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A0AE093" w14:textId="77777777" w:rsidR="00B36152" w:rsidRPr="00B651CC" w:rsidRDefault="00B36152" w:rsidP="00B36152">
      <w:pPr>
        <w:pStyle w:val="1"/>
      </w:pPr>
      <w:r w:rsidRPr="00B651CC">
        <w:t>松江区</w:t>
      </w:r>
      <w:r w:rsidRPr="00B651CC">
        <w:t>2024</w:t>
      </w:r>
      <w:r w:rsidRPr="00B651CC">
        <w:t>学年度第</w:t>
      </w:r>
      <w:r w:rsidRPr="00B651CC">
        <w:rPr>
          <w:rFonts w:hint="eastAsia"/>
        </w:rPr>
        <w:t>二</w:t>
      </w:r>
      <w:r w:rsidRPr="00B651CC">
        <w:t>学期</w:t>
      </w:r>
      <w:r>
        <w:rPr>
          <w:rFonts w:hint="eastAsia"/>
        </w:rPr>
        <w:t>等级考</w:t>
      </w:r>
      <w:r w:rsidRPr="00B651CC">
        <w:t>质量监控试卷</w:t>
      </w:r>
    </w:p>
    <w:p w14:paraId="4E5640A4" w14:textId="77777777" w:rsidR="00B36152" w:rsidRPr="00B651CC" w:rsidRDefault="00B36152" w:rsidP="00B36152">
      <w:pPr>
        <w:pStyle w:val="1"/>
      </w:pPr>
      <w:r w:rsidRPr="00B651CC">
        <w:t>高三</w:t>
      </w:r>
      <w:commentRangeStart w:id="0"/>
      <w:r w:rsidRPr="00B651CC">
        <w:rPr>
          <w:rFonts w:hint="eastAsia"/>
        </w:rPr>
        <w:t>物理</w:t>
      </w:r>
      <w:commentRangeEnd w:id="0"/>
      <w:r w:rsidR="00D54725">
        <w:rPr>
          <w:rStyle w:val="af"/>
          <w:rFonts w:asciiTheme="minorHAnsi" w:eastAsiaTheme="minorEastAsia" w:hAnsiTheme="minorHAnsi" w:cstheme="minorBidi"/>
          <w:bCs w:val="0"/>
          <w:kern w:val="2"/>
        </w:rPr>
        <w:commentReference w:id="0"/>
      </w:r>
    </w:p>
    <w:p w14:paraId="5DFABA3A" w14:textId="77777777" w:rsidR="00B36152" w:rsidRDefault="00B36152" w:rsidP="00B36152">
      <w:pPr>
        <w:rPr>
          <w:rFonts w:eastAsia="楷体"/>
          <w:color w:val="000000"/>
          <w:sz w:val="18"/>
          <w:szCs w:val="18"/>
        </w:rPr>
      </w:pPr>
      <w:r>
        <w:rPr>
          <w:rFonts w:ascii="楷体" w:eastAsia="楷体" w:hAnsi="楷体" w:hint="eastAsia"/>
          <w:color w:val="000000"/>
          <w:sz w:val="18"/>
          <w:szCs w:val="18"/>
        </w:rPr>
        <w:t xml:space="preserve">                               (</w:t>
      </w:r>
      <w:r>
        <w:rPr>
          <w:rFonts w:eastAsia="楷体"/>
          <w:color w:val="000000"/>
          <w:sz w:val="18"/>
          <w:szCs w:val="18"/>
        </w:rPr>
        <w:t>考试时间</w:t>
      </w:r>
      <w:r>
        <w:rPr>
          <w:rFonts w:eastAsia="楷体"/>
          <w:color w:val="000000"/>
          <w:sz w:val="18"/>
          <w:szCs w:val="18"/>
        </w:rPr>
        <w:t>60</w:t>
      </w:r>
      <w:r>
        <w:rPr>
          <w:rFonts w:eastAsia="楷体"/>
          <w:color w:val="000000"/>
          <w:sz w:val="18"/>
          <w:szCs w:val="18"/>
        </w:rPr>
        <w:t>分钟，满分</w:t>
      </w:r>
      <w:r>
        <w:rPr>
          <w:rFonts w:eastAsia="楷体"/>
          <w:color w:val="000000"/>
          <w:sz w:val="18"/>
          <w:szCs w:val="18"/>
        </w:rPr>
        <w:t>100</w:t>
      </w:r>
      <w:r>
        <w:rPr>
          <w:rFonts w:eastAsia="楷体"/>
          <w:color w:val="000000"/>
          <w:sz w:val="18"/>
          <w:szCs w:val="18"/>
        </w:rPr>
        <w:t>分</w:t>
      </w:r>
      <w:r>
        <w:rPr>
          <w:rFonts w:ascii="楷体" w:eastAsia="楷体" w:hAnsi="楷体" w:hint="eastAsia"/>
          <w:color w:val="000000"/>
          <w:sz w:val="18"/>
          <w:szCs w:val="18"/>
        </w:rPr>
        <w:t>)</w:t>
      </w:r>
      <w:r>
        <w:t xml:space="preserve"> </w:t>
      </w:r>
      <w:r>
        <w:rPr>
          <w:rFonts w:hint="eastAsia"/>
        </w:rPr>
        <w:t xml:space="preserve">                   </w:t>
      </w:r>
      <w:r>
        <w:t>2025.04</w:t>
      </w:r>
    </w:p>
    <w:p w14:paraId="76C73D6D" w14:textId="77777777" w:rsidR="00B36152" w:rsidRDefault="00B36152" w:rsidP="00B36152">
      <w:pPr>
        <w:jc w:val="center"/>
        <w:rPr>
          <w:rFonts w:ascii="楷体" w:eastAsia="楷体" w:hAnsi="楷体" w:hint="eastAsia"/>
          <w:color w:val="000000"/>
          <w:sz w:val="18"/>
          <w:szCs w:val="18"/>
        </w:rPr>
      </w:pPr>
      <w:r>
        <w:rPr>
          <w:rFonts w:ascii="楷体" w:eastAsia="楷体" w:hAnsi="楷体" w:hint="eastAsia"/>
          <w:color w:val="000000"/>
          <w:sz w:val="18"/>
          <w:szCs w:val="18"/>
        </w:rPr>
        <w:t>(</w:t>
      </w:r>
      <w:r>
        <w:rPr>
          <w:rFonts w:eastAsia="楷体"/>
          <w:color w:val="000000"/>
          <w:spacing w:val="12"/>
          <w:sz w:val="18"/>
          <w:szCs w:val="18"/>
        </w:rPr>
        <w:t>试卷共</w:t>
      </w:r>
      <w:r>
        <w:rPr>
          <w:rFonts w:eastAsia="楷体" w:hint="eastAsia"/>
          <w:color w:val="000000"/>
          <w:spacing w:val="12"/>
          <w:sz w:val="18"/>
          <w:szCs w:val="18"/>
        </w:rPr>
        <w:t>6</w:t>
      </w:r>
      <w:r>
        <w:rPr>
          <w:rFonts w:eastAsia="楷体"/>
          <w:color w:val="000000"/>
          <w:spacing w:val="12"/>
          <w:sz w:val="18"/>
          <w:szCs w:val="18"/>
        </w:rPr>
        <w:t>页，答题纸共</w:t>
      </w:r>
      <w:r>
        <w:rPr>
          <w:rFonts w:eastAsia="楷体"/>
          <w:color w:val="000000"/>
          <w:spacing w:val="12"/>
          <w:sz w:val="18"/>
          <w:szCs w:val="18"/>
        </w:rPr>
        <w:t>1</w:t>
      </w:r>
      <w:r>
        <w:rPr>
          <w:rFonts w:eastAsia="楷体"/>
          <w:color w:val="000000"/>
          <w:spacing w:val="12"/>
          <w:sz w:val="18"/>
          <w:szCs w:val="18"/>
        </w:rPr>
        <w:t>页</w:t>
      </w:r>
      <w:r>
        <w:rPr>
          <w:rFonts w:ascii="楷体" w:eastAsia="楷体" w:hAnsi="楷体" w:hint="eastAsia"/>
          <w:color w:val="000000"/>
          <w:sz w:val="18"/>
          <w:szCs w:val="18"/>
        </w:rPr>
        <w:t>)</w:t>
      </w:r>
    </w:p>
    <w:p w14:paraId="548C7030" w14:textId="77777777" w:rsidR="00B36152" w:rsidRDefault="00B36152" w:rsidP="00B36152">
      <w:pPr>
        <w:rPr>
          <w:color w:val="000000"/>
          <w:sz w:val="18"/>
          <w:szCs w:val="18"/>
        </w:rPr>
      </w:pPr>
      <w:r>
        <w:rPr>
          <w:rFonts w:hint="eastAsia"/>
          <w:color w:val="000000"/>
          <w:sz w:val="18"/>
          <w:szCs w:val="18"/>
        </w:rPr>
        <w:t>特别</w:t>
      </w:r>
      <w:r>
        <w:rPr>
          <w:color w:val="000000"/>
          <w:sz w:val="18"/>
          <w:szCs w:val="18"/>
        </w:rPr>
        <w:t>提示：</w:t>
      </w:r>
    </w:p>
    <w:p w14:paraId="2AB8C95D" w14:textId="77777777" w:rsidR="00B36152" w:rsidRDefault="00B36152" w:rsidP="00B36152">
      <w:pPr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1</w:t>
      </w:r>
      <w:r>
        <w:rPr>
          <w:rFonts w:hint="eastAsia"/>
          <w:color w:val="000000"/>
          <w:sz w:val="18"/>
          <w:szCs w:val="18"/>
        </w:rPr>
        <w:t>．本考试分设试卷和答题纸。答题前，务必在答题纸上填写学校、班级、姓名、考号，并将核对后的条形码贴在指定位置上。</w:t>
      </w:r>
    </w:p>
    <w:p w14:paraId="0E11CC28" w14:textId="16771243" w:rsidR="00B36152" w:rsidRDefault="00B36152" w:rsidP="00B36152">
      <w:pPr>
        <w:rPr>
          <w:color w:val="000000"/>
          <w:sz w:val="18"/>
          <w:szCs w:val="18"/>
        </w:rPr>
      </w:pPr>
      <w:r>
        <w:rPr>
          <w:rFonts w:hint="eastAsia"/>
          <w:color w:val="000000"/>
          <w:sz w:val="18"/>
          <w:szCs w:val="18"/>
        </w:rPr>
        <w:t>2</w:t>
      </w:r>
      <w:r>
        <w:rPr>
          <w:color w:val="000000"/>
          <w:sz w:val="18"/>
          <w:szCs w:val="18"/>
        </w:rPr>
        <w:t>．</w:t>
      </w:r>
      <w:r>
        <w:rPr>
          <w:rFonts w:hint="eastAsia"/>
          <w:color w:val="000000"/>
          <w:sz w:val="18"/>
          <w:szCs w:val="18"/>
        </w:rPr>
        <w:t>本试卷标注“多选”的试题，每小题有</w:t>
      </w:r>
      <w:r w:rsidR="00D54725">
        <w:rPr>
          <w:rFonts w:hint="eastAsia"/>
          <w:color w:val="000000"/>
          <w:sz w:val="18"/>
          <w:szCs w:val="18"/>
        </w:rPr>
        <w:t xml:space="preserve"> </w:t>
      </w:r>
      <w:r>
        <w:rPr>
          <w:rFonts w:hint="eastAsia"/>
          <w:color w:val="000000"/>
          <w:sz w:val="18"/>
          <w:szCs w:val="18"/>
        </w:rPr>
        <w:t>2</w:t>
      </w:r>
      <w:r w:rsidR="00D54725">
        <w:rPr>
          <w:rFonts w:hint="eastAsia"/>
          <w:color w:val="000000"/>
          <w:sz w:val="18"/>
          <w:szCs w:val="18"/>
        </w:rPr>
        <w:t xml:space="preserve"> </w:t>
      </w:r>
      <w:r>
        <w:rPr>
          <w:rFonts w:hint="eastAsia"/>
          <w:color w:val="000000"/>
          <w:sz w:val="18"/>
          <w:szCs w:val="18"/>
        </w:rPr>
        <w:t>~</w:t>
      </w:r>
      <w:r w:rsidR="00D54725">
        <w:rPr>
          <w:rFonts w:hint="eastAsia"/>
          <w:color w:val="000000"/>
          <w:sz w:val="18"/>
          <w:szCs w:val="18"/>
        </w:rPr>
        <w:t xml:space="preserve"> </w:t>
      </w:r>
      <w:r>
        <w:rPr>
          <w:color w:val="000000"/>
          <w:sz w:val="18"/>
          <w:szCs w:val="18"/>
        </w:rPr>
        <w:t>3</w:t>
      </w:r>
      <w:r w:rsidR="00D54725">
        <w:rPr>
          <w:rFonts w:hint="eastAsia"/>
          <w:color w:val="000000"/>
          <w:sz w:val="18"/>
          <w:szCs w:val="18"/>
        </w:rPr>
        <w:t xml:space="preserve"> </w:t>
      </w:r>
      <w:r>
        <w:rPr>
          <w:rFonts w:hint="eastAsia"/>
          <w:color w:val="000000"/>
          <w:sz w:val="18"/>
          <w:szCs w:val="18"/>
        </w:rPr>
        <w:t>个正确选项，漏选给一半分，错选不给分；未特别标注的选择类试题，每小题只有</w:t>
      </w:r>
      <w:r>
        <w:rPr>
          <w:rFonts w:hint="eastAsia"/>
          <w:color w:val="000000"/>
          <w:sz w:val="18"/>
          <w:szCs w:val="18"/>
        </w:rPr>
        <w:t>1</w:t>
      </w:r>
      <w:r>
        <w:rPr>
          <w:rFonts w:hint="eastAsia"/>
          <w:color w:val="000000"/>
          <w:sz w:val="18"/>
          <w:szCs w:val="18"/>
        </w:rPr>
        <w:t>个正确选项。</w:t>
      </w:r>
    </w:p>
    <w:p w14:paraId="5BD1C610" w14:textId="77777777" w:rsidR="00B36152" w:rsidRDefault="00B36152" w:rsidP="00B36152">
      <w:pPr>
        <w:rPr>
          <w:color w:val="000000"/>
          <w:sz w:val="18"/>
          <w:szCs w:val="18"/>
        </w:rPr>
      </w:pPr>
      <w:r>
        <w:rPr>
          <w:rFonts w:hint="eastAsia"/>
          <w:color w:val="000000"/>
          <w:sz w:val="18"/>
          <w:szCs w:val="18"/>
        </w:rPr>
        <w:t>3</w:t>
      </w:r>
      <w:r>
        <w:rPr>
          <w:color w:val="000000"/>
          <w:sz w:val="18"/>
          <w:szCs w:val="18"/>
        </w:rPr>
        <w:t>．</w:t>
      </w:r>
      <w:r>
        <w:rPr>
          <w:rFonts w:hint="eastAsia"/>
          <w:color w:val="000000"/>
          <w:sz w:val="18"/>
          <w:szCs w:val="18"/>
        </w:rPr>
        <w:t>在列式计算、逻辑推理以及回答问题过程中，须给出必要的图示、文字说明、公式、演算等。</w:t>
      </w:r>
    </w:p>
    <w:p w14:paraId="19A8421C" w14:textId="6BA93581" w:rsidR="00B36152" w:rsidRDefault="00B36152" w:rsidP="00B36152">
      <w:pPr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4</w:t>
      </w:r>
      <w:r>
        <w:rPr>
          <w:color w:val="000000"/>
          <w:sz w:val="18"/>
          <w:szCs w:val="18"/>
        </w:rPr>
        <w:t>．</w:t>
      </w:r>
      <w:r w:rsidRPr="00A73F6D">
        <w:rPr>
          <w:rFonts w:hint="eastAsia"/>
          <w:color w:val="000000"/>
          <w:sz w:val="18"/>
          <w:szCs w:val="18"/>
        </w:rPr>
        <w:t>重力加速度</w:t>
      </w:r>
      <w:r>
        <w:rPr>
          <w:rFonts w:hint="eastAsia"/>
          <w:color w:val="000000"/>
          <w:sz w:val="18"/>
          <w:szCs w:val="18"/>
        </w:rPr>
        <w:t xml:space="preserve"> </w:t>
      </w:r>
      <w:r w:rsidRPr="00A73F6D">
        <w:rPr>
          <w:rFonts w:hint="eastAsia"/>
          <w:i/>
          <w:iCs/>
          <w:color w:val="000000"/>
          <w:sz w:val="18"/>
          <w:szCs w:val="18"/>
        </w:rPr>
        <w:t>g</w:t>
      </w:r>
      <w:r>
        <w:rPr>
          <w:rFonts w:hint="eastAsia"/>
          <w:color w:val="000000"/>
          <w:sz w:val="18"/>
          <w:szCs w:val="18"/>
        </w:rPr>
        <w:t xml:space="preserve"> </w:t>
      </w:r>
      <w:r>
        <w:rPr>
          <w:rFonts w:hint="eastAsia"/>
          <w:color w:val="000000"/>
          <w:sz w:val="18"/>
          <w:szCs w:val="18"/>
        </w:rPr>
        <w:t>取</w:t>
      </w:r>
      <w:r w:rsidRPr="00A73F6D">
        <w:rPr>
          <w:rFonts w:hint="eastAsia"/>
          <w:color w:val="000000"/>
          <w:sz w:val="18"/>
          <w:szCs w:val="18"/>
        </w:rPr>
        <w:t xml:space="preserve"> 9.8</w:t>
      </w:r>
      <w:r>
        <w:rPr>
          <w:color w:val="000000"/>
          <w:sz w:val="18"/>
          <w:szCs w:val="18"/>
        </w:rPr>
        <w:t xml:space="preserve"> </w:t>
      </w:r>
      <w:r w:rsidRPr="00A73F6D">
        <w:rPr>
          <w:rFonts w:hint="eastAsia"/>
          <w:color w:val="000000"/>
          <w:sz w:val="18"/>
          <w:szCs w:val="18"/>
        </w:rPr>
        <w:t>m/s</w:t>
      </w:r>
      <w:r w:rsidRPr="00A73F6D">
        <w:rPr>
          <w:rFonts w:hint="eastAsia"/>
          <w:color w:val="000000"/>
          <w:sz w:val="18"/>
          <w:szCs w:val="18"/>
          <w:vertAlign w:val="superscript"/>
        </w:rPr>
        <w:t>2</w:t>
      </w:r>
      <w:r>
        <w:rPr>
          <w:rFonts w:hint="eastAsia"/>
          <w:color w:val="000000"/>
          <w:sz w:val="18"/>
          <w:szCs w:val="18"/>
        </w:rPr>
        <w:t>。</w:t>
      </w:r>
    </w:p>
    <w:p w14:paraId="10449C26" w14:textId="730BB131" w:rsidR="00B36152" w:rsidRDefault="00B36152" w:rsidP="00B36152">
      <w:pPr>
        <w:pStyle w:val="2"/>
        <w:rPr>
          <w:sz w:val="30"/>
          <w:szCs w:val="30"/>
        </w:rPr>
      </w:pPr>
      <w:r>
        <w:rPr>
          <w:rFonts w:hint="eastAsia"/>
        </w:rPr>
        <w:t>一</w:t>
      </w:r>
      <w:r>
        <w:rPr>
          <w:rFonts w:hint="eastAsia"/>
        </w:rPr>
        <w:t xml:space="preserve"> </w:t>
      </w:r>
      <w:r>
        <w:t xml:space="preserve"> </w:t>
      </w:r>
      <w:r>
        <w:t>北斗导航</w:t>
      </w:r>
    </w:p>
    <w:p w14:paraId="33271F38" w14:textId="4CA069DB" w:rsidR="00B36152" w:rsidRPr="00B36152" w:rsidRDefault="00B13E6C" w:rsidP="00D54725">
      <w:pPr>
        <w:pStyle w:val="af3"/>
        <w:ind w:firstLine="420"/>
      </w:pPr>
      <w:r>
        <w:rPr>
          <w:noProof/>
          <w:lang w:val="zh-CN"/>
        </w:rPr>
        <mc:AlternateContent>
          <mc:Choice Requires="wpg">
            <w:drawing>
              <wp:anchor distT="0" distB="0" distL="114300" distR="114300" simplePos="0" relativeHeight="251630592" behindDoc="0" locked="0" layoutInCell="1" allowOverlap="1" wp14:anchorId="154EB171" wp14:editId="7CE43676">
                <wp:simplePos x="0" y="0"/>
                <wp:positionH relativeFrom="column">
                  <wp:posOffset>4352290</wp:posOffset>
                </wp:positionH>
                <wp:positionV relativeFrom="paragraph">
                  <wp:posOffset>60325</wp:posOffset>
                </wp:positionV>
                <wp:extent cx="888365" cy="755650"/>
                <wp:effectExtent l="0" t="0" r="26035" b="0"/>
                <wp:wrapSquare wrapText="bothSides"/>
                <wp:docPr id="1214228906" name="组合 7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88365" cy="755650"/>
                          <a:chOff x="0" y="-28264"/>
                          <a:chExt cx="888365" cy="756506"/>
                        </a:xfrm>
                      </wpg:grpSpPr>
                      <wpg:grpSp>
                        <wpg:cNvPr id="92283450" name="图形 1103" descr="地球">
                          <a:extLst>
                            <a:ext uri="{FF2B5EF4-FFF2-40B4-BE49-F238E27FC236}">
                              <a16:creationId xmlns:a16="http://schemas.microsoft.com/office/drawing/2014/main" id="{61EB30C9-5C96-3B21-F77F-AC2F3D58886D}"/>
                            </a:ext>
                          </a:extLst>
                        </wpg:cNvPr>
                        <wpg:cNvGrpSpPr/>
                        <wpg:grpSpPr>
                          <a:xfrm>
                            <a:off x="350476" y="266151"/>
                            <a:ext cx="185420" cy="185420"/>
                            <a:chOff x="0" y="0"/>
                            <a:chExt cx="653367" cy="653370"/>
                          </a:xfrm>
                          <a:solidFill>
                            <a:srgbClr val="333333"/>
                          </a:solidFill>
                        </wpg:grpSpPr>
                        <wps:wsp>
                          <wps:cNvPr id="1306820471" name="任意多边形: 形状 1306820471">
                            <a:extLst>
                              <a:ext uri="{FF2B5EF4-FFF2-40B4-BE49-F238E27FC236}">
                                <a16:creationId xmlns:a16="http://schemas.microsoft.com/office/drawing/2014/main" id="{DB2D529B-5EDA-8E3B-BB77-44B14E478413}"/>
                              </a:ext>
                            </a:extLst>
                          </wps:cNvPr>
                          <wps:cNvSpPr/>
                          <wps:spPr>
                            <a:xfrm>
                              <a:off x="0" y="0"/>
                              <a:ext cx="653367" cy="653370"/>
                            </a:xfrm>
                            <a:custGeom>
                              <a:avLst/>
                              <a:gdLst>
                                <a:gd name="connsiteX0" fmla="*/ 326680 w 653367"/>
                                <a:gd name="connsiteY0" fmla="*/ 653367 h 653370"/>
                                <a:gd name="connsiteX1" fmla="*/ 0 w 653367"/>
                                <a:gd name="connsiteY1" fmla="*/ 326723 h 653370"/>
                                <a:gd name="connsiteX2" fmla="*/ 326648 w 653367"/>
                                <a:gd name="connsiteY2" fmla="*/ 0 h 653370"/>
                                <a:gd name="connsiteX3" fmla="*/ 326687 w 653367"/>
                                <a:gd name="connsiteY3" fmla="*/ 0 h 653370"/>
                                <a:gd name="connsiteX4" fmla="*/ 557670 w 653367"/>
                                <a:gd name="connsiteY4" fmla="*/ 95648 h 653370"/>
                                <a:gd name="connsiteX5" fmla="*/ 653367 w 653367"/>
                                <a:gd name="connsiteY5" fmla="*/ 326612 h 653370"/>
                                <a:gd name="connsiteX6" fmla="*/ 639973 w 653367"/>
                                <a:gd name="connsiteY6" fmla="*/ 326652 h 653370"/>
                                <a:gd name="connsiteX7" fmla="*/ 653367 w 653367"/>
                                <a:gd name="connsiteY7" fmla="*/ 326652 h 653370"/>
                                <a:gd name="connsiteX8" fmla="*/ 557713 w 653367"/>
                                <a:gd name="connsiteY8" fmla="*/ 557659 h 653370"/>
                                <a:gd name="connsiteX9" fmla="*/ 326723 w 653367"/>
                                <a:gd name="connsiteY9" fmla="*/ 653371 h 653370"/>
                                <a:gd name="connsiteX10" fmla="*/ 326680 w 653367"/>
                                <a:gd name="connsiteY10" fmla="*/ 653367 h 653370"/>
                                <a:gd name="connsiteX11" fmla="*/ 326719 w 653367"/>
                                <a:gd name="connsiteY11" fmla="*/ 26789 h 653370"/>
                                <a:gd name="connsiteX12" fmla="*/ 326684 w 653367"/>
                                <a:gd name="connsiteY12" fmla="*/ 26789 h 653370"/>
                                <a:gd name="connsiteX13" fmla="*/ 114600 w 653367"/>
                                <a:gd name="connsiteY13" fmla="*/ 114650 h 653370"/>
                                <a:gd name="connsiteX14" fmla="*/ 26789 w 653367"/>
                                <a:gd name="connsiteY14" fmla="*/ 326719 h 653370"/>
                                <a:gd name="connsiteX15" fmla="*/ 326680 w 653367"/>
                                <a:gd name="connsiteY15" fmla="*/ 626578 h 653370"/>
                                <a:gd name="connsiteX16" fmla="*/ 326716 w 653367"/>
                                <a:gd name="connsiteY16" fmla="*/ 626578 h 653370"/>
                                <a:gd name="connsiteX17" fmla="*/ 538764 w 653367"/>
                                <a:gd name="connsiteY17" fmla="*/ 538714 h 653370"/>
                                <a:gd name="connsiteX18" fmla="*/ 626575 w 653367"/>
                                <a:gd name="connsiteY18" fmla="*/ 326648 h 653370"/>
                                <a:gd name="connsiteX19" fmla="*/ 626575 w 653367"/>
                                <a:gd name="connsiteY19" fmla="*/ 326612 h 653370"/>
                                <a:gd name="connsiteX20" fmla="*/ 538724 w 653367"/>
                                <a:gd name="connsiteY20" fmla="*/ 114593 h 653370"/>
                                <a:gd name="connsiteX21" fmla="*/ 326719 w 653367"/>
                                <a:gd name="connsiteY21" fmla="*/ 26789 h 65337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</a:cxnLst>
                              <a:rect l="l" t="t" r="r" b="b"/>
                              <a:pathLst>
                                <a:path w="653367" h="653370">
                                  <a:moveTo>
                                    <a:pt x="326680" y="653367"/>
                                  </a:moveTo>
                                  <a:cubicBezTo>
                                    <a:pt x="146561" y="653371"/>
                                    <a:pt x="21" y="506846"/>
                                    <a:pt x="0" y="326723"/>
                                  </a:cubicBezTo>
                                  <a:cubicBezTo>
                                    <a:pt x="-18" y="146586"/>
                                    <a:pt x="146515" y="21"/>
                                    <a:pt x="326648" y="0"/>
                                  </a:cubicBezTo>
                                  <a:cubicBezTo>
                                    <a:pt x="326659" y="0"/>
                                    <a:pt x="326677" y="0"/>
                                    <a:pt x="326687" y="0"/>
                                  </a:cubicBezTo>
                                  <a:cubicBezTo>
                                    <a:pt x="413959" y="0"/>
                                    <a:pt x="495976" y="33965"/>
                                    <a:pt x="557670" y="95648"/>
                                  </a:cubicBezTo>
                                  <a:cubicBezTo>
                                    <a:pt x="619370" y="157338"/>
                                    <a:pt x="653357" y="239362"/>
                                    <a:pt x="653367" y="326612"/>
                                  </a:cubicBezTo>
                                  <a:lnTo>
                                    <a:pt x="639973" y="326652"/>
                                  </a:lnTo>
                                  <a:lnTo>
                                    <a:pt x="653367" y="326652"/>
                                  </a:lnTo>
                                  <a:cubicBezTo>
                                    <a:pt x="653378" y="413909"/>
                                    <a:pt x="619406" y="495951"/>
                                    <a:pt x="557713" y="557659"/>
                                  </a:cubicBezTo>
                                  <a:cubicBezTo>
                                    <a:pt x="496019" y="619367"/>
                                    <a:pt x="413984" y="653360"/>
                                    <a:pt x="326723" y="653371"/>
                                  </a:cubicBezTo>
                                  <a:cubicBezTo>
                                    <a:pt x="326712" y="653367"/>
                                    <a:pt x="326691" y="653367"/>
                                    <a:pt x="326680" y="653367"/>
                                  </a:cubicBezTo>
                                  <a:moveTo>
                                    <a:pt x="326719" y="26789"/>
                                  </a:moveTo>
                                  <a:cubicBezTo>
                                    <a:pt x="326705" y="26789"/>
                                    <a:pt x="326698" y="26789"/>
                                    <a:pt x="326684" y="26789"/>
                                  </a:cubicBezTo>
                                  <a:cubicBezTo>
                                    <a:pt x="246542" y="26796"/>
                                    <a:pt x="171236" y="58000"/>
                                    <a:pt x="114600" y="114650"/>
                                  </a:cubicBezTo>
                                  <a:cubicBezTo>
                                    <a:pt x="57964" y="171300"/>
                                    <a:pt x="26778" y="246613"/>
                                    <a:pt x="26789" y="326719"/>
                                  </a:cubicBezTo>
                                  <a:cubicBezTo>
                                    <a:pt x="26807" y="492062"/>
                                    <a:pt x="161349" y="626564"/>
                                    <a:pt x="326680" y="626578"/>
                                  </a:cubicBezTo>
                                  <a:cubicBezTo>
                                    <a:pt x="326698" y="626578"/>
                                    <a:pt x="326694" y="626578"/>
                                    <a:pt x="326716" y="626578"/>
                                  </a:cubicBezTo>
                                  <a:cubicBezTo>
                                    <a:pt x="406822" y="626568"/>
                                    <a:pt x="482128" y="595367"/>
                                    <a:pt x="538764" y="538714"/>
                                  </a:cubicBezTo>
                                  <a:cubicBezTo>
                                    <a:pt x="595396" y="482067"/>
                                    <a:pt x="626585" y="406754"/>
                                    <a:pt x="626575" y="326648"/>
                                  </a:cubicBezTo>
                                  <a:lnTo>
                                    <a:pt x="626575" y="326612"/>
                                  </a:lnTo>
                                  <a:cubicBezTo>
                                    <a:pt x="626568" y="246520"/>
                                    <a:pt x="595367" y="171221"/>
                                    <a:pt x="538724" y="114593"/>
                                  </a:cubicBezTo>
                                  <a:cubicBezTo>
                                    <a:pt x="482096" y="57972"/>
                                    <a:pt x="406801" y="26789"/>
                                    <a:pt x="326719" y="26789"/>
                                  </a:cubicBezTo>
                                </a:path>
                              </a:pathLst>
                            </a:custGeom>
                            <a:solidFill>
                              <a:srgbClr val="333333"/>
                            </a:solidFill>
                            <a:ln w="3572" cap="flat">
                              <a:noFill/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60818845" name="任意多边形: 形状 1360818845">
                            <a:extLst>
                              <a:ext uri="{FF2B5EF4-FFF2-40B4-BE49-F238E27FC236}">
                                <a16:creationId xmlns:a16="http://schemas.microsoft.com/office/drawing/2014/main" id="{FC51C654-ABB4-6270-4348-69F3DEDCDC54}"/>
                              </a:ext>
                            </a:extLst>
                          </wps:cNvPr>
                          <wps:cNvSpPr/>
                          <wps:spPr>
                            <a:xfrm>
                              <a:off x="142657" y="257564"/>
                              <a:ext cx="247710" cy="325369"/>
                            </a:xfrm>
                            <a:custGeom>
                              <a:avLst/>
                              <a:gdLst>
                                <a:gd name="connsiteX0" fmla="*/ 96366 w 247710"/>
                                <a:gd name="connsiteY0" fmla="*/ 325370 h 325369"/>
                                <a:gd name="connsiteX1" fmla="*/ 91044 w 247710"/>
                                <a:gd name="connsiteY1" fmla="*/ 324259 h 325369"/>
                                <a:gd name="connsiteX2" fmla="*/ 58043 w 247710"/>
                                <a:gd name="connsiteY2" fmla="*/ 272606 h 325369"/>
                                <a:gd name="connsiteX3" fmla="*/ 61054 w 247710"/>
                                <a:gd name="connsiteY3" fmla="*/ 224511 h 325369"/>
                                <a:gd name="connsiteX4" fmla="*/ 61886 w 247710"/>
                                <a:gd name="connsiteY4" fmla="*/ 174201 h 325369"/>
                                <a:gd name="connsiteX5" fmla="*/ 46209 w 247710"/>
                                <a:gd name="connsiteY5" fmla="*/ 164049 h 325369"/>
                                <a:gd name="connsiteX6" fmla="*/ 0 w 247710"/>
                                <a:gd name="connsiteY6" fmla="*/ 100442 h 325369"/>
                                <a:gd name="connsiteX7" fmla="*/ 61268 w 247710"/>
                                <a:gd name="connsiteY7" fmla="*/ 1061 h 325369"/>
                                <a:gd name="connsiteX8" fmla="*/ 124801 w 247710"/>
                                <a:gd name="connsiteY8" fmla="*/ 22085 h 325369"/>
                                <a:gd name="connsiteX9" fmla="*/ 138110 w 247710"/>
                                <a:gd name="connsiteY9" fmla="*/ 31358 h 325369"/>
                                <a:gd name="connsiteX10" fmla="*/ 165589 w 247710"/>
                                <a:gd name="connsiteY10" fmla="*/ 51875 h 325369"/>
                                <a:gd name="connsiteX11" fmla="*/ 190159 w 247710"/>
                                <a:gd name="connsiteY11" fmla="*/ 68373 h 325369"/>
                                <a:gd name="connsiteX12" fmla="*/ 232208 w 247710"/>
                                <a:gd name="connsiteY12" fmla="*/ 78871 h 325369"/>
                                <a:gd name="connsiteX13" fmla="*/ 247534 w 247710"/>
                                <a:gd name="connsiteY13" fmla="*/ 103592 h 325369"/>
                                <a:gd name="connsiteX14" fmla="*/ 235826 w 247710"/>
                                <a:gd name="connsiteY14" fmla="*/ 128695 h 325369"/>
                                <a:gd name="connsiteX15" fmla="*/ 228475 w 247710"/>
                                <a:gd name="connsiteY15" fmla="*/ 143122 h 325369"/>
                                <a:gd name="connsiteX16" fmla="*/ 220699 w 247710"/>
                                <a:gd name="connsiteY16" fmla="*/ 181941 h 325369"/>
                                <a:gd name="connsiteX17" fmla="*/ 187773 w 247710"/>
                                <a:gd name="connsiteY17" fmla="*/ 196946 h 325369"/>
                                <a:gd name="connsiteX18" fmla="*/ 184873 w 247710"/>
                                <a:gd name="connsiteY18" fmla="*/ 205240 h 325369"/>
                                <a:gd name="connsiteX19" fmla="*/ 156005 w 247710"/>
                                <a:gd name="connsiteY19" fmla="*/ 238841 h 325369"/>
                                <a:gd name="connsiteX20" fmla="*/ 121776 w 247710"/>
                                <a:gd name="connsiteY20" fmla="*/ 265812 h 325369"/>
                                <a:gd name="connsiteX21" fmla="*/ 107953 w 247710"/>
                                <a:gd name="connsiteY21" fmla="*/ 318683 h 325369"/>
                                <a:gd name="connsiteX22" fmla="*/ 96366 w 247710"/>
                                <a:gd name="connsiteY22" fmla="*/ 325370 h 325369"/>
                                <a:gd name="connsiteX23" fmla="*/ 73891 w 247710"/>
                                <a:gd name="connsiteY23" fmla="*/ 26807 h 325369"/>
                                <a:gd name="connsiteX24" fmla="*/ 65537 w 247710"/>
                                <a:gd name="connsiteY24" fmla="*/ 27515 h 325369"/>
                                <a:gd name="connsiteX25" fmla="*/ 26793 w 247710"/>
                                <a:gd name="connsiteY25" fmla="*/ 100445 h 325369"/>
                                <a:gd name="connsiteX26" fmla="*/ 59225 w 247710"/>
                                <a:gd name="connsiteY26" fmla="*/ 140636 h 325369"/>
                                <a:gd name="connsiteX27" fmla="*/ 80853 w 247710"/>
                                <a:gd name="connsiteY27" fmla="*/ 155281 h 325369"/>
                                <a:gd name="connsiteX28" fmla="*/ 87629 w 247710"/>
                                <a:gd name="connsiteY28" fmla="*/ 227915 h 325369"/>
                                <a:gd name="connsiteX29" fmla="*/ 84696 w 247710"/>
                                <a:gd name="connsiteY29" fmla="*/ 269898 h 325369"/>
                                <a:gd name="connsiteX30" fmla="*/ 91954 w 247710"/>
                                <a:gd name="connsiteY30" fmla="*/ 290608 h 325369"/>
                                <a:gd name="connsiteX31" fmla="*/ 96312 w 247710"/>
                                <a:gd name="connsiteY31" fmla="*/ 274092 h 325369"/>
                                <a:gd name="connsiteX32" fmla="*/ 99202 w 247710"/>
                                <a:gd name="connsiteY32" fmla="*/ 250646 h 325369"/>
                                <a:gd name="connsiteX33" fmla="*/ 149533 w 247710"/>
                                <a:gd name="connsiteY33" fmla="*/ 212859 h 325369"/>
                                <a:gd name="connsiteX34" fmla="*/ 159209 w 247710"/>
                                <a:gd name="connsiteY34" fmla="*/ 197593 h 325369"/>
                                <a:gd name="connsiteX35" fmla="*/ 187245 w 247710"/>
                                <a:gd name="connsiteY35" fmla="*/ 170172 h 325369"/>
                                <a:gd name="connsiteX36" fmla="*/ 199868 w 247710"/>
                                <a:gd name="connsiteY36" fmla="*/ 165121 h 325369"/>
                                <a:gd name="connsiteX37" fmla="*/ 202297 w 247710"/>
                                <a:gd name="connsiteY37" fmla="*/ 148776 h 325369"/>
                                <a:gd name="connsiteX38" fmla="*/ 216666 w 247710"/>
                                <a:gd name="connsiteY38" fmla="*/ 109989 h 325369"/>
                                <a:gd name="connsiteX39" fmla="*/ 220610 w 247710"/>
                                <a:gd name="connsiteY39" fmla="*/ 105721 h 325369"/>
                                <a:gd name="connsiteX40" fmla="*/ 215859 w 247710"/>
                                <a:gd name="connsiteY40" fmla="*/ 100099 h 325369"/>
                                <a:gd name="connsiteX41" fmla="*/ 193721 w 247710"/>
                                <a:gd name="connsiteY41" fmla="*/ 94937 h 325369"/>
                                <a:gd name="connsiteX42" fmla="*/ 193653 w 247710"/>
                                <a:gd name="connsiteY42" fmla="*/ 94948 h 325369"/>
                                <a:gd name="connsiteX43" fmla="*/ 146536 w 247710"/>
                                <a:gd name="connsiteY43" fmla="*/ 70716 h 325369"/>
                                <a:gd name="connsiteX44" fmla="*/ 129713 w 247710"/>
                                <a:gd name="connsiteY44" fmla="*/ 56807 h 325369"/>
                                <a:gd name="connsiteX45" fmla="*/ 107574 w 247710"/>
                                <a:gd name="connsiteY45" fmla="*/ 42609 h 325369"/>
                                <a:gd name="connsiteX46" fmla="*/ 73891 w 247710"/>
                                <a:gd name="connsiteY46" fmla="*/ 26807 h 325369"/>
                                <a:gd name="connsiteX47" fmla="*/ 191920 w 247710"/>
                                <a:gd name="connsiteY47" fmla="*/ 81657 h 325369"/>
                                <a:gd name="connsiteX48" fmla="*/ 191956 w 247710"/>
                                <a:gd name="connsiteY48" fmla="*/ 81657 h 325369"/>
                                <a:gd name="connsiteX49" fmla="*/ 191920 w 247710"/>
                                <a:gd name="connsiteY49" fmla="*/ 81657 h 32536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</a:cxnLst>
                              <a:rect l="l" t="t" r="r" b="b"/>
                              <a:pathLst>
                                <a:path w="247710" h="325369">
                                  <a:moveTo>
                                    <a:pt x="96366" y="325370"/>
                                  </a:moveTo>
                                  <a:cubicBezTo>
                                    <a:pt x="94580" y="325370"/>
                                    <a:pt x="92772" y="325009"/>
                                    <a:pt x="91044" y="324259"/>
                                  </a:cubicBezTo>
                                  <a:cubicBezTo>
                                    <a:pt x="89858" y="323741"/>
                                    <a:pt x="61972" y="311225"/>
                                    <a:pt x="58043" y="272606"/>
                                  </a:cubicBezTo>
                                  <a:cubicBezTo>
                                    <a:pt x="56654" y="258922"/>
                                    <a:pt x="58890" y="241427"/>
                                    <a:pt x="61054" y="224511"/>
                                  </a:cubicBezTo>
                                  <a:cubicBezTo>
                                    <a:pt x="63083" y="208666"/>
                                    <a:pt x="66855" y="179180"/>
                                    <a:pt x="61886" y="174201"/>
                                  </a:cubicBezTo>
                                  <a:cubicBezTo>
                                    <a:pt x="58664" y="170972"/>
                                    <a:pt x="52614" y="167607"/>
                                    <a:pt x="46209" y="164049"/>
                                  </a:cubicBezTo>
                                  <a:cubicBezTo>
                                    <a:pt x="27807" y="153827"/>
                                    <a:pt x="0" y="138375"/>
                                    <a:pt x="0" y="100442"/>
                                  </a:cubicBezTo>
                                  <a:cubicBezTo>
                                    <a:pt x="0" y="26475"/>
                                    <a:pt x="33318" y="5573"/>
                                    <a:pt x="61268" y="1061"/>
                                  </a:cubicBezTo>
                                  <a:cubicBezTo>
                                    <a:pt x="93558" y="-4161"/>
                                    <a:pt x="111618" y="11012"/>
                                    <a:pt x="124801" y="22085"/>
                                  </a:cubicBezTo>
                                  <a:cubicBezTo>
                                    <a:pt x="129723" y="26218"/>
                                    <a:pt x="134374" y="30122"/>
                                    <a:pt x="138110" y="31358"/>
                                  </a:cubicBezTo>
                                  <a:cubicBezTo>
                                    <a:pt x="148804" y="34890"/>
                                    <a:pt x="157338" y="43524"/>
                                    <a:pt x="165589" y="51875"/>
                                  </a:cubicBezTo>
                                  <a:cubicBezTo>
                                    <a:pt x="174061" y="60447"/>
                                    <a:pt x="182816" y="69305"/>
                                    <a:pt x="190159" y="68373"/>
                                  </a:cubicBezTo>
                                  <a:cubicBezTo>
                                    <a:pt x="205536" y="66302"/>
                                    <a:pt x="220867" y="70123"/>
                                    <a:pt x="232208" y="78871"/>
                                  </a:cubicBezTo>
                                  <a:cubicBezTo>
                                    <a:pt x="240834" y="85518"/>
                                    <a:pt x="246420" y="94530"/>
                                    <a:pt x="247534" y="103592"/>
                                  </a:cubicBezTo>
                                  <a:cubicBezTo>
                                    <a:pt x="248963" y="115240"/>
                                    <a:pt x="241369" y="123016"/>
                                    <a:pt x="235826" y="128695"/>
                                  </a:cubicBezTo>
                                  <a:cubicBezTo>
                                    <a:pt x="229082" y="135600"/>
                                    <a:pt x="227411" y="138171"/>
                                    <a:pt x="228475" y="143122"/>
                                  </a:cubicBezTo>
                                  <a:cubicBezTo>
                                    <a:pt x="231675" y="157984"/>
                                    <a:pt x="228914" y="171772"/>
                                    <a:pt x="220699" y="181941"/>
                                  </a:cubicBezTo>
                                  <a:cubicBezTo>
                                    <a:pt x="212987" y="191496"/>
                                    <a:pt x="201311" y="196811"/>
                                    <a:pt x="187773" y="196946"/>
                                  </a:cubicBezTo>
                                  <a:cubicBezTo>
                                    <a:pt x="186823" y="198704"/>
                                    <a:pt x="185670" y="202561"/>
                                    <a:pt x="184873" y="205240"/>
                                  </a:cubicBezTo>
                                  <a:cubicBezTo>
                                    <a:pt x="181687" y="215910"/>
                                    <a:pt x="176358" y="233765"/>
                                    <a:pt x="156005" y="238841"/>
                                  </a:cubicBezTo>
                                  <a:cubicBezTo>
                                    <a:pt x="137657" y="243413"/>
                                    <a:pt x="122740" y="259908"/>
                                    <a:pt x="121776" y="265812"/>
                                  </a:cubicBezTo>
                                  <a:cubicBezTo>
                                    <a:pt x="127269" y="282511"/>
                                    <a:pt x="113996" y="308264"/>
                                    <a:pt x="107953" y="318683"/>
                                  </a:cubicBezTo>
                                  <a:cubicBezTo>
                                    <a:pt x="105495" y="322937"/>
                                    <a:pt x="101016" y="325366"/>
                                    <a:pt x="96366" y="325370"/>
                                  </a:cubicBezTo>
                                  <a:moveTo>
                                    <a:pt x="73891" y="26807"/>
                                  </a:moveTo>
                                  <a:cubicBezTo>
                                    <a:pt x="71302" y="26807"/>
                                    <a:pt x="68534" y="27032"/>
                                    <a:pt x="65537" y="27515"/>
                                  </a:cubicBezTo>
                                  <a:cubicBezTo>
                                    <a:pt x="48906" y="30197"/>
                                    <a:pt x="26793" y="40680"/>
                                    <a:pt x="26793" y="100445"/>
                                  </a:cubicBezTo>
                                  <a:cubicBezTo>
                                    <a:pt x="26793" y="121119"/>
                                    <a:pt x="39044" y="129420"/>
                                    <a:pt x="59225" y="140636"/>
                                  </a:cubicBezTo>
                                  <a:cubicBezTo>
                                    <a:pt x="67326" y="145136"/>
                                    <a:pt x="74974" y="149383"/>
                                    <a:pt x="80853" y="155281"/>
                                  </a:cubicBezTo>
                                  <a:cubicBezTo>
                                    <a:pt x="95098" y="169550"/>
                                    <a:pt x="91469" y="197904"/>
                                    <a:pt x="87629" y="227915"/>
                                  </a:cubicBezTo>
                                  <a:cubicBezTo>
                                    <a:pt x="85657" y="243331"/>
                                    <a:pt x="83614" y="259272"/>
                                    <a:pt x="84696" y="269898"/>
                                  </a:cubicBezTo>
                                  <a:cubicBezTo>
                                    <a:pt x="85650" y="279260"/>
                                    <a:pt x="88686" y="285958"/>
                                    <a:pt x="91954" y="290608"/>
                                  </a:cubicBezTo>
                                  <a:cubicBezTo>
                                    <a:pt x="94990" y="283236"/>
                                    <a:pt x="96830" y="276678"/>
                                    <a:pt x="96312" y="274092"/>
                                  </a:cubicBezTo>
                                  <a:cubicBezTo>
                                    <a:pt x="94565" y="269452"/>
                                    <a:pt x="93562" y="261351"/>
                                    <a:pt x="99202" y="250646"/>
                                  </a:cubicBezTo>
                                  <a:cubicBezTo>
                                    <a:pt x="108067" y="233812"/>
                                    <a:pt x="129234" y="217920"/>
                                    <a:pt x="149533" y="212859"/>
                                  </a:cubicBezTo>
                                  <a:cubicBezTo>
                                    <a:pt x="154341" y="211663"/>
                                    <a:pt x="155998" y="208351"/>
                                    <a:pt x="159209" y="197593"/>
                                  </a:cubicBezTo>
                                  <a:cubicBezTo>
                                    <a:pt x="162070" y="188010"/>
                                    <a:pt x="167396" y="170172"/>
                                    <a:pt x="187245" y="170172"/>
                                  </a:cubicBezTo>
                                  <a:cubicBezTo>
                                    <a:pt x="191142" y="170172"/>
                                    <a:pt x="196500" y="169297"/>
                                    <a:pt x="199868" y="165121"/>
                                  </a:cubicBezTo>
                                  <a:cubicBezTo>
                                    <a:pt x="202897" y="161371"/>
                                    <a:pt x="203758" y="155566"/>
                                    <a:pt x="202297" y="148776"/>
                                  </a:cubicBezTo>
                                  <a:cubicBezTo>
                                    <a:pt x="198050" y="129056"/>
                                    <a:pt x="209705" y="117122"/>
                                    <a:pt x="216666" y="109989"/>
                                  </a:cubicBezTo>
                                  <a:cubicBezTo>
                                    <a:pt x="217917" y="108710"/>
                                    <a:pt x="219663" y="106924"/>
                                    <a:pt x="220610" y="105721"/>
                                  </a:cubicBezTo>
                                  <a:cubicBezTo>
                                    <a:pt x="220020" y="104331"/>
                                    <a:pt x="218624" y="102227"/>
                                    <a:pt x="215859" y="100099"/>
                                  </a:cubicBezTo>
                                  <a:cubicBezTo>
                                    <a:pt x="210133" y="95684"/>
                                    <a:pt x="202072" y="93798"/>
                                    <a:pt x="193721" y="94937"/>
                                  </a:cubicBezTo>
                                  <a:cubicBezTo>
                                    <a:pt x="193699" y="94941"/>
                                    <a:pt x="193678" y="94944"/>
                                    <a:pt x="193653" y="94948"/>
                                  </a:cubicBezTo>
                                  <a:cubicBezTo>
                                    <a:pt x="173143" y="97623"/>
                                    <a:pt x="158384" y="82704"/>
                                    <a:pt x="146536" y="70716"/>
                                  </a:cubicBezTo>
                                  <a:cubicBezTo>
                                    <a:pt x="140514" y="64619"/>
                                    <a:pt x="134285" y="58318"/>
                                    <a:pt x="129713" y="56807"/>
                                  </a:cubicBezTo>
                                  <a:cubicBezTo>
                                    <a:pt x="121087" y="53961"/>
                                    <a:pt x="114218" y="48189"/>
                                    <a:pt x="107574" y="42609"/>
                                  </a:cubicBezTo>
                                  <a:cubicBezTo>
                                    <a:pt x="97591" y="34219"/>
                                    <a:pt x="88765" y="26807"/>
                                    <a:pt x="73891" y="26807"/>
                                  </a:cubicBezTo>
                                  <a:moveTo>
                                    <a:pt x="191920" y="81657"/>
                                  </a:moveTo>
                                  <a:lnTo>
                                    <a:pt x="191956" y="81657"/>
                                  </a:lnTo>
                                  <a:lnTo>
                                    <a:pt x="191920" y="81657"/>
                                  </a:lnTo>
                                </a:path>
                              </a:pathLst>
                            </a:custGeom>
                            <a:solidFill>
                              <a:srgbClr val="333333"/>
                            </a:solidFill>
                            <a:ln w="3572" cap="flat">
                              <a:noFill/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3203458" name="任意多边形: 形状 1793203458">
                            <a:extLst>
                              <a:ext uri="{FF2B5EF4-FFF2-40B4-BE49-F238E27FC236}">
                                <a16:creationId xmlns:a16="http://schemas.microsoft.com/office/drawing/2014/main" id="{585D2A26-609E-BBA4-C83E-BD3E0A047804}"/>
                              </a:ext>
                            </a:extLst>
                          </wps:cNvPr>
                          <wps:cNvSpPr/>
                          <wps:spPr>
                            <a:xfrm>
                              <a:off x="57779" y="27668"/>
                              <a:ext cx="236317" cy="243651"/>
                            </a:xfrm>
                            <a:custGeom>
                              <a:avLst/>
                              <a:gdLst>
                                <a:gd name="connsiteX0" fmla="*/ 91950 w 236317"/>
                                <a:gd name="connsiteY0" fmla="*/ 243651 h 243651"/>
                                <a:gd name="connsiteX1" fmla="*/ 88021 w 236317"/>
                                <a:gd name="connsiteY1" fmla="*/ 243062 h 243651"/>
                                <a:gd name="connsiteX2" fmla="*/ 54260 w 236317"/>
                                <a:gd name="connsiteY2" fmla="*/ 220227 h 243651"/>
                                <a:gd name="connsiteX3" fmla="*/ 44141 w 236317"/>
                                <a:gd name="connsiteY3" fmla="*/ 217802 h 243651"/>
                                <a:gd name="connsiteX4" fmla="*/ 3546 w 236317"/>
                                <a:gd name="connsiteY4" fmla="*/ 175339 h 243651"/>
                                <a:gd name="connsiteX5" fmla="*/ 4975 w 236317"/>
                                <a:gd name="connsiteY5" fmla="*/ 107852 h 243651"/>
                                <a:gd name="connsiteX6" fmla="*/ 6911 w 236317"/>
                                <a:gd name="connsiteY6" fmla="*/ 104170 h 243651"/>
                                <a:gd name="connsiteX7" fmla="*/ 130516 w 236317"/>
                                <a:gd name="connsiteY7" fmla="*/ 3250 h 243651"/>
                                <a:gd name="connsiteX8" fmla="*/ 133095 w 236317"/>
                                <a:gd name="connsiteY8" fmla="*/ 2346 h 243651"/>
                                <a:gd name="connsiteX9" fmla="*/ 178193 w 236317"/>
                                <a:gd name="connsiteY9" fmla="*/ 6250 h 243651"/>
                                <a:gd name="connsiteX10" fmla="*/ 192195 w 236317"/>
                                <a:gd name="connsiteY10" fmla="*/ 26238 h 243651"/>
                                <a:gd name="connsiteX11" fmla="*/ 183755 w 236317"/>
                                <a:gd name="connsiteY11" fmla="*/ 41030 h 243651"/>
                                <a:gd name="connsiteX12" fmla="*/ 184769 w 236317"/>
                                <a:gd name="connsiteY12" fmla="*/ 41044 h 243651"/>
                                <a:gd name="connsiteX13" fmla="*/ 233693 w 236317"/>
                                <a:gd name="connsiteY13" fmla="*/ 53720 h 243651"/>
                                <a:gd name="connsiteX14" fmla="*/ 233915 w 236317"/>
                                <a:gd name="connsiteY14" fmla="*/ 72623 h 243651"/>
                                <a:gd name="connsiteX15" fmla="*/ 202107 w 236317"/>
                                <a:gd name="connsiteY15" fmla="*/ 97537 h 243651"/>
                                <a:gd name="connsiteX16" fmla="*/ 176632 w 236317"/>
                                <a:gd name="connsiteY16" fmla="*/ 116846 h 243651"/>
                                <a:gd name="connsiteX17" fmla="*/ 138492 w 236317"/>
                                <a:gd name="connsiteY17" fmla="*/ 163438 h 243651"/>
                                <a:gd name="connsiteX18" fmla="*/ 97547 w 236317"/>
                                <a:gd name="connsiteY18" fmla="*/ 162002 h 243651"/>
                                <a:gd name="connsiteX19" fmla="*/ 82206 w 236317"/>
                                <a:gd name="connsiteY19" fmla="*/ 162120 h 243651"/>
                                <a:gd name="connsiteX20" fmla="*/ 79113 w 236317"/>
                                <a:gd name="connsiteY20" fmla="*/ 167385 h 243651"/>
                                <a:gd name="connsiteX21" fmla="*/ 105338 w 236317"/>
                                <a:gd name="connsiteY21" fmla="*/ 229792 h 243651"/>
                                <a:gd name="connsiteX22" fmla="*/ 100101 w 236317"/>
                                <a:gd name="connsiteY22" fmla="*/ 240894 h 243651"/>
                                <a:gd name="connsiteX23" fmla="*/ 91950 w 236317"/>
                                <a:gd name="connsiteY23" fmla="*/ 243651 h 243651"/>
                                <a:gd name="connsiteX24" fmla="*/ 29718 w 236317"/>
                                <a:gd name="connsiteY24" fmla="*/ 118418 h 243651"/>
                                <a:gd name="connsiteX25" fmla="*/ 29975 w 236317"/>
                                <a:gd name="connsiteY25" fmla="*/ 170924 h 243651"/>
                                <a:gd name="connsiteX26" fmla="*/ 29978 w 236317"/>
                                <a:gd name="connsiteY26" fmla="*/ 170953 h 243651"/>
                                <a:gd name="connsiteX27" fmla="*/ 45534 w 236317"/>
                                <a:gd name="connsiteY27" fmla="*/ 191045 h 243651"/>
                                <a:gd name="connsiteX28" fmla="*/ 73205 w 236317"/>
                                <a:gd name="connsiteY28" fmla="*/ 201278 h 243651"/>
                                <a:gd name="connsiteX29" fmla="*/ 73755 w 236317"/>
                                <a:gd name="connsiteY29" fmla="*/ 201828 h 243651"/>
                                <a:gd name="connsiteX30" fmla="*/ 68437 w 236317"/>
                                <a:gd name="connsiteY30" fmla="*/ 191945 h 243651"/>
                                <a:gd name="connsiteX31" fmla="*/ 52628 w 236317"/>
                                <a:gd name="connsiteY31" fmla="*/ 172421 h 243651"/>
                                <a:gd name="connsiteX32" fmla="*/ 66097 w 236317"/>
                                <a:gd name="connsiteY32" fmla="*/ 140692 h 243651"/>
                                <a:gd name="connsiteX33" fmla="*/ 108213 w 236317"/>
                                <a:gd name="connsiteY33" fmla="*/ 137424 h 243651"/>
                                <a:gd name="connsiteX34" fmla="*/ 128066 w 236317"/>
                                <a:gd name="connsiteY34" fmla="*/ 138752 h 243651"/>
                                <a:gd name="connsiteX35" fmla="*/ 151576 w 236317"/>
                                <a:gd name="connsiteY35" fmla="*/ 107356 h 243651"/>
                                <a:gd name="connsiteX36" fmla="*/ 190488 w 236317"/>
                                <a:gd name="connsiteY36" fmla="*/ 73391 h 243651"/>
                                <a:gd name="connsiteX37" fmla="*/ 200618 w 236317"/>
                                <a:gd name="connsiteY37" fmla="*/ 68279 h 243651"/>
                                <a:gd name="connsiteX38" fmla="*/ 184362 w 236317"/>
                                <a:gd name="connsiteY38" fmla="*/ 67826 h 243651"/>
                                <a:gd name="connsiteX39" fmla="*/ 142667 w 236317"/>
                                <a:gd name="connsiteY39" fmla="*/ 63679 h 243651"/>
                                <a:gd name="connsiteX40" fmla="*/ 129123 w 236317"/>
                                <a:gd name="connsiteY40" fmla="*/ 48166 h 243651"/>
                                <a:gd name="connsiteX41" fmla="*/ 152340 w 236317"/>
                                <a:gd name="connsiteY41" fmla="*/ 26874 h 243651"/>
                                <a:gd name="connsiteX42" fmla="*/ 152526 w 236317"/>
                                <a:gd name="connsiteY42" fmla="*/ 26799 h 243651"/>
                                <a:gd name="connsiteX43" fmla="*/ 140621 w 236317"/>
                                <a:gd name="connsiteY43" fmla="*/ 28096 h 243651"/>
                                <a:gd name="connsiteX44" fmla="*/ 29718 w 236317"/>
                                <a:gd name="connsiteY44" fmla="*/ 118418 h 24365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</a:cxnLst>
                              <a:rect l="l" t="t" r="r" b="b"/>
                              <a:pathLst>
                                <a:path w="236317" h="243651">
                                  <a:moveTo>
                                    <a:pt x="91950" y="243651"/>
                                  </a:moveTo>
                                  <a:cubicBezTo>
                                    <a:pt x="90636" y="243651"/>
                                    <a:pt x="89311" y="243458"/>
                                    <a:pt x="88021" y="243062"/>
                                  </a:cubicBezTo>
                                  <a:cubicBezTo>
                                    <a:pt x="86407" y="242565"/>
                                    <a:pt x="71759" y="237722"/>
                                    <a:pt x="54260" y="220227"/>
                                  </a:cubicBezTo>
                                  <a:cubicBezTo>
                                    <a:pt x="52420" y="218387"/>
                                    <a:pt x="50156" y="218112"/>
                                    <a:pt x="44141" y="217802"/>
                                  </a:cubicBezTo>
                                  <a:cubicBezTo>
                                    <a:pt x="27764" y="216948"/>
                                    <a:pt x="9765" y="212894"/>
                                    <a:pt x="3546" y="175339"/>
                                  </a:cubicBezTo>
                                  <a:cubicBezTo>
                                    <a:pt x="-726" y="149882"/>
                                    <a:pt x="-2115" y="128658"/>
                                    <a:pt x="4975" y="107852"/>
                                  </a:cubicBezTo>
                                  <a:cubicBezTo>
                                    <a:pt x="5425" y="106531"/>
                                    <a:pt x="6079" y="105288"/>
                                    <a:pt x="6911" y="104170"/>
                                  </a:cubicBezTo>
                                  <a:cubicBezTo>
                                    <a:pt x="39072" y="61021"/>
                                    <a:pt x="81810" y="26128"/>
                                    <a:pt x="130516" y="3250"/>
                                  </a:cubicBezTo>
                                  <a:cubicBezTo>
                                    <a:pt x="131341" y="2860"/>
                                    <a:pt x="132209" y="2557"/>
                                    <a:pt x="133095" y="2346"/>
                                  </a:cubicBezTo>
                                  <a:cubicBezTo>
                                    <a:pt x="150340" y="-1776"/>
                                    <a:pt x="165513" y="-461"/>
                                    <a:pt x="178193" y="6250"/>
                                  </a:cubicBezTo>
                                  <a:cubicBezTo>
                                    <a:pt x="190295" y="12605"/>
                                    <a:pt x="192488" y="20631"/>
                                    <a:pt x="192195" y="26238"/>
                                  </a:cubicBezTo>
                                  <a:cubicBezTo>
                                    <a:pt x="191863" y="32586"/>
                                    <a:pt x="188584" y="37268"/>
                                    <a:pt x="183755" y="41030"/>
                                  </a:cubicBezTo>
                                  <a:cubicBezTo>
                                    <a:pt x="184094" y="41033"/>
                                    <a:pt x="184430" y="41040"/>
                                    <a:pt x="184769" y="41044"/>
                                  </a:cubicBezTo>
                                  <a:cubicBezTo>
                                    <a:pt x="208922" y="41412"/>
                                    <a:pt x="226374" y="41672"/>
                                    <a:pt x="233693" y="53720"/>
                                  </a:cubicBezTo>
                                  <a:cubicBezTo>
                                    <a:pt x="235675" y="56982"/>
                                    <a:pt x="238336" y="63772"/>
                                    <a:pt x="233915" y="72623"/>
                                  </a:cubicBezTo>
                                  <a:cubicBezTo>
                                    <a:pt x="227592" y="85267"/>
                                    <a:pt x="214637" y="91504"/>
                                    <a:pt x="202107" y="97537"/>
                                  </a:cubicBezTo>
                                  <a:cubicBezTo>
                                    <a:pt x="190684" y="103034"/>
                                    <a:pt x="179893" y="108227"/>
                                    <a:pt x="176632" y="116846"/>
                                  </a:cubicBezTo>
                                  <a:cubicBezTo>
                                    <a:pt x="167646" y="140585"/>
                                    <a:pt x="154458" y="156694"/>
                                    <a:pt x="138492" y="163438"/>
                                  </a:cubicBezTo>
                                  <a:cubicBezTo>
                                    <a:pt x="125826" y="168788"/>
                                    <a:pt x="112049" y="168303"/>
                                    <a:pt x="97547" y="162002"/>
                                  </a:cubicBezTo>
                                  <a:cubicBezTo>
                                    <a:pt x="92975" y="160019"/>
                                    <a:pt x="86603" y="158426"/>
                                    <a:pt x="82206" y="162120"/>
                                  </a:cubicBezTo>
                                  <a:cubicBezTo>
                                    <a:pt x="80152" y="163845"/>
                                    <a:pt x="79306" y="166059"/>
                                    <a:pt x="79113" y="167385"/>
                                  </a:cubicBezTo>
                                  <a:cubicBezTo>
                                    <a:pt x="101727" y="177179"/>
                                    <a:pt x="104906" y="217466"/>
                                    <a:pt x="105338" y="229792"/>
                                  </a:cubicBezTo>
                                  <a:cubicBezTo>
                                    <a:pt x="105491" y="234122"/>
                                    <a:pt x="103541" y="238258"/>
                                    <a:pt x="100101" y="240894"/>
                                  </a:cubicBezTo>
                                  <a:cubicBezTo>
                                    <a:pt x="97737" y="242701"/>
                                    <a:pt x="94865" y="243651"/>
                                    <a:pt x="91950" y="243651"/>
                                  </a:cubicBezTo>
                                  <a:moveTo>
                                    <a:pt x="29718" y="118418"/>
                                  </a:moveTo>
                                  <a:cubicBezTo>
                                    <a:pt x="25167" y="133438"/>
                                    <a:pt x="26521" y="150347"/>
                                    <a:pt x="29975" y="170924"/>
                                  </a:cubicBezTo>
                                  <a:cubicBezTo>
                                    <a:pt x="29975" y="170931"/>
                                    <a:pt x="29978" y="170942"/>
                                    <a:pt x="29978" y="170953"/>
                                  </a:cubicBezTo>
                                  <a:cubicBezTo>
                                    <a:pt x="33197" y="190402"/>
                                    <a:pt x="36558" y="190577"/>
                                    <a:pt x="45534" y="191045"/>
                                  </a:cubicBezTo>
                                  <a:cubicBezTo>
                                    <a:pt x="52856" y="191423"/>
                                    <a:pt x="63922" y="192002"/>
                                    <a:pt x="73205" y="201278"/>
                                  </a:cubicBezTo>
                                  <a:cubicBezTo>
                                    <a:pt x="73387" y="201464"/>
                                    <a:pt x="73573" y="201646"/>
                                    <a:pt x="73755" y="201828"/>
                                  </a:cubicBezTo>
                                  <a:cubicBezTo>
                                    <a:pt x="72037" y="196528"/>
                                    <a:pt x="70115" y="192881"/>
                                    <a:pt x="68437" y="191945"/>
                                  </a:cubicBezTo>
                                  <a:cubicBezTo>
                                    <a:pt x="60014" y="188905"/>
                                    <a:pt x="54067" y="181594"/>
                                    <a:pt x="52628" y="172421"/>
                                  </a:cubicBezTo>
                                  <a:cubicBezTo>
                                    <a:pt x="50817" y="160877"/>
                                    <a:pt x="56103" y="148422"/>
                                    <a:pt x="66097" y="140692"/>
                                  </a:cubicBezTo>
                                  <a:cubicBezTo>
                                    <a:pt x="77441" y="131916"/>
                                    <a:pt x="92793" y="130726"/>
                                    <a:pt x="108213" y="137424"/>
                                  </a:cubicBezTo>
                                  <a:cubicBezTo>
                                    <a:pt x="115843" y="140742"/>
                                    <a:pt x="122336" y="141171"/>
                                    <a:pt x="128066" y="138752"/>
                                  </a:cubicBezTo>
                                  <a:cubicBezTo>
                                    <a:pt x="136988" y="134984"/>
                                    <a:pt x="145336" y="123836"/>
                                    <a:pt x="151576" y="107356"/>
                                  </a:cubicBezTo>
                                  <a:cubicBezTo>
                                    <a:pt x="158630" y="88728"/>
                                    <a:pt x="176293" y="80224"/>
                                    <a:pt x="190488" y="73391"/>
                                  </a:cubicBezTo>
                                  <a:cubicBezTo>
                                    <a:pt x="193974" y="71712"/>
                                    <a:pt x="197510" y="70012"/>
                                    <a:pt x="200618" y="68279"/>
                                  </a:cubicBezTo>
                                  <a:cubicBezTo>
                                    <a:pt x="195249" y="67990"/>
                                    <a:pt x="189202" y="67901"/>
                                    <a:pt x="184362" y="67826"/>
                                  </a:cubicBezTo>
                                  <a:cubicBezTo>
                                    <a:pt x="169256" y="67597"/>
                                    <a:pt x="153640" y="67361"/>
                                    <a:pt x="142667" y="63679"/>
                                  </a:cubicBezTo>
                                  <a:cubicBezTo>
                                    <a:pt x="131148" y="59818"/>
                                    <a:pt x="129241" y="52302"/>
                                    <a:pt x="129123" y="48166"/>
                                  </a:cubicBezTo>
                                  <a:cubicBezTo>
                                    <a:pt x="128794" y="36240"/>
                                    <a:pt x="139706" y="31900"/>
                                    <a:pt x="152340" y="26874"/>
                                  </a:cubicBezTo>
                                  <a:cubicBezTo>
                                    <a:pt x="152401" y="26849"/>
                                    <a:pt x="152465" y="26824"/>
                                    <a:pt x="152526" y="26799"/>
                                  </a:cubicBezTo>
                                  <a:cubicBezTo>
                                    <a:pt x="148872" y="26731"/>
                                    <a:pt x="144900" y="27160"/>
                                    <a:pt x="140621" y="28096"/>
                                  </a:cubicBezTo>
                                  <a:cubicBezTo>
                                    <a:pt x="97087" y="48806"/>
                                    <a:pt x="58807" y="79984"/>
                                    <a:pt x="29718" y="118418"/>
                                  </a:cubicBezTo>
                                </a:path>
                              </a:pathLst>
                            </a:custGeom>
                            <a:solidFill>
                              <a:srgbClr val="333333"/>
                            </a:solidFill>
                            <a:ln w="3572" cap="flat">
                              <a:noFill/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8550481" name="任意多边形: 形状 888550481">
                            <a:extLst>
                              <a:ext uri="{FF2B5EF4-FFF2-40B4-BE49-F238E27FC236}">
                                <a16:creationId xmlns:a16="http://schemas.microsoft.com/office/drawing/2014/main" id="{DF0079C3-8D41-2032-5AF4-F0B3A98FBD11}"/>
                              </a:ext>
                            </a:extLst>
                          </wps:cNvPr>
                          <wps:cNvSpPr/>
                          <wps:spPr>
                            <a:xfrm>
                              <a:off x="467413" y="48640"/>
                              <a:ext cx="179350" cy="233677"/>
                            </a:xfrm>
                            <a:custGeom>
                              <a:avLst/>
                              <a:gdLst>
                                <a:gd name="connsiteX0" fmla="*/ 146549 w 179350"/>
                                <a:gd name="connsiteY0" fmla="*/ 233677 h 233677"/>
                                <a:gd name="connsiteX1" fmla="*/ 135934 w 179350"/>
                                <a:gd name="connsiteY1" fmla="*/ 232874 h 233677"/>
                                <a:gd name="connsiteX2" fmla="*/ 65253 w 179350"/>
                                <a:gd name="connsiteY2" fmla="*/ 178370 h 233677"/>
                                <a:gd name="connsiteX3" fmla="*/ 48734 w 179350"/>
                                <a:gd name="connsiteY3" fmla="*/ 117938 h 233677"/>
                                <a:gd name="connsiteX4" fmla="*/ 40611 w 179350"/>
                                <a:gd name="connsiteY4" fmla="*/ 94396 h 233677"/>
                                <a:gd name="connsiteX5" fmla="*/ 2313 w 179350"/>
                                <a:gd name="connsiteY5" fmla="*/ 42489 h 233677"/>
                                <a:gd name="connsiteX6" fmla="*/ 5485 w 179350"/>
                                <a:gd name="connsiteY6" fmla="*/ 7167 h 233677"/>
                                <a:gd name="connsiteX7" fmla="*/ 5832 w 179350"/>
                                <a:gd name="connsiteY7" fmla="*/ 6692 h 233677"/>
                                <a:gd name="connsiteX8" fmla="*/ 43079 w 179350"/>
                                <a:gd name="connsiteY8" fmla="*/ 7935 h 233677"/>
                                <a:gd name="connsiteX9" fmla="*/ 44237 w 179350"/>
                                <a:gd name="connsiteY9" fmla="*/ 8646 h 233677"/>
                                <a:gd name="connsiteX10" fmla="*/ 179068 w 179350"/>
                                <a:gd name="connsiteY10" fmla="*/ 211042 h 233677"/>
                                <a:gd name="connsiteX11" fmla="*/ 176278 w 179350"/>
                                <a:gd name="connsiteY11" fmla="*/ 222326 h 233677"/>
                                <a:gd name="connsiteX12" fmla="*/ 146549 w 179350"/>
                                <a:gd name="connsiteY12" fmla="*/ 233677 h 233677"/>
                                <a:gd name="connsiteX13" fmla="*/ 27006 w 179350"/>
                                <a:gd name="connsiteY13" fmla="*/ 29752 h 233677"/>
                                <a:gd name="connsiteX14" fmla="*/ 28170 w 179350"/>
                                <a:gd name="connsiteY14" fmla="*/ 35481 h 233677"/>
                                <a:gd name="connsiteX15" fmla="*/ 51834 w 179350"/>
                                <a:gd name="connsiteY15" fmla="*/ 70071 h 233677"/>
                                <a:gd name="connsiteX16" fmla="*/ 75162 w 179350"/>
                                <a:gd name="connsiteY16" fmla="*/ 113573 h 233677"/>
                                <a:gd name="connsiteX17" fmla="*/ 89907 w 179350"/>
                                <a:gd name="connsiteY17" fmla="*/ 167891 h 233677"/>
                                <a:gd name="connsiteX18" fmla="*/ 134698 w 179350"/>
                                <a:gd name="connsiteY18" fmla="*/ 205381 h 233677"/>
                                <a:gd name="connsiteX19" fmla="*/ 150596 w 179350"/>
                                <a:gd name="connsiteY19" fmla="*/ 206624 h 233677"/>
                                <a:gd name="connsiteX20" fmla="*/ 29638 w 179350"/>
                                <a:gd name="connsiteY20" fmla="*/ 31127 h 233677"/>
                                <a:gd name="connsiteX21" fmla="*/ 27006 w 179350"/>
                                <a:gd name="connsiteY21" fmla="*/ 29752 h 23367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</a:cxnLst>
                              <a:rect l="l" t="t" r="r" b="b"/>
                              <a:pathLst>
                                <a:path w="179350" h="233677">
                                  <a:moveTo>
                                    <a:pt x="146549" y="233677"/>
                                  </a:moveTo>
                                  <a:cubicBezTo>
                                    <a:pt x="143167" y="233677"/>
                                    <a:pt x="139620" y="233413"/>
                                    <a:pt x="135934" y="232874"/>
                                  </a:cubicBezTo>
                                  <a:cubicBezTo>
                                    <a:pt x="111438" y="229302"/>
                                    <a:pt x="80005" y="213107"/>
                                    <a:pt x="65253" y="178370"/>
                                  </a:cubicBezTo>
                                  <a:cubicBezTo>
                                    <a:pt x="54566" y="153257"/>
                                    <a:pt x="51195" y="132843"/>
                                    <a:pt x="48734" y="117938"/>
                                  </a:cubicBezTo>
                                  <a:cubicBezTo>
                                    <a:pt x="45951" y="101075"/>
                                    <a:pt x="44626" y="96246"/>
                                    <a:pt x="40611" y="94396"/>
                                  </a:cubicBezTo>
                                  <a:cubicBezTo>
                                    <a:pt x="22430" y="86005"/>
                                    <a:pt x="7586" y="61934"/>
                                    <a:pt x="2313" y="42489"/>
                                  </a:cubicBezTo>
                                  <a:cubicBezTo>
                                    <a:pt x="-1619" y="27987"/>
                                    <a:pt x="-523" y="15775"/>
                                    <a:pt x="5485" y="7167"/>
                                  </a:cubicBezTo>
                                  <a:cubicBezTo>
                                    <a:pt x="5596" y="7006"/>
                                    <a:pt x="5710" y="6849"/>
                                    <a:pt x="5832" y="6692"/>
                                  </a:cubicBezTo>
                                  <a:cubicBezTo>
                                    <a:pt x="16147" y="-6781"/>
                                    <a:pt x="35014" y="3527"/>
                                    <a:pt x="43079" y="7935"/>
                                  </a:cubicBezTo>
                                  <a:cubicBezTo>
                                    <a:pt x="43476" y="8153"/>
                                    <a:pt x="43862" y="8388"/>
                                    <a:pt x="44237" y="8646"/>
                                  </a:cubicBezTo>
                                  <a:cubicBezTo>
                                    <a:pt x="113881" y="56466"/>
                                    <a:pt x="161766" y="128346"/>
                                    <a:pt x="179068" y="211042"/>
                                  </a:cubicBezTo>
                                  <a:cubicBezTo>
                                    <a:pt x="179900" y="215032"/>
                                    <a:pt x="178871" y="219183"/>
                                    <a:pt x="176278" y="222326"/>
                                  </a:cubicBezTo>
                                  <a:cubicBezTo>
                                    <a:pt x="170149" y="229727"/>
                                    <a:pt x="159608" y="233677"/>
                                    <a:pt x="146549" y="233677"/>
                                  </a:cubicBezTo>
                                  <a:moveTo>
                                    <a:pt x="27006" y="29752"/>
                                  </a:moveTo>
                                  <a:cubicBezTo>
                                    <a:pt x="27209" y="31370"/>
                                    <a:pt x="27570" y="33274"/>
                                    <a:pt x="28170" y="35481"/>
                                  </a:cubicBezTo>
                                  <a:cubicBezTo>
                                    <a:pt x="32074" y="49894"/>
                                    <a:pt x="43133" y="66056"/>
                                    <a:pt x="51834" y="70071"/>
                                  </a:cubicBezTo>
                                  <a:cubicBezTo>
                                    <a:pt x="69315" y="78133"/>
                                    <a:pt x="72022" y="94556"/>
                                    <a:pt x="75162" y="113573"/>
                                  </a:cubicBezTo>
                                  <a:cubicBezTo>
                                    <a:pt x="77526" y="127896"/>
                                    <a:pt x="80470" y="145720"/>
                                    <a:pt x="89907" y="167891"/>
                                  </a:cubicBezTo>
                                  <a:cubicBezTo>
                                    <a:pt x="101640" y="195523"/>
                                    <a:pt x="127158" y="203570"/>
                                    <a:pt x="134698" y="205381"/>
                                  </a:cubicBezTo>
                                  <a:cubicBezTo>
                                    <a:pt x="141592" y="207035"/>
                                    <a:pt x="146964" y="207088"/>
                                    <a:pt x="150596" y="206624"/>
                                  </a:cubicBezTo>
                                  <a:cubicBezTo>
                                    <a:pt x="133126" y="135111"/>
                                    <a:pt x="90467" y="73097"/>
                                    <a:pt x="29638" y="31127"/>
                                  </a:cubicBezTo>
                                  <a:cubicBezTo>
                                    <a:pt x="28685" y="30606"/>
                                    <a:pt x="27806" y="30155"/>
                                    <a:pt x="27006" y="29752"/>
                                  </a:cubicBezTo>
                                </a:path>
                              </a:pathLst>
                            </a:custGeom>
                            <a:solidFill>
                              <a:srgbClr val="333333"/>
                            </a:solidFill>
                            <a:ln w="3572" cap="flat">
                              <a:noFill/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456097707" name="椭圆 678119129"/>
                        <wps:cNvSpPr/>
                        <wps:spPr>
                          <a:xfrm>
                            <a:off x="0" y="155474"/>
                            <a:ext cx="888365" cy="405765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1797108920" name="椭圆 218856238"/>
                        <wps:cNvSpPr/>
                        <wps:spPr>
                          <a:xfrm>
                            <a:off x="147569" y="237164"/>
                            <a:ext cx="593897" cy="244672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g:grpSp>
                        <wpg:cNvPr id="798787498" name="JP2025/3/17 星期一17:41:497507"/>
                        <wpg:cNvGrpSpPr/>
                        <wpg:grpSpPr>
                          <a:xfrm>
                            <a:off x="11476" y="-28264"/>
                            <a:ext cx="864487" cy="756506"/>
                            <a:chOff x="129152" y="-84552"/>
                            <a:chExt cx="952046" cy="902082"/>
                          </a:xfrm>
                        </wpg:grpSpPr>
                        <wps:wsp>
                          <wps:cNvPr id="1646499889" name="文本框 1646499889"/>
                          <wps:cNvSpPr txBox="1"/>
                          <wps:spPr>
                            <a:xfrm>
                              <a:off x="605906" y="-84552"/>
                              <a:ext cx="142148" cy="24367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E5F45AF" w14:textId="77777777" w:rsidR="00B36152" w:rsidRPr="00712F33" w:rsidRDefault="00B36152" w:rsidP="00B36152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12F33">
                                  <w:rPr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g:grpSp>
                          <wpg:cNvPr id="2131280362" name="组合 2131280362"/>
                          <wpg:cNvGrpSpPr/>
                          <wpg:grpSpPr>
                            <a:xfrm>
                              <a:off x="129152" y="-64485"/>
                              <a:ext cx="952046" cy="882015"/>
                              <a:chOff x="155439" y="-64485"/>
                              <a:chExt cx="952314" cy="882015"/>
                            </a:xfrm>
                          </wpg:grpSpPr>
                          <wps:wsp>
                            <wps:cNvPr id="2078142611" name="文本框 2078142611"/>
                            <wps:cNvSpPr txBox="1"/>
                            <wps:spPr>
                              <a:xfrm>
                                <a:off x="155439" y="495456"/>
                                <a:ext cx="149878" cy="24367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1880988" w14:textId="77777777" w:rsidR="00B36152" w:rsidRPr="00712F33" w:rsidRDefault="00B36152" w:rsidP="00B3615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712F33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g:grpSp>
                            <wpg:cNvPr id="983549331" name="组合 983549331"/>
                            <wpg:cNvGrpSpPr/>
                            <wpg:grpSpPr>
                              <a:xfrm>
                                <a:off x="212404" y="-64485"/>
                                <a:ext cx="895349" cy="882015"/>
                                <a:chOff x="218294" y="95267"/>
                                <a:chExt cx="1668578" cy="1823720"/>
                              </a:xfrm>
                            </wpg:grpSpPr>
                            <wpg:grpSp>
                              <wpg:cNvPr id="744744097" name="组合 744744097"/>
                              <wpg:cNvGrpSpPr/>
                              <wpg:grpSpPr>
                                <a:xfrm>
                                  <a:off x="218294" y="95267"/>
                                  <a:ext cx="1668578" cy="1823720"/>
                                  <a:chOff x="218294" y="-133333"/>
                                  <a:chExt cx="1668578" cy="1823720"/>
                                </a:xfrm>
                              </wpg:grpSpPr>
                              <wpg:grpSp>
                                <wpg:cNvPr id="169250699" name="组合 169250699"/>
                                <wpg:cNvGrpSpPr/>
                                <wpg:grpSpPr>
                                  <a:xfrm>
                                    <a:off x="218294" y="-133333"/>
                                    <a:ext cx="1668578" cy="1823720"/>
                                    <a:chOff x="218311" y="-133333"/>
                                    <a:chExt cx="1668703" cy="1823720"/>
                                  </a:xfrm>
                                </wpg:grpSpPr>
                                <wpg:grpSp>
                                  <wpg:cNvPr id="762097978" name="组合 762097978"/>
                                  <wpg:cNvGrpSpPr/>
                                  <wpg:grpSpPr>
                                    <a:xfrm>
                                      <a:off x="218311" y="473393"/>
                                      <a:ext cx="1668703" cy="618417"/>
                                      <a:chOff x="218311" y="46994"/>
                                      <a:chExt cx="1668703" cy="618417"/>
                                    </a:xfrm>
                                  </wpg:grpSpPr>
                                  <wps:wsp>
                                    <wps:cNvPr id="212847251" name="文本框 212847251"/>
                                    <wps:cNvSpPr txBox="1"/>
                                    <wps:spPr>
                                      <a:xfrm>
                                        <a:off x="1622011" y="46994"/>
                                        <a:ext cx="265003" cy="5038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BAA01BA" w14:textId="77777777" w:rsidR="00B36152" w:rsidRPr="00712F33" w:rsidRDefault="00B36152" w:rsidP="00B36152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712F33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546481167" name="椭圆 546481167"/>
                                    <wps:cNvSpPr/>
                                    <wps:spPr>
                                      <a:xfrm>
                                        <a:off x="218311" y="594958"/>
                                        <a:ext cx="58661" cy="70453"/>
                                      </a:xfrm>
                                      <a:prstGeom prst="ellips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1795711355" name="椭圆 1795711355"/>
                                  <wps:cNvSpPr/>
                                  <wps:spPr>
                                    <a:xfrm rot="3542167">
                                      <a:off x="69706" y="409907"/>
                                      <a:ext cx="1823720" cy="73724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spAutoFit/>
                                  </wps:bodyPr>
                                </wps:wsp>
                              </wpg:grpSp>
                              <wps:wsp>
                                <wps:cNvPr id="959014260" name="椭圆 959014260"/>
                                <wps:cNvSpPr/>
                                <wps:spPr>
                                  <a:xfrm>
                                    <a:off x="1587151" y="724393"/>
                                    <a:ext cx="58628" cy="70453"/>
                                  </a:xfrm>
                                  <a:prstGeom prst="ellips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</wpg:grpSp>
                            <wps:wsp>
                              <wps:cNvPr id="1673628228" name="椭圆 1673628228"/>
                              <wps:cNvSpPr/>
                              <wps:spPr>
                                <a:xfrm>
                                  <a:off x="942237" y="302246"/>
                                  <a:ext cx="58628" cy="70453"/>
                                </a:xfrm>
                                <a:prstGeom prst="ellips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54EB171" id="组合 731" o:spid="_x0000_s1026" style="position:absolute;left:0;text-align:left;margin-left:342.7pt;margin-top:4.75pt;width:69.95pt;height:59.5pt;z-index:251630592;mso-width-relative:margin;mso-height-relative:margin" coordorigin=",-282" coordsize="8883,7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">
                <v:group id="图形 1103" o:spid="_x0000_s1027" alt="地球" style="position:absolute;left:3504;top:2661;width:1854;height:1854" coordsize="6533,65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">
                  <v:shape id="任意多边形: 形状 1306820471" o:spid="_x0000_s1028" style="position:absolute;width:6533;height:6533;visibility:visible;mso-wrap-style:square;v-text-anchor:middle" coordsize="653367,653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" path="m326680,653367c146561,653371,21,506846,,326723,-18,146586,146515,21,326648,v11,,29,,39,c413959,,495976,33965,557670,95648v61700,61690,95687,143714,95697,230964l639973,326652r13394,c653378,413909,619406,495951,557713,557659v-61694,61708,-143729,95701,-230990,95712c326712,653367,326691,653367,326680,653367t39,-626578c326705,26789,326698,26789,326684,26789v-80142,7,-155448,31211,-212084,87861c57964,171300,26778,246613,26789,326719v18,165343,134560,299845,299891,299859c326698,626578,326694,626578,326716,626578v80106,-10,155412,-31211,212048,-87864c595396,482067,626585,406754,626575,326648r,-36c626568,246520,595367,171221,538724,114593,482096,57972,406801,26789,326719,26789e" fillcolor="#333" stroked="f" strokeweight=".09922mm">
                    <v:stroke joinstyle="miter"/>
                    <v:path arrowok="t" o:connecttype="custom" o:connectlocs="326680,653367;0,326723;326648,0;326687,0;557670,95648;653367,326612;639973,326652;653367,326652;557713,557659;326723,653371;326680,653367;326719,26789;326684,26789;114600,114650;26789,326719;326680,626578;326716,626578;538764,538714;626575,326648;626575,326612;538724,114593;326719,26789" o:connectangles="0,0,0,0,0,0,0,0,0,0,0,0,0,0,0,0,0,0,0,0,0,0"/>
                  </v:shape>
                  <v:shape id="任意多边形: 形状 1360818845" o:spid="_x0000_s1029" style="position:absolute;left:1426;top:2575;width:2477;height:3254;visibility:visible;mso-wrap-style:square;v-text-anchor:middle" coordsize="247710,3253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" path="m96366,325370v-1786,,-3594,-361,-5322,-1111c89858,323741,61972,311225,58043,272606v-1389,-13684,847,-31179,3011,-48095c63083,208666,66855,179180,61886,174201v-3222,-3229,-9272,-6594,-15677,-10152c27807,153827,,138375,,100442,,26475,33318,5573,61268,1061v32290,-5222,50350,9951,63533,21024c129723,26218,134374,30122,138110,31358v10694,3532,19228,12166,27479,20517c174061,60447,182816,69305,190159,68373v15377,-2071,30708,1750,42049,10498c240834,85518,246420,94530,247534,103592v1429,11648,-6165,19424,-11708,25103c229082,135600,227411,138171,228475,143122v3200,14862,439,28650,-7776,38819c212987,191496,201311,196811,187773,196946v-950,1758,-2103,5615,-2900,8294c181687,215910,176358,233765,156005,238841v-18348,4572,-33265,21067,-34229,26971c127269,282511,113996,308264,107953,318683v-2458,4254,-6937,6683,-11587,6687m73891,26807v-2589,,-5357,225,-8354,708c48906,30197,26793,40680,26793,100445v,20674,12251,28975,32432,40191c67326,145136,74974,149383,80853,155281v14245,14269,10616,42623,6776,72634c85657,243331,83614,259272,84696,269898v954,9362,3990,16060,7258,20710c94990,283236,96830,276678,96312,274092v-1747,-4640,-2750,-12741,2890,-23446c108067,233812,129234,217920,149533,212859v4808,-1196,6465,-4508,9676,-15266c162070,188010,167396,170172,187245,170172v3897,,9255,-875,12623,-5051c202897,161371,203758,155566,202297,148776v-4247,-19720,7408,-31654,14369,-38787c217917,108710,219663,106924,220610,105721v-590,-1390,-1986,-3494,-4751,-5622c210133,95684,202072,93798,193721,94937v-22,4,-43,7,-68,11c173143,97623,158384,82704,146536,70716,140514,64619,134285,58318,129713,56807,121087,53961,114218,48189,107574,42609,97591,34219,88765,26807,73891,26807m191920,81657r36,l191920,81657e" fillcolor="#333" stroked="f" strokeweight=".09922mm">
                    <v:stroke joinstyle="miter"/>
                    <v:path arrowok="t" o:connecttype="custom" o:connectlocs="96366,325370;91044,324259;58043,272606;61054,224511;61886,174201;46209,164049;0,100442;61268,1061;124801,22085;138110,31358;165589,51875;190159,68373;232208,78871;247534,103592;235826,128695;228475,143122;220699,181941;187773,196946;184873,205240;156005,238841;121776,265812;107953,318683;96366,325370;73891,26807;65537,27515;26793,100445;59225,140636;80853,155281;87629,227915;84696,269898;91954,290608;96312,274092;99202,250646;149533,212859;159209,197593;187245,170172;199868,165121;202297,148776;216666,109989;220610,105721;215859,100099;193721,94937;193653,94948;146536,70716;129713,56807;107574,42609;73891,26807;191920,81657;191956,81657;191920,81657" o:connectangles="0,0,0,0,0,0,0,0,0,0,0,0,0,0,0,0,0,0,0,0,0,0,0,0,0,0,0,0,0,0,0,0,0,0,0,0,0,0,0,0,0,0,0,0,0,0,0,0,0,0"/>
                  </v:shape>
                  <v:shape id="任意多边形: 形状 1793203458" o:spid="_x0000_s1030" style="position:absolute;left:577;top:276;width:2363;height:2437;visibility:visible;mso-wrap-style:square;v-text-anchor:middle" coordsize="236317,243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" path="m91950,243651v-1314,,-2639,-193,-3929,-589c86407,242565,71759,237722,54260,220227v-1840,-1840,-4104,-2115,-10119,-2425c27764,216948,9765,212894,3546,175339,-726,149882,-2115,128658,4975,107852v450,-1321,1104,-2564,1936,-3682c39072,61021,81810,26128,130516,3250v825,-390,1693,-693,2579,-904c150340,-1776,165513,-461,178193,6250v12102,6355,14295,14381,14002,19988c191863,32586,188584,37268,183755,41030v339,3,675,10,1014,14c208922,41412,226374,41672,233693,53720v1982,3262,4643,10052,222,18903c227592,85267,214637,91504,202107,97537v-11423,5497,-22214,10690,-25475,19309c167646,140585,154458,156694,138492,163438v-12666,5350,-26443,4865,-40945,-1436c92975,160019,86603,158426,82206,162120v-2054,1725,-2900,3939,-3093,5265c101727,177179,104906,217466,105338,229792v153,4330,-1797,8466,-5237,11102c97737,242701,94865,243651,91950,243651m29718,118418v-4551,15020,-3197,31929,257,52506c29975,170931,29978,170942,29978,170953v3219,19449,6580,19624,15556,20092c52856,191423,63922,192002,73205,201278v182,186,368,368,550,550c72037,196528,70115,192881,68437,191945,60014,188905,54067,181594,52628,172421v-1811,-11544,3475,-23999,13469,-31729c77441,131916,92793,130726,108213,137424v7630,3318,14123,3747,19853,1328c136988,134984,145336,123836,151576,107356v7054,-18628,24717,-27132,38912,-33965c193974,71712,197510,70012,200618,68279v-5369,-289,-11416,-378,-16256,-453c169256,67597,153640,67361,142667,63679,131148,59818,129241,52302,129123,48166v-329,-11926,10583,-16266,23217,-21292c152401,26849,152465,26824,152526,26799v-3654,-68,-7626,361,-11905,1297c97087,48806,58807,79984,29718,118418e" fillcolor="#333" stroked="f" strokeweight=".09922mm">
                    <v:stroke joinstyle="miter"/>
                    <v:path arrowok="t" o:connecttype="custom" o:connectlocs="91950,243651;88021,243062;54260,220227;44141,217802;3546,175339;4975,107852;6911,104170;130516,3250;133095,2346;178193,6250;192195,26238;183755,41030;184769,41044;233693,53720;233915,72623;202107,97537;176632,116846;138492,163438;97547,162002;82206,162120;79113,167385;105338,229792;100101,240894;91950,243651;29718,118418;29975,170924;29978,170953;45534,191045;73205,201278;73755,201828;68437,191945;52628,172421;66097,140692;108213,137424;128066,138752;151576,107356;190488,73391;200618,68279;184362,67826;142667,63679;129123,48166;152340,26874;152526,26799;140621,28096;29718,118418" o:connectangles="0,0,0,0,0,0,0,0,0,0,0,0,0,0,0,0,0,0,0,0,0,0,0,0,0,0,0,0,0,0,0,0,0,0,0,0,0,0,0,0,0,0,0,0,0"/>
                  </v:shape>
                  <v:shape id="任意多边形: 形状 888550481" o:spid="_x0000_s1031" style="position:absolute;left:4674;top:486;width:1793;height:2337;visibility:visible;mso-wrap-style:square;v-text-anchor:middle" coordsize="179350,2336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" path="m146549,233677v-3382,,-6929,-264,-10615,-803c111438,229302,80005,213107,65253,178370,54566,153257,51195,132843,48734,117938,45951,101075,44626,96246,40611,94396,22430,86005,7586,61934,2313,42489,-1619,27987,-523,15775,5485,7167v111,-161,225,-318,347,-475c16147,-6781,35014,3527,43079,7935v397,218,783,453,1158,711c113881,56466,161766,128346,179068,211042v832,3990,-197,8141,-2790,11284c170149,229727,159608,233677,146549,233677m27006,29752v203,1618,564,3522,1164,5729c32074,49894,43133,66056,51834,70071v17481,8062,20188,24485,23328,43502c77526,127896,80470,145720,89907,167891v11733,27632,37251,35679,44791,37490c141592,207035,146964,207088,150596,206624,133126,135111,90467,73097,29638,31127v-953,-521,-1832,-972,-2632,-1375e" fillcolor="#333" stroked="f" strokeweight=".09922mm">
                    <v:stroke joinstyle="miter"/>
                    <v:path arrowok="t" o:connecttype="custom" o:connectlocs="146549,233677;135934,232874;65253,178370;48734,117938;40611,94396;2313,42489;5485,7167;5832,6692;43079,7935;44237,8646;179068,211042;176278,222326;146549,233677;27006,29752;28170,35481;51834,70071;75162,113573;89907,167891;134698,205381;150596,206624;29638,31127;27006,29752" o:connectangles="0,0,0,0,0,0,0,0,0,0,0,0,0,0,0,0,0,0,0,0,0,0"/>
                  </v:shape>
                </v:group>
                <v:oval id="椭圆 678119129" o:spid="_x0000_s1032" style="position:absolute;top:1554;width:8883;height:405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" filled="f" strokecolor="black [3213]" strokeweight=".5pt">
                  <v:stroke joinstyle="miter"/>
                  <v:textbox style="mso-fit-shape-to-text:t" inset="1mm,0,1mm,0"/>
                </v:oval>
                <v:oval id="椭圆 218856238" o:spid="_x0000_s1033" style="position:absolute;left:1475;top:2371;width:5939;height:244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" filled="f" strokecolor="black [3213]" strokeweight=".5pt">
                  <v:stroke joinstyle="miter"/>
                  <v:textbox style="mso-fit-shape-to-text:t" inset="1mm,0,1mm,0"/>
                </v:oval>
                <v:group id="_x0000_s1034" style="position:absolute;left:114;top:-282;width:8645;height:7564" coordorigin="1291,-845" coordsize="9520,9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1646499889" o:spid="_x0000_s1035" type="#_x0000_t202" style="position:absolute;left:6059;top:-845;width:1421;height:24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4E5F45AF" w14:textId="77777777" w:rsidR="00B36152" w:rsidRPr="00712F33" w:rsidRDefault="00B36152" w:rsidP="00B36152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712F33">
                            <w:rPr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group id="组合 2131280362" o:spid="_x0000_s1036" style="position:absolute;left:1291;top:-644;width:9520;height:8819" coordorigin="1554,-644" coordsize="9523,8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">
                    <v:shape id="文本框 2078142611" o:spid="_x0000_s1037" type="#_x0000_t202" style="position:absolute;left:1554;top:4954;width:1499;height:24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" filled="f" stroked="f" strokeweight=".5pt">
                      <v:textbox style="mso-fit-shape-to-text:t" inset="1mm,0,1mm,0">
                        <w:txbxContent>
                          <w:p w14:paraId="21880988" w14:textId="77777777" w:rsidR="00B36152" w:rsidRPr="00712F33" w:rsidRDefault="00B36152" w:rsidP="00B3615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712F33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group id="组合 983549331" o:spid="_x0000_s1038" style="position:absolute;left:2124;top:-644;width:8953;height:8819" coordorigin="2182,952" coordsize="16685,182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">
                      <v:group id="组合 744744097" o:spid="_x0000_s1039" style="position:absolute;left:2182;top:952;width:16686;height:18237" coordorigin="2182,-1333" coordsize="16685,182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">
                        <v:group id="组合 169250699" o:spid="_x0000_s1040" style="position:absolute;left:2182;top:-1333;width:16686;height:18236" coordorigin="2183,-1333" coordsize="16687,182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">
                          <v:group id="组合 762097978" o:spid="_x0000_s1041" style="position:absolute;left:2183;top:4733;width:16687;height:6185" coordorigin="2183,469" coordsize="16687,6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">
                            <v:shape id="文本框 212847251" o:spid="_x0000_s1042" type="#_x0000_t202" style="position:absolute;left:16220;top:469;width:2650;height:50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" filled="f" stroked="f" strokeweight=".5pt">
                              <v:textbox style="mso-fit-shape-to-text:t" inset="1mm,0,1mm,0">
                                <w:txbxContent>
                                  <w:p w14:paraId="5BAA01BA" w14:textId="77777777" w:rsidR="00B36152" w:rsidRPr="00712F33" w:rsidRDefault="00B36152" w:rsidP="00B36152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712F33">
                                      <w:rPr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oval id="椭圆 546481167" o:spid="_x0000_s1043" style="position:absolute;left:2183;top:5949;width:586;height:70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" fillcolor="#5b9bd5 [3204]" strokecolor="black [3213]" strokeweight="1pt">
                              <v:stroke joinstyle="miter"/>
                              <v:textbox style="mso-fit-shape-to-text:t" inset="1mm,0,1mm,0"/>
                            </v:oval>
                          </v:group>
                          <v:oval id="椭圆 1795711355" o:spid="_x0000_s1044" style="position:absolute;left:697;top:4099;width:18236;height:7372;rotation:3868991fd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" filled="f" strokecolor="black [3213]" strokeweight=".5pt">
                            <v:stroke joinstyle="miter"/>
                            <v:textbox style="mso-fit-shape-to-text:t" inset="1mm,0,1mm,0"/>
                          </v:oval>
                        </v:group>
                        <v:oval id="椭圆 959014260" o:spid="_x0000_s1045" style="position:absolute;left:15871;top:7243;width:586;height:70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" fillcolor="#5b9bd5 [3204]" strokecolor="black [3213]" strokeweight="1pt">
                          <v:stroke joinstyle="miter"/>
                          <v:textbox style="mso-fit-shape-to-text:t" inset="1mm,0,1mm,0"/>
                        </v:oval>
                      </v:group>
                      <v:oval id="椭圆 1673628228" o:spid="_x0000_s1046" style="position:absolute;left:9422;top:3022;width:586;height:70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" fillcolor="#5b9bd5 [3204]" strokecolor="black [3213]" strokeweight="1pt">
                        <v:stroke joinstyle="miter"/>
                        <v:textbox style="mso-fit-shape-to-text:t" inset="1mm,0,1mm,0"/>
                      </v:oval>
                    </v:group>
                  </v:group>
                </v:group>
                <w10:wrap type="square"/>
              </v:group>
            </w:pict>
          </mc:Fallback>
        </mc:AlternateContent>
      </w:r>
      <w:r w:rsidR="00B36152" w:rsidRPr="00B36152">
        <w:t>北斗卫星导航系统是由中国自主研发、独立运行的全球卫星导航系统。如图，</w:t>
      </w:r>
      <w:r w:rsidR="00B36152" w:rsidRPr="00B36152">
        <w:rPr>
          <w:iCs/>
        </w:rPr>
        <w:t>a</w:t>
      </w:r>
      <w:r w:rsidR="00B36152" w:rsidRPr="00B36152">
        <w:rPr>
          <w:iCs/>
        </w:rPr>
        <w:t>、</w:t>
      </w:r>
      <w:r w:rsidR="00B36152" w:rsidRPr="00B36152">
        <w:rPr>
          <w:iCs/>
        </w:rPr>
        <w:t>b</w:t>
      </w:r>
      <w:r w:rsidR="00B36152" w:rsidRPr="00B36152">
        <w:rPr>
          <w:iCs/>
        </w:rPr>
        <w:t>、</w:t>
      </w:r>
      <w:r w:rsidR="00B36152" w:rsidRPr="00B36152">
        <w:rPr>
          <w:iCs/>
        </w:rPr>
        <w:t>c</w:t>
      </w:r>
      <w:r w:rsidR="00B36152">
        <w:rPr>
          <w:rFonts w:hint="eastAsia"/>
          <w:iCs/>
        </w:rPr>
        <w:t xml:space="preserve"> </w:t>
      </w:r>
      <w:r w:rsidR="00B36152" w:rsidRPr="00B36152">
        <w:rPr>
          <w:iCs/>
        </w:rPr>
        <w:t>为北斗系统的</w:t>
      </w:r>
      <w:r w:rsidR="00B36152" w:rsidRPr="00B36152">
        <w:t>三颗卫星，已知它们绕地球做匀速圆周运动的半径分别为</w:t>
      </w:r>
      <w:r w:rsidR="00B36152">
        <w:rPr>
          <w:rFonts w:hint="eastAsia"/>
        </w:rPr>
        <w:t xml:space="preserve"> </w:t>
      </w:r>
      <w:r w:rsidR="00B36152" w:rsidRPr="00B36152">
        <w:rPr>
          <w:i/>
          <w:iCs/>
        </w:rPr>
        <w:t>r</w:t>
      </w:r>
      <w:r w:rsidR="00B36152" w:rsidRPr="00B36152">
        <w:rPr>
          <w:vertAlign w:val="subscript"/>
        </w:rPr>
        <w:t>a</w:t>
      </w:r>
      <w:r w:rsidR="00B36152" w:rsidRPr="00B36152">
        <w:t>、</w:t>
      </w:r>
      <w:r w:rsidR="00B36152" w:rsidRPr="00B36152">
        <w:rPr>
          <w:i/>
          <w:iCs/>
        </w:rPr>
        <w:t>r</w:t>
      </w:r>
      <w:r w:rsidR="00B36152" w:rsidRPr="00B36152">
        <w:rPr>
          <w:vertAlign w:val="subscript"/>
        </w:rPr>
        <w:t>b</w:t>
      </w:r>
      <w:r w:rsidR="00B36152" w:rsidRPr="00B36152">
        <w:t>、</w:t>
      </w:r>
      <w:r w:rsidR="00B36152" w:rsidRPr="00B36152">
        <w:rPr>
          <w:i/>
          <w:iCs/>
        </w:rPr>
        <w:t>r</w:t>
      </w:r>
      <w:r w:rsidR="00B36152" w:rsidRPr="00B36152">
        <w:rPr>
          <w:vertAlign w:val="subscript"/>
        </w:rPr>
        <w:t>c</w:t>
      </w:r>
      <w:r w:rsidR="00B36152" w:rsidRPr="00B36152">
        <w:t>，且</w:t>
      </w:r>
      <w:r w:rsidR="00431595">
        <w:rPr>
          <w:rFonts w:hint="eastAsia"/>
        </w:rPr>
        <w:t xml:space="preserve"> </w:t>
      </w:r>
      <w:r w:rsidR="00B36152" w:rsidRPr="00B36152">
        <w:rPr>
          <w:i/>
          <w:iCs/>
        </w:rPr>
        <w:t>r</w:t>
      </w:r>
      <w:r w:rsidR="00B36152" w:rsidRPr="00B36152">
        <w:rPr>
          <w:vertAlign w:val="subscript"/>
        </w:rPr>
        <w:t>a</w:t>
      </w:r>
      <w:r w:rsidR="00B36152" w:rsidRPr="00B36152">
        <w:t xml:space="preserve"> = </w:t>
      </w:r>
      <w:r w:rsidR="00B36152" w:rsidRPr="00B36152">
        <w:rPr>
          <w:i/>
          <w:iCs/>
        </w:rPr>
        <w:t>r</w:t>
      </w:r>
      <w:r w:rsidR="00B36152" w:rsidRPr="00B36152">
        <w:rPr>
          <w:vertAlign w:val="subscript"/>
        </w:rPr>
        <w:t>b</w:t>
      </w:r>
      <w:r w:rsidR="00B36152" w:rsidRPr="00B36152">
        <w:t xml:space="preserve"> &gt; </w:t>
      </w:r>
      <w:commentRangeStart w:id="1"/>
      <w:r w:rsidR="00B36152" w:rsidRPr="00B36152">
        <w:rPr>
          <w:i/>
          <w:iCs/>
        </w:rPr>
        <w:t>r</w:t>
      </w:r>
      <w:r w:rsidR="00B36152" w:rsidRPr="00B36152">
        <w:rPr>
          <w:vertAlign w:val="subscript"/>
        </w:rPr>
        <w:t>c</w:t>
      </w:r>
      <w:commentRangeEnd w:id="1"/>
      <w:r w:rsidR="00FF3E8E">
        <w:rPr>
          <w:rStyle w:val="af"/>
          <w:rFonts w:ascii="Times New Roman" w:eastAsia="宋体" w:hAnsi="Times New Roman" w:cstheme="minorBidi"/>
        </w:rPr>
        <w:commentReference w:id="1"/>
      </w:r>
      <w:r w:rsidR="00B36152" w:rsidRPr="00B36152">
        <w:t>。</w:t>
      </w:r>
    </w:p>
    <w:p w14:paraId="0A461D22" w14:textId="5F1891DB" w:rsidR="00B36152" w:rsidRDefault="00B36152" w:rsidP="00B36152">
      <w:pPr>
        <w:rPr>
          <w:szCs w:val="21"/>
          <w14:ligatures w14:val="standardContextual"/>
        </w:rPr>
      </w:pPr>
    </w:p>
    <w:p w14:paraId="7EE570C5" w14:textId="1683C16B" w:rsidR="00B36152" w:rsidRPr="00D14313" w:rsidRDefault="00B36152" w:rsidP="00B13E6C">
      <w:pPr>
        <w:rPr>
          <w:color w:val="000000" w:themeColor="text1"/>
          <w:szCs w:val="21"/>
          <w14:ligatures w14:val="standardContextual"/>
        </w:rPr>
      </w:pPr>
      <w:r>
        <w:rPr>
          <w:rFonts w:hint="eastAsia"/>
          <w:szCs w:val="21"/>
          <w14:ligatures w14:val="standardContextual"/>
        </w:rPr>
        <w:t>1</w:t>
      </w:r>
      <w:r>
        <w:rPr>
          <w:rFonts w:hint="eastAsia"/>
          <w:szCs w:val="21"/>
          <w14:ligatures w14:val="standardContextual"/>
        </w:rPr>
        <w:t>．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导航</w:t>
      </w:r>
      <w:r w:rsidRPr="00D14313">
        <w:rPr>
          <w:color w:val="000000" w:themeColor="text1"/>
          <w:szCs w:val="21"/>
          <w14:ligatures w14:val="standardContextual"/>
        </w:rPr>
        <w:t>卫星的发射速度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应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。</w:t>
      </w:r>
    </w:p>
    <w:p w14:paraId="43243612" w14:textId="77777777" w:rsidR="00B36152" w:rsidRPr="00D14313" w:rsidRDefault="00B36152" w:rsidP="00B36152">
      <w:pPr>
        <w:rPr>
          <w:color w:val="000000" w:themeColor="text1"/>
          <w:szCs w:val="21"/>
          <w14:ligatures w14:val="standardContextual"/>
        </w:rPr>
      </w:pPr>
      <w:r w:rsidRPr="00D14313">
        <w:rPr>
          <w:color w:val="000000" w:themeColor="text1"/>
          <w:szCs w:val="21"/>
          <w14:ligatures w14:val="standardContextual"/>
        </w:rPr>
        <w:t>A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．</w:t>
      </w:r>
      <w:r w:rsidRPr="00D14313">
        <w:rPr>
          <w:color w:val="000000" w:themeColor="text1"/>
          <w:szCs w:val="21"/>
          <w14:ligatures w14:val="standardContextual"/>
        </w:rPr>
        <w:t>小于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第一宇宙速度</w:t>
      </w:r>
    </w:p>
    <w:p w14:paraId="5F3B17CB" w14:textId="77777777" w:rsidR="00B36152" w:rsidRPr="00D14313" w:rsidRDefault="00B36152" w:rsidP="00B36152">
      <w:pPr>
        <w:rPr>
          <w:color w:val="000000" w:themeColor="text1"/>
          <w:szCs w:val="21"/>
          <w14:ligatures w14:val="standardContextual"/>
        </w:rPr>
      </w:pPr>
      <w:r w:rsidRPr="00D14313">
        <w:rPr>
          <w:rFonts w:hint="eastAsia"/>
          <w:color w:val="000000" w:themeColor="text1"/>
          <w:szCs w:val="21"/>
          <w14:ligatures w14:val="standardContextual"/>
        </w:rPr>
        <w:t>B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．大于第一宇宙速度</w:t>
      </w:r>
      <w:r>
        <w:rPr>
          <w:rFonts w:hint="eastAsia"/>
          <w:color w:val="000000" w:themeColor="text1"/>
          <w:szCs w:val="21"/>
          <w14:ligatures w14:val="standardContextual"/>
        </w:rPr>
        <w:t>且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小于第二宇宙速度</w:t>
      </w:r>
    </w:p>
    <w:p w14:paraId="790CBCFB" w14:textId="77777777" w:rsidR="00B36152" w:rsidRDefault="00B36152" w:rsidP="00B36152">
      <w:pPr>
        <w:rPr>
          <w:szCs w:val="21"/>
          <w14:ligatures w14:val="standardContextual"/>
        </w:rPr>
      </w:pPr>
      <w:r w:rsidRPr="00D14313">
        <w:rPr>
          <w:rFonts w:hint="eastAsia"/>
          <w:color w:val="000000" w:themeColor="text1"/>
          <w:szCs w:val="21"/>
          <w14:ligatures w14:val="standardContextual"/>
        </w:rPr>
        <w:t>C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．大于</w:t>
      </w:r>
      <w:r w:rsidRPr="00D14313">
        <w:rPr>
          <w:color w:val="000000" w:themeColor="text1"/>
          <w:szCs w:val="21"/>
          <w14:ligatures w14:val="standardContextual"/>
        </w:rPr>
        <w:t>第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二</w:t>
      </w:r>
      <w:r w:rsidRPr="00D14313">
        <w:rPr>
          <w:color w:val="000000" w:themeColor="text1"/>
          <w:szCs w:val="21"/>
          <w14:ligatures w14:val="standardContextual"/>
        </w:rPr>
        <w:t>宇宙速度</w:t>
      </w:r>
    </w:p>
    <w:p w14:paraId="0FDF8F73" w14:textId="77777777" w:rsidR="00B36152" w:rsidRDefault="00B36152" w:rsidP="00B36152">
      <w:pPr>
        <w:rPr>
          <w:color w:val="000000" w:themeColor="text1"/>
          <w:szCs w:val="21"/>
          <w14:ligatures w14:val="standardContextual"/>
        </w:rPr>
      </w:pPr>
    </w:p>
    <w:p w14:paraId="78BADB25" w14:textId="0E8EDE6F" w:rsidR="00B36152" w:rsidRDefault="00B36152" w:rsidP="00B36152">
      <w:pPr>
        <w:rPr>
          <w:szCs w:val="21"/>
          <w14:ligatures w14:val="standardContextual"/>
        </w:rPr>
      </w:pPr>
      <w:r w:rsidRPr="00D14313">
        <w:rPr>
          <w:color w:val="000000" w:themeColor="text1"/>
          <w:szCs w:val="21"/>
          <w14:ligatures w14:val="standardContextual"/>
        </w:rPr>
        <w:t>2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运载火箭将</w:t>
      </w:r>
      <w:r>
        <w:rPr>
          <w:szCs w:val="21"/>
          <w14:ligatures w14:val="standardContextual"/>
        </w:rPr>
        <w:t>卫星</w:t>
      </w:r>
      <w:r>
        <w:rPr>
          <w:rFonts w:hint="eastAsia"/>
          <w:szCs w:val="21"/>
          <w14:ligatures w14:val="standardContextual"/>
        </w:rPr>
        <w:t>从地面发射时，假设在舱内放置一个单摆，此时单摆周期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>
        <w:rPr>
          <w:rFonts w:hint="eastAsia"/>
          <w:szCs w:val="21"/>
          <w14:ligatures w14:val="standardContextual"/>
        </w:rPr>
        <w:t>在地面时的周期。</w:t>
      </w:r>
    </w:p>
    <w:p w14:paraId="33762549" w14:textId="0CC38A55" w:rsidR="00B36152" w:rsidRPr="004F6BCD" w:rsidRDefault="00B36152" w:rsidP="00B36152">
      <w:pPr>
        <w:rPr>
          <w:color w:val="FF0000"/>
          <w:szCs w:val="21"/>
          <w14:ligatures w14:val="standardContextual"/>
        </w:rPr>
      </w:pPr>
      <w:r>
        <w:rPr>
          <w:szCs w:val="21"/>
          <w14:ligatures w14:val="standardContextual"/>
        </w:rPr>
        <w:t>A</w:t>
      </w:r>
      <w:r>
        <w:rPr>
          <w:rFonts w:hint="eastAsia"/>
          <w:szCs w:val="21"/>
          <w14:ligatures w14:val="standardContextual"/>
        </w:rPr>
        <w:t>．</w:t>
      </w:r>
      <w:r>
        <w:rPr>
          <w:szCs w:val="21"/>
          <w14:ligatures w14:val="standardContextual"/>
        </w:rPr>
        <w:t>小于</w:t>
      </w:r>
      <w:r>
        <w:rPr>
          <w:szCs w:val="21"/>
          <w14:ligatures w14:val="standardContextual"/>
        </w:rPr>
        <w:tab/>
      </w:r>
      <w:r>
        <w:rPr>
          <w:szCs w:val="21"/>
          <w14:ligatures w14:val="standardContextual"/>
        </w:rPr>
        <w:tab/>
      </w:r>
      <w:r>
        <w:rPr>
          <w:szCs w:val="21"/>
          <w14:ligatures w14:val="standardContextual"/>
        </w:rPr>
        <w:tab/>
        <w:t>B</w:t>
      </w:r>
      <w:r>
        <w:rPr>
          <w:rFonts w:hint="eastAsia"/>
          <w:szCs w:val="21"/>
          <w14:ligatures w14:val="standardContextual"/>
        </w:rPr>
        <w:t>．</w:t>
      </w:r>
      <w:r>
        <w:rPr>
          <w:szCs w:val="21"/>
          <w14:ligatures w14:val="standardContextual"/>
        </w:rPr>
        <w:t>大于</w:t>
      </w:r>
      <w:r>
        <w:rPr>
          <w:szCs w:val="21"/>
          <w14:ligatures w14:val="standardContextual"/>
        </w:rPr>
        <w:tab/>
      </w:r>
      <w:r>
        <w:rPr>
          <w:szCs w:val="21"/>
          <w14:ligatures w14:val="standardContextual"/>
        </w:rPr>
        <w:tab/>
      </w:r>
      <w:r>
        <w:rPr>
          <w:szCs w:val="21"/>
          <w14:ligatures w14:val="standardContextual"/>
        </w:rPr>
        <w:tab/>
        <w:t>C</w:t>
      </w:r>
      <w:r>
        <w:rPr>
          <w:rFonts w:hint="eastAsia"/>
          <w:szCs w:val="21"/>
          <w14:ligatures w14:val="standardContextual"/>
        </w:rPr>
        <w:t>．等</w:t>
      </w:r>
      <w:r>
        <w:rPr>
          <w:szCs w:val="21"/>
          <w14:ligatures w14:val="standardContextual"/>
        </w:rPr>
        <w:t>于</w:t>
      </w:r>
    </w:p>
    <w:p w14:paraId="27760A88" w14:textId="77777777" w:rsidR="00B36152" w:rsidRDefault="00B36152" w:rsidP="00B36152">
      <w:pPr>
        <w:rPr>
          <w:szCs w:val="21"/>
          <w14:ligatures w14:val="standardContextual"/>
        </w:rPr>
      </w:pPr>
    </w:p>
    <w:p w14:paraId="56812B53" w14:textId="03FC1548" w:rsidR="00B36152" w:rsidRDefault="00B36152" w:rsidP="00B36152">
      <w:pPr>
        <w:rPr>
          <w:szCs w:val="21"/>
          <w14:ligatures w14:val="standardContextual"/>
        </w:rPr>
      </w:pPr>
      <w:r>
        <w:rPr>
          <w:rFonts w:hint="eastAsia"/>
          <w:szCs w:val="21"/>
          <w14:ligatures w14:val="standardContextual"/>
        </w:rPr>
        <w:t>3</w:t>
      </w:r>
      <w:r>
        <w:rPr>
          <w:rFonts w:hint="eastAsia"/>
          <w:szCs w:val="21"/>
          <w14:ligatures w14:val="standardContextual"/>
        </w:rPr>
        <w:t>．卫星</w:t>
      </w:r>
      <w:r>
        <w:rPr>
          <w:rFonts w:hint="eastAsia"/>
          <w:szCs w:val="21"/>
          <w14:ligatures w14:val="standardContextual"/>
        </w:rPr>
        <w:t xml:space="preserve"> </w:t>
      </w:r>
      <w:r w:rsidRPr="00B36152">
        <w:rPr>
          <w:szCs w:val="21"/>
          <w14:ligatures w14:val="standardContextual"/>
        </w:rPr>
        <w:t>a</w:t>
      </w:r>
      <w:r w:rsidRPr="00B36152">
        <w:rPr>
          <w:rFonts w:hint="eastAsia"/>
          <w:szCs w:val="21"/>
          <w14:ligatures w14:val="standardContextual"/>
        </w:rPr>
        <w:t>、</w:t>
      </w:r>
      <w:r w:rsidRPr="00B36152">
        <w:rPr>
          <w:szCs w:val="21"/>
          <w14:ligatures w14:val="standardContextual"/>
        </w:rPr>
        <w:t>b</w:t>
      </w:r>
      <w:r w:rsidRPr="00B36152">
        <w:rPr>
          <w:rFonts w:hint="eastAsia"/>
          <w:szCs w:val="21"/>
          <w14:ligatures w14:val="standardContextual"/>
        </w:rPr>
        <w:t>、</w:t>
      </w:r>
      <w:r w:rsidRPr="00B36152">
        <w:rPr>
          <w:szCs w:val="21"/>
          <w14:ligatures w14:val="standardContextual"/>
        </w:rPr>
        <w:t>c</w:t>
      </w:r>
      <w:r>
        <w:rPr>
          <w:rFonts w:hint="eastAsia"/>
          <w:szCs w:val="21"/>
          <w14:ligatures w14:val="standardContextual"/>
        </w:rPr>
        <w:t xml:space="preserve"> </w:t>
      </w:r>
      <w:r>
        <w:rPr>
          <w:rFonts w:hint="eastAsia"/>
          <w:szCs w:val="21"/>
          <w14:ligatures w14:val="standardContextual"/>
        </w:rPr>
        <w:t>的线速度</w:t>
      </w:r>
      <w:r>
        <w:rPr>
          <w:szCs w:val="21"/>
          <w14:ligatures w14:val="standardContextual"/>
        </w:rPr>
        <w:t>分别为</w:t>
      </w:r>
      <w:r>
        <w:rPr>
          <w:rFonts w:hint="eastAsia"/>
          <w:szCs w:val="21"/>
          <w14:ligatures w14:val="standardContextual"/>
        </w:rPr>
        <w:t xml:space="preserve"> </w:t>
      </w:r>
      <w:r>
        <w:rPr>
          <w:rFonts w:ascii="Book Antiqua" w:hAnsi="Book Antiqua"/>
          <w:i/>
          <w:iCs/>
          <w:szCs w:val="21"/>
          <w14:ligatures w14:val="standardContextual"/>
        </w:rPr>
        <w:t>v</w:t>
      </w:r>
      <w:r w:rsidRPr="00B36152">
        <w:rPr>
          <w:szCs w:val="21"/>
          <w:vertAlign w:val="subscript"/>
          <w14:ligatures w14:val="standardContextual"/>
        </w:rPr>
        <w:t>a</w:t>
      </w:r>
      <w:r>
        <w:rPr>
          <w:rFonts w:hint="eastAsia"/>
          <w:szCs w:val="21"/>
          <w14:ligatures w14:val="standardContextual"/>
        </w:rPr>
        <w:t>、</w:t>
      </w:r>
      <w:r>
        <w:rPr>
          <w:rFonts w:ascii="Book Antiqua" w:hAnsi="Book Antiqua"/>
          <w:i/>
          <w:iCs/>
          <w:szCs w:val="21"/>
          <w14:ligatures w14:val="standardContextual"/>
        </w:rPr>
        <w:t>v</w:t>
      </w:r>
      <w:r w:rsidRPr="00B36152">
        <w:rPr>
          <w:szCs w:val="21"/>
          <w:vertAlign w:val="subscript"/>
          <w14:ligatures w14:val="standardContextual"/>
        </w:rPr>
        <w:t>b</w:t>
      </w:r>
      <w:r>
        <w:rPr>
          <w:rFonts w:hint="eastAsia"/>
          <w:szCs w:val="21"/>
          <w14:ligatures w14:val="standardContextual"/>
        </w:rPr>
        <w:t>、</w:t>
      </w:r>
      <w:r>
        <w:rPr>
          <w:rFonts w:ascii="Book Antiqua" w:hAnsi="Book Antiqua"/>
          <w:i/>
          <w:iCs/>
          <w:szCs w:val="21"/>
          <w14:ligatures w14:val="standardContextual"/>
        </w:rPr>
        <w:t>v</w:t>
      </w:r>
      <w:r w:rsidRPr="00B36152">
        <w:rPr>
          <w:szCs w:val="21"/>
          <w:vertAlign w:val="subscript"/>
          <w14:ligatures w14:val="standardContextual"/>
        </w:rPr>
        <w:t>c</w:t>
      </w:r>
      <w:r>
        <w:rPr>
          <w:rFonts w:hint="eastAsia"/>
          <w:szCs w:val="21"/>
          <w14:ligatures w14:val="standardContextual"/>
        </w:rPr>
        <w:t>，</w:t>
      </w:r>
      <w:r>
        <w:rPr>
          <w:szCs w:val="21"/>
          <w14:ligatures w14:val="standardContextual"/>
        </w:rPr>
        <w:t>角速度</w:t>
      </w:r>
      <w:r>
        <w:rPr>
          <w:rFonts w:hint="eastAsia"/>
          <w:szCs w:val="21"/>
          <w14:ligatures w14:val="standardContextual"/>
        </w:rPr>
        <w:t>分别为</w:t>
      </w:r>
      <w:r>
        <w:rPr>
          <w:rFonts w:hint="eastAsia"/>
          <w:szCs w:val="21"/>
          <w14:ligatures w14:val="standardContextual"/>
        </w:rPr>
        <w:t xml:space="preserve"> </w:t>
      </w:r>
      <w:r>
        <w:rPr>
          <w:i/>
          <w:iCs/>
          <w:szCs w:val="21"/>
          <w14:ligatures w14:val="standardContextual"/>
        </w:rPr>
        <w:t>ω</w:t>
      </w:r>
      <w:r w:rsidRPr="00B36152">
        <w:rPr>
          <w:szCs w:val="21"/>
          <w:vertAlign w:val="subscript"/>
          <w14:ligatures w14:val="standardContextual"/>
        </w:rPr>
        <w:t>a</w:t>
      </w:r>
      <w:r>
        <w:rPr>
          <w:szCs w:val="21"/>
          <w14:ligatures w14:val="standardContextual"/>
        </w:rPr>
        <w:t>、</w:t>
      </w:r>
      <w:r>
        <w:rPr>
          <w:i/>
          <w:iCs/>
          <w:szCs w:val="21"/>
          <w14:ligatures w14:val="standardContextual"/>
        </w:rPr>
        <w:t>ω</w:t>
      </w:r>
      <w:r w:rsidRPr="00B36152">
        <w:rPr>
          <w:szCs w:val="21"/>
          <w:vertAlign w:val="subscript"/>
          <w14:ligatures w14:val="standardContextual"/>
        </w:rPr>
        <w:t>b</w:t>
      </w:r>
      <w:r>
        <w:rPr>
          <w:szCs w:val="21"/>
          <w14:ligatures w14:val="standardContextual"/>
        </w:rPr>
        <w:t>、</w:t>
      </w:r>
      <w:r>
        <w:rPr>
          <w:i/>
          <w:iCs/>
          <w:szCs w:val="21"/>
          <w14:ligatures w14:val="standardContextual"/>
        </w:rPr>
        <w:t>ω</w:t>
      </w:r>
      <w:r w:rsidRPr="00B36152">
        <w:rPr>
          <w:szCs w:val="21"/>
          <w:vertAlign w:val="subscript"/>
          <w14:ligatures w14:val="standardContextual"/>
        </w:rPr>
        <w:t>c</w:t>
      </w:r>
      <w:r>
        <w:rPr>
          <w:rFonts w:hint="eastAsia"/>
          <w:szCs w:val="21"/>
          <w14:ligatures w14:val="standardContextual"/>
        </w:rPr>
        <w:t>，则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>
        <w:rPr>
          <w:rFonts w:hint="eastAsia"/>
          <w:szCs w:val="21"/>
          <w14:ligatures w14:val="standardContextual"/>
        </w:rPr>
        <w:t>。</w:t>
      </w:r>
    </w:p>
    <w:p w14:paraId="3467E5C5" w14:textId="54E06F1B" w:rsidR="00B36152" w:rsidRDefault="00B36152" w:rsidP="00B36152">
      <w:pPr>
        <w:rPr>
          <w:szCs w:val="21"/>
          <w14:ligatures w14:val="standardContextual"/>
        </w:rPr>
      </w:pPr>
      <w:r>
        <w:rPr>
          <w:szCs w:val="21"/>
          <w14:ligatures w14:val="standardContextual"/>
        </w:rPr>
        <w:t>A</w:t>
      </w:r>
      <w:r>
        <w:rPr>
          <w:rFonts w:hint="eastAsia"/>
          <w:szCs w:val="21"/>
          <w14:ligatures w14:val="standardContextual"/>
        </w:rPr>
        <w:t>．</w:t>
      </w:r>
      <w:r w:rsidR="00D54725">
        <w:rPr>
          <w:szCs w:val="21"/>
          <w14:ligatures w14:val="standardContextual"/>
        </w:rPr>
        <w:fldChar w:fldCharType="begin"/>
      </w:r>
      <w:r w:rsidR="00D54725">
        <w:rPr>
          <w:szCs w:val="21"/>
          <w14:ligatures w14:val="standardContextual"/>
        </w:rPr>
        <w:instrText xml:space="preserve"> </w:instrText>
      </w:r>
      <w:r w:rsidR="00D54725">
        <w:rPr>
          <w:rFonts w:hint="eastAsia"/>
          <w:szCs w:val="21"/>
          <w14:ligatures w14:val="standardContextual"/>
        </w:rPr>
        <w:instrText>EQ \F(</w:instrText>
      </w:r>
      <w:r w:rsidR="00D54725" w:rsidRPr="00D54725">
        <w:rPr>
          <w:rFonts w:ascii="Book Antiqua" w:hAnsi="Book Antiqua"/>
          <w:i/>
          <w:iCs/>
          <w:szCs w:val="21"/>
          <w14:ligatures w14:val="standardContextual"/>
        </w:rPr>
        <w:instrText>v</w:instrText>
      </w:r>
      <w:r w:rsidR="00D54725">
        <w:rPr>
          <w:rFonts w:hint="eastAsia"/>
          <w:szCs w:val="21"/>
          <w:vertAlign w:val="subscript"/>
          <w14:ligatures w14:val="standardContextual"/>
        </w:rPr>
        <w:instrText>a</w:instrText>
      </w:r>
      <w:r w:rsidR="00D54725">
        <w:rPr>
          <w:rFonts w:hint="eastAsia"/>
          <w:szCs w:val="21"/>
          <w14:ligatures w14:val="standardContextual"/>
        </w:rPr>
        <w:instrText>,</w:instrText>
      </w:r>
      <w:r w:rsidR="00D54725" w:rsidRPr="00D54725">
        <w:rPr>
          <w:rFonts w:ascii="Book Antiqua" w:hAnsi="Book Antiqua"/>
          <w:i/>
          <w:iCs/>
          <w:szCs w:val="21"/>
          <w14:ligatures w14:val="standardContextual"/>
        </w:rPr>
        <w:instrText>v</w:instrText>
      </w:r>
      <w:r w:rsidR="00D54725">
        <w:rPr>
          <w:rFonts w:hint="eastAsia"/>
          <w:szCs w:val="21"/>
          <w:vertAlign w:val="subscript"/>
          <w14:ligatures w14:val="standardContextual"/>
        </w:rPr>
        <w:instrText>c</w:instrText>
      </w:r>
      <w:r w:rsidR="00D54725">
        <w:rPr>
          <w:rFonts w:hint="eastAsia"/>
          <w:szCs w:val="21"/>
          <w14:ligatures w14:val="standardContextual"/>
        </w:rPr>
        <w:instrText>)</w:instrText>
      </w:r>
      <w:r w:rsidR="00D54725">
        <w:rPr>
          <w:szCs w:val="21"/>
          <w14:ligatures w14:val="standardContextual"/>
        </w:rPr>
        <w:instrText xml:space="preserve"> </w:instrText>
      </w:r>
      <w:r w:rsidR="00D54725">
        <w:rPr>
          <w:szCs w:val="21"/>
          <w14:ligatures w14:val="standardContextual"/>
        </w:rPr>
        <w:fldChar w:fldCharType="end"/>
      </w:r>
      <w:r w:rsidR="00D54725">
        <w:rPr>
          <w:rFonts w:hint="eastAsia"/>
          <w:szCs w:val="21"/>
          <w14:ligatures w14:val="standardContextual"/>
        </w:rPr>
        <w:t xml:space="preserve">= </w:t>
      </w:r>
      <w:r w:rsidR="00D54725">
        <w:rPr>
          <w:szCs w:val="21"/>
          <w14:ligatures w14:val="standardContextual"/>
        </w:rPr>
        <w:fldChar w:fldCharType="begin"/>
      </w:r>
      <w:r w:rsidR="00D54725">
        <w:rPr>
          <w:szCs w:val="21"/>
          <w14:ligatures w14:val="standardContextual"/>
        </w:rPr>
        <w:instrText xml:space="preserve"> </w:instrText>
      </w:r>
      <w:r w:rsidR="00D54725">
        <w:rPr>
          <w:rFonts w:hint="eastAsia"/>
          <w:szCs w:val="21"/>
          <w14:ligatures w14:val="standardContextual"/>
        </w:rPr>
        <w:instrText>EQ \R(\F(</w:instrText>
      </w:r>
      <w:r w:rsidR="00D54725" w:rsidRPr="00D54725">
        <w:rPr>
          <w:rFonts w:hint="eastAsia"/>
          <w:i/>
          <w:iCs/>
          <w:szCs w:val="21"/>
          <w14:ligatures w14:val="standardContextual"/>
        </w:rPr>
        <w:instrText>r</w:instrText>
      </w:r>
      <w:r w:rsidR="00D54725">
        <w:rPr>
          <w:rFonts w:hint="eastAsia"/>
          <w:szCs w:val="21"/>
          <w:vertAlign w:val="subscript"/>
          <w14:ligatures w14:val="standardContextual"/>
        </w:rPr>
        <w:instrText>a</w:instrText>
      </w:r>
      <w:r w:rsidR="00D54725">
        <w:rPr>
          <w:rFonts w:hint="eastAsia"/>
          <w:szCs w:val="21"/>
          <w14:ligatures w14:val="standardContextual"/>
        </w:rPr>
        <w:instrText>,</w:instrText>
      </w:r>
      <w:r w:rsidR="00D54725" w:rsidRPr="00D54725">
        <w:rPr>
          <w:rFonts w:hint="eastAsia"/>
          <w:i/>
          <w:iCs/>
          <w:szCs w:val="21"/>
          <w14:ligatures w14:val="standardContextual"/>
        </w:rPr>
        <w:instrText>r</w:instrText>
      </w:r>
      <w:r w:rsidR="00D54725">
        <w:rPr>
          <w:rFonts w:hint="eastAsia"/>
          <w:szCs w:val="21"/>
          <w:vertAlign w:val="subscript"/>
          <w14:ligatures w14:val="standardContextual"/>
        </w:rPr>
        <w:instrText>c</w:instrText>
      </w:r>
      <w:r w:rsidR="00D54725">
        <w:rPr>
          <w:rFonts w:hint="eastAsia"/>
          <w:szCs w:val="21"/>
          <w14:ligatures w14:val="standardContextual"/>
        </w:rPr>
        <w:instrText>))</w:instrText>
      </w:r>
      <w:r w:rsidR="00D54725">
        <w:rPr>
          <w:szCs w:val="21"/>
          <w14:ligatures w14:val="standardContextual"/>
        </w:rPr>
        <w:instrText xml:space="preserve"> </w:instrText>
      </w:r>
      <w:r w:rsidR="00D54725">
        <w:rPr>
          <w:szCs w:val="21"/>
          <w14:ligatures w14:val="standardContextual"/>
        </w:rPr>
        <w:fldChar w:fldCharType="end"/>
      </w:r>
      <w:r>
        <w:rPr>
          <w:szCs w:val="21"/>
          <w14:ligatures w14:val="standardContextual"/>
        </w:rPr>
        <w:tab/>
      </w:r>
      <w:r>
        <w:rPr>
          <w:szCs w:val="21"/>
          <w14:ligatures w14:val="standardContextual"/>
        </w:rPr>
        <w:tab/>
        <w:t>B</w:t>
      </w:r>
      <w:r>
        <w:rPr>
          <w:rFonts w:hint="eastAsia"/>
          <w:szCs w:val="21"/>
          <w14:ligatures w14:val="standardContextual"/>
        </w:rPr>
        <w:t>．</w:t>
      </w:r>
      <w:r w:rsidR="00D54725">
        <w:rPr>
          <w:szCs w:val="21"/>
          <w14:ligatures w14:val="standardContextual"/>
        </w:rPr>
        <w:fldChar w:fldCharType="begin"/>
      </w:r>
      <w:r w:rsidR="00D54725">
        <w:rPr>
          <w:szCs w:val="21"/>
          <w14:ligatures w14:val="standardContextual"/>
        </w:rPr>
        <w:instrText xml:space="preserve"> </w:instrText>
      </w:r>
      <w:r w:rsidR="00D54725">
        <w:rPr>
          <w:rFonts w:hint="eastAsia"/>
          <w:szCs w:val="21"/>
          <w14:ligatures w14:val="standardContextual"/>
        </w:rPr>
        <w:instrText>EQ \F(</w:instrText>
      </w:r>
      <w:r w:rsidR="00D54725" w:rsidRPr="00D54725">
        <w:rPr>
          <w:rFonts w:ascii="Book Antiqua" w:hAnsi="Book Antiqua"/>
          <w:i/>
          <w:iCs/>
          <w:szCs w:val="21"/>
          <w14:ligatures w14:val="standardContextual"/>
        </w:rPr>
        <w:instrText>v</w:instrText>
      </w:r>
      <w:r w:rsidR="00D54725">
        <w:rPr>
          <w:rFonts w:hint="eastAsia"/>
          <w:szCs w:val="21"/>
          <w:vertAlign w:val="subscript"/>
          <w14:ligatures w14:val="standardContextual"/>
        </w:rPr>
        <w:instrText>b</w:instrText>
      </w:r>
      <w:r w:rsidR="00D54725">
        <w:rPr>
          <w:rFonts w:hint="eastAsia"/>
          <w:szCs w:val="21"/>
          <w14:ligatures w14:val="standardContextual"/>
        </w:rPr>
        <w:instrText>,</w:instrText>
      </w:r>
      <w:r w:rsidR="00D54725" w:rsidRPr="00D54725">
        <w:rPr>
          <w:rFonts w:ascii="Book Antiqua" w:hAnsi="Book Antiqua"/>
          <w:i/>
          <w:iCs/>
          <w:szCs w:val="21"/>
          <w14:ligatures w14:val="standardContextual"/>
        </w:rPr>
        <w:instrText>v</w:instrText>
      </w:r>
      <w:r w:rsidR="00D54725">
        <w:rPr>
          <w:rFonts w:hint="eastAsia"/>
          <w:szCs w:val="21"/>
          <w:vertAlign w:val="subscript"/>
          <w14:ligatures w14:val="standardContextual"/>
        </w:rPr>
        <w:instrText>c</w:instrText>
      </w:r>
      <w:r w:rsidR="00D54725">
        <w:rPr>
          <w:rFonts w:hint="eastAsia"/>
          <w:szCs w:val="21"/>
          <w14:ligatures w14:val="standardContextual"/>
        </w:rPr>
        <w:instrText>)</w:instrText>
      </w:r>
      <w:r w:rsidR="00D54725">
        <w:rPr>
          <w:szCs w:val="21"/>
          <w14:ligatures w14:val="standardContextual"/>
        </w:rPr>
        <w:instrText xml:space="preserve"> </w:instrText>
      </w:r>
      <w:r w:rsidR="00D54725">
        <w:rPr>
          <w:szCs w:val="21"/>
          <w14:ligatures w14:val="standardContextual"/>
        </w:rPr>
        <w:fldChar w:fldCharType="end"/>
      </w:r>
      <w:r w:rsidR="00D54725">
        <w:rPr>
          <w:rFonts w:hint="eastAsia"/>
          <w:szCs w:val="21"/>
          <w14:ligatures w14:val="standardContextual"/>
        </w:rPr>
        <w:t xml:space="preserve">= </w:t>
      </w:r>
      <w:r w:rsidR="00D54725">
        <w:rPr>
          <w:szCs w:val="21"/>
          <w14:ligatures w14:val="standardContextual"/>
        </w:rPr>
        <w:fldChar w:fldCharType="begin"/>
      </w:r>
      <w:r w:rsidR="00D54725">
        <w:rPr>
          <w:szCs w:val="21"/>
          <w14:ligatures w14:val="standardContextual"/>
        </w:rPr>
        <w:instrText xml:space="preserve"> </w:instrText>
      </w:r>
      <w:r w:rsidR="00D54725">
        <w:rPr>
          <w:rFonts w:hint="eastAsia"/>
          <w:szCs w:val="21"/>
          <w14:ligatures w14:val="standardContextual"/>
        </w:rPr>
        <w:instrText>EQ \R(\F(</w:instrText>
      </w:r>
      <w:r w:rsidR="00D54725" w:rsidRPr="00D54725">
        <w:rPr>
          <w:rFonts w:hint="eastAsia"/>
          <w:i/>
          <w:iCs/>
          <w:szCs w:val="21"/>
          <w14:ligatures w14:val="standardContextual"/>
        </w:rPr>
        <w:instrText>r</w:instrText>
      </w:r>
      <w:r w:rsidR="00D54725">
        <w:rPr>
          <w:rFonts w:hint="eastAsia"/>
          <w:szCs w:val="21"/>
          <w:vertAlign w:val="subscript"/>
          <w14:ligatures w14:val="standardContextual"/>
        </w:rPr>
        <w:instrText>c</w:instrText>
      </w:r>
      <w:r w:rsidR="00D54725">
        <w:rPr>
          <w:rFonts w:hint="eastAsia"/>
          <w:szCs w:val="21"/>
          <w14:ligatures w14:val="standardContextual"/>
        </w:rPr>
        <w:instrText>,</w:instrText>
      </w:r>
      <w:r w:rsidR="00D54725" w:rsidRPr="00D54725">
        <w:rPr>
          <w:rFonts w:hint="eastAsia"/>
          <w:i/>
          <w:iCs/>
          <w:szCs w:val="21"/>
          <w14:ligatures w14:val="standardContextual"/>
        </w:rPr>
        <w:instrText>r</w:instrText>
      </w:r>
      <w:r w:rsidR="00D54725">
        <w:rPr>
          <w:rFonts w:hint="eastAsia"/>
          <w:szCs w:val="21"/>
          <w:vertAlign w:val="subscript"/>
          <w14:ligatures w14:val="standardContextual"/>
        </w:rPr>
        <w:instrText>b</w:instrText>
      </w:r>
      <w:r w:rsidR="00D54725">
        <w:rPr>
          <w:rFonts w:hint="eastAsia"/>
          <w:szCs w:val="21"/>
          <w14:ligatures w14:val="standardContextual"/>
        </w:rPr>
        <w:instrText>))</w:instrText>
      </w:r>
      <w:r w:rsidR="00D54725">
        <w:rPr>
          <w:szCs w:val="21"/>
          <w14:ligatures w14:val="standardContextual"/>
        </w:rPr>
        <w:instrText xml:space="preserve"> </w:instrText>
      </w:r>
      <w:r w:rsidR="00D54725">
        <w:rPr>
          <w:szCs w:val="21"/>
          <w14:ligatures w14:val="standardContextual"/>
        </w:rPr>
        <w:fldChar w:fldCharType="end"/>
      </w:r>
      <w:r>
        <w:rPr>
          <w:szCs w:val="21"/>
          <w14:ligatures w14:val="standardContextual"/>
        </w:rPr>
        <w:tab/>
      </w:r>
      <w:r>
        <w:rPr>
          <w:szCs w:val="21"/>
          <w14:ligatures w14:val="standardContextual"/>
        </w:rPr>
        <w:tab/>
        <w:t>C</w:t>
      </w:r>
      <w:r>
        <w:rPr>
          <w:rFonts w:hint="eastAsia"/>
          <w:szCs w:val="21"/>
          <w14:ligatures w14:val="standardContextual"/>
        </w:rPr>
        <w:t>．</w:t>
      </w:r>
      <w:r w:rsidR="00D54725">
        <w:rPr>
          <w:szCs w:val="21"/>
          <w14:ligatures w14:val="standardContextual"/>
        </w:rPr>
        <w:fldChar w:fldCharType="begin"/>
      </w:r>
      <w:r w:rsidR="00D54725">
        <w:rPr>
          <w:szCs w:val="21"/>
          <w14:ligatures w14:val="standardContextual"/>
        </w:rPr>
        <w:instrText xml:space="preserve"> </w:instrText>
      </w:r>
      <w:r w:rsidR="00D54725">
        <w:rPr>
          <w:rFonts w:hint="eastAsia"/>
          <w:szCs w:val="21"/>
          <w14:ligatures w14:val="standardContextual"/>
        </w:rPr>
        <w:instrText>EQ \F(</w:instrText>
      </w:r>
      <w:r w:rsidR="00D54725" w:rsidRPr="00D54725">
        <w:rPr>
          <w:i/>
          <w:iCs/>
          <w:szCs w:val="21"/>
          <w14:ligatures w14:val="standardContextual"/>
        </w:rPr>
        <w:instrText>ω</w:instrText>
      </w:r>
      <w:r w:rsidR="00D54725">
        <w:rPr>
          <w:rFonts w:hint="eastAsia"/>
          <w:szCs w:val="21"/>
          <w:vertAlign w:val="subscript"/>
          <w14:ligatures w14:val="standardContextual"/>
        </w:rPr>
        <w:instrText>a</w:instrText>
      </w:r>
      <w:r w:rsidR="00D54725">
        <w:rPr>
          <w:rFonts w:hint="eastAsia"/>
          <w:szCs w:val="21"/>
          <w14:ligatures w14:val="standardContextual"/>
        </w:rPr>
        <w:instrText>,</w:instrText>
      </w:r>
      <w:r w:rsidR="00D54725" w:rsidRPr="00D54725">
        <w:rPr>
          <w:i/>
          <w:iCs/>
          <w:szCs w:val="21"/>
          <w14:ligatures w14:val="standardContextual"/>
        </w:rPr>
        <w:instrText>ω</w:instrText>
      </w:r>
      <w:r w:rsidR="00D54725">
        <w:rPr>
          <w:rFonts w:hint="eastAsia"/>
          <w:szCs w:val="21"/>
          <w:vertAlign w:val="subscript"/>
          <w14:ligatures w14:val="standardContextual"/>
        </w:rPr>
        <w:instrText>c</w:instrText>
      </w:r>
      <w:r w:rsidR="00D54725">
        <w:rPr>
          <w:rFonts w:hint="eastAsia"/>
          <w:szCs w:val="21"/>
          <w14:ligatures w14:val="standardContextual"/>
        </w:rPr>
        <w:instrText>)</w:instrText>
      </w:r>
      <w:r w:rsidR="00D54725">
        <w:rPr>
          <w:szCs w:val="21"/>
          <w14:ligatures w14:val="standardContextual"/>
        </w:rPr>
        <w:instrText xml:space="preserve"> </w:instrText>
      </w:r>
      <w:r w:rsidR="00D54725">
        <w:rPr>
          <w:szCs w:val="21"/>
          <w14:ligatures w14:val="standardContextual"/>
        </w:rPr>
        <w:fldChar w:fldCharType="end"/>
      </w:r>
      <w:r w:rsidR="00D54725">
        <w:rPr>
          <w:rFonts w:hint="eastAsia"/>
          <w:szCs w:val="21"/>
          <w14:ligatures w14:val="standardContextual"/>
        </w:rPr>
        <w:t xml:space="preserve">= </w:t>
      </w:r>
      <w:r w:rsidR="00D54725">
        <w:rPr>
          <w:szCs w:val="21"/>
          <w14:ligatures w14:val="standardContextual"/>
        </w:rPr>
        <w:fldChar w:fldCharType="begin"/>
      </w:r>
      <w:r w:rsidR="00D54725">
        <w:rPr>
          <w:szCs w:val="21"/>
          <w14:ligatures w14:val="standardContextual"/>
        </w:rPr>
        <w:instrText xml:space="preserve"> </w:instrText>
      </w:r>
      <w:r w:rsidR="00D54725">
        <w:rPr>
          <w:rFonts w:hint="eastAsia"/>
          <w:szCs w:val="21"/>
          <w14:ligatures w14:val="standardContextual"/>
        </w:rPr>
        <w:instrText>EQ \R(\F(</w:instrText>
      </w:r>
      <w:r w:rsidR="00D54725" w:rsidRPr="00D54725">
        <w:rPr>
          <w:rFonts w:hint="eastAsia"/>
          <w:i/>
          <w:iCs/>
          <w:szCs w:val="21"/>
          <w14:ligatures w14:val="standardContextual"/>
        </w:rPr>
        <w:instrText>r</w:instrText>
      </w:r>
      <w:r w:rsidR="00D54725">
        <w:rPr>
          <w:rFonts w:hint="eastAsia"/>
          <w:szCs w:val="21"/>
          <w:vertAlign w:val="subscript"/>
          <w14:ligatures w14:val="standardContextual"/>
        </w:rPr>
        <w:instrText>a</w:instrText>
      </w:r>
      <w:r w:rsidR="00D54725">
        <w:rPr>
          <w:rFonts w:hint="eastAsia"/>
          <w:szCs w:val="21"/>
          <w14:ligatures w14:val="standardContextual"/>
        </w:rPr>
        <w:instrText>,</w:instrText>
      </w:r>
      <w:r w:rsidR="00D54725" w:rsidRPr="00D54725">
        <w:rPr>
          <w:rFonts w:hint="eastAsia"/>
          <w:i/>
          <w:iCs/>
          <w:szCs w:val="21"/>
          <w14:ligatures w14:val="standardContextual"/>
        </w:rPr>
        <w:instrText>r</w:instrText>
      </w:r>
      <w:r w:rsidR="00D54725">
        <w:rPr>
          <w:rFonts w:hint="eastAsia"/>
          <w:szCs w:val="21"/>
          <w:vertAlign w:val="subscript"/>
          <w14:ligatures w14:val="standardContextual"/>
        </w:rPr>
        <w:instrText>c</w:instrText>
      </w:r>
      <w:r w:rsidR="00D54725">
        <w:rPr>
          <w:rFonts w:hint="eastAsia"/>
          <w:szCs w:val="21"/>
          <w14:ligatures w14:val="standardContextual"/>
        </w:rPr>
        <w:instrText>))</w:instrText>
      </w:r>
      <w:r w:rsidR="00D54725">
        <w:rPr>
          <w:szCs w:val="21"/>
          <w14:ligatures w14:val="standardContextual"/>
        </w:rPr>
        <w:instrText xml:space="preserve"> </w:instrText>
      </w:r>
      <w:r w:rsidR="00D54725">
        <w:rPr>
          <w:szCs w:val="21"/>
          <w14:ligatures w14:val="standardContextual"/>
        </w:rPr>
        <w:fldChar w:fldCharType="end"/>
      </w:r>
      <w:r>
        <w:rPr>
          <w:szCs w:val="21"/>
          <w14:ligatures w14:val="standardContextual"/>
        </w:rPr>
        <w:tab/>
      </w:r>
      <w:r>
        <w:rPr>
          <w:szCs w:val="21"/>
          <w14:ligatures w14:val="standardContextual"/>
        </w:rPr>
        <w:tab/>
      </w:r>
      <w:r>
        <w:rPr>
          <w:rFonts w:hint="eastAsia"/>
          <w:szCs w:val="21"/>
          <w14:ligatures w14:val="standardContextual"/>
        </w:rPr>
        <w:t>D</w:t>
      </w:r>
      <w:r>
        <w:rPr>
          <w:rFonts w:hint="eastAsia"/>
          <w:szCs w:val="21"/>
          <w14:ligatures w14:val="standardContextual"/>
        </w:rPr>
        <w:t>．</w:t>
      </w:r>
      <w:r w:rsidR="00D54725">
        <w:rPr>
          <w:szCs w:val="21"/>
          <w14:ligatures w14:val="standardContextual"/>
        </w:rPr>
        <w:fldChar w:fldCharType="begin"/>
      </w:r>
      <w:r w:rsidR="00D54725">
        <w:rPr>
          <w:szCs w:val="21"/>
          <w14:ligatures w14:val="standardContextual"/>
        </w:rPr>
        <w:instrText xml:space="preserve"> </w:instrText>
      </w:r>
      <w:r w:rsidR="00D54725">
        <w:rPr>
          <w:rFonts w:hint="eastAsia"/>
          <w:szCs w:val="21"/>
          <w14:ligatures w14:val="standardContextual"/>
        </w:rPr>
        <w:instrText>EQ \F(</w:instrText>
      </w:r>
      <w:r w:rsidR="00D54725" w:rsidRPr="00D54725">
        <w:rPr>
          <w:i/>
          <w:iCs/>
          <w:szCs w:val="21"/>
          <w14:ligatures w14:val="standardContextual"/>
        </w:rPr>
        <w:instrText>ω</w:instrText>
      </w:r>
      <w:r w:rsidR="00D54725">
        <w:rPr>
          <w:rFonts w:hint="eastAsia"/>
          <w:szCs w:val="21"/>
          <w:vertAlign w:val="subscript"/>
          <w14:ligatures w14:val="standardContextual"/>
        </w:rPr>
        <w:instrText>b</w:instrText>
      </w:r>
      <w:r w:rsidR="00D54725">
        <w:rPr>
          <w:rFonts w:hint="eastAsia"/>
          <w:szCs w:val="21"/>
          <w14:ligatures w14:val="standardContextual"/>
        </w:rPr>
        <w:instrText>,</w:instrText>
      </w:r>
      <w:r w:rsidR="00D54725" w:rsidRPr="00D54725">
        <w:rPr>
          <w:i/>
          <w:iCs/>
          <w:szCs w:val="21"/>
          <w14:ligatures w14:val="standardContextual"/>
        </w:rPr>
        <w:instrText>ω</w:instrText>
      </w:r>
      <w:r w:rsidR="00D54725">
        <w:rPr>
          <w:rFonts w:hint="eastAsia"/>
          <w:szCs w:val="21"/>
          <w:vertAlign w:val="subscript"/>
          <w14:ligatures w14:val="standardContextual"/>
        </w:rPr>
        <w:instrText>c</w:instrText>
      </w:r>
      <w:r w:rsidR="00D54725">
        <w:rPr>
          <w:rFonts w:hint="eastAsia"/>
          <w:szCs w:val="21"/>
          <w14:ligatures w14:val="standardContextual"/>
        </w:rPr>
        <w:instrText>)</w:instrText>
      </w:r>
      <w:r w:rsidR="00D54725">
        <w:rPr>
          <w:szCs w:val="21"/>
          <w14:ligatures w14:val="standardContextual"/>
        </w:rPr>
        <w:instrText xml:space="preserve"> </w:instrText>
      </w:r>
      <w:r w:rsidR="00D54725">
        <w:rPr>
          <w:szCs w:val="21"/>
          <w14:ligatures w14:val="standardContextual"/>
        </w:rPr>
        <w:fldChar w:fldCharType="end"/>
      </w:r>
      <w:r w:rsidR="00D54725">
        <w:rPr>
          <w:rFonts w:hint="eastAsia"/>
          <w:szCs w:val="21"/>
          <w14:ligatures w14:val="standardContextual"/>
        </w:rPr>
        <w:t xml:space="preserve">= </w:t>
      </w:r>
      <w:r w:rsidR="00D54725">
        <w:rPr>
          <w:szCs w:val="21"/>
          <w14:ligatures w14:val="standardContextual"/>
        </w:rPr>
        <w:fldChar w:fldCharType="begin"/>
      </w:r>
      <w:r w:rsidR="00D54725">
        <w:rPr>
          <w:szCs w:val="21"/>
          <w14:ligatures w14:val="standardContextual"/>
        </w:rPr>
        <w:instrText xml:space="preserve"> </w:instrText>
      </w:r>
      <w:r w:rsidR="00D54725">
        <w:rPr>
          <w:rFonts w:hint="eastAsia"/>
          <w:szCs w:val="21"/>
          <w14:ligatures w14:val="standardContextual"/>
        </w:rPr>
        <w:instrText>EQ \R(\F(</w:instrText>
      </w:r>
      <w:r w:rsidR="00D54725" w:rsidRPr="00D54725">
        <w:rPr>
          <w:rFonts w:hint="eastAsia"/>
          <w:i/>
          <w:iCs/>
          <w:szCs w:val="21"/>
          <w14:ligatures w14:val="standardContextual"/>
        </w:rPr>
        <w:instrText>r</w:instrText>
      </w:r>
      <w:r w:rsidR="00D54725">
        <w:rPr>
          <w:rFonts w:hint="eastAsia"/>
          <w:szCs w:val="21"/>
          <w:vertAlign w:val="subscript"/>
          <w14:ligatures w14:val="standardContextual"/>
        </w:rPr>
        <w:instrText>c</w:instrText>
      </w:r>
      <w:r w:rsidR="00D54725">
        <w:rPr>
          <w:rFonts w:hint="eastAsia"/>
          <w:szCs w:val="21"/>
          <w14:ligatures w14:val="standardContextual"/>
        </w:rPr>
        <w:instrText>,</w:instrText>
      </w:r>
      <w:r w:rsidR="00D54725" w:rsidRPr="00D54725">
        <w:rPr>
          <w:rFonts w:hint="eastAsia"/>
          <w:i/>
          <w:iCs/>
          <w:szCs w:val="21"/>
          <w14:ligatures w14:val="standardContextual"/>
        </w:rPr>
        <w:instrText>r</w:instrText>
      </w:r>
      <w:r w:rsidR="00D54725">
        <w:rPr>
          <w:rFonts w:hint="eastAsia"/>
          <w:szCs w:val="21"/>
          <w:vertAlign w:val="subscript"/>
          <w14:ligatures w14:val="standardContextual"/>
        </w:rPr>
        <w:instrText>b</w:instrText>
      </w:r>
      <w:r w:rsidR="00D54725">
        <w:rPr>
          <w:rFonts w:hint="eastAsia"/>
          <w:szCs w:val="21"/>
          <w14:ligatures w14:val="standardContextual"/>
        </w:rPr>
        <w:instrText>))</w:instrText>
      </w:r>
      <w:r w:rsidR="00D54725">
        <w:rPr>
          <w:szCs w:val="21"/>
          <w14:ligatures w14:val="standardContextual"/>
        </w:rPr>
        <w:instrText xml:space="preserve"> </w:instrText>
      </w:r>
      <w:r w:rsidR="00D54725">
        <w:rPr>
          <w:szCs w:val="21"/>
          <w14:ligatures w14:val="standardContextual"/>
        </w:rPr>
        <w:fldChar w:fldCharType="end"/>
      </w:r>
    </w:p>
    <w:p w14:paraId="6DCCC1DF" w14:textId="77777777" w:rsidR="00B36152" w:rsidRDefault="00B36152" w:rsidP="00B36152">
      <w:pPr>
        <w:rPr>
          <w:szCs w:val="21"/>
          <w14:ligatures w14:val="standardContextual"/>
        </w:rPr>
      </w:pPr>
    </w:p>
    <w:p w14:paraId="10E68F82" w14:textId="11BBD450" w:rsidR="00B36152" w:rsidRDefault="00B36152" w:rsidP="00B36152">
      <w:pPr>
        <w:rPr>
          <w:szCs w:val="21"/>
          <w14:ligatures w14:val="standardContextual"/>
        </w:rPr>
      </w:pPr>
      <w:r>
        <w:rPr>
          <w:rFonts w:hint="eastAsia"/>
          <w:szCs w:val="21"/>
          <w14:ligatures w14:val="standardContextual"/>
        </w:rPr>
        <w:t>4</w:t>
      </w:r>
      <w:r>
        <w:rPr>
          <w:szCs w:val="21"/>
        </w:rPr>
        <w:t>．</w:t>
      </w:r>
      <w:r>
        <w:rPr>
          <w:rFonts w:hint="eastAsia"/>
          <w:szCs w:val="21"/>
          <w14:ligatures w14:val="standardContextual"/>
        </w:rPr>
        <w:t>若卫星</w:t>
      </w:r>
      <w:r>
        <w:rPr>
          <w:rFonts w:hint="eastAsia"/>
          <w:szCs w:val="21"/>
          <w14:ligatures w14:val="standardContextual"/>
        </w:rPr>
        <w:t xml:space="preserve"> </w:t>
      </w:r>
      <w:r w:rsidRPr="00B36152">
        <w:rPr>
          <w:rFonts w:hint="eastAsia"/>
          <w:szCs w:val="21"/>
          <w14:ligatures w14:val="standardContextual"/>
        </w:rPr>
        <w:t>b</w:t>
      </w:r>
      <w:r>
        <w:rPr>
          <w:rFonts w:hint="eastAsia"/>
          <w:szCs w:val="21"/>
          <w14:ligatures w14:val="standardContextual"/>
        </w:rPr>
        <w:t xml:space="preserve"> </w:t>
      </w:r>
      <w:r w:rsidRPr="00B36152">
        <w:rPr>
          <w:rFonts w:hint="eastAsia"/>
          <w:szCs w:val="21"/>
          <w14:ligatures w14:val="standardContextual"/>
        </w:rPr>
        <w:t>与卫星</w:t>
      </w:r>
      <w:r>
        <w:rPr>
          <w:rFonts w:hint="eastAsia"/>
          <w:szCs w:val="21"/>
          <w14:ligatures w14:val="standardContextual"/>
        </w:rPr>
        <w:t xml:space="preserve"> </w:t>
      </w:r>
      <w:r w:rsidRPr="00B36152">
        <w:rPr>
          <w:rFonts w:hint="eastAsia"/>
          <w:szCs w:val="21"/>
          <w14:ligatures w14:val="standardContextual"/>
        </w:rPr>
        <w:t>c</w:t>
      </w:r>
      <w:r>
        <w:rPr>
          <w:rFonts w:hint="eastAsia"/>
          <w:szCs w:val="21"/>
          <w14:ligatures w14:val="standardContextual"/>
        </w:rPr>
        <w:t xml:space="preserve"> </w:t>
      </w:r>
      <w:r w:rsidRPr="00B36152">
        <w:rPr>
          <w:rFonts w:hint="eastAsia"/>
          <w:szCs w:val="21"/>
          <w14:ligatures w14:val="standardContextual"/>
        </w:rPr>
        <w:t>质量相同，则卫星</w:t>
      </w:r>
      <w:r>
        <w:rPr>
          <w:rFonts w:hint="eastAsia"/>
          <w:szCs w:val="21"/>
          <w14:ligatures w14:val="standardContextual"/>
        </w:rPr>
        <w:t xml:space="preserve"> </w:t>
      </w:r>
      <w:r w:rsidRPr="00B36152">
        <w:rPr>
          <w:rFonts w:hint="eastAsia"/>
          <w:szCs w:val="21"/>
          <w14:ligatures w14:val="standardContextual"/>
        </w:rPr>
        <w:t>b</w:t>
      </w:r>
      <w:r>
        <w:rPr>
          <w:rFonts w:hint="eastAsia"/>
          <w:szCs w:val="21"/>
          <w14:ligatures w14:val="standardContextual"/>
        </w:rPr>
        <w:t xml:space="preserve"> </w:t>
      </w:r>
      <w:r w:rsidRPr="00B36152">
        <w:rPr>
          <w:rFonts w:hint="eastAsia"/>
          <w:szCs w:val="21"/>
          <w14:ligatures w14:val="standardContextual"/>
        </w:rPr>
        <w:t>的机械能</w:t>
      </w:r>
      <w:r w:rsidRPr="00B36152">
        <w:rPr>
          <w:rFonts w:hint="eastAsia"/>
          <w:color w:val="000000" w:themeColor="text1"/>
          <w:szCs w:val="21"/>
          <w14:ligatures w14:val="standardContextual"/>
        </w:rPr>
        <w:t>______</w:t>
      </w:r>
      <w:r w:rsidRPr="00B36152">
        <w:rPr>
          <w:rFonts w:hint="eastAsia"/>
          <w:szCs w:val="21"/>
          <w14:ligatures w14:val="standardContextual"/>
        </w:rPr>
        <w:t>卫星</w:t>
      </w:r>
      <w:r>
        <w:rPr>
          <w:rFonts w:hint="eastAsia"/>
          <w:szCs w:val="21"/>
          <w14:ligatures w14:val="standardContextual"/>
        </w:rPr>
        <w:t xml:space="preserve"> </w:t>
      </w:r>
      <w:r w:rsidRPr="00B36152">
        <w:rPr>
          <w:rFonts w:hint="eastAsia"/>
          <w:szCs w:val="21"/>
          <w14:ligatures w14:val="standardContextual"/>
        </w:rPr>
        <w:t>c</w:t>
      </w:r>
      <w:r>
        <w:rPr>
          <w:rFonts w:hint="eastAsia"/>
          <w:szCs w:val="21"/>
          <w14:ligatures w14:val="standardContextual"/>
        </w:rPr>
        <w:t xml:space="preserve"> </w:t>
      </w:r>
      <w:r>
        <w:rPr>
          <w:rFonts w:hint="eastAsia"/>
          <w:szCs w:val="21"/>
          <w14:ligatures w14:val="standardContextual"/>
        </w:rPr>
        <w:t>的机械能。</w:t>
      </w:r>
    </w:p>
    <w:p w14:paraId="781C3900" w14:textId="780277D3" w:rsidR="00B36152" w:rsidRDefault="00B36152" w:rsidP="00B36152">
      <w:pPr>
        <w:rPr>
          <w:szCs w:val="21"/>
          <w14:ligatures w14:val="standardContextual"/>
        </w:rPr>
      </w:pPr>
      <w:r>
        <w:t>A</w:t>
      </w:r>
      <w:r>
        <w:rPr>
          <w:rFonts w:hint="eastAsia"/>
        </w:rPr>
        <w:t>．大于</w:t>
      </w:r>
      <w:r>
        <w:tab/>
      </w:r>
      <w:r>
        <w:tab/>
      </w:r>
      <w:r>
        <w:tab/>
        <w:t>B</w:t>
      </w:r>
      <w:r>
        <w:rPr>
          <w:rFonts w:hint="eastAsia"/>
        </w:rPr>
        <w:t>．等于</w:t>
      </w:r>
      <w:r>
        <w:tab/>
      </w:r>
      <w:r>
        <w:tab/>
      </w:r>
      <w:r>
        <w:tab/>
        <w:t>C</w:t>
      </w:r>
      <w:r>
        <w:rPr>
          <w:rFonts w:hint="eastAsia"/>
        </w:rPr>
        <w:t>．小于</w:t>
      </w:r>
    </w:p>
    <w:p w14:paraId="6DC3BFD7" w14:textId="77777777" w:rsidR="00B36152" w:rsidRDefault="00B36152" w:rsidP="00B36152">
      <w:pPr>
        <w:rPr>
          <w:szCs w:val="21"/>
          <w14:ligatures w14:val="standardContextual"/>
        </w:rPr>
      </w:pPr>
      <w:r>
        <w:rPr>
          <w:szCs w:val="21"/>
          <w14:ligatures w14:val="standardContextual"/>
        </w:rPr>
        <w:br w:type="page"/>
      </w:r>
    </w:p>
    <w:p w14:paraId="09A38B47" w14:textId="77777777" w:rsidR="00B36152" w:rsidRDefault="00B36152" w:rsidP="00B36152">
      <w:pPr>
        <w:pStyle w:val="2"/>
        <w:rPr>
          <w:szCs w:val="21"/>
        </w:rPr>
      </w:pPr>
      <w:r>
        <w:rPr>
          <w:rFonts w:hint="eastAsia"/>
        </w:rPr>
        <w:lastRenderedPageBreak/>
        <w:t>二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电的应用</w:t>
      </w:r>
    </w:p>
    <w:p w14:paraId="6222D31F" w14:textId="7A908BB1" w:rsidR="00B36152" w:rsidRDefault="00B36152" w:rsidP="00B36152">
      <w:pPr>
        <w:pStyle w:val="af3"/>
        <w:ind w:firstLine="420"/>
      </w:pPr>
      <w:r>
        <w:rPr>
          <w:rFonts w:hint="eastAsia"/>
        </w:rPr>
        <w:t>从雷电到电容器，从伏打电池到太阳能电池，人类对电现象的研究和应用，深深影响着人类文明的</w:t>
      </w:r>
      <w:commentRangeStart w:id="2"/>
      <w:r>
        <w:rPr>
          <w:rFonts w:hint="eastAsia"/>
        </w:rPr>
        <w:t>发展</w:t>
      </w:r>
      <w:commentRangeEnd w:id="2"/>
      <w:r w:rsidR="00FF3E8E">
        <w:rPr>
          <w:rStyle w:val="af"/>
          <w:rFonts w:ascii="Times New Roman" w:eastAsia="宋体" w:hAnsi="Times New Roman" w:cstheme="minorBidi"/>
        </w:rPr>
        <w:commentReference w:id="2"/>
      </w:r>
      <w:r>
        <w:rPr>
          <w:rFonts w:hint="eastAsia"/>
        </w:rPr>
        <w:t>。</w:t>
      </w:r>
    </w:p>
    <w:p w14:paraId="032CF90C" w14:textId="72B2DC12" w:rsidR="00B36152" w:rsidRDefault="00B36152" w:rsidP="00B36152">
      <w:pPr>
        <w:rPr>
          <w:szCs w:val="21"/>
          <w14:ligatures w14:val="standardContextual"/>
        </w:rPr>
      </w:pPr>
    </w:p>
    <w:p w14:paraId="6D0A2C2B" w14:textId="52B192FA" w:rsidR="00B36152" w:rsidRPr="0021215F" w:rsidRDefault="00B13E6C" w:rsidP="00B36152">
      <w:pPr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6ED85931" wp14:editId="18994E75">
                <wp:simplePos x="0" y="0"/>
                <wp:positionH relativeFrom="column">
                  <wp:posOffset>4104005</wp:posOffset>
                </wp:positionH>
                <wp:positionV relativeFrom="paragraph">
                  <wp:posOffset>4445</wp:posOffset>
                </wp:positionV>
                <wp:extent cx="1069975" cy="886460"/>
                <wp:effectExtent l="0" t="0" r="34925" b="8890"/>
                <wp:wrapSquare wrapText="bothSides"/>
                <wp:docPr id="1265918920" name="组合 7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69975" cy="886460"/>
                          <a:chOff x="26732" y="-47527"/>
                          <a:chExt cx="1072132" cy="893517"/>
                        </a:xfrm>
                      </wpg:grpSpPr>
                      <wpg:grpSp>
                        <wpg:cNvPr id="1574542888" name="JP2025/3/15 星期六23:36:457820"/>
                        <wpg:cNvGrpSpPr/>
                        <wpg:grpSpPr>
                          <a:xfrm>
                            <a:off x="26732" y="-47527"/>
                            <a:ext cx="1072132" cy="893517"/>
                            <a:chOff x="3769" y="-93422"/>
                            <a:chExt cx="1091713" cy="894438"/>
                          </a:xfrm>
                        </wpg:grpSpPr>
                        <wps:wsp>
                          <wps:cNvPr id="890123488" name="JP2024/3/12 星期二14:49:3603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69" y="40951"/>
                              <a:ext cx="196169" cy="1983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DE353D6" w14:textId="626C4D6E" w:rsidR="00B36152" w:rsidRPr="00B13E6C" w:rsidRDefault="00B36152" w:rsidP="00B13E6C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B13E6C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U</w:t>
                                </w:r>
                                <w:r w:rsidRPr="00B13E6C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g:grpSp>
                          <wpg:cNvPr id="50772754" name="组合 50772754"/>
                          <wpg:cNvGrpSpPr/>
                          <wpg:grpSpPr>
                            <a:xfrm>
                              <a:off x="38044" y="-93422"/>
                              <a:ext cx="1057438" cy="894438"/>
                              <a:chOff x="-56" y="-93422"/>
                              <a:chExt cx="1057438" cy="894438"/>
                            </a:xfrm>
                          </wpg:grpSpPr>
                          <wpg:grpSp>
                            <wpg:cNvPr id="1934315692" name="JP2024/3/4 星期一11:23:430091"/>
                            <wpg:cNvGrpSpPr/>
                            <wpg:grpSpPr>
                              <a:xfrm>
                                <a:off x="-56" y="-93422"/>
                                <a:ext cx="1057438" cy="892671"/>
                                <a:chOff x="-56" y="-93479"/>
                                <a:chExt cx="1057696" cy="893227"/>
                              </a:xfrm>
                            </wpg:grpSpPr>
                            <wpg:grpSp>
                              <wpg:cNvPr id="437315479" name="组合 437315479"/>
                              <wpg:cNvGrpSpPr/>
                              <wpg:grpSpPr>
                                <a:xfrm>
                                  <a:off x="-56" y="-93479"/>
                                  <a:ext cx="1057696" cy="893227"/>
                                  <a:chOff x="-56" y="-93479"/>
                                  <a:chExt cx="1057696" cy="893227"/>
                                </a:xfrm>
                              </wpg:grpSpPr>
                              <wpg:grpSp>
                                <wpg:cNvPr id="1056740676" name="Group 30"/>
                                <wpg:cNvGrpSpPr/>
                                <wpg:grpSpPr>
                                  <a:xfrm>
                                    <a:off x="2100" y="-93479"/>
                                    <a:ext cx="1055540" cy="893227"/>
                                    <a:chOff x="3092" y="1231"/>
                                    <a:chExt cx="2730" cy="2383"/>
                                  </a:xfrm>
                                </wpg:grpSpPr>
                                <wps:wsp>
                                  <wps:cNvPr id="1164724643" name="Text Box 3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092" y="1231"/>
                                      <a:ext cx="407" cy="52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C144713" w14:textId="77777777" w:rsidR="00B36152" w:rsidRPr="00B13E6C" w:rsidRDefault="00B36152" w:rsidP="00B13E6C">
                                        <w:pPr>
                                          <w:rPr>
                                            <w:i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B13E6C">
                                          <w:rPr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U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  <wps:wsp>
                                  <wps:cNvPr id="372878851" name="Text Box 3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415" y="3085"/>
                                      <a:ext cx="407" cy="52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93C9C17" w14:textId="77777777" w:rsidR="00B36152" w:rsidRPr="00B13E6C" w:rsidRDefault="00B36152" w:rsidP="00B36152">
                                        <w:pPr>
                                          <w:rPr>
                                            <w:i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B13E6C">
                                          <w:rPr>
                                            <w:i/>
                                            <w:sz w:val="18"/>
                                            <w:szCs w:val="18"/>
                                          </w:rPr>
                                          <w:t>Q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</wpg:grpSp>
                              <wps:wsp>
                                <wps:cNvPr id="1803452881" name="JP2024/3/4 星期一10:58:19782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56" y="499324"/>
                                    <a:ext cx="157411" cy="19844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B3BF3AD" w14:textId="005848DF" w:rsidR="00B36152" w:rsidRPr="00B13E6C" w:rsidRDefault="00B36152" w:rsidP="00B13E6C">
                                      <w:pPr>
                                        <w:jc w:val="center"/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B13E6C"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137926778" name="直接连接符 137926778"/>
                              <wps:cNvCnPr/>
                              <wps:spPr>
                                <a:xfrm flipV="1">
                                  <a:off x="162428" y="129552"/>
                                  <a:ext cx="614831" cy="471814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rgbClr val="000000"/>
                                  </a:solidFill>
                                  <a:prstDash val="solid"/>
                                  <a:tailEnd type="none" w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44328192" name="JP2024/3/12 星期二14:49:4726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82025" y="602691"/>
                                <a:ext cx="196168" cy="1983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D6CEFD6" w14:textId="7BD311D7" w:rsidR="00B36152" w:rsidRPr="00B13E6C" w:rsidRDefault="00B36152" w:rsidP="00B13E6C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B13E6C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Q</w:t>
                                  </w:r>
                                  <w:r w:rsidRPr="00B13E6C"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</wpg:grpSp>
                      <wps:wsp>
                        <wps:cNvPr id="923923435" name="任意多边形: 形状 732"/>
                        <wps:cNvSpPr/>
                        <wps:spPr>
                          <a:xfrm>
                            <a:off x="220085" y="24281"/>
                            <a:ext cx="845574" cy="619432"/>
                          </a:xfrm>
                          <a:custGeom>
                            <a:avLst/>
                            <a:gdLst>
                              <a:gd name="connsiteX0" fmla="*/ 0 w 845574"/>
                              <a:gd name="connsiteY0" fmla="*/ 0 h 619432"/>
                              <a:gd name="connsiteX1" fmla="*/ 0 w 845574"/>
                              <a:gd name="connsiteY1" fmla="*/ 619432 h 619432"/>
                              <a:gd name="connsiteX2" fmla="*/ 845574 w 845574"/>
                              <a:gd name="connsiteY2" fmla="*/ 619432 h 61943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845574" h="619432">
                                <a:moveTo>
                                  <a:pt x="0" y="0"/>
                                </a:moveTo>
                                <a:lnTo>
                                  <a:pt x="0" y="619432"/>
                                </a:lnTo>
                                <a:lnTo>
                                  <a:pt x="845574" y="619432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1566557" name="任意多边形: 形状 732"/>
                        <wps:cNvSpPr/>
                        <wps:spPr>
                          <a:xfrm rot="10800000">
                            <a:off x="221741" y="175138"/>
                            <a:ext cx="601838" cy="471034"/>
                          </a:xfrm>
                          <a:custGeom>
                            <a:avLst/>
                            <a:gdLst>
                              <a:gd name="connsiteX0" fmla="*/ 0 w 845574"/>
                              <a:gd name="connsiteY0" fmla="*/ 0 h 619432"/>
                              <a:gd name="connsiteX1" fmla="*/ 0 w 845574"/>
                              <a:gd name="connsiteY1" fmla="*/ 619432 h 619432"/>
                              <a:gd name="connsiteX2" fmla="*/ 845574 w 845574"/>
                              <a:gd name="connsiteY2" fmla="*/ 619432 h 61943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845574" h="619432">
                                <a:moveTo>
                                  <a:pt x="0" y="0"/>
                                </a:moveTo>
                                <a:lnTo>
                                  <a:pt x="0" y="619432"/>
                                </a:lnTo>
                                <a:lnTo>
                                  <a:pt x="845574" y="619432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prstDash val="dash"/>
                            <a:headEnd type="none" w="sm" len="med"/>
                            <a:tailEnd type="none" w="sm" len="med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ED85931" id="组合 733" o:spid="_x0000_s1047" style="position:absolute;left:0;text-align:left;margin-left:323.15pt;margin-top:.35pt;width:84.25pt;height:69.8pt;z-index:251656192;mso-width-relative:margin;mso-height-relative:margin" coordorigin="267,-475" coordsize="10721,89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">
                <v:group id="_x0000_s1048" style="position:absolute;left:267;top:-475;width:10721;height:8934" coordorigin="37,-934" coordsize="10917,89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">
                  <v:shape id="JP2024/3/12 星期二14:49:360372" o:spid="_x0000_s1049" type="#_x0000_t202" style="position:absolute;left:37;top:409;width:1962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3DE353D6" w14:textId="626C4D6E" w:rsidR="00B36152" w:rsidRPr="00B13E6C" w:rsidRDefault="00B36152" w:rsidP="00B13E6C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B13E6C"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U</w:t>
                          </w:r>
                          <w:r w:rsidRPr="00B13E6C">
                            <w:rPr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group id="组合 50772754" o:spid="_x0000_s1050" style="position:absolute;left:380;top:-934;width:10574;height:8944" coordorigin=",-934" coordsize="10574,89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">
                    <v:group id="JP2024/3/4 星期一11:23:430091" o:spid="_x0000_s1051" style="position:absolute;top:-934;width:10573;height:8926" coordorigin=",-934" coordsize="10576,8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">
                      <v:group id="组合 437315479" o:spid="_x0000_s1052" style="position:absolute;top:-934;width:10576;height:8931" coordorigin=",-934" coordsize="10576,8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">
                        <v:group id="Group 30" o:spid="_x0000_s1053" style="position:absolute;left:21;top:-934;width:10555;height:8931" coordorigin="3092,1231" coordsize="2730,23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">
                          <v:shape id="Text Box 33" o:spid="_x0000_s1054" type="#_x0000_t202" style="position:absolute;left:3092;top:1231;width:407;height:5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" filled="f" stroked="f">
                            <v:textbox style="mso-fit-shape-to-text:t" inset="1mm,0,1mm,0">
                              <w:txbxContent>
                                <w:p w14:paraId="7C144713" w14:textId="77777777" w:rsidR="00B36152" w:rsidRPr="00B13E6C" w:rsidRDefault="00B36152" w:rsidP="00B13E6C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B13E6C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</w:p>
                              </w:txbxContent>
                            </v:textbox>
                          </v:shape>
                          <v:shape id="Text Box 34" o:spid="_x0000_s1055" type="#_x0000_t202" style="position:absolute;left:5415;top:3085;width:407;height:5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" filled="f" stroked="f">
                            <v:textbox style="mso-fit-shape-to-text:t" inset="1mm,0,1mm,0">
                              <w:txbxContent>
                                <w:p w14:paraId="293C9C17" w14:textId="77777777" w:rsidR="00B36152" w:rsidRPr="00B13E6C" w:rsidRDefault="00B36152" w:rsidP="00B36152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B13E6C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Q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JP2024/3/4 星期一10:58:197820" o:spid="_x0000_s1056" type="#_x0000_t202" style="position:absolute;top:4993;width:1573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5B3BF3AD" w14:textId="005848DF" w:rsidR="00B36152" w:rsidRPr="00B13E6C" w:rsidRDefault="00B36152" w:rsidP="00B13E6C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B13E6C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  <v:line id="直接连接符 137926778" o:spid="_x0000_s1057" style="position:absolute;flip:y;visibility:visible;mso-wrap-style:square" from="1624,1295" to="7772,60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" strokeweight="1pt">
                        <v:stroke endarrowwidth="narrow" joinstyle="miter"/>
                      </v:line>
                    </v:group>
                    <v:shape id="JP2024/3/12 星期二14:49:472622" o:spid="_x0000_s1058" type="#_x0000_t202" style="position:absolute;left:6820;top:6026;width:1961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6D6CEFD6" w14:textId="7BD311D7" w:rsidR="00B36152" w:rsidRPr="00B13E6C" w:rsidRDefault="00B36152" w:rsidP="00B13E6C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B13E6C">
                              <w:rPr>
                                <w:i/>
                                <w:sz w:val="18"/>
                                <w:szCs w:val="18"/>
                              </w:rPr>
                              <w:t>Q</w:t>
                            </w:r>
                            <w:r w:rsidRPr="00B13E6C"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</v:group>
                <v:shape id="任意多边形: 形状 732" o:spid="_x0000_s1059" style="position:absolute;left:2200;top:242;width:8456;height:6195;visibility:visible;mso-wrap-style:square;v-text-anchor:middle" coordsize="845574,6194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" path="m,l,619432r845574,e" filled="f" strokecolor="black [3213]" strokeweight=".5pt">
                  <v:stroke startarrow="block" startarrowwidth="narrow" endarrow="block" endarrowwidth="narrow" joinstyle="miter"/>
                  <v:path arrowok="t" o:connecttype="custom" o:connectlocs="0,0;0,619432;845574,619432" o:connectangles="0,0,0"/>
                </v:shape>
                <v:shape id="任意多边形: 形状 732" o:spid="_x0000_s1060" style="position:absolute;left:2217;top:1751;width:6018;height:4710;rotation:180;visibility:visible;mso-wrap-style:square;v-text-anchor:middle" coordsize="845574,6194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" path="m,l,619432r845574,e" filled="f" strokecolor="black [3213]" strokeweight=".5pt">
                  <v:stroke dashstyle="dash" startarrowwidth="narrow" endarrowwidth="narrow" joinstyle="miter"/>
                  <v:path arrowok="t" o:connecttype="custom" o:connectlocs="0,0;0,471034;601838,471034" o:connectangles="0,0,0"/>
                </v:shape>
                <w10:wrap type="square"/>
              </v:group>
            </w:pict>
          </mc:Fallback>
        </mc:AlternateContent>
      </w:r>
      <w:r w:rsidR="00B36152">
        <w:rPr>
          <w:szCs w:val="21"/>
          <w14:ligatures w14:val="standardContextual"/>
        </w:rPr>
        <w:t>1</w:t>
      </w:r>
      <w:r w:rsidR="00B36152">
        <w:rPr>
          <w:rFonts w:hint="eastAsia"/>
          <w:szCs w:val="21"/>
          <w14:ligatures w14:val="standardContextual"/>
        </w:rPr>
        <w:t>．</w:t>
      </w:r>
      <w:r w:rsidR="00B36152">
        <w:rPr>
          <w:rFonts w:hint="eastAsia"/>
        </w:rPr>
        <w:t>如图为平行板电容器充电过程中板间电压</w:t>
      </w:r>
      <w:r w:rsidR="00B36152">
        <w:rPr>
          <w:rFonts w:hint="eastAsia"/>
        </w:rPr>
        <w:t xml:space="preserve"> </w:t>
      </w:r>
      <w:r w:rsidR="00B36152">
        <w:rPr>
          <w:i/>
          <w:iCs/>
        </w:rPr>
        <w:t>U</w:t>
      </w:r>
      <w:r w:rsidR="00B36152">
        <w:rPr>
          <w:rFonts w:hint="eastAsia"/>
        </w:rPr>
        <w:t xml:space="preserve"> </w:t>
      </w:r>
      <w:r w:rsidR="00B36152">
        <w:rPr>
          <w:rFonts w:hint="eastAsia"/>
        </w:rPr>
        <w:t>与电荷量</w:t>
      </w:r>
      <w:r w:rsidR="00B36152">
        <w:rPr>
          <w:rFonts w:hint="eastAsia"/>
        </w:rPr>
        <w:t xml:space="preserve"> </w:t>
      </w:r>
      <w:r w:rsidR="00B36152">
        <w:rPr>
          <w:i/>
          <w:iCs/>
        </w:rPr>
        <w:t>Q</w:t>
      </w:r>
      <w:r w:rsidR="00B36152">
        <w:rPr>
          <w:rFonts w:hint="eastAsia"/>
        </w:rPr>
        <w:t xml:space="preserve"> </w:t>
      </w:r>
      <w:r w:rsidR="00B36152">
        <w:rPr>
          <w:rFonts w:hint="eastAsia"/>
        </w:rPr>
        <w:t>的图像。</w:t>
      </w:r>
    </w:p>
    <w:p w14:paraId="3A4D5AA4" w14:textId="1327484B" w:rsidR="00B36152" w:rsidRDefault="00B36152" w:rsidP="00B36152">
      <w:r w:rsidRPr="00B36152">
        <w:rPr>
          <w:rFonts w:hint="eastAsia"/>
        </w:rPr>
        <w:t>（</w:t>
      </w:r>
      <w:r w:rsidRPr="00B36152">
        <w:rPr>
          <w:rFonts w:hint="eastAsia"/>
        </w:rPr>
        <w:t>1</w:t>
      </w:r>
      <w:r w:rsidRPr="00B36152">
        <w:rPr>
          <w:rFonts w:hint="eastAsia"/>
        </w:rPr>
        <w:t>）</w:t>
      </w:r>
      <w:r>
        <w:rPr>
          <w:rFonts w:hint="eastAsia"/>
        </w:rPr>
        <w:t>根据</w:t>
      </w:r>
      <w:r>
        <w:rPr>
          <w:rFonts w:hint="eastAsia"/>
        </w:rPr>
        <w:t xml:space="preserve"> </w:t>
      </w:r>
      <w:r>
        <w:rPr>
          <w:i/>
          <w:iCs/>
        </w:rPr>
        <w:t>U</w:t>
      </w:r>
      <w:r>
        <w:t>–</w:t>
      </w:r>
      <w:r>
        <w:rPr>
          <w:i/>
          <w:iCs/>
        </w:rPr>
        <w:t>Q</w:t>
      </w:r>
      <w:r>
        <w:rPr>
          <w:rFonts w:hint="eastAsia"/>
          <w:i/>
          <w:iCs/>
        </w:rPr>
        <w:t xml:space="preserve"> </w:t>
      </w:r>
      <w:r>
        <w:rPr>
          <w:rFonts w:hint="eastAsia"/>
        </w:rPr>
        <w:t>图像，若电容器充满电时电荷量为</w:t>
      </w:r>
      <w:r>
        <w:rPr>
          <w:rFonts w:hint="eastAsia"/>
        </w:rPr>
        <w:t xml:space="preserve"> </w:t>
      </w:r>
      <w:r>
        <w:rPr>
          <w:i/>
          <w:iCs/>
        </w:rPr>
        <w:t>Q</w:t>
      </w:r>
      <w:r>
        <w:rPr>
          <w:vertAlign w:val="subscript"/>
        </w:rPr>
        <w:t>1</w:t>
      </w:r>
      <w:r>
        <w:rPr>
          <w:rFonts w:hint="eastAsia"/>
        </w:rPr>
        <w:t>，板间电压为</w:t>
      </w:r>
      <w:r>
        <w:rPr>
          <w:rFonts w:hint="eastAsia"/>
        </w:rPr>
        <w:t xml:space="preserve"> </w:t>
      </w:r>
      <w:r>
        <w:rPr>
          <w:i/>
          <w:iCs/>
        </w:rPr>
        <w:t>U</w:t>
      </w:r>
      <w:r>
        <w:rPr>
          <w:vertAlign w:val="subscript"/>
        </w:rPr>
        <w:t>1</w:t>
      </w:r>
      <w:r>
        <w:rPr>
          <w:rFonts w:hint="eastAsia"/>
        </w:rPr>
        <w:t>。则电容器储存的电势能为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>
        <w:rPr>
          <w:rFonts w:hint="eastAsia"/>
        </w:rPr>
        <w:t>。</w:t>
      </w:r>
    </w:p>
    <w:p w14:paraId="449B2A82" w14:textId="0029C3ED" w:rsidR="00B36152" w:rsidRDefault="00B36152" w:rsidP="00B36152">
      <w:r w:rsidRPr="00B36152">
        <w:rPr>
          <w:rFonts w:hint="eastAsia"/>
        </w:rPr>
        <w:t>（</w:t>
      </w:r>
      <w:r w:rsidRPr="00B36152">
        <w:rPr>
          <w:rFonts w:hint="eastAsia"/>
        </w:rPr>
        <w:t>2</w:t>
      </w:r>
      <w:r w:rsidRPr="00B36152">
        <w:rPr>
          <w:rFonts w:hint="eastAsia"/>
        </w:rPr>
        <w:t>）</w:t>
      </w:r>
      <w:r>
        <w:rPr>
          <w:rFonts w:hint="eastAsia"/>
        </w:rPr>
        <w:t>减小电容器的极板间距，图线斜率将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>
        <w:rPr>
          <w:rFonts w:hint="eastAsia"/>
        </w:rPr>
        <w:t>。</w:t>
      </w:r>
    </w:p>
    <w:p w14:paraId="0FBA8A68" w14:textId="0B697975" w:rsidR="00B36152" w:rsidRDefault="0041742F" w:rsidP="00B36152"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68654429" wp14:editId="4C63AFA7">
                <wp:simplePos x="0" y="0"/>
                <wp:positionH relativeFrom="column">
                  <wp:posOffset>3996690</wp:posOffset>
                </wp:positionH>
                <wp:positionV relativeFrom="paragraph">
                  <wp:posOffset>74295</wp:posOffset>
                </wp:positionV>
                <wp:extent cx="1365885" cy="873125"/>
                <wp:effectExtent l="0" t="0" r="0" b="3175"/>
                <wp:wrapSquare wrapText="bothSides"/>
                <wp:docPr id="1136766765" name="组合 7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5885" cy="873125"/>
                          <a:chOff x="42300" y="0"/>
                          <a:chExt cx="1366130" cy="873823"/>
                        </a:xfrm>
                      </wpg:grpSpPr>
                      <wpg:grpSp>
                        <wpg:cNvPr id="1061358660" name="JP2025/3/18 星期二7:04:123471"/>
                        <wpg:cNvGrpSpPr/>
                        <wpg:grpSpPr>
                          <a:xfrm>
                            <a:off x="42300" y="0"/>
                            <a:ext cx="1366130" cy="873823"/>
                            <a:chOff x="42300" y="-1909"/>
                            <a:chExt cx="1366130" cy="877834"/>
                          </a:xfrm>
                        </wpg:grpSpPr>
                        <wpg:grpSp>
                          <wpg:cNvPr id="1052689528" name="组合 1052689528"/>
                          <wpg:cNvGrpSpPr/>
                          <wpg:grpSpPr>
                            <a:xfrm>
                              <a:off x="42300" y="-1909"/>
                              <a:ext cx="1366130" cy="877834"/>
                              <a:chOff x="42300" y="-1909"/>
                              <a:chExt cx="1366130" cy="877834"/>
                            </a:xfrm>
                          </wpg:grpSpPr>
                          <wps:wsp>
                            <wps:cNvPr id="1487583852" name="直接箭头连接符 1487583852"/>
                            <wps:cNvCnPr/>
                            <wps:spPr>
                              <a:xfrm flipV="1">
                                <a:off x="218440" y="433432"/>
                                <a:ext cx="273396" cy="692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649258913" name="组合 1649258913"/>
                            <wpg:cNvGrpSpPr/>
                            <wpg:grpSpPr>
                              <a:xfrm>
                                <a:off x="42300" y="-1909"/>
                                <a:ext cx="1366130" cy="877834"/>
                                <a:chOff x="42300" y="-1909"/>
                                <a:chExt cx="1366130" cy="877834"/>
                              </a:xfrm>
                            </wpg:grpSpPr>
                            <wpg:grpSp>
                              <wpg:cNvPr id="238613396" name="组合 238613396"/>
                              <wpg:cNvGrpSpPr/>
                              <wpg:grpSpPr>
                                <a:xfrm>
                                  <a:off x="42300" y="-1909"/>
                                  <a:ext cx="1366130" cy="877834"/>
                                  <a:chOff x="42300" y="-4271"/>
                                  <a:chExt cx="1366130" cy="878194"/>
                                </a:xfrm>
                              </wpg:grpSpPr>
                              <wps:wsp>
                                <wps:cNvPr id="458913836" name="JP2025/3/17 星期一19:03:17009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300" y="674812"/>
                                    <a:ext cx="154550" cy="1991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1A3DA02" w14:textId="7561C5B2" w:rsidR="00B36152" w:rsidRPr="00B13E6C" w:rsidRDefault="00B36152" w:rsidP="00B36152">
                                      <w:pPr>
                                        <w:jc w:val="center"/>
                                        <w:rPr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B13E6C">
                                        <w:rPr>
                                          <w:iCs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g:grpSp>
                                <wpg:cNvPr id="269566206" name="组合 269566206"/>
                                <wpg:cNvGrpSpPr/>
                                <wpg:grpSpPr>
                                  <a:xfrm>
                                    <a:off x="56814" y="-4271"/>
                                    <a:ext cx="1351616" cy="820352"/>
                                    <a:chOff x="50464" y="-4271"/>
                                    <a:chExt cx="1351616" cy="820352"/>
                                  </a:xfrm>
                                </wpg:grpSpPr>
                                <wpg:grpSp>
                                  <wpg:cNvPr id="1788632800" name="JP2025/3/17 星期一18:53:247820"/>
                                  <wpg:cNvGrpSpPr/>
                                  <wpg:grpSpPr>
                                    <a:xfrm>
                                      <a:off x="190500" y="60960"/>
                                      <a:ext cx="1211580" cy="755121"/>
                                      <a:chOff x="0" y="-21336"/>
                                      <a:chExt cx="1211580" cy="755396"/>
                                    </a:xfrm>
                                  </wpg:grpSpPr>
                                  <wps:wsp>
                                    <wps:cNvPr id="254284682" name="JP2025/3/17 星期一18:51:53009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160" y="-21336"/>
                                        <a:ext cx="1102360" cy="66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  <a:effectLst/>
                                    </wps:spPr>
                                    <wps:bodyPr rot="0" vert="horz" wrap="none" lIns="36000" tIns="0" rIns="36000" bIns="0" anchor="t" anchorCtr="0" upright="1">
                                      <a:spAutoFit/>
                                    </wps:bodyPr>
                                  </wps:wsp>
                                  <wps:wsp>
                                    <wps:cNvPr id="235295915" name="JP2025/3/17 星期一18:51:53782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654197"/>
                                        <a:ext cx="1097280" cy="6997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  <a:effectLst/>
                                    </wps:spPr>
                                    <wps:bodyPr rot="0" vert="horz" wrap="none" lIns="36000" tIns="0" rIns="36000" bIns="0" anchor="t" anchorCtr="0" upright="1">
                                      <a:spAutoFit/>
                                    </wps:bodyPr>
                                  </wps:wsp>
                                  <wps:wsp>
                                    <wps:cNvPr id="1848449150" name="Rectangle 3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44880" y="683895"/>
                                        <a:ext cx="266700" cy="501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bodyPr rot="0" vert="horz" wrap="none" lIns="36000" tIns="0" rIns="36000" bIns="0" anchor="t" anchorCtr="0" upright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1112180872" name="JP2025/3/17 星期一19:03:22037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0464" y="-4271"/>
                                      <a:ext cx="148835" cy="1989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5733CE9" w14:textId="51660976" w:rsidR="00B36152" w:rsidRPr="00B13E6C" w:rsidRDefault="00B36152" w:rsidP="00B36152">
                                        <w:pPr>
                                          <w:jc w:val="center"/>
                                          <w:rPr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B13E6C">
                                          <w:rPr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</wpg:grpSp>
                            </wpg:grpSp>
                            <wps:wsp>
                              <wps:cNvPr id="1612483662" name="椭圆 1612483662"/>
                              <wps:cNvSpPr/>
                              <wps:spPr>
                                <a:xfrm>
                                  <a:off x="180975" y="411221"/>
                                  <a:ext cx="47625" cy="47816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</wpg:grpSp>
                        </wpg:grpSp>
                        <wps:wsp>
                          <wps:cNvPr id="1209407606" name="JP2025/3/17 星期一19:03:1700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7529" y="310877"/>
                              <a:ext cx="129785" cy="1989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6528D7A" w14:textId="2C57A1CC" w:rsidR="00B36152" w:rsidRPr="00B13E6C" w:rsidRDefault="00B36152" w:rsidP="00B13E6C">
                                <w:pPr>
                                  <w:jc w:val="center"/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B13E6C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g:grpSp>
                        <wpg:cNvPr id="553151153" name="组合 736"/>
                        <wpg:cNvGrpSpPr/>
                        <wpg:grpSpPr>
                          <a:xfrm>
                            <a:off x="284389" y="748393"/>
                            <a:ext cx="942430" cy="45719"/>
                            <a:chOff x="0" y="0"/>
                            <a:chExt cx="942430" cy="45719"/>
                          </a:xfrm>
                        </wpg:grpSpPr>
                        <wps:wsp>
                          <wps:cNvPr id="1033312080" name="自定义形状 11"/>
                          <wps:cNvSpPr/>
                          <wps:spPr>
                            <a:xfrm>
                              <a:off x="0" y="0"/>
                              <a:ext cx="45719" cy="45719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419651" h="419651">
                                  <a:moveTo>
                                    <a:pt x="209825" y="0"/>
                                  </a:moveTo>
                                  <a:lnTo>
                                    <a:pt x="209825" y="419651"/>
                                  </a:lnTo>
                                  <a:moveTo>
                                    <a:pt x="0" y="209825"/>
                                  </a:moveTo>
                                  <a:lnTo>
                                    <a:pt x="419651" y="209825"/>
                                  </a:lnTo>
                                </a:path>
                              </a:pathLst>
                            </a:cu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31920705" name="自定义形状 11"/>
                          <wps:cNvSpPr/>
                          <wps:spPr>
                            <a:xfrm>
                              <a:off x="896711" y="0"/>
                              <a:ext cx="45719" cy="45719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419651" h="419651">
                                  <a:moveTo>
                                    <a:pt x="209825" y="0"/>
                                  </a:moveTo>
                                  <a:lnTo>
                                    <a:pt x="209825" y="419651"/>
                                  </a:lnTo>
                                  <a:moveTo>
                                    <a:pt x="0" y="209825"/>
                                  </a:moveTo>
                                  <a:lnTo>
                                    <a:pt x="419651" y="209825"/>
                                  </a:lnTo>
                                </a:path>
                              </a:pathLst>
                            </a:cu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19893945" name="自定义形状 11"/>
                          <wps:cNvSpPr/>
                          <wps:spPr>
                            <a:xfrm>
                              <a:off x="673554" y="0"/>
                              <a:ext cx="45719" cy="45719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419651" h="419651">
                                  <a:moveTo>
                                    <a:pt x="209825" y="0"/>
                                  </a:moveTo>
                                  <a:lnTo>
                                    <a:pt x="209825" y="419651"/>
                                  </a:lnTo>
                                  <a:moveTo>
                                    <a:pt x="0" y="209825"/>
                                  </a:moveTo>
                                  <a:lnTo>
                                    <a:pt x="419651" y="209825"/>
                                  </a:lnTo>
                                </a:path>
                              </a:pathLst>
                            </a:cu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89412334" name="自定义形状 11"/>
                          <wps:cNvSpPr/>
                          <wps:spPr>
                            <a:xfrm>
                              <a:off x="447675" y="0"/>
                              <a:ext cx="45719" cy="45719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419651" h="419651">
                                  <a:moveTo>
                                    <a:pt x="209825" y="0"/>
                                  </a:moveTo>
                                  <a:lnTo>
                                    <a:pt x="209825" y="419651"/>
                                  </a:lnTo>
                                  <a:moveTo>
                                    <a:pt x="0" y="209825"/>
                                  </a:moveTo>
                                  <a:lnTo>
                                    <a:pt x="419651" y="209825"/>
                                  </a:lnTo>
                                </a:path>
                              </a:pathLst>
                            </a:cu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02319116" name="自定义形状 11"/>
                          <wps:cNvSpPr/>
                          <wps:spPr>
                            <a:xfrm>
                              <a:off x="224518" y="0"/>
                              <a:ext cx="45719" cy="45719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419651" h="419651">
                                  <a:moveTo>
                                    <a:pt x="209825" y="0"/>
                                  </a:moveTo>
                                  <a:lnTo>
                                    <a:pt x="209825" y="419651"/>
                                  </a:lnTo>
                                  <a:moveTo>
                                    <a:pt x="0" y="209825"/>
                                  </a:moveTo>
                                  <a:lnTo>
                                    <a:pt x="419651" y="209825"/>
                                  </a:lnTo>
                                </a:path>
                              </a:pathLst>
                            </a:cu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839675538" name="组合 737"/>
                        <wpg:cNvGrpSpPr/>
                        <wpg:grpSpPr>
                          <a:xfrm>
                            <a:off x="283029" y="97971"/>
                            <a:ext cx="942975" cy="178"/>
                            <a:chOff x="-3247" y="448945"/>
                            <a:chExt cx="943503" cy="181"/>
                          </a:xfrm>
                        </wpg:grpSpPr>
                        <wpg:grpSp>
                          <wpg:cNvPr id="128303352" name="组合 735"/>
                          <wpg:cNvGrpSpPr/>
                          <wpg:grpSpPr>
                            <a:xfrm>
                              <a:off x="-3247" y="449035"/>
                              <a:ext cx="271780" cy="1"/>
                              <a:chOff x="-3247" y="438149"/>
                              <a:chExt cx="271780" cy="1"/>
                            </a:xfrm>
                          </wpg:grpSpPr>
                          <wps:wsp>
                            <wps:cNvPr id="1144999009" name="直接连接符 734"/>
                            <wps:cNvCnPr/>
                            <wps:spPr>
                              <a:xfrm>
                                <a:off x="-3247" y="438149"/>
                                <a:ext cx="4762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86144460" name="直接连接符 734"/>
                            <wps:cNvCnPr/>
                            <wps:spPr>
                              <a:xfrm>
                                <a:off x="220908" y="438150"/>
                                <a:ext cx="4762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70732089" name="组合 735"/>
                          <wpg:cNvGrpSpPr/>
                          <wpg:grpSpPr>
                            <a:xfrm>
                              <a:off x="444881" y="448945"/>
                              <a:ext cx="495375" cy="181"/>
                              <a:chOff x="29863" y="448945"/>
                              <a:chExt cx="495375" cy="181"/>
                            </a:xfrm>
                          </wpg:grpSpPr>
                          <wps:wsp>
                            <wps:cNvPr id="1144312169" name="直接连接符 734"/>
                            <wps:cNvCnPr/>
                            <wps:spPr>
                              <a:xfrm>
                                <a:off x="29863" y="449126"/>
                                <a:ext cx="4762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39020813" name="直接连接符 734"/>
                            <wps:cNvCnPr/>
                            <wps:spPr>
                              <a:xfrm>
                                <a:off x="253946" y="448945"/>
                                <a:ext cx="4762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89503520" name="直接连接符 734"/>
                            <wps:cNvCnPr/>
                            <wps:spPr>
                              <a:xfrm>
                                <a:off x="477613" y="449126"/>
                                <a:ext cx="4762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8654429" id="组合 738" o:spid="_x0000_s1061" style="position:absolute;left:0;text-align:left;margin-left:314.7pt;margin-top:5.85pt;width:107.55pt;height:68.75pt;z-index:251677696;mso-width-relative:margin;mso-height-relative:margin" coordorigin="423" coordsize="13661,87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">
                <v:group id="_x0000_s1062" style="position:absolute;left:423;width:13661;height:8738" coordorigin="423,-19" coordsize="13661,87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">
                  <v:group id="组合 1052689528" o:spid="_x0000_s1063" style="position:absolute;left:423;top:-19;width:13661;height:8778" coordorigin="423,-19" coordsize="13661,87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接箭头连接符 1487583852" o:spid="_x0000_s1064" type="#_x0000_t32" style="position:absolute;left:2184;top:4334;width:2734;height: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" strokecolor="black [3213]" strokeweight=".5pt">
                      <v:stroke endarrow="block" endarrowwidth="narrow" joinstyle="miter"/>
                    </v:shape>
                    <v:group id="组合 1649258913" o:spid="_x0000_s1065" style="position:absolute;left:423;top:-19;width:13661;height:8778" coordorigin="423,-19" coordsize="13661,87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">
                      <v:group id="组合 238613396" o:spid="_x0000_s1066" style="position:absolute;left:423;top:-19;width:13661;height:8778" coordorigin="423,-42" coordsize="13661,8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">
                        <v:shape id="JP2025/3/17 星期一19:03:170091" o:spid="_x0000_s1067" type="#_x0000_t202" style="position:absolute;left:423;top:6748;width:1545;height:1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51A3DA02" w14:textId="7561C5B2" w:rsidR="00B36152" w:rsidRPr="00B13E6C" w:rsidRDefault="00B36152" w:rsidP="00B36152">
                                <w:pPr>
                                  <w:jc w:val="center"/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B13E6C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group id="组合 269566206" o:spid="_x0000_s1068" style="position:absolute;left:568;top:-42;width:13516;height:8202" coordorigin="504,-42" coordsize="13516,8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">
                          <v:group id="JP2025/3/17 星期一18:53:247820" o:spid="_x0000_s1069" style="position:absolute;left:1905;top:609;width:12115;height:7551" coordorigin=",-213" coordsize="12115,75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">
                            <v:rect id="JP2025/3/17 星期一18:51:530091" o:spid="_x0000_s1070" style="position:absolute;left:101;top:-213;width:11024;height:6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" filled="f" strokeweight="1pt">
                              <v:textbox style="mso-fit-shape-to-text:t" inset="1mm,0,1mm,0"/>
                            </v:rect>
                            <v:rect id="JP2025/3/17 星期一18:51:537820" o:spid="_x0000_s1071" style="position:absolute;top:6541;width:10972;height:7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" filled="f">
                              <v:textbox style="mso-fit-shape-to-text:t" inset="1mm,0,1mm,0"/>
                            </v:rect>
                            <v:rect id="Rectangle 37" o:spid="_x0000_s1072" style="position:absolute;left:9448;top:6838;width:2667;height:5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" filled="f" stroked="f">
                              <v:textbox style="mso-fit-shape-to-text:t" inset="1mm,0,1mm,0"/>
                            </v:rect>
                          </v:group>
                          <v:shape id="JP2025/3/17 星期一19:03:220372" o:spid="_x0000_s1073" type="#_x0000_t202" style="position:absolute;left:504;top:-42;width:1488;height:19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" filled="f" stroked="f">
                            <v:textbox style="mso-fit-shape-to-text:t" inset="1mm,0,1mm,0">
                              <w:txbxContent>
                                <w:p w14:paraId="75733CE9" w14:textId="51660976" w:rsidR="00B36152" w:rsidRPr="00B13E6C" w:rsidRDefault="00B36152" w:rsidP="00B36152">
                                  <w:pPr>
                                    <w:jc w:val="center"/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B13E6C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oval id="椭圆 1612483662" o:spid="_x0000_s1074" style="position:absolute;left:1809;top:4112;width:477;height:47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" fillcolor="black [3200]" strokecolor="black [1600]" strokeweight="1pt">
                        <v:stroke joinstyle="miter"/>
                        <v:textbox style="mso-fit-shape-to-text:t" inset="1mm,0,1mm,0"/>
                      </v:oval>
                    </v:group>
                  </v:group>
                  <v:shape id="JP2025/3/17 星期一19:03:170091" o:spid="_x0000_s1075" type="#_x0000_t202" style="position:absolute;left:4775;top:3108;width:1298;height:19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6528D7A" w14:textId="2C57A1CC" w:rsidR="00B36152" w:rsidRPr="00B13E6C" w:rsidRDefault="00B36152" w:rsidP="00B13E6C">
                          <w:pPr>
                            <w:jc w:val="center"/>
                            <w:rPr>
                              <w:rFonts w:ascii="Book Antiqua" w:hAnsi="Book Antiqua"/>
                              <w:i/>
                              <w:sz w:val="18"/>
                              <w:szCs w:val="18"/>
                            </w:rPr>
                          </w:pPr>
                          <w:r w:rsidRPr="00B13E6C">
                            <w:rPr>
                              <w:rFonts w:ascii="Book Antiqua" w:hAnsi="Book Antiqua"/>
                              <w:i/>
                              <w:sz w:val="18"/>
                              <w:szCs w:val="18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v:group id="组合 736" o:spid="_x0000_s1076" style="position:absolute;left:2843;top:7483;width:9425;height:458" coordsize="9424,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">
                  <v:shape id="自定义形状 11" o:spid="_x0000_s1077" style="position:absolute;width:457;height:457;visibility:visible;mso-wrap-style:square;v-text-anchor:middle" coordsize="419651,419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" path="m209825,r,419651m,209825r419651,e" filled="f" strokecolor="black [3213]" strokeweight=".5pt">
                    <v:stroke joinstyle="miter"/>
                    <v:path arrowok="t"/>
                  </v:shape>
                  <v:shape id="自定义形状 11" o:spid="_x0000_s1078" style="position:absolute;left:8967;width:457;height:457;visibility:visible;mso-wrap-style:square;v-text-anchor:middle" coordsize="419651,419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" path="m209825,r,419651m,209825r419651,e" filled="f" strokecolor="black [3213]" strokeweight=".5pt">
                    <v:stroke joinstyle="miter"/>
                    <v:path arrowok="t"/>
                  </v:shape>
                  <v:shape id="自定义形状 11" o:spid="_x0000_s1079" style="position:absolute;left:6735;width:457;height:457;visibility:visible;mso-wrap-style:square;v-text-anchor:middle" coordsize="419651,419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" path="m209825,r,419651m,209825r419651,e" filled="f" strokecolor="black [3213]" strokeweight=".5pt">
                    <v:stroke joinstyle="miter"/>
                    <v:path arrowok="t"/>
                  </v:shape>
                  <v:shape id="自定义形状 11" o:spid="_x0000_s1080" style="position:absolute;left:4476;width:457;height:457;visibility:visible;mso-wrap-style:square;v-text-anchor:middle" coordsize="419651,419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" path="m209825,r,419651m,209825r419651,e" filled="f" strokecolor="black [3213]" strokeweight=".5pt">
                    <v:stroke joinstyle="miter"/>
                    <v:path arrowok="t"/>
                  </v:shape>
                  <v:shape id="自定义形状 11" o:spid="_x0000_s1081" style="position:absolute;left:2245;width:457;height:457;visibility:visible;mso-wrap-style:square;v-text-anchor:middle" coordsize="419651,419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" path="m209825,r,419651m,209825r419651,e" filled="f" strokecolor="black [3213]" strokeweight=".5pt">
                    <v:stroke joinstyle="miter"/>
                    <v:path arrowok="t"/>
                  </v:shape>
                </v:group>
                <v:group id="组合 737" o:spid="_x0000_s1082" style="position:absolute;left:2830;top:979;width:9430;height:2" coordorigin="-32,4489" coordsize="9435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">
                  <v:group id="组合 735" o:spid="_x0000_s1083" style="position:absolute;left:-32;top:4490;width:2717;height:0" coordorigin="-3247,438149" coordsize="271780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">
                    <v:line id="直接连接符 734" o:spid="_x0000_s1084" style="position:absolute;visibility:visible;mso-wrap-style:square" from="-3247,438149" to="44378,4381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" strokecolor="black [3213]" strokeweight=".5pt">
                      <v:stroke joinstyle="miter"/>
                    </v:line>
                    <v:line id="直接连接符 734" o:spid="_x0000_s1085" style="position:absolute;visibility:visible;mso-wrap-style:square" from="220908,438150" to="268533,438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" strokecolor="black [3213]" strokeweight=".5pt">
                      <v:stroke joinstyle="miter"/>
                    </v:line>
                  </v:group>
                  <v:group id="组合 735" o:spid="_x0000_s1086" style="position:absolute;left:4448;top:4489;width:4954;height:2" coordorigin="298,4489" coordsize="4953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">
                    <v:line id="直接连接符 734" o:spid="_x0000_s1087" style="position:absolute;visibility:visible;mso-wrap-style:square" from="298,4491" to="774,4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" strokecolor="black [3213]" strokeweight=".5pt">
                      <v:stroke joinstyle="miter"/>
                    </v:line>
                    <v:line id="直接连接符 734" o:spid="_x0000_s1088" style="position:absolute;visibility:visible;mso-wrap-style:square" from="2539,4489" to="3015,4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" strokecolor="black [3213]" strokeweight=".5pt">
                      <v:stroke joinstyle="miter"/>
                    </v:line>
                    <v:line id="直接连接符 734" o:spid="_x0000_s1089" style="position:absolute;visibility:visible;mso-wrap-style:square" from="4776,4491" to="5252,4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" strokecolor="black [3213]" strokeweight=".5pt">
                      <v:stroke joinstyle="miter"/>
                    </v:line>
                  </v:group>
                </v:group>
                <w10:wrap type="square"/>
              </v:group>
            </w:pict>
          </mc:Fallback>
        </mc:AlternateContent>
      </w:r>
      <w:r w:rsidR="00B36152">
        <w:t>A</w:t>
      </w:r>
      <w:r w:rsidR="00B36152">
        <w:rPr>
          <w:rFonts w:hint="eastAsia"/>
        </w:rPr>
        <w:t>．增大</w:t>
      </w:r>
      <w:r w:rsidR="00B36152">
        <w:tab/>
      </w:r>
      <w:r w:rsidR="00B36152">
        <w:tab/>
      </w:r>
      <w:r w:rsidR="00B36152">
        <w:tab/>
        <w:t>B</w:t>
      </w:r>
      <w:r w:rsidR="00B36152">
        <w:rPr>
          <w:rFonts w:hint="eastAsia"/>
        </w:rPr>
        <w:t>．不变</w:t>
      </w:r>
      <w:r w:rsidR="00B36152">
        <w:tab/>
      </w:r>
      <w:r w:rsidR="00B36152">
        <w:tab/>
      </w:r>
      <w:r w:rsidR="00B36152">
        <w:tab/>
        <w:t>C</w:t>
      </w:r>
      <w:r w:rsidR="00B36152">
        <w:rPr>
          <w:rFonts w:hint="eastAsia"/>
        </w:rPr>
        <w:t>．减小</w:t>
      </w:r>
    </w:p>
    <w:p w14:paraId="6FDC9E29" w14:textId="22791C25" w:rsidR="00B36152" w:rsidRDefault="00B36152" w:rsidP="00B13E6C"/>
    <w:p w14:paraId="025C6EB5" w14:textId="7CF21646" w:rsidR="00B36152" w:rsidRPr="00B20AEA" w:rsidRDefault="00B36152" w:rsidP="00B36152">
      <w:pPr>
        <w:rPr>
          <w:color w:val="000000" w:themeColor="text1"/>
        </w:rPr>
      </w:pPr>
      <w:r w:rsidRPr="00B20AEA">
        <w:rPr>
          <w:color w:val="000000" w:themeColor="text1"/>
          <w:szCs w:val="21"/>
          <w14:ligatures w14:val="standardContextual"/>
        </w:rPr>
        <w:t>2</w:t>
      </w:r>
      <w:r w:rsidRPr="00B20AEA">
        <w:rPr>
          <w:rFonts w:hint="eastAsia"/>
          <w:color w:val="000000" w:themeColor="text1"/>
          <w:szCs w:val="21"/>
          <w14:ligatures w14:val="standardContextual"/>
        </w:rPr>
        <w:t>．（计算）</w:t>
      </w:r>
      <w:r w:rsidRPr="00B20AEA">
        <w:rPr>
          <w:rFonts w:hint="eastAsia"/>
          <w:color w:val="000000" w:themeColor="text1"/>
        </w:rPr>
        <w:t>如图，</w:t>
      </w:r>
      <w:r w:rsidRPr="00B36152">
        <w:rPr>
          <w:rFonts w:hint="eastAsia"/>
          <w:color w:val="000000" w:themeColor="text1"/>
        </w:rPr>
        <w:t>A</w:t>
      </w:r>
      <w:r w:rsidRPr="00B36152">
        <w:rPr>
          <w:rFonts w:hint="eastAsia"/>
          <w:color w:val="000000" w:themeColor="text1"/>
        </w:rPr>
        <w:t>、</w:t>
      </w:r>
      <w:r w:rsidRPr="00B36152">
        <w:rPr>
          <w:rFonts w:hint="eastAsia"/>
          <w:color w:val="000000" w:themeColor="text1"/>
        </w:rPr>
        <w:t>B</w:t>
      </w:r>
      <w:r>
        <w:rPr>
          <w:rFonts w:hint="eastAsia"/>
          <w:color w:val="000000" w:themeColor="text1"/>
        </w:rPr>
        <w:t xml:space="preserve"> </w:t>
      </w:r>
      <w:r w:rsidRPr="00B20AEA">
        <w:rPr>
          <w:rFonts w:hint="eastAsia"/>
          <w:color w:val="000000" w:themeColor="text1"/>
        </w:rPr>
        <w:t>为平行板电容器的两极板，板长为</w:t>
      </w:r>
      <w:r>
        <w:rPr>
          <w:rFonts w:hint="eastAsia"/>
          <w:color w:val="000000" w:themeColor="text1"/>
        </w:rPr>
        <w:t xml:space="preserve"> </w:t>
      </w:r>
      <w:r w:rsidRPr="00B20AEA">
        <w:rPr>
          <w:rFonts w:hint="eastAsia"/>
          <w:i/>
          <w:iCs/>
          <w:color w:val="000000" w:themeColor="text1"/>
        </w:rPr>
        <w:t>L</w:t>
      </w:r>
      <w:r w:rsidRPr="00B20AEA">
        <w:rPr>
          <w:rFonts w:hint="eastAsia"/>
          <w:color w:val="000000" w:themeColor="text1"/>
        </w:rPr>
        <w:t>，板间距为</w:t>
      </w:r>
      <w:r>
        <w:rPr>
          <w:rFonts w:hint="eastAsia"/>
          <w:color w:val="000000" w:themeColor="text1"/>
        </w:rPr>
        <w:t xml:space="preserve"> </w:t>
      </w:r>
      <w:r w:rsidRPr="00B20AEA">
        <w:rPr>
          <w:rFonts w:hint="eastAsia"/>
          <w:i/>
          <w:iCs/>
          <w:color w:val="000000" w:themeColor="text1"/>
        </w:rPr>
        <w:t>d</w:t>
      </w:r>
      <w:r w:rsidRPr="00B20AEA">
        <w:rPr>
          <w:rFonts w:hint="eastAsia"/>
          <w:color w:val="000000" w:themeColor="text1"/>
        </w:rPr>
        <w:t>，电容器电容为</w:t>
      </w:r>
      <w:r>
        <w:rPr>
          <w:rFonts w:hint="eastAsia"/>
          <w:color w:val="000000" w:themeColor="text1"/>
        </w:rPr>
        <w:t xml:space="preserve"> </w:t>
      </w:r>
      <w:r w:rsidRPr="00B20AEA">
        <w:rPr>
          <w:rFonts w:hint="eastAsia"/>
          <w:i/>
          <w:iCs/>
          <w:color w:val="000000" w:themeColor="text1"/>
        </w:rPr>
        <w:t>C</w:t>
      </w:r>
      <w:r w:rsidRPr="00B20AEA">
        <w:rPr>
          <w:rFonts w:hint="eastAsia"/>
          <w:color w:val="000000" w:themeColor="text1"/>
        </w:rPr>
        <w:t>，</w:t>
      </w:r>
      <w:r>
        <w:rPr>
          <w:rFonts w:hint="eastAsia"/>
          <w:color w:val="000000" w:themeColor="text1"/>
        </w:rPr>
        <w:t>带电</w:t>
      </w:r>
      <w:r w:rsidRPr="00B20AEA">
        <w:rPr>
          <w:rFonts w:hint="eastAsia"/>
          <w:color w:val="000000" w:themeColor="text1"/>
        </w:rPr>
        <w:t>量为</w:t>
      </w:r>
      <w:r>
        <w:rPr>
          <w:rFonts w:hint="eastAsia"/>
          <w:color w:val="000000" w:themeColor="text1"/>
        </w:rPr>
        <w:t xml:space="preserve"> </w:t>
      </w:r>
      <w:r w:rsidRPr="00B20AEA">
        <w:rPr>
          <w:rFonts w:hint="eastAsia"/>
          <w:i/>
          <w:iCs/>
          <w:color w:val="000000" w:themeColor="text1"/>
        </w:rPr>
        <w:t>Q</w:t>
      </w:r>
      <w:r w:rsidRPr="00B20AEA">
        <w:rPr>
          <w:rFonts w:hint="eastAsia"/>
          <w:color w:val="000000" w:themeColor="text1"/>
        </w:rPr>
        <w:t>。一电子从两极板左侧正中央水平向右射入。已知电子电荷量为</w:t>
      </w:r>
      <w:r>
        <w:rPr>
          <w:rFonts w:hint="eastAsia"/>
          <w:color w:val="000000" w:themeColor="text1"/>
        </w:rPr>
        <w:t xml:space="preserve"> </w:t>
      </w:r>
      <w:r w:rsidRPr="00B20AEA">
        <w:rPr>
          <w:rFonts w:hint="eastAsia"/>
          <w:i/>
          <w:iCs/>
          <w:color w:val="000000" w:themeColor="text1"/>
        </w:rPr>
        <w:t>e</w:t>
      </w:r>
      <w:r w:rsidRPr="00B20AEA">
        <w:rPr>
          <w:rFonts w:hint="eastAsia"/>
          <w:color w:val="000000" w:themeColor="text1"/>
        </w:rPr>
        <w:t>，质量为</w:t>
      </w:r>
      <w:r>
        <w:rPr>
          <w:rFonts w:hint="eastAsia"/>
          <w:color w:val="000000" w:themeColor="text1"/>
        </w:rPr>
        <w:t xml:space="preserve"> </w:t>
      </w:r>
      <w:r w:rsidRPr="00B20AEA">
        <w:rPr>
          <w:rFonts w:hint="eastAsia"/>
          <w:i/>
          <w:iCs/>
          <w:color w:val="000000" w:themeColor="text1"/>
        </w:rPr>
        <w:t>m</w:t>
      </w:r>
      <w:r w:rsidRPr="00B20AEA">
        <w:rPr>
          <w:rFonts w:hint="eastAsia"/>
          <w:color w:val="000000" w:themeColor="text1"/>
        </w:rPr>
        <w:t>。求电子能从两极板间飞出的最小初速度</w:t>
      </w:r>
      <w:r>
        <w:rPr>
          <w:rFonts w:hint="eastAsia"/>
          <w:color w:val="000000" w:themeColor="text1"/>
        </w:rPr>
        <w:t xml:space="preserve"> </w:t>
      </w:r>
      <w:r w:rsidRPr="00B20AEA">
        <w:rPr>
          <w:rFonts w:ascii="Book Antiqua" w:hAnsi="Book Antiqua"/>
          <w:i/>
          <w:iCs/>
          <w:color w:val="000000" w:themeColor="text1"/>
        </w:rPr>
        <w:t>v</w:t>
      </w:r>
      <w:r w:rsidRPr="00B20AEA">
        <w:rPr>
          <w:rFonts w:hint="eastAsia"/>
          <w:color w:val="000000" w:themeColor="text1"/>
        </w:rPr>
        <w:t>。</w:t>
      </w:r>
    </w:p>
    <w:p w14:paraId="7C35AD79" w14:textId="31DFC3E6" w:rsidR="00B36152" w:rsidRDefault="00B36152" w:rsidP="00B36152">
      <w:pPr>
        <w:rPr>
          <w:szCs w:val="21"/>
          <w14:ligatures w14:val="standardContextual"/>
        </w:rPr>
      </w:pPr>
    </w:p>
    <w:p w14:paraId="2F0FCEB3" w14:textId="799A2DD9" w:rsidR="00B36152" w:rsidRPr="0021215F" w:rsidRDefault="008B143C" w:rsidP="00B36152"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3EC02227" wp14:editId="275668A5">
                <wp:simplePos x="0" y="0"/>
                <wp:positionH relativeFrom="column">
                  <wp:posOffset>3827145</wp:posOffset>
                </wp:positionH>
                <wp:positionV relativeFrom="paragraph">
                  <wp:posOffset>38735</wp:posOffset>
                </wp:positionV>
                <wp:extent cx="1329055" cy="658495"/>
                <wp:effectExtent l="0" t="0" r="23495" b="27305"/>
                <wp:wrapSquare wrapText="bothSides"/>
                <wp:docPr id="748475861" name="组合 7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9055" cy="658495"/>
                          <a:chOff x="-20451" y="-2295"/>
                          <a:chExt cx="1331547" cy="662570"/>
                        </a:xfrm>
                      </wpg:grpSpPr>
                      <wps:wsp>
                        <wps:cNvPr id="361301703" name="任意多边形: 形状 760"/>
                        <wps:cNvSpPr/>
                        <wps:spPr>
                          <a:xfrm>
                            <a:off x="167749" y="11512"/>
                            <a:ext cx="906177" cy="636462"/>
                          </a:xfrm>
                          <a:custGeom>
                            <a:avLst/>
                            <a:gdLst>
                              <a:gd name="connsiteX0" fmla="*/ 1645 w 906177"/>
                              <a:gd name="connsiteY0" fmla="*/ 148015 h 636462"/>
                              <a:gd name="connsiteX1" fmla="*/ 1645 w 906177"/>
                              <a:gd name="connsiteY1" fmla="*/ 0 h 636462"/>
                              <a:gd name="connsiteX2" fmla="*/ 906177 w 906177"/>
                              <a:gd name="connsiteY2" fmla="*/ 0 h 636462"/>
                              <a:gd name="connsiteX3" fmla="*/ 906177 w 906177"/>
                              <a:gd name="connsiteY3" fmla="*/ 636462 h 636462"/>
                              <a:gd name="connsiteX4" fmla="*/ 0 w 906177"/>
                              <a:gd name="connsiteY4" fmla="*/ 636462 h 636462"/>
                              <a:gd name="connsiteX5" fmla="*/ 0 w 906177"/>
                              <a:gd name="connsiteY5" fmla="*/ 506538 h 636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906177" h="636462">
                                <a:moveTo>
                                  <a:pt x="1645" y="148015"/>
                                </a:moveTo>
                                <a:lnTo>
                                  <a:pt x="1645" y="0"/>
                                </a:lnTo>
                                <a:lnTo>
                                  <a:pt x="906177" y="0"/>
                                </a:lnTo>
                                <a:lnTo>
                                  <a:pt x="906177" y="636462"/>
                                </a:lnTo>
                                <a:lnTo>
                                  <a:pt x="0" y="636462"/>
                                </a:lnTo>
                                <a:lnTo>
                                  <a:pt x="0" y="506538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79638523" name="组合 739"/>
                        <wpg:cNvGrpSpPr/>
                        <wpg:grpSpPr>
                          <a:xfrm>
                            <a:off x="-20451" y="-2295"/>
                            <a:ext cx="1290367" cy="662570"/>
                            <a:chOff x="176909" y="47486"/>
                            <a:chExt cx="1291104" cy="663583"/>
                          </a:xfrm>
                        </wpg:grpSpPr>
                        <wpg:grpSp>
                          <wpg:cNvPr id="1512928971" name="JP2025/3/20 星期四22:42:590091"/>
                          <wpg:cNvGrpSpPr/>
                          <wpg:grpSpPr>
                            <a:xfrm>
                              <a:off x="176909" y="47486"/>
                              <a:ext cx="1291104" cy="663583"/>
                              <a:chOff x="-20604" y="48499"/>
                              <a:chExt cx="1291132" cy="664471"/>
                            </a:xfrm>
                          </wpg:grpSpPr>
                          <wpg:grpSp>
                            <wpg:cNvPr id="1539607661" name="JP2025/3/20 星期四14:16:047820"/>
                            <wpg:cNvGrpSpPr/>
                            <wpg:grpSpPr>
                              <a:xfrm>
                                <a:off x="-20604" y="48499"/>
                                <a:ext cx="1291132" cy="664471"/>
                                <a:chOff x="-20604" y="116678"/>
                                <a:chExt cx="1291132" cy="664471"/>
                              </a:xfrm>
                            </wpg:grpSpPr>
                            <wps:wsp>
                              <wps:cNvPr id="713983470" name="椭圆 713983470"/>
                              <wps:cNvSpPr/>
                              <wps:spPr>
                                <a:xfrm>
                                  <a:off x="737713" y="116947"/>
                                  <a:ext cx="25393" cy="254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s:wsp>
                              <wps:cNvPr id="1752377027" name="椭圆 1752377027"/>
                              <wps:cNvSpPr/>
                              <wps:spPr>
                                <a:xfrm>
                                  <a:off x="737931" y="755716"/>
                                  <a:ext cx="24765" cy="254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g:grpSp>
                              <wpg:cNvPr id="2052952904" name="组合 2052952904"/>
                              <wpg:cNvGrpSpPr/>
                              <wpg:grpSpPr>
                                <a:xfrm>
                                  <a:off x="-20604" y="116678"/>
                                  <a:ext cx="1291132" cy="664471"/>
                                  <a:chOff x="-20604" y="48499"/>
                                  <a:chExt cx="1291132" cy="664471"/>
                                </a:xfrm>
                              </wpg:grpSpPr>
                              <wps:wsp>
                                <wps:cNvPr id="106034810" name="直接连接符 106034810"/>
                                <wps:cNvCnPr/>
                                <wps:spPr>
                                  <a:xfrm>
                                    <a:off x="749969" y="64168"/>
                                    <a:ext cx="0" cy="6302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</a:ln>
                                </wps:spPr>
                                <wps:bodyPr/>
                              </wps:wsp>
                              <wpg:grpSp>
                                <wpg:cNvPr id="158184095" name="组合 158184095"/>
                                <wpg:cNvGrpSpPr/>
                                <wpg:grpSpPr>
                                  <a:xfrm>
                                    <a:off x="-20604" y="48499"/>
                                    <a:ext cx="1291132" cy="664471"/>
                                    <a:chOff x="106390" y="48499"/>
                                    <a:chExt cx="1291511" cy="664471"/>
                                  </a:xfrm>
                                </wpg:grpSpPr>
                                <wps:wsp>
                                  <wps:cNvPr id="2113237677" name="直接连接符 2113237677"/>
                                  <wps:cNvCnPr/>
                                  <wps:spPr>
                                    <a:xfrm>
                                      <a:off x="584200" y="71120"/>
                                      <a:ext cx="0" cy="63027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</a:ln>
                                  </wps:spPr>
                                  <wps:bodyPr/>
                                </wps:wsp>
                                <wpg:grpSp>
                                  <wpg:cNvPr id="76323216" name="组合 76323216"/>
                                  <wpg:cNvGrpSpPr/>
                                  <wpg:grpSpPr>
                                    <a:xfrm>
                                      <a:off x="106390" y="48499"/>
                                      <a:ext cx="1291511" cy="664471"/>
                                      <a:chOff x="106390" y="48499"/>
                                      <a:chExt cx="1291511" cy="664471"/>
                                    </a:xfrm>
                                  </wpg:grpSpPr>
                                  <wpg:grpSp>
                                    <wpg:cNvPr id="1627672903" name="组合 1627672903"/>
                                    <wpg:cNvGrpSpPr/>
                                    <wpg:grpSpPr>
                                      <a:xfrm>
                                        <a:off x="106390" y="72484"/>
                                        <a:ext cx="1291511" cy="640486"/>
                                        <a:chOff x="106390" y="72484"/>
                                        <a:chExt cx="1291511" cy="640486"/>
                                      </a:xfrm>
                                    </wpg:grpSpPr>
                                    <wpg:grpSp>
                                      <wpg:cNvPr id="896085611" name="组合 896085611"/>
                                      <wpg:cNvGrpSpPr/>
                                      <wpg:grpSpPr>
                                        <a:xfrm>
                                          <a:off x="1031056" y="153786"/>
                                          <a:ext cx="366845" cy="293254"/>
                                          <a:chOff x="-139884" y="-39254"/>
                                          <a:chExt cx="366845" cy="293254"/>
                                        </a:xfrm>
                                      </wpg:grpSpPr>
                                      <wps:wsp>
                                        <wps:cNvPr id="680649095" name="矩形 680649095"/>
                                        <wps:cNvSpPr/>
                                        <wps:spPr>
                                          <a:xfrm>
                                            <a:off x="-946" y="25400"/>
                                            <a:ext cx="63916" cy="228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12700" cap="flat" cmpd="sng" algn="ctr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 lim="800000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<a:spAutoFit/>
                                        </wps:bodyPr>
                                      </wps:wsp>
                                      <wps:wsp>
                                        <wps:cNvPr id="1156688860" name="文本框 1156688860"/>
                                        <wps:cNvSpPr txBox="1"/>
                                        <wps:spPr>
                                          <a:xfrm>
                                            <a:off x="84162" y="-39254"/>
                                            <a:ext cx="142799" cy="1384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4E277EC9" w14:textId="77777777" w:rsidR="00B36152" w:rsidRPr="008B143C" w:rsidRDefault="00B36152" w:rsidP="00B36152">
                                              <w:pPr>
                                                <w:adjustRightInd w:val="0"/>
                                                <w:snapToGrid w:val="0"/>
                                                <w:jc w:val="center"/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 w:rsidRPr="008B143C"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P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<a:spAutoFit/>
                                        </wps:bodyPr>
                                      </wps:wsp>
                                      <wps:wsp>
                                        <wps:cNvPr id="1032642296" name="文本框 1032642296"/>
                                        <wps:cNvSpPr txBox="1"/>
                                        <wps:spPr>
                                          <a:xfrm>
                                            <a:off x="-139884" y="73141"/>
                                            <a:ext cx="148247" cy="13785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6142F3DC" w14:textId="77777777" w:rsidR="00B36152" w:rsidRPr="0041742F" w:rsidRDefault="00B36152" w:rsidP="00B36152">
                                              <w:pPr>
                                                <w:adjustRightInd w:val="0"/>
                                                <w:snapToGrid w:val="0"/>
                                                <w:jc w:val="center"/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 w:rsidRPr="0041742F">
                                                <w:rPr>
                                                  <w:i/>
                                                  <w:sz w:val="18"/>
                                                  <w:szCs w:val="18"/>
                                                </w:rPr>
                                                <w:t>R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<a:spAutoFit/>
                                        </wps:bodyPr>
                                      </wps:wsp>
                                    </wpg:grpSp>
                                    <wpg:grpSp>
                                      <wpg:cNvPr id="325831953" name="组合 325831953"/>
                                      <wpg:cNvGrpSpPr/>
                                      <wpg:grpSpPr>
                                        <a:xfrm>
                                          <a:off x="553548" y="153786"/>
                                          <a:ext cx="251191" cy="228600"/>
                                          <a:chOff x="4908" y="-115454"/>
                                          <a:chExt cx="251191" cy="228600"/>
                                        </a:xfrm>
                                      </wpg:grpSpPr>
                                      <wps:wsp>
                                        <wps:cNvPr id="1059760555" name="矩形 1059760555"/>
                                        <wps:cNvSpPr/>
                                        <wps:spPr>
                                          <a:xfrm>
                                            <a:off x="4908" y="-115454"/>
                                            <a:ext cx="63371" cy="228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12700" cap="flat" cmpd="sng" algn="ctr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 lim="800000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<a:spAutoFit/>
                                        </wps:bodyPr>
                                      </wps:wsp>
                                      <wps:wsp>
                                        <wps:cNvPr id="2120538072" name="文本框 2120538072"/>
                                        <wps:cNvSpPr txBox="1"/>
                                        <wps:spPr>
                                          <a:xfrm>
                                            <a:off x="69740" y="-70176"/>
                                            <a:ext cx="186359" cy="13785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62DD7F34" w14:textId="77777777" w:rsidR="00B36152" w:rsidRPr="0041742F" w:rsidRDefault="00B36152" w:rsidP="00B36152">
                                              <w:pPr>
                                                <w:adjustRightInd w:val="0"/>
                                                <w:snapToGrid w:val="0"/>
                                                <w:jc w:val="center"/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 w:rsidRPr="0041742F">
                                                <w:rPr>
                                                  <w:i/>
                                                  <w:sz w:val="18"/>
                                                  <w:szCs w:val="18"/>
                                                </w:rPr>
                                                <w:t>R</w:t>
                                              </w:r>
                                              <w:r w:rsidRPr="0041742F">
                                                <w:rPr>
                                                  <w:sz w:val="18"/>
                                                  <w:szCs w:val="18"/>
                                                  <w:vertAlign w:val="subscript"/>
                                                </w:rPr>
                                                <w:t>1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<a:spAutoFit/>
                                        </wps:bodyPr>
                                      </wps:wsp>
                                    </wpg:grpSp>
                                    <wpg:grpSp>
                                      <wpg:cNvPr id="701893957" name="组合 701893957"/>
                                      <wpg:cNvGrpSpPr/>
                                      <wpg:grpSpPr>
                                        <a:xfrm>
                                          <a:off x="142695" y="72484"/>
                                          <a:ext cx="281340" cy="185334"/>
                                          <a:chOff x="-55425" y="-100871"/>
                                          <a:chExt cx="281340" cy="185334"/>
                                        </a:xfrm>
                                      </wpg:grpSpPr>
                                      <wps:wsp>
                                        <wps:cNvPr id="1826827059" name="直接连接符 1826827059"/>
                                        <wps:cNvCnPr/>
                                        <wps:spPr>
                                          <a:xfrm>
                                            <a:off x="0" y="42415"/>
                                            <a:ext cx="19050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 lim="800000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1275539480" name="直接连接符 1275539480"/>
                                        <wps:cNvCnPr/>
                                        <wps:spPr>
                                          <a:xfrm>
                                            <a:off x="50800" y="84463"/>
                                            <a:ext cx="9525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25400" cap="flat" cmpd="sng" algn="ctr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 lim="800000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747758788" name="文本框 747758788"/>
                                        <wps:cNvSpPr txBox="1"/>
                                        <wps:spPr>
                                          <a:xfrm>
                                            <a:off x="-55425" y="-100871"/>
                                            <a:ext cx="148247" cy="13797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6D7A96C3" w14:textId="049C1022" w:rsidR="00B36152" w:rsidRPr="0041742F" w:rsidRDefault="00B36152" w:rsidP="00B36152">
                                              <w:pPr>
                                                <w:adjustRightInd w:val="0"/>
                                                <w:snapToGrid w:val="0"/>
                                                <w:jc w:val="center"/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 w:rsidRPr="0041742F">
                                                <w:rPr>
                                                  <w:i/>
                                                  <w:sz w:val="18"/>
                                                  <w:szCs w:val="18"/>
                                                </w:rPr>
                                                <w:t>E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<a:spAutoFit/>
                                        </wps:bodyPr>
                                      </wps:wsp>
                                      <wps:wsp>
                                        <wps:cNvPr id="1442355277" name="文本框 1442355277"/>
                                        <wps:cNvSpPr txBox="1"/>
                                        <wps:spPr>
                                          <a:xfrm>
                                            <a:off x="102441" y="-100709"/>
                                            <a:ext cx="123474" cy="1379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37105639" w14:textId="23335DA4" w:rsidR="0041742F" w:rsidRPr="0041742F" w:rsidRDefault="0041742F" w:rsidP="00B36152">
                                              <w:pPr>
                                                <w:adjustRightInd w:val="0"/>
                                                <w:snapToGrid w:val="0"/>
                                                <w:jc w:val="center"/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 w:rsidRPr="0041742F">
                                                <w:rPr>
                                                  <w:i/>
                                                  <w:sz w:val="18"/>
                                                  <w:szCs w:val="18"/>
                                                </w:rPr>
                                                <w:t>r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<a:spAutoFit/>
                                        </wps:bodyPr>
                                      </wps:wsp>
                                    </wpg:grpSp>
                                    <wpg:grpSp>
                                      <wpg:cNvPr id="1366459223" name="组合 1366459223"/>
                                      <wpg:cNvGrpSpPr/>
                                      <wpg:grpSpPr>
                                        <a:xfrm>
                                          <a:off x="106390" y="441800"/>
                                          <a:ext cx="207703" cy="149101"/>
                                          <a:chOff x="-93403" y="30320"/>
                                          <a:chExt cx="207703" cy="149101"/>
                                        </a:xfrm>
                                      </wpg:grpSpPr>
                                      <wps:wsp>
                                        <wps:cNvPr id="1808577587" name="直接连接符 1808577587"/>
                                        <wps:cNvCnPr/>
                                        <wps:spPr>
                                          <a:xfrm flipH="1" flipV="1">
                                            <a:off x="20358" y="30320"/>
                                            <a:ext cx="64086" cy="11100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 lim="800000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625645737" name="椭圆 625645737"/>
                                        <wps:cNvSpPr/>
                                        <wps:spPr>
                                          <a:xfrm>
                                            <a:off x="76200" y="141321"/>
                                            <a:ext cx="38100" cy="3810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12700" cap="flat" cmpd="sng" algn="ctr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 lim="800000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<a:spAutoFit/>
                                        </wps:bodyPr>
                                      </wps:wsp>
                                      <wps:wsp>
                                        <wps:cNvPr id="1298467122" name="文本框 1298467122"/>
                                        <wps:cNvSpPr txBox="1"/>
                                        <wps:spPr>
                                          <a:xfrm>
                                            <a:off x="-93403" y="41563"/>
                                            <a:ext cx="142530" cy="13785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1B636EFE" w14:textId="77777777" w:rsidR="00B36152" w:rsidRPr="0041742F" w:rsidRDefault="00B36152" w:rsidP="00B36152">
                                              <w:pPr>
                                                <w:adjustRightInd w:val="0"/>
                                                <w:snapToGrid w:val="0"/>
                                                <w:jc w:val="center"/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 w:rsidRPr="0041742F"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S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1910862607" name="椭圆 1910862607"/>
                                      <wps:cNvSpPr/>
                                      <wps:spPr>
                                        <a:xfrm>
                                          <a:off x="1188983" y="687570"/>
                                          <a:ext cx="25400" cy="2540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9525" cap="flat" cmpd="sng" algn="ctr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 lim="800000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1893062961" name="椭圆 1893062961"/>
                                    <wps:cNvSpPr/>
                                    <wps:spPr>
                                      <a:xfrm>
                                        <a:off x="571316" y="48499"/>
                                        <a:ext cx="25400" cy="2540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 cap="flat" cmpd="sng" algn="ctr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 lim="800000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407957631" name="椭圆 1407957631"/>
                                    <wps:cNvSpPr/>
                                    <wps:spPr>
                                      <a:xfrm>
                                        <a:off x="572826" y="687008"/>
                                        <a:ext cx="25400" cy="2540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 cap="flat" cmpd="sng" algn="ctr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 lim="800000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1117141600" name="直接连接符 1117141600"/>
                                  <wps:cNvCnPr/>
                                  <wps:spPr>
                                    <a:xfrm>
                                      <a:off x="294510" y="270260"/>
                                      <a:ext cx="0" cy="16248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</a:ln>
                                  </wps:spPr>
                                  <wps:bodyPr/>
                                </wps:wsp>
                              </wpg:grpSp>
                              <wps:wsp>
                                <wps:cNvPr id="1563856929" name="Oval 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4424" y="290630"/>
                                    <a:ext cx="152400" cy="1564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</wpg:grpSp>
                          <wps:wsp>
                            <wps:cNvPr id="691085275" name="Oval 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5696" y="484909"/>
                                <a:ext cx="140855" cy="14200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332212956" name="文本框 1"/>
                          <wps:cNvSpPr txBox="1"/>
                          <wps:spPr>
                            <a:xfrm>
                              <a:off x="574557" y="478922"/>
                              <a:ext cx="160900" cy="1377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2A39C56" w14:textId="77777777" w:rsidR="0041742F" w:rsidRPr="0041742F" w:rsidRDefault="0041742F" w:rsidP="0041742F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249240571" name="文本框 1"/>
                          <wps:cNvSpPr txBox="1"/>
                          <wps:spPr>
                            <a:xfrm>
                              <a:off x="866774" y="302467"/>
                              <a:ext cx="160900" cy="1377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5976CD3" w14:textId="3F5B30DA" w:rsidR="0041742F" w:rsidRPr="0041742F" w:rsidRDefault="0041742F" w:rsidP="0041742F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s:wsp>
                        <wps:cNvPr id="470476274" name="任意多边形: 形状 761"/>
                        <wps:cNvSpPr/>
                        <wps:spPr>
                          <a:xfrm>
                            <a:off x="1061183" y="280839"/>
                            <a:ext cx="249913" cy="366747"/>
                          </a:xfrm>
                          <a:custGeom>
                            <a:avLst/>
                            <a:gdLst>
                              <a:gd name="connsiteX0" fmla="*/ 0 w 233533"/>
                              <a:gd name="connsiteY0" fmla="*/ 366747 h 366747"/>
                              <a:gd name="connsiteX1" fmla="*/ 233533 w 233533"/>
                              <a:gd name="connsiteY1" fmla="*/ 366747 h 366747"/>
                              <a:gd name="connsiteX2" fmla="*/ 233533 w 233533"/>
                              <a:gd name="connsiteY2" fmla="*/ 0 h 366747"/>
                              <a:gd name="connsiteX3" fmla="*/ 42759 w 233533"/>
                              <a:gd name="connsiteY3" fmla="*/ 0 h 36674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233533" h="366747">
                                <a:moveTo>
                                  <a:pt x="0" y="366747"/>
                                </a:moveTo>
                                <a:lnTo>
                                  <a:pt x="233533" y="366747"/>
                                </a:lnTo>
                                <a:lnTo>
                                  <a:pt x="233533" y="0"/>
                                </a:lnTo>
                                <a:lnTo>
                                  <a:pt x="42759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tailEnd type="triangle" w="sm" len="med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EC02227" id="组合 762" o:spid="_x0000_s1090" style="position:absolute;left:0;text-align:left;margin-left:301.35pt;margin-top:3.05pt;width:104.65pt;height:51.85pt;z-index:251685888;mso-width-relative:margin;mso-height-relative:margin" coordorigin="-204,-22" coordsize="13315,6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">
                <v:shape id="任意多边形: 形状 760" o:spid="_x0000_s1091" style="position:absolute;left:1677;top:115;width:9062;height:6364;visibility:visible;mso-wrap-style:square;v-text-anchor:middle" coordsize="906177,636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" path="m1645,148015l1645,,906177,r,636462l,636462,,506538e" filled="f" strokecolor="black [3213]" strokeweight=".5pt">
                  <v:stroke joinstyle="miter"/>
                  <v:path arrowok="t" o:connecttype="custom" o:connectlocs="1645,148015;1645,0;906177,0;906177,636462;0,636462;0,506538" o:connectangles="0,0,0,0,0,0"/>
                </v:shape>
                <v:group id="组合 739" o:spid="_x0000_s1092" style="position:absolute;left:-204;top:-22;width:12903;height:6624" coordorigin="1769,474" coordsize="12911,6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">
                  <v:group id="_x0000_s1093" style="position:absolute;left:1769;top:474;width:12911;height:6636" coordorigin="-206,484" coordsize="12911,6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">
                    <v:group id="JP2025/3/20 星期四14:16:047820" o:spid="_x0000_s1094" style="position:absolute;left:-206;top:484;width:12911;height:6645" coordorigin="-206,1166" coordsize="12911,6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">
                      <v:oval id="椭圆 713983470" o:spid="_x0000_s1095" style="position:absolute;left:7377;top:1169;width:254;height:25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" fillcolor="black">
                        <v:stroke joinstyle="miter"/>
                        <v:textbox style="mso-fit-shape-to-text:t" inset="1mm,0,1mm,0"/>
                      </v:oval>
                      <v:oval id="椭圆 1752377027" o:spid="_x0000_s1096" style="position:absolute;left:7379;top:7557;width:247;height:25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" fillcolor="black">
                        <v:stroke joinstyle="miter"/>
                        <v:textbox style="mso-fit-shape-to-text:t" inset="1mm,0,1mm,0"/>
                      </v:oval>
                      <v:group id="组合 2052952904" o:spid="_x0000_s1097" style="position:absolute;left:-206;top:1166;width:12911;height:6645" coordorigin="-206,484" coordsize="12911,6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">
                        <v:line id="直接连接符 106034810" o:spid="_x0000_s1098" style="position:absolute;visibility:visible;mso-wrap-style:square" from="7499,641" to="7499,6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" strokeweight=".5pt">
                          <v:stroke joinstyle="miter"/>
                        </v:line>
                        <v:group id="组合 158184095" o:spid="_x0000_s1099" style="position:absolute;left:-206;top:484;width:12911;height:6645" coordorigin="1063,484" coordsize="12915,6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">
                          <v:line id="直接连接符 2113237677" o:spid="_x0000_s1100" style="position:absolute;visibility:visible;mso-wrap-style:square" from="5842,711" to="5842,70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" strokeweight=".5pt">
                            <v:stroke joinstyle="miter"/>
                          </v:line>
                          <v:group id="组合 76323216" o:spid="_x0000_s1101" style="position:absolute;left:1063;top:484;width:12916;height:6645" coordorigin="1063,484" coordsize="12915,6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">
                            <v:group id="组合 1627672903" o:spid="_x0000_s1102" style="position:absolute;left:1063;top:724;width:12916;height:6405" coordorigin="1063,724" coordsize="12915,6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">
                              <v:group id="组合 896085611" o:spid="_x0000_s1103" style="position:absolute;left:10310;top:1537;width:3669;height:2933" coordorigin="-139884,-39254" coordsize="366845,2932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">
                                <v:rect id="矩形 680649095" o:spid="_x0000_s1104" style="position:absolute;left:-946;top:25400;width:63916;height:22860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" strokeweight="1pt">
                                  <v:textbox style="mso-fit-shape-to-text:t" inset="1mm,0,1mm,0"/>
                                </v:rect>
                                <v:shape id="文本框 1156688860" o:spid="_x0000_s1105" type="#_x0000_t202" style="position:absolute;left:84162;top:-39254;width:142799;height:138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" filled="f" stroked="f" strokeweight=".5pt">
                                  <v:textbox style="mso-fit-shape-to-text:t" inset="1mm,0,1mm,0">
                                    <w:txbxContent>
                                      <w:p w14:paraId="4E277EC9" w14:textId="77777777" w:rsidR="00B36152" w:rsidRPr="008B143C" w:rsidRDefault="00B36152" w:rsidP="00B36152">
                                        <w:pPr>
                                          <w:adjustRightInd w:val="0"/>
                                          <w:snapToGrid w:val="0"/>
                                          <w:jc w:val="center"/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8B143C">
                                          <w:rPr>
                                            <w:sz w:val="18"/>
                                            <w:szCs w:val="18"/>
                                          </w:rPr>
                                          <w:t>P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文本框 1032642296" o:spid="_x0000_s1106" type="#_x0000_t202" style="position:absolute;left:-139884;top:73141;width:148247;height:1378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" filled="f" stroked="f" strokeweight=".5pt">
                                  <v:textbox style="mso-fit-shape-to-text:t" inset="1mm,0,1mm,0">
                                    <w:txbxContent>
                                      <w:p w14:paraId="6142F3DC" w14:textId="77777777" w:rsidR="00B36152" w:rsidRPr="0041742F" w:rsidRDefault="00B36152" w:rsidP="00B36152">
                                        <w:pPr>
                                          <w:adjustRightInd w:val="0"/>
                                          <w:snapToGrid w:val="0"/>
                                          <w:jc w:val="center"/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41742F">
                                          <w:rPr>
                                            <w:i/>
                                            <w:sz w:val="18"/>
                                            <w:szCs w:val="18"/>
                                          </w:rPr>
                                          <w:t>R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group id="组合 325831953" o:spid="_x0000_s1107" style="position:absolute;left:5535;top:1537;width:2512;height:2286" coordorigin="4908,-115454" coordsize="251191,228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">
                                <v:rect id="矩形 1059760555" o:spid="_x0000_s1108" style="position:absolute;left:4908;top:-115454;width:63371;height:22860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" strokeweight="1pt">
                                  <v:textbox style="mso-fit-shape-to-text:t" inset="1mm,0,1mm,0"/>
                                </v:rect>
                                <v:shape id="文本框 2120538072" o:spid="_x0000_s1109" type="#_x0000_t202" style="position:absolute;left:69740;top:-70176;width:186359;height:1378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" filled="f" stroked="f" strokeweight=".5pt">
                                  <v:textbox style="mso-fit-shape-to-text:t" inset="1mm,0,1mm,0">
                                    <w:txbxContent>
                                      <w:p w14:paraId="62DD7F34" w14:textId="77777777" w:rsidR="00B36152" w:rsidRPr="0041742F" w:rsidRDefault="00B36152" w:rsidP="00B36152">
                                        <w:pPr>
                                          <w:adjustRightInd w:val="0"/>
                                          <w:snapToGrid w:val="0"/>
                                          <w:jc w:val="center"/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41742F">
                                          <w:rPr>
                                            <w:i/>
                                            <w:sz w:val="18"/>
                                            <w:szCs w:val="18"/>
                                          </w:rPr>
                                          <w:t>R</w:t>
                                        </w:r>
                                        <w:r w:rsidRPr="0041742F">
                                          <w:rPr>
                                            <w:sz w:val="18"/>
                                            <w:szCs w:val="18"/>
                                            <w:vertAlign w:val="subscript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group id="组合 701893957" o:spid="_x0000_s1110" style="position:absolute;left:1426;top:724;width:2814;height:1854" coordorigin="-55425,-100871" coordsize="281340,185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">
                                <v:line id="直接连接符 1826827059" o:spid="_x0000_s1111" style="position:absolute;visibility:visible;mso-wrap-style:square" from="0,42415" to="190500,42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" strokeweight="1pt">
                                  <v:stroke joinstyle="miter"/>
                                </v:line>
                                <v:line id="直接连接符 1275539480" o:spid="_x0000_s1112" style="position:absolute;visibility:visible;mso-wrap-style:square" from="50800,84463" to="146050,84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" strokeweight="2pt">
                                  <v:stroke joinstyle="miter"/>
                                </v:line>
                                <v:shape id="文本框 747758788" o:spid="_x0000_s1113" type="#_x0000_t202" style="position:absolute;left:-55425;top:-100871;width:148247;height:1379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" filled="f" stroked="f" strokeweight=".5pt">
                                  <v:textbox style="mso-fit-shape-to-text:t" inset="1mm,0,1mm,0">
                                    <w:txbxContent>
                                      <w:p w14:paraId="6D7A96C3" w14:textId="049C1022" w:rsidR="00B36152" w:rsidRPr="0041742F" w:rsidRDefault="00B36152" w:rsidP="00B36152">
                                        <w:pPr>
                                          <w:adjustRightInd w:val="0"/>
                                          <w:snapToGrid w:val="0"/>
                                          <w:jc w:val="center"/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41742F">
                                          <w:rPr>
                                            <w:i/>
                                            <w:sz w:val="18"/>
                                            <w:szCs w:val="18"/>
                                          </w:rPr>
                                          <w:t>E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文本框 1442355277" o:spid="_x0000_s1114" type="#_x0000_t202" style="position:absolute;left:102441;top:-100709;width:123474;height:137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" filled="f" stroked="f" strokeweight=".5pt">
                                  <v:textbox style="mso-fit-shape-to-text:t" inset="1mm,0,1mm,0">
                                    <w:txbxContent>
                                      <w:p w14:paraId="37105639" w14:textId="23335DA4" w:rsidR="0041742F" w:rsidRPr="0041742F" w:rsidRDefault="0041742F" w:rsidP="00B36152">
                                        <w:pPr>
                                          <w:adjustRightInd w:val="0"/>
                                          <w:snapToGrid w:val="0"/>
                                          <w:jc w:val="center"/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41742F">
                                          <w:rPr>
                                            <w:i/>
                                            <w:sz w:val="18"/>
                                            <w:szCs w:val="18"/>
                                          </w:rPr>
                                          <w:t>r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group id="组合 1366459223" o:spid="_x0000_s1115" style="position:absolute;left:1063;top:4418;width:2077;height:1491" coordorigin="-93403,30320" coordsize="207703,149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">
                                <v:line id="直接连接符 1808577587" o:spid="_x0000_s1116" style="position:absolute;flip:x y;visibility:visible;mso-wrap-style:square" from="20358,30320" to="84444,141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">
                                  <v:stroke joinstyle="miter"/>
                                </v:line>
                                <v:oval id="椭圆 625645737" o:spid="_x0000_s1117" style="position:absolute;left:76200;top:141321;width:38100;height:3810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" strokeweight="1pt">
                                  <v:stroke joinstyle="miter"/>
                                  <v:textbox style="mso-fit-shape-to-text:t" inset="1mm,0,1mm,0"/>
                                </v:oval>
                                <v:shape id="文本框 1298467122" o:spid="_x0000_s1118" type="#_x0000_t202" style="position:absolute;left:-93403;top:41563;width:142530;height:1378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" filled="f" stroked="f" strokeweight=".5pt">
                                  <v:textbox style="mso-fit-shape-to-text:t" inset="1mm,0,1mm,0">
                                    <w:txbxContent>
                                      <w:p w14:paraId="1B636EFE" w14:textId="77777777" w:rsidR="00B36152" w:rsidRPr="0041742F" w:rsidRDefault="00B36152" w:rsidP="00B36152">
                                        <w:pPr>
                                          <w:adjustRightInd w:val="0"/>
                                          <w:snapToGrid w:val="0"/>
                                          <w:jc w:val="center"/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41742F">
                                          <w:rPr>
                                            <w:sz w:val="18"/>
                                            <w:szCs w:val="18"/>
                                          </w:rPr>
                                          <w:t>S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oval id="椭圆 1910862607" o:spid="_x0000_s1119" style="position:absolute;left:11889;top:6875;width:254;height:25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" fillcolor="black">
                                <v:stroke joinstyle="miter"/>
                                <v:textbox style="mso-fit-shape-to-text:t" inset="1mm,0,1mm,0"/>
                              </v:oval>
                            </v:group>
                            <v:oval id="椭圆 1893062961" o:spid="_x0000_s1120" style="position:absolute;left:5713;top:484;width:254;height:25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" fillcolor="black">
                              <v:stroke joinstyle="miter"/>
                              <v:textbox style="mso-fit-shape-to-text:t" inset="1mm,0,1mm,0"/>
                            </v:oval>
                            <v:oval id="椭圆 1407957631" o:spid="_x0000_s1121" style="position:absolute;left:5728;top:6870;width:254;height:25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" fillcolor="black">
                              <v:stroke joinstyle="miter"/>
                              <v:textbox style="mso-fit-shape-to-text:t" inset="1mm,0,1mm,0"/>
                            </v:oval>
                          </v:group>
                          <v:line id="直接连接符 1117141600" o:spid="_x0000_s1122" style="position:absolute;visibility:visible;mso-wrap-style:square" from="2945,2702" to="2945,4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" strokeweight=".5pt">
                            <v:stroke joinstyle="miter"/>
                          </v:line>
                        </v:group>
                        <v:oval id="Oval 5" o:spid="_x0000_s1123" style="position:absolute;left:6744;top:2906;width:1524;height:15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" strokeweight="1pt">
                          <v:textbox style="mso-fit-shape-to-text:t" inset="1mm,0,1mm,0"/>
                        </v:oval>
                      </v:group>
                    </v:group>
                    <v:oval id="Oval 6" o:spid="_x0000_s1124" style="position:absolute;left:3856;top:4849;width:1409;height:1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" strokeweight="1pt">
                      <v:textbox style="mso-fit-shape-to-text:t" inset="1mm,0,1mm,0"/>
                    </v:oval>
                  </v:group>
                  <v:shape id="文本框 1" o:spid="_x0000_s1125" type="#_x0000_t202" style="position:absolute;left:5745;top:4789;width:1609;height:13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" filled="f" stroked="f" strokeweight=".5pt">
                    <v:textbox style="mso-fit-shape-to-text:t" inset="1mm,0,1mm,0">
                      <w:txbxContent>
                        <w:p w14:paraId="62A39C56" w14:textId="77777777" w:rsidR="0041742F" w:rsidRPr="0041742F" w:rsidRDefault="0041742F" w:rsidP="0041742F">
                          <w:pPr>
                            <w:adjustRightInd w:val="0"/>
                            <w:snapToGrid w:val="0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1" o:spid="_x0000_s1126" type="#_x0000_t202" style="position:absolute;left:8667;top:3024;width:1609;height:13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45976CD3" w14:textId="3F5B30DA" w:rsidR="0041742F" w:rsidRPr="0041742F" w:rsidRDefault="0041742F" w:rsidP="0041742F">
                          <w:pPr>
                            <w:adjustRightInd w:val="0"/>
                            <w:snapToGrid w:val="0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v:shape id="任意多边形: 形状 761" o:spid="_x0000_s1127" style="position:absolute;left:10611;top:2808;width:2499;height:3667;visibility:visible;mso-wrap-style:square;v-text-anchor:middle" coordsize="233533,3667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" path="m,366747r233533,l233533,,42759,e" filled="f" strokecolor="black [3213]" strokeweight=".5pt">
                  <v:stroke endarrow="block" endarrowwidth="narrow" joinstyle="miter"/>
                  <v:path arrowok="t" o:connecttype="custom" o:connectlocs="0,366747;249913,366747;249913,0;45758,0" o:connectangles="0,0,0,0"/>
                </v:shape>
                <w10:wrap type="square"/>
              </v:group>
            </w:pict>
          </mc:Fallback>
        </mc:AlternateContent>
      </w:r>
      <w:r w:rsidR="00B36152">
        <w:rPr>
          <w:szCs w:val="21"/>
          <w14:ligatures w14:val="standardContextual"/>
        </w:rPr>
        <w:t>3</w:t>
      </w:r>
      <w:r w:rsidR="00B36152">
        <w:rPr>
          <w:rFonts w:hint="eastAsia"/>
          <w:szCs w:val="21"/>
          <w14:ligatures w14:val="standardContextual"/>
        </w:rPr>
        <w:t>．</w:t>
      </w:r>
      <w:r w:rsidR="00B36152">
        <w:rPr>
          <w:rFonts w:hint="eastAsia"/>
        </w:rPr>
        <w:t>某同学制作一个电池，并连接如图所示的电路。</w:t>
      </w:r>
      <w:r w:rsidR="00B36152">
        <w:rPr>
          <w:rFonts w:ascii="宋体" w:hAnsi="宋体" w:hint="eastAsia"/>
        </w:rPr>
        <w:t>电池的</w:t>
      </w:r>
      <w:r w:rsidR="00B36152">
        <w:rPr>
          <w:rFonts w:hint="eastAsia"/>
          <w:szCs w:val="22"/>
          <w:shd w:val="clear" w:color="auto" w:fill="FFFFFF"/>
        </w:rPr>
        <w:t>电动势为</w:t>
      </w:r>
      <w:r w:rsidR="00B36152">
        <w:rPr>
          <w:rFonts w:hint="eastAsia"/>
          <w:szCs w:val="22"/>
          <w:shd w:val="clear" w:color="auto" w:fill="FFFFFF"/>
        </w:rPr>
        <w:t xml:space="preserve"> </w:t>
      </w:r>
      <w:r w:rsidR="00B36152">
        <w:rPr>
          <w:rFonts w:hint="eastAsia"/>
          <w:i/>
          <w:szCs w:val="22"/>
          <w:shd w:val="clear" w:color="auto" w:fill="FFFFFF"/>
        </w:rPr>
        <w:t>E</w:t>
      </w:r>
      <w:r w:rsidR="00B36152">
        <w:rPr>
          <w:i/>
          <w:szCs w:val="22"/>
          <w:shd w:val="clear" w:color="auto" w:fill="FFFFFF"/>
        </w:rPr>
        <w:t xml:space="preserve"> = </w:t>
      </w:r>
      <w:r w:rsidR="00B36152">
        <w:rPr>
          <w:iCs/>
          <w:szCs w:val="22"/>
          <w:shd w:val="clear" w:color="auto" w:fill="FFFFFF"/>
        </w:rPr>
        <w:t>10</w:t>
      </w:r>
      <w:r w:rsidR="00B36152">
        <w:rPr>
          <w:rFonts w:hint="eastAsia"/>
          <w:iCs/>
          <w:szCs w:val="22"/>
          <w:shd w:val="clear" w:color="auto" w:fill="FFFFFF"/>
        </w:rPr>
        <w:t xml:space="preserve"> </w:t>
      </w:r>
      <w:r w:rsidR="00B36152">
        <w:rPr>
          <w:iCs/>
          <w:szCs w:val="22"/>
          <w:shd w:val="clear" w:color="auto" w:fill="FFFFFF"/>
        </w:rPr>
        <w:t>V</w:t>
      </w:r>
      <w:r w:rsidR="00B36152">
        <w:rPr>
          <w:rFonts w:hint="eastAsia"/>
          <w:szCs w:val="22"/>
          <w:shd w:val="clear" w:color="auto" w:fill="FFFFFF"/>
        </w:rPr>
        <w:t>，内阻为</w:t>
      </w:r>
      <w:r w:rsidR="00B36152">
        <w:rPr>
          <w:rFonts w:hint="eastAsia"/>
          <w:szCs w:val="22"/>
          <w:shd w:val="clear" w:color="auto" w:fill="FFFFFF"/>
        </w:rPr>
        <w:t xml:space="preserve"> </w:t>
      </w:r>
      <w:r w:rsidR="00B36152">
        <w:rPr>
          <w:rFonts w:hint="eastAsia"/>
          <w:i/>
          <w:szCs w:val="22"/>
          <w:shd w:val="clear" w:color="auto" w:fill="FFFFFF"/>
        </w:rPr>
        <w:t>r</w:t>
      </w:r>
      <w:r w:rsidR="00B36152">
        <w:rPr>
          <w:i/>
          <w:szCs w:val="22"/>
          <w:shd w:val="clear" w:color="auto" w:fill="FFFFFF"/>
        </w:rPr>
        <w:t xml:space="preserve"> = </w:t>
      </w:r>
      <w:r w:rsidR="00B36152">
        <w:rPr>
          <w:iCs/>
          <w:szCs w:val="22"/>
          <w:shd w:val="clear" w:color="auto" w:fill="FFFFFF"/>
        </w:rPr>
        <w:t>200</w:t>
      </w:r>
      <w:r w:rsidR="00B36152">
        <w:rPr>
          <w:rFonts w:hint="eastAsia"/>
          <w:iCs/>
          <w:szCs w:val="22"/>
          <w:shd w:val="clear" w:color="auto" w:fill="FFFFFF"/>
        </w:rPr>
        <w:t xml:space="preserve"> </w:t>
      </w:r>
      <w:r w:rsidR="00B36152">
        <w:rPr>
          <w:iCs/>
          <w:szCs w:val="22"/>
          <w:shd w:val="clear" w:color="auto" w:fill="FFFFFF"/>
        </w:rPr>
        <w:t>Ω</w:t>
      </w:r>
      <w:r w:rsidR="00B36152">
        <w:rPr>
          <w:rFonts w:hint="eastAsia"/>
          <w:szCs w:val="22"/>
          <w:shd w:val="clear" w:color="auto" w:fill="FFFFFF"/>
        </w:rPr>
        <w:t>，定值电阻</w:t>
      </w:r>
      <w:r w:rsidR="00B36152">
        <w:rPr>
          <w:rFonts w:hint="eastAsia"/>
          <w:szCs w:val="22"/>
          <w:shd w:val="clear" w:color="auto" w:fill="FFFFFF"/>
        </w:rPr>
        <w:t xml:space="preserve"> </w:t>
      </w:r>
      <w:r w:rsidR="00B36152">
        <w:rPr>
          <w:rFonts w:hint="eastAsia"/>
          <w:i/>
          <w:szCs w:val="22"/>
          <w:shd w:val="clear" w:color="auto" w:fill="FFFFFF"/>
        </w:rPr>
        <w:t>R</w:t>
      </w:r>
      <w:r w:rsidR="00B36152">
        <w:rPr>
          <w:rFonts w:hint="eastAsia"/>
          <w:szCs w:val="22"/>
          <w:shd w:val="clear" w:color="auto" w:fill="FFFFFF"/>
          <w:vertAlign w:val="subscript"/>
        </w:rPr>
        <w:t>1</w:t>
      </w:r>
      <w:r w:rsidR="00B36152" w:rsidRPr="00B36152">
        <w:rPr>
          <w:szCs w:val="22"/>
          <w:shd w:val="clear" w:color="auto" w:fill="FFFFFF"/>
        </w:rPr>
        <w:t xml:space="preserve"> </w:t>
      </w:r>
      <w:r w:rsidR="00B36152">
        <w:rPr>
          <w:szCs w:val="22"/>
          <w:shd w:val="clear" w:color="auto" w:fill="FFFFFF"/>
        </w:rPr>
        <w:t>=</w:t>
      </w:r>
      <w:r w:rsidR="00B36152">
        <w:rPr>
          <w:rFonts w:hint="eastAsia"/>
          <w:szCs w:val="22"/>
          <w:shd w:val="clear" w:color="auto" w:fill="FFFFFF"/>
        </w:rPr>
        <w:t xml:space="preserve"> </w:t>
      </w:r>
      <w:r w:rsidR="00B36152">
        <w:rPr>
          <w:szCs w:val="22"/>
          <w:shd w:val="clear" w:color="auto" w:fill="FFFFFF"/>
        </w:rPr>
        <w:t>100</w:t>
      </w:r>
      <w:r w:rsidR="00B36152">
        <w:rPr>
          <w:rFonts w:hint="eastAsia"/>
          <w:szCs w:val="22"/>
          <w:shd w:val="clear" w:color="auto" w:fill="FFFFFF"/>
        </w:rPr>
        <w:t xml:space="preserve"> </w:t>
      </w:r>
      <w:r w:rsidR="00B36152">
        <w:rPr>
          <w:iCs/>
          <w:szCs w:val="22"/>
          <w:shd w:val="clear" w:color="auto" w:fill="FFFFFF"/>
        </w:rPr>
        <w:t>Ω</w:t>
      </w:r>
      <w:r w:rsidR="00B36152">
        <w:rPr>
          <w:rFonts w:hint="eastAsia"/>
          <w:szCs w:val="22"/>
          <w:shd w:val="clear" w:color="auto" w:fill="FFFFFF"/>
        </w:rPr>
        <w:t>。</w:t>
      </w:r>
      <w:r w:rsidR="00B36152">
        <w:rPr>
          <w:rFonts w:hint="eastAsia"/>
        </w:rPr>
        <w:t>滑动变阻器</w:t>
      </w:r>
      <w:r w:rsidR="00B36152">
        <w:rPr>
          <w:rFonts w:hint="eastAsia"/>
        </w:rPr>
        <w:t xml:space="preserve"> </w:t>
      </w:r>
      <w:r w:rsidR="00B36152">
        <w:rPr>
          <w:i/>
        </w:rPr>
        <w:t>R</w:t>
      </w:r>
      <w:r w:rsidR="00B36152">
        <w:rPr>
          <w:rFonts w:hint="eastAsia"/>
          <w:iCs/>
        </w:rPr>
        <w:t xml:space="preserve"> </w:t>
      </w:r>
      <w:r w:rsidR="00B36152">
        <w:rPr>
          <w:rFonts w:hint="eastAsia"/>
          <w:iCs/>
        </w:rPr>
        <w:t>的阻值范围为</w:t>
      </w:r>
      <w:r w:rsidR="00B36152">
        <w:rPr>
          <w:rFonts w:hint="eastAsia"/>
          <w:iCs/>
        </w:rPr>
        <w:t xml:space="preserve"> </w:t>
      </w:r>
      <w:r w:rsidR="00B36152">
        <w:rPr>
          <w:iCs/>
        </w:rPr>
        <w:t>0</w:t>
      </w:r>
      <w:r w:rsidR="00B36152">
        <w:rPr>
          <w:rFonts w:hint="eastAsia"/>
          <w:iCs/>
        </w:rPr>
        <w:t xml:space="preserve"> ~ </w:t>
      </w:r>
      <w:r w:rsidR="00B36152">
        <w:rPr>
          <w:iCs/>
        </w:rPr>
        <w:t>100</w:t>
      </w:r>
      <w:r w:rsidR="00B36152">
        <w:rPr>
          <w:rFonts w:hint="eastAsia"/>
          <w:iCs/>
        </w:rPr>
        <w:t xml:space="preserve"> </w:t>
      </w:r>
      <w:r w:rsidR="00B36152">
        <w:rPr>
          <w:iCs/>
        </w:rPr>
        <w:t>Ω</w:t>
      </w:r>
      <w:r w:rsidR="00B36152">
        <w:rPr>
          <w:rFonts w:hint="eastAsia"/>
        </w:rPr>
        <w:t>。</w:t>
      </w:r>
    </w:p>
    <w:p w14:paraId="0C7984AC" w14:textId="0C56D0F0" w:rsidR="00B36152" w:rsidRDefault="00B36152" w:rsidP="0041742F">
      <w:pPr>
        <w:rPr>
          <w:szCs w:val="22"/>
          <w:shd w:val="clear" w:color="auto" w:fill="FFFFFF"/>
        </w:rPr>
      </w:pPr>
      <w:r w:rsidRPr="00B36152">
        <w:rPr>
          <w:rFonts w:hint="eastAsia"/>
        </w:rPr>
        <w:t>（</w:t>
      </w:r>
      <w:r w:rsidRPr="00B36152">
        <w:rPr>
          <w:rFonts w:hint="eastAsia"/>
        </w:rPr>
        <w:t>1</w:t>
      </w:r>
      <w:r w:rsidRPr="00B36152">
        <w:rPr>
          <w:rFonts w:hint="eastAsia"/>
        </w:rPr>
        <w:t>）</w:t>
      </w:r>
      <w:r>
        <w:rPr>
          <w:rFonts w:hint="eastAsia"/>
          <w:szCs w:val="22"/>
          <w:shd w:val="clear" w:color="auto" w:fill="FFFFFF"/>
        </w:rPr>
        <w:t>闭合开关</w:t>
      </w:r>
      <w:r>
        <w:rPr>
          <w:rFonts w:hint="eastAsia"/>
          <w:szCs w:val="22"/>
          <w:shd w:val="clear" w:color="auto" w:fill="FFFFFF"/>
        </w:rPr>
        <w:t xml:space="preserve"> S </w:t>
      </w:r>
      <w:r>
        <w:rPr>
          <w:rFonts w:hint="eastAsia"/>
          <w:szCs w:val="22"/>
          <w:shd w:val="clear" w:color="auto" w:fill="FFFFFF"/>
        </w:rPr>
        <w:t>后，滑动变阻器</w:t>
      </w:r>
      <w:r>
        <w:rPr>
          <w:rFonts w:hint="eastAsia"/>
          <w:szCs w:val="22"/>
          <w:shd w:val="clear" w:color="auto" w:fill="FFFFFF"/>
        </w:rPr>
        <w:t xml:space="preserve"> </w:t>
      </w:r>
      <w:r>
        <w:rPr>
          <w:rFonts w:hint="eastAsia"/>
          <w:i/>
          <w:szCs w:val="22"/>
          <w:shd w:val="clear" w:color="auto" w:fill="FFFFFF"/>
        </w:rPr>
        <w:t>R</w:t>
      </w:r>
      <w:r>
        <w:rPr>
          <w:rFonts w:hint="eastAsia"/>
          <w:iCs/>
          <w:szCs w:val="22"/>
          <w:shd w:val="clear" w:color="auto" w:fill="FFFFFF"/>
        </w:rPr>
        <w:t xml:space="preserve"> </w:t>
      </w:r>
      <w:r>
        <w:rPr>
          <w:rFonts w:hint="eastAsia"/>
          <w:szCs w:val="22"/>
          <w:shd w:val="clear" w:color="auto" w:fill="FFFFFF"/>
        </w:rPr>
        <w:t>的滑片向</w:t>
      </w:r>
      <w:r w:rsidRPr="007C2A9B">
        <w:rPr>
          <w:rFonts w:hint="eastAsia"/>
          <w:iCs/>
          <w:szCs w:val="22"/>
          <w:shd w:val="clear" w:color="auto" w:fill="FFFFFF"/>
        </w:rPr>
        <w:t>上</w:t>
      </w:r>
      <w:r>
        <w:rPr>
          <w:rFonts w:hint="eastAsia"/>
          <w:szCs w:val="22"/>
          <w:shd w:val="clear" w:color="auto" w:fill="FFFFFF"/>
        </w:rPr>
        <w:t>移动过程中，电流表示数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>
        <w:rPr>
          <w:rFonts w:hint="eastAsia"/>
          <w:szCs w:val="22"/>
          <w:shd w:val="clear" w:color="auto" w:fill="FFFFFF"/>
        </w:rPr>
        <w:t>。</w:t>
      </w:r>
    </w:p>
    <w:p w14:paraId="2CE36439" w14:textId="13E3B1DD" w:rsidR="00B36152" w:rsidRPr="00A77289" w:rsidRDefault="00B36152" w:rsidP="00B36152">
      <w:pPr>
        <w:rPr>
          <w:b/>
          <w:bCs/>
          <w:szCs w:val="22"/>
          <w:shd w:val="clear" w:color="auto" w:fill="FFFFFF"/>
        </w:rPr>
      </w:pPr>
      <w:r>
        <w:rPr>
          <w:rFonts w:hint="eastAsia"/>
          <w:szCs w:val="22"/>
          <w:shd w:val="clear" w:color="auto" w:fill="FFFFFF"/>
        </w:rPr>
        <w:t>A</w:t>
      </w:r>
      <w:r>
        <w:rPr>
          <w:rFonts w:hint="eastAsia"/>
          <w:szCs w:val="21"/>
        </w:rPr>
        <w:t>．减小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2"/>
          <w:shd w:val="clear" w:color="auto" w:fill="FFFFFF"/>
        </w:rPr>
        <w:t>B</w:t>
      </w:r>
      <w:r>
        <w:rPr>
          <w:rFonts w:hint="eastAsia"/>
          <w:szCs w:val="21"/>
        </w:rPr>
        <w:t>．增大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2"/>
          <w:shd w:val="clear" w:color="auto" w:fill="FFFFFF"/>
        </w:rPr>
        <w:t>C</w:t>
      </w:r>
      <w:r>
        <w:rPr>
          <w:rFonts w:hint="eastAsia"/>
          <w:szCs w:val="21"/>
        </w:rPr>
        <w:t>．先增大后变小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2"/>
          <w:shd w:val="clear" w:color="auto" w:fill="FFFFFF"/>
        </w:rPr>
        <w:t>D</w:t>
      </w:r>
      <w:r>
        <w:rPr>
          <w:rFonts w:hint="eastAsia"/>
          <w:szCs w:val="21"/>
        </w:rPr>
        <w:t>．先变小后增大</w:t>
      </w:r>
    </w:p>
    <w:p w14:paraId="2A8898DA" w14:textId="1D3D4E61" w:rsidR="00B36152" w:rsidRDefault="009E64DA" w:rsidP="00B36152">
      <w:r w:rsidRPr="009E64DA">
        <w:rPr>
          <w:rFonts w:hint="eastAsia"/>
        </w:rPr>
        <w:t>（</w:t>
      </w:r>
      <w:r w:rsidRPr="009E64DA">
        <w:rPr>
          <w:rFonts w:hint="eastAsia"/>
        </w:rPr>
        <w:t>2</w:t>
      </w:r>
      <w:r w:rsidRPr="009E64DA">
        <w:rPr>
          <w:rFonts w:hint="eastAsia"/>
        </w:rPr>
        <w:t>）</w:t>
      </w:r>
      <w:r w:rsidR="00B36152">
        <w:rPr>
          <w:rFonts w:ascii="宋体" w:hAnsi="宋体" w:hint="eastAsia"/>
        </w:rPr>
        <w:t>电池</w:t>
      </w:r>
      <w:r w:rsidR="00B36152">
        <w:rPr>
          <w:rFonts w:hint="eastAsia"/>
        </w:rPr>
        <w:t>输出功率最大时，滑动变阻器阻值为</w:t>
      </w:r>
      <w:r w:rsidR="00B36152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B36152">
        <w:t>Ω</w:t>
      </w:r>
      <w:r w:rsidR="00B36152">
        <w:rPr>
          <w:rFonts w:hint="eastAsia"/>
        </w:rPr>
        <w:t>，电压表示数为</w:t>
      </w:r>
      <w:r w:rsidR="00B36152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B36152">
        <w:t>V</w:t>
      </w:r>
      <w:r w:rsidR="00B36152">
        <w:rPr>
          <w:rFonts w:hint="eastAsia"/>
        </w:rPr>
        <w:t>。</w:t>
      </w:r>
    </w:p>
    <w:p w14:paraId="555CBB3C" w14:textId="77777777" w:rsidR="00B36152" w:rsidRDefault="00B36152" w:rsidP="00B36152">
      <w:pPr>
        <w:rPr>
          <w:rFonts w:cs="楷体"/>
          <w:sz w:val="28"/>
          <w:szCs w:val="28"/>
        </w:rPr>
      </w:pPr>
      <w:r>
        <w:rPr>
          <w:rFonts w:cs="楷体"/>
          <w:sz w:val="28"/>
          <w:szCs w:val="28"/>
        </w:rPr>
        <w:br w:type="page"/>
      </w:r>
    </w:p>
    <w:p w14:paraId="6187D70B" w14:textId="636D2729" w:rsidR="00B36152" w:rsidRDefault="00B36152" w:rsidP="00D54725">
      <w:pPr>
        <w:pStyle w:val="2"/>
        <w:rPr>
          <w:color w:val="FF0000"/>
          <w:szCs w:val="21"/>
        </w:rPr>
      </w:pPr>
      <w:r w:rsidRPr="00595E87">
        <w:rPr>
          <w:noProof/>
        </w:rPr>
        <mc:AlternateContent>
          <mc:Choice Requires="wpg">
            <w:drawing>
              <wp:anchor distT="0" distB="0" distL="114300" distR="114300" simplePos="0" relativeHeight="251635712" behindDoc="0" locked="0" layoutInCell="1" allowOverlap="1" wp14:anchorId="739E6A82" wp14:editId="5A0A4893">
                <wp:simplePos x="0" y="0"/>
                <wp:positionH relativeFrom="page">
                  <wp:posOffset>3407410</wp:posOffset>
                </wp:positionH>
                <wp:positionV relativeFrom="page">
                  <wp:posOffset>-4069080</wp:posOffset>
                </wp:positionV>
                <wp:extent cx="266700" cy="266700"/>
                <wp:effectExtent l="0" t="0" r="19050" b="19050"/>
                <wp:wrapNone/>
                <wp:docPr id="1399519214" name="JP2025/3/20 星期四14:10:3678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700" cy="266700"/>
                          <a:chOff x="5520" y="1980"/>
                          <a:chExt cx="420" cy="420"/>
                        </a:xfrm>
                      </wpg:grpSpPr>
                      <wps:wsp>
                        <wps:cNvPr id="917450758" name="Oval 3"/>
                        <wps:cNvSpPr>
                          <a:spLocks noChangeArrowheads="1"/>
                        </wps:cNvSpPr>
                        <wps:spPr bwMode="auto">
                          <a:xfrm>
                            <a:off x="5520" y="1980"/>
                            <a:ext cx="420" cy="42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1483549" name="文本框 6"/>
                        <wps:cNvSpPr>
                          <a:spLocks/>
                        </wps:cNvSpPr>
                        <wps:spPr bwMode="auto">
                          <a:xfrm>
                            <a:off x="5640" y="2098"/>
                            <a:ext cx="180" cy="154"/>
                          </a:xfrm>
                          <a:custGeom>
                            <a:avLst/>
                            <a:gdLst>
                              <a:gd name="T0" fmla="*/ 74005 w 160734"/>
                              <a:gd name="T1" fmla="*/ 34714 h 154818"/>
                              <a:gd name="T2" fmla="*/ 47662 w 160734"/>
                              <a:gd name="T3" fmla="*/ 95882 h 154818"/>
                              <a:gd name="T4" fmla="*/ 99678 w 160734"/>
                              <a:gd name="T5" fmla="*/ 95882 h 154818"/>
                              <a:gd name="T6" fmla="*/ 74005 w 160734"/>
                              <a:gd name="T7" fmla="*/ 34714 h 154818"/>
                              <a:gd name="T8" fmla="*/ 78135 w 160734"/>
                              <a:gd name="T9" fmla="*/ 0 h 154818"/>
                              <a:gd name="T10" fmla="*/ 82042 w 160734"/>
                              <a:gd name="T11" fmla="*/ 0 h 154818"/>
                              <a:gd name="T12" fmla="*/ 134727 w 160734"/>
                              <a:gd name="T13" fmla="*/ 125908 h 154818"/>
                              <a:gd name="T14" fmla="*/ 146280 w 160734"/>
                              <a:gd name="T15" fmla="*/ 145609 h 154818"/>
                              <a:gd name="T16" fmla="*/ 160734 w 160734"/>
                              <a:gd name="T17" fmla="*/ 150688 h 154818"/>
                              <a:gd name="T18" fmla="*/ 160734 w 160734"/>
                              <a:gd name="T19" fmla="*/ 154818 h 154818"/>
                              <a:gd name="T20" fmla="*/ 101017 w 160734"/>
                              <a:gd name="T21" fmla="*/ 154818 h 154818"/>
                              <a:gd name="T22" fmla="*/ 101017 w 160734"/>
                              <a:gd name="T23" fmla="*/ 150688 h 154818"/>
                              <a:gd name="T24" fmla="*/ 113240 w 160734"/>
                              <a:gd name="T25" fmla="*/ 147674 h 154818"/>
                              <a:gd name="T26" fmla="*/ 116421 w 160734"/>
                              <a:gd name="T27" fmla="*/ 141424 h 154818"/>
                              <a:gd name="T28" fmla="*/ 111956 w 160734"/>
                              <a:gd name="T29" fmla="*/ 125908 h 154818"/>
                              <a:gd name="T30" fmla="*/ 102803 w 160734"/>
                              <a:gd name="T31" fmla="*/ 104142 h 154818"/>
                              <a:gd name="T32" fmla="*/ 44202 w 160734"/>
                              <a:gd name="T33" fmla="*/ 104142 h 154818"/>
                              <a:gd name="T34" fmla="*/ 33933 w 160734"/>
                              <a:gd name="T35" fmla="*/ 128029 h 154818"/>
                              <a:gd name="T36" fmla="*/ 30138 w 160734"/>
                              <a:gd name="T37" fmla="*/ 141200 h 154818"/>
                              <a:gd name="T38" fmla="*/ 33431 w 160734"/>
                              <a:gd name="T39" fmla="*/ 147284 h 154818"/>
                              <a:gd name="T40" fmla="*/ 47662 w 160734"/>
                              <a:gd name="T41" fmla="*/ 150688 h 154818"/>
                              <a:gd name="T42" fmla="*/ 47662 w 160734"/>
                              <a:gd name="T43" fmla="*/ 154818 h 154818"/>
                              <a:gd name="T44" fmla="*/ 0 w 160734"/>
                              <a:gd name="T45" fmla="*/ 154818 h 154818"/>
                              <a:gd name="T46" fmla="*/ 0 w 160734"/>
                              <a:gd name="T47" fmla="*/ 150688 h 154818"/>
                              <a:gd name="T48" fmla="*/ 12278 w 160734"/>
                              <a:gd name="T49" fmla="*/ 146335 h 154818"/>
                              <a:gd name="T50" fmla="*/ 24892 w 160734"/>
                              <a:gd name="T51" fmla="*/ 124569 h 154818"/>
                              <a:gd name="T52" fmla="*/ 78135 w 160734"/>
                              <a:gd name="T53" fmla="*/ 0 h 1548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60734" h="154818">
                                <a:moveTo>
                                  <a:pt x="74005" y="34714"/>
                                </a:moveTo>
                                <a:lnTo>
                                  <a:pt x="47662" y="95882"/>
                                </a:lnTo>
                                <a:lnTo>
                                  <a:pt x="99678" y="95882"/>
                                </a:lnTo>
                                <a:lnTo>
                                  <a:pt x="74005" y="34714"/>
                                </a:lnTo>
                                <a:close/>
                                <a:moveTo>
                                  <a:pt x="78135" y="0"/>
                                </a:moveTo>
                                <a:lnTo>
                                  <a:pt x="82042" y="0"/>
                                </a:lnTo>
                                <a:lnTo>
                                  <a:pt x="134727" y="125908"/>
                                </a:lnTo>
                                <a:cubicBezTo>
                                  <a:pt x="138968" y="136028"/>
                                  <a:pt x="142819" y="142596"/>
                                  <a:pt x="146280" y="145609"/>
                                </a:cubicBezTo>
                                <a:cubicBezTo>
                                  <a:pt x="149740" y="148623"/>
                                  <a:pt x="154558" y="150316"/>
                                  <a:pt x="160734" y="150688"/>
                                </a:cubicBezTo>
                                <a:lnTo>
                                  <a:pt x="160734" y="154818"/>
                                </a:lnTo>
                                <a:lnTo>
                                  <a:pt x="101017" y="154818"/>
                                </a:lnTo>
                                <a:lnTo>
                                  <a:pt x="101017" y="150688"/>
                                </a:lnTo>
                                <a:cubicBezTo>
                                  <a:pt x="107045" y="150390"/>
                                  <a:pt x="111119" y="149386"/>
                                  <a:pt x="113240" y="147674"/>
                                </a:cubicBezTo>
                                <a:cubicBezTo>
                                  <a:pt x="115360" y="145963"/>
                                  <a:pt x="116421" y="143879"/>
                                  <a:pt x="116421" y="141424"/>
                                </a:cubicBezTo>
                                <a:cubicBezTo>
                                  <a:pt x="116421" y="138149"/>
                                  <a:pt x="114933" y="132978"/>
                                  <a:pt x="111956" y="125908"/>
                                </a:cubicBezTo>
                                <a:lnTo>
                                  <a:pt x="102803" y="104142"/>
                                </a:lnTo>
                                <a:lnTo>
                                  <a:pt x="44202" y="104142"/>
                                </a:lnTo>
                                <a:lnTo>
                                  <a:pt x="33933" y="128029"/>
                                </a:lnTo>
                                <a:cubicBezTo>
                                  <a:pt x="31403" y="133908"/>
                                  <a:pt x="30138" y="138298"/>
                                  <a:pt x="30138" y="141200"/>
                                </a:cubicBezTo>
                                <a:cubicBezTo>
                                  <a:pt x="30138" y="143507"/>
                                  <a:pt x="31235" y="145535"/>
                                  <a:pt x="33431" y="147284"/>
                                </a:cubicBezTo>
                                <a:cubicBezTo>
                                  <a:pt x="35626" y="149032"/>
                                  <a:pt x="40370" y="150167"/>
                                  <a:pt x="47662" y="150688"/>
                                </a:cubicBezTo>
                                <a:lnTo>
                                  <a:pt x="47662" y="154818"/>
                                </a:lnTo>
                                <a:lnTo>
                                  <a:pt x="0" y="154818"/>
                                </a:lnTo>
                                <a:lnTo>
                                  <a:pt x="0" y="150688"/>
                                </a:lnTo>
                                <a:cubicBezTo>
                                  <a:pt x="6325" y="149572"/>
                                  <a:pt x="10418" y="148121"/>
                                  <a:pt x="12278" y="146335"/>
                                </a:cubicBezTo>
                                <a:cubicBezTo>
                                  <a:pt x="16074" y="142763"/>
                                  <a:pt x="20278" y="135508"/>
                                  <a:pt x="24892" y="124569"/>
                                </a:cubicBezTo>
                                <a:lnTo>
                                  <a:pt x="7813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AA36F9" id="JP2025/3/20 星期四14:10:367820" o:spid="_x0000_s1026" style="position:absolute;margin-left:268.3pt;margin-top:-320.4pt;width:21pt;height:21pt;z-index:251635712;mso-position-horizontal-relative:page;mso-position-vertical-relative:page" coordorigin="5520,1980" coordsize="420,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">
                <v:oval id="Oval 3" o:spid="_x0000_s1027" style="position:absolute;left:5520;top:1980;width:42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"/>
                <v:shape id="文本框 6" o:spid="_x0000_s1028" style="position:absolute;left:5640;top:2098;width:180;height:154;visibility:visible;mso-wrap-style:square;v-text-anchor:top" coordsize="160734,154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" path="m74005,34714l47662,95882r52016,l74005,34714xm78135,r3907,l134727,125908v4241,10120,8092,16688,11553,19701c149740,148623,154558,150316,160734,150688r,4130l101017,154818r,-4130c107045,150390,111119,149386,113240,147674v2120,-1711,3181,-3795,3181,-6250c116421,138149,114933,132978,111956,125908r-9153,-21766l44202,104142,33933,128029v-2530,5879,-3795,10269,-3795,13171c30138,143507,31235,145535,33431,147284v2195,1748,6939,2883,14231,3404l47662,154818,,154818r,-4130c6325,149572,10418,148121,12278,146335v3796,-3572,8000,-10827,12614,-21766l78135,xe" fillcolor="black" stroked="f">
                  <v:path arrowok="t" o:connecttype="custom" o:connectlocs="83,35;53,95;112,95;83,35;88,0;92,0;151,125;164,145;180,150;180,154;113,154;113,150;127,147;130,141;125,125;115,104;50,104;38,127;34,140;37,147;53,150;53,154;0,154;0,150;14,146;28,124;88,0" o:connectangles="0,0,0,0,0,0,0,0,0,0,0,0,0,0,0,0,0,0,0,0,0,0,0,0,0,0,0"/>
                </v:shape>
                <w10:wrap anchorx="page" anchory="page"/>
              </v:group>
            </w:pict>
          </mc:Fallback>
        </mc:AlternateContent>
      </w:r>
      <w:r>
        <w:rPr>
          <w:rFonts w:hint="eastAsia"/>
        </w:rPr>
        <w:t>三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高空滑索</w:t>
      </w:r>
    </w:p>
    <w:p w14:paraId="3351B091" w14:textId="77777777" w:rsidR="00B36152" w:rsidRPr="00295DA3" w:rsidRDefault="00B36152" w:rsidP="00D54725">
      <w:pPr>
        <w:pStyle w:val="af3"/>
        <w:ind w:firstLine="420"/>
      </w:pPr>
      <w:r>
        <w:rPr>
          <w:rFonts w:hint="eastAsia"/>
        </w:rPr>
        <w:t>高空滑索因其惊险刺激深受游客</w:t>
      </w:r>
      <w:commentRangeStart w:id="3"/>
      <w:r>
        <w:rPr>
          <w:rFonts w:hint="eastAsia"/>
        </w:rPr>
        <w:t>喜爱</w:t>
      </w:r>
      <w:commentRangeEnd w:id="3"/>
      <w:r w:rsidR="00FF3E8E">
        <w:rPr>
          <w:rStyle w:val="af"/>
          <w:rFonts w:ascii="Times New Roman" w:eastAsia="宋体" w:hAnsi="Times New Roman" w:cstheme="minorBidi"/>
        </w:rPr>
        <w:commentReference w:id="3"/>
      </w:r>
      <w:r>
        <w:rPr>
          <w:rFonts w:hint="eastAsia"/>
        </w:rPr>
        <w:t>。</w:t>
      </w:r>
    </w:p>
    <w:p w14:paraId="5360D27C" w14:textId="4AB78979" w:rsidR="00D54725" w:rsidRDefault="00D54725" w:rsidP="00B36152">
      <w:pPr>
        <w:rPr>
          <w:szCs w:val="21"/>
          <w14:ligatures w14:val="standardContextual"/>
        </w:rPr>
      </w:pPr>
    </w:p>
    <w:p w14:paraId="5FEF6FE8" w14:textId="7B7D359D" w:rsidR="00B36152" w:rsidRDefault="00592880" w:rsidP="00B36152">
      <w:pPr>
        <w:rPr>
          <w:szCs w:val="21"/>
          <w14:ligatures w14:val="standardContextual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2774F57E" wp14:editId="38F946A7">
                <wp:simplePos x="0" y="0"/>
                <wp:positionH relativeFrom="column">
                  <wp:posOffset>4288790</wp:posOffset>
                </wp:positionH>
                <wp:positionV relativeFrom="paragraph">
                  <wp:posOffset>107315</wp:posOffset>
                </wp:positionV>
                <wp:extent cx="1001395" cy="666115"/>
                <wp:effectExtent l="0" t="0" r="8255" b="635"/>
                <wp:wrapSquare wrapText="bothSides"/>
                <wp:docPr id="524707944" name="组合 7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1395" cy="666115"/>
                          <a:chOff x="0" y="0"/>
                          <a:chExt cx="1001395" cy="666137"/>
                        </a:xfrm>
                      </wpg:grpSpPr>
                      <wpg:grpSp>
                        <wpg:cNvPr id="769282557" name="组合 763"/>
                        <wpg:cNvGrpSpPr/>
                        <wpg:grpSpPr>
                          <a:xfrm>
                            <a:off x="0" y="0"/>
                            <a:ext cx="1001395" cy="656590"/>
                            <a:chOff x="19116" y="31111"/>
                            <a:chExt cx="1946513" cy="1460510"/>
                          </a:xfrm>
                        </wpg:grpSpPr>
                        <wps:wsp>
                          <wps:cNvPr id="252669671" name="JP2025/3/18 星期二7:04:1275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116" y="31111"/>
                              <a:ext cx="300364" cy="440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C7CA6A" w14:textId="41D55D07" w:rsidR="00B36152" w:rsidRPr="00592880" w:rsidRDefault="00B36152" w:rsidP="00592880">
                                <w:pPr>
                                  <w:jc w:val="center"/>
                                  <w:rPr>
                                    <w:iCs/>
                                  </w:rPr>
                                </w:pPr>
                                <w:r w:rsidRPr="00592880">
                                  <w:rPr>
                                    <w:iCs/>
                                    <w:sz w:val="18"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g:grpSp>
                          <wpg:cNvPr id="255548956" name="组合 255548956"/>
                          <wpg:cNvGrpSpPr/>
                          <wpg:grpSpPr>
                            <a:xfrm>
                              <a:off x="172995" y="49427"/>
                              <a:ext cx="1792634" cy="1442194"/>
                              <a:chOff x="0" y="0"/>
                              <a:chExt cx="1792634" cy="1442194"/>
                            </a:xfrm>
                          </wpg:grpSpPr>
                          <wps:wsp>
                            <wps:cNvPr id="2068498466" name="JP2025/3/18 星期二7:04:2778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03377" y="559578"/>
                                <a:ext cx="289257" cy="4403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F2E41AD" w14:textId="1C53D9F1" w:rsidR="00B36152" w:rsidRPr="00592880" w:rsidRDefault="00B36152" w:rsidP="00592880">
                                  <w:pPr>
                                    <w:jc w:val="center"/>
                                    <w:rPr>
                                      <w:iCs/>
                                    </w:rPr>
                                  </w:pPr>
                                  <w:r w:rsidRPr="00592880">
                                    <w:rPr>
                                      <w:iCs/>
                                      <w:sz w:val="18"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g:grpSp>
                            <wpg:cNvPr id="435903895" name="组合 435903895"/>
                            <wpg:cNvGrpSpPr/>
                            <wpg:grpSpPr>
                              <a:xfrm>
                                <a:off x="0" y="0"/>
                                <a:ext cx="1491011" cy="1442194"/>
                                <a:chOff x="0" y="0"/>
                                <a:chExt cx="1491011" cy="1442194"/>
                              </a:xfrm>
                            </wpg:grpSpPr>
                            <wps:wsp>
                              <wps:cNvPr id="376089377" name="JP2025/3/18 星期二7:04:3100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1485" y="1001854"/>
                                  <a:ext cx="289257" cy="4403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CC0A827" w14:textId="6F48C161" w:rsidR="00B36152" w:rsidRPr="00592880" w:rsidRDefault="00B36152" w:rsidP="00592880">
                                    <w:pPr>
                                      <w:jc w:val="center"/>
                                      <w:rPr>
                                        <w:iCs/>
                                      </w:rPr>
                                    </w:pPr>
                                    <w:r w:rsidRPr="00592880">
                                      <w:rPr>
                                        <w:iCs/>
                                        <w:sz w:val="18"/>
                                        <w:szCs w:val="21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g:grpSp>
                              <wpg:cNvPr id="458745581" name="组合 458745581"/>
                              <wpg:cNvGrpSpPr/>
                              <wpg:grpSpPr>
                                <a:xfrm>
                                  <a:off x="0" y="0"/>
                                  <a:ext cx="1491011" cy="1348519"/>
                                  <a:chOff x="0" y="0"/>
                                  <a:chExt cx="1491011" cy="1348519"/>
                                </a:xfrm>
                              </wpg:grpSpPr>
                              <wpg:grpSp>
                                <wpg:cNvPr id="888841405" name="组合 888841405"/>
                                <wpg:cNvGrpSpPr/>
                                <wpg:grpSpPr>
                                  <a:xfrm>
                                    <a:off x="0" y="0"/>
                                    <a:ext cx="1491011" cy="1348519"/>
                                    <a:chOff x="0" y="0"/>
                                    <a:chExt cx="1491011" cy="1348519"/>
                                  </a:xfrm>
                                </wpg:grpSpPr>
                                <wps:wsp>
                                  <wps:cNvPr id="1765032314" name="JP2025/3/18 星期二7:04:120091"/>
                                  <wps:cNvCnPr/>
                                  <wps:spPr>
                                    <a:xfrm>
                                      <a:off x="681386" y="490740"/>
                                      <a:ext cx="809625" cy="248285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solid"/>
                                      <a:tailEnd type="none" w="sm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609342051" name="组合 609342051"/>
                                  <wpg:cNvGrpSpPr/>
                                  <wpg:grpSpPr>
                                    <a:xfrm>
                                      <a:off x="0" y="0"/>
                                      <a:ext cx="694025" cy="1348519"/>
                                      <a:chOff x="0" y="0"/>
                                      <a:chExt cx="694025" cy="1348519"/>
                                    </a:xfrm>
                                  </wpg:grpSpPr>
                                  <wpg:grpSp>
                                    <wpg:cNvPr id="1264499540" name="组合 1264499540"/>
                                    <wpg:cNvGrpSpPr/>
                                    <wpg:grpSpPr>
                                      <a:xfrm>
                                        <a:off x="0" y="0"/>
                                        <a:ext cx="694025" cy="509928"/>
                                        <a:chOff x="0" y="0"/>
                                        <a:chExt cx="694025" cy="509928"/>
                                      </a:xfrm>
                                    </wpg:grpSpPr>
                                    <wps:wsp>
                                      <wps:cNvPr id="348261868" name="JP2025/3/18 星期二7:04:122622"/>
                                      <wps:cNvCnPr/>
                                      <wps:spPr>
                                        <a:xfrm>
                                          <a:off x="0" y="0"/>
                                          <a:ext cx="666750" cy="481330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tailEnd type="none" w="sm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583925714" name="JP2025/3/18 星期二7:04:120372"/>
                                      <wps:cNvSpPr/>
                                      <wps:spPr>
                                        <a:xfrm>
                                          <a:off x="638490" y="446417"/>
                                          <a:ext cx="55535" cy="63511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1225917385" name="JP2025/3/18 星期二7:04:127820"/>
                                    <wps:cNvCnPr/>
                                    <wps:spPr>
                                      <a:xfrm>
                                        <a:off x="667265" y="490504"/>
                                        <a:ext cx="0" cy="858015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tailEnd type="none" w="sm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  <wps:wsp>
                                <wps:cNvPr id="1971053716" name="JP2025/3/18 星期二7:04:35037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04085" y="87045"/>
                                    <a:ext cx="300364" cy="4403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8F550EE" w14:textId="16504D3C" w:rsidR="00B36152" w:rsidRPr="00592880" w:rsidRDefault="00B36152" w:rsidP="00592880">
                                      <w:pPr>
                                        <w:jc w:val="center"/>
                                        <w:rPr>
                                          <w:iCs/>
                                        </w:rPr>
                                      </w:pPr>
                                      <w:r w:rsidRPr="00592880">
                                        <w:rPr>
                                          <w:iCs/>
                                          <w:sz w:val="18"/>
                                          <w:szCs w:val="21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</wpg:grpSp>
                        </wpg:grpSp>
                      </wpg:grpSp>
                      <wpg:grpSp>
                        <wpg:cNvPr id="1700843258" name="组合 9"/>
                        <wpg:cNvGrpSpPr/>
                        <wpg:grpSpPr>
                          <a:xfrm>
                            <a:off x="335036" y="532546"/>
                            <a:ext cx="140996" cy="133591"/>
                            <a:chOff x="0" y="0"/>
                            <a:chExt cx="4479576" cy="4240905"/>
                          </a:xfrm>
                        </wpg:grpSpPr>
                        <wps:wsp>
                          <wps:cNvPr id="4226708" name="任意多边形: 形状 4226708"/>
                          <wps:cNvSpPr/>
                          <wps:spPr>
                            <a:xfrm>
                              <a:off x="600268" y="549807"/>
                              <a:ext cx="3879308" cy="3168101"/>
                            </a:xfrm>
                            <a:custGeom>
                              <a:avLst/>
                              <a:gdLst>
                                <a:gd name="connsiteX0" fmla="*/ 1127333 w 3879309"/>
                                <a:gd name="connsiteY0" fmla="*/ 1175643 h 3174577"/>
                                <a:gd name="connsiteX1" fmla="*/ 1154194 w 3879309"/>
                                <a:gd name="connsiteY1" fmla="*/ 1215077 h 3174577"/>
                                <a:gd name="connsiteX2" fmla="*/ 1771414 w 3879309"/>
                                <a:gd name="connsiteY2" fmla="*/ 2034227 h 3174577"/>
                                <a:gd name="connsiteX3" fmla="*/ 1826563 w 3879309"/>
                                <a:gd name="connsiteY3" fmla="*/ 2043752 h 3174577"/>
                                <a:gd name="connsiteX4" fmla="*/ 2142126 w 3879309"/>
                                <a:gd name="connsiteY4" fmla="*/ 1942692 h 3174577"/>
                                <a:gd name="connsiteX5" fmla="*/ 2605232 w 3879309"/>
                                <a:gd name="connsiteY5" fmla="*/ 1802864 h 3174577"/>
                                <a:gd name="connsiteX6" fmla="*/ 2756584 w 3879309"/>
                                <a:gd name="connsiteY6" fmla="*/ 1799150 h 3174577"/>
                                <a:gd name="connsiteX7" fmla="*/ 2844214 w 3879309"/>
                                <a:gd name="connsiteY7" fmla="*/ 1841441 h 3174577"/>
                                <a:gd name="connsiteX8" fmla="*/ 3381139 w 3879309"/>
                                <a:gd name="connsiteY8" fmla="*/ 2283972 h 3174577"/>
                                <a:gd name="connsiteX9" fmla="*/ 3763377 w 3879309"/>
                                <a:gd name="connsiteY9" fmla="*/ 2616014 h 3174577"/>
                                <a:gd name="connsiteX10" fmla="*/ 3851959 w 3879309"/>
                                <a:gd name="connsiteY10" fmla="*/ 2982726 h 3174577"/>
                                <a:gd name="connsiteX11" fmla="*/ 3357802 w 3879309"/>
                                <a:gd name="connsiteY11" fmla="*/ 3101027 h 3174577"/>
                                <a:gd name="connsiteX12" fmla="*/ 2634664 w 3879309"/>
                                <a:gd name="connsiteY12" fmla="*/ 2484474 h 3174577"/>
                                <a:gd name="connsiteX13" fmla="*/ 2579229 w 3879309"/>
                                <a:gd name="connsiteY13" fmla="*/ 2472758 h 3174577"/>
                                <a:gd name="connsiteX14" fmla="*/ 1612156 w 3879309"/>
                                <a:gd name="connsiteY14" fmla="*/ 2771938 h 3174577"/>
                                <a:gd name="connsiteX15" fmla="*/ 1242681 w 3879309"/>
                                <a:gd name="connsiteY15" fmla="*/ 2834518 h 3174577"/>
                                <a:gd name="connsiteX16" fmla="*/ 1023606 w 3879309"/>
                                <a:gd name="connsiteY16" fmla="*/ 2727552 h 3174577"/>
                                <a:gd name="connsiteX17" fmla="*/ 720806 w 3879309"/>
                                <a:gd name="connsiteY17" fmla="*/ 2368173 h 3174577"/>
                                <a:gd name="connsiteX18" fmla="*/ 139781 w 3879309"/>
                                <a:gd name="connsiteY18" fmla="*/ 1632272 h 3174577"/>
                                <a:gd name="connsiteX19" fmla="*/ 8146 w 3879309"/>
                                <a:gd name="connsiteY19" fmla="*/ 1370715 h 3174577"/>
                                <a:gd name="connsiteX20" fmla="*/ 144353 w 3879309"/>
                                <a:gd name="connsiteY20" fmla="*/ 953901 h 3174577"/>
                                <a:gd name="connsiteX21" fmla="*/ 467631 w 3879309"/>
                                <a:gd name="connsiteY21" fmla="*/ 791976 h 3174577"/>
                                <a:gd name="connsiteX22" fmla="*/ 1235156 w 3879309"/>
                                <a:gd name="connsiteY22" fmla="*/ 608906 h 3174577"/>
                                <a:gd name="connsiteX23" fmla="*/ 1305927 w 3879309"/>
                                <a:gd name="connsiteY23" fmla="*/ 574521 h 3174577"/>
                                <a:gd name="connsiteX24" fmla="*/ 1880951 w 3879309"/>
                                <a:gd name="connsiteY24" fmla="*/ 92365 h 3174577"/>
                                <a:gd name="connsiteX25" fmla="*/ 1953531 w 3879309"/>
                                <a:gd name="connsiteY25" fmla="*/ 32929 h 3174577"/>
                                <a:gd name="connsiteX26" fmla="*/ 2065450 w 3879309"/>
                                <a:gd name="connsiteY26" fmla="*/ 6354 h 3174577"/>
                                <a:gd name="connsiteX27" fmla="*/ 2109075 w 3879309"/>
                                <a:gd name="connsiteY27" fmla="*/ 8069 h 3174577"/>
                                <a:gd name="connsiteX28" fmla="*/ 2302432 w 3879309"/>
                                <a:gd name="connsiteY28" fmla="*/ 378496 h 3174577"/>
                                <a:gd name="connsiteX29" fmla="*/ 2192990 w 3879309"/>
                                <a:gd name="connsiteY29" fmla="*/ 503273 h 3174577"/>
                                <a:gd name="connsiteX30" fmla="*/ 1804560 w 3879309"/>
                                <a:gd name="connsiteY30" fmla="*/ 839220 h 3174577"/>
                                <a:gd name="connsiteX31" fmla="*/ 1566435 w 3879309"/>
                                <a:gd name="connsiteY31" fmla="*/ 1043341 h 3174577"/>
                                <a:gd name="connsiteX32" fmla="*/ 1509285 w 3879309"/>
                                <a:gd name="connsiteY32" fmla="*/ 1072583 h 3174577"/>
                                <a:gd name="connsiteX33" fmla="*/ 1165147 w 3879309"/>
                                <a:gd name="connsiteY33" fmla="*/ 1161737 h 3174577"/>
                                <a:gd name="connsiteX34" fmla="*/ 1127333 w 3879309"/>
                                <a:gd name="connsiteY34" fmla="*/ 1175643 h 3174577"/>
                                <a:gd name="connsiteX0" fmla="*/ 1127735 w 3879308"/>
                                <a:gd name="connsiteY0" fmla="*/ 1169289 h 3168101"/>
                                <a:gd name="connsiteX1" fmla="*/ 1154596 w 3879308"/>
                                <a:gd name="connsiteY1" fmla="*/ 1208723 h 3168101"/>
                                <a:gd name="connsiteX2" fmla="*/ 1771816 w 3879308"/>
                                <a:gd name="connsiteY2" fmla="*/ 2027873 h 3168101"/>
                                <a:gd name="connsiteX3" fmla="*/ 1826965 w 3879308"/>
                                <a:gd name="connsiteY3" fmla="*/ 2037398 h 3168101"/>
                                <a:gd name="connsiteX4" fmla="*/ 2142528 w 3879308"/>
                                <a:gd name="connsiteY4" fmla="*/ 1936338 h 3168101"/>
                                <a:gd name="connsiteX5" fmla="*/ 2605634 w 3879308"/>
                                <a:gd name="connsiteY5" fmla="*/ 1796510 h 3168101"/>
                                <a:gd name="connsiteX6" fmla="*/ 2756986 w 3879308"/>
                                <a:gd name="connsiteY6" fmla="*/ 1792796 h 3168101"/>
                                <a:gd name="connsiteX7" fmla="*/ 2844616 w 3879308"/>
                                <a:gd name="connsiteY7" fmla="*/ 1835087 h 3168101"/>
                                <a:gd name="connsiteX8" fmla="*/ 3381541 w 3879308"/>
                                <a:gd name="connsiteY8" fmla="*/ 2277618 h 3168101"/>
                                <a:gd name="connsiteX9" fmla="*/ 3763779 w 3879308"/>
                                <a:gd name="connsiteY9" fmla="*/ 2609660 h 3168101"/>
                                <a:gd name="connsiteX10" fmla="*/ 3852361 w 3879308"/>
                                <a:gd name="connsiteY10" fmla="*/ 2976372 h 3168101"/>
                                <a:gd name="connsiteX11" fmla="*/ 3358204 w 3879308"/>
                                <a:gd name="connsiteY11" fmla="*/ 3094673 h 3168101"/>
                                <a:gd name="connsiteX12" fmla="*/ 2635066 w 3879308"/>
                                <a:gd name="connsiteY12" fmla="*/ 2478120 h 3168101"/>
                                <a:gd name="connsiteX13" fmla="*/ 2579631 w 3879308"/>
                                <a:gd name="connsiteY13" fmla="*/ 2466404 h 3168101"/>
                                <a:gd name="connsiteX14" fmla="*/ 1612558 w 3879308"/>
                                <a:gd name="connsiteY14" fmla="*/ 2765584 h 3168101"/>
                                <a:gd name="connsiteX15" fmla="*/ 1243083 w 3879308"/>
                                <a:gd name="connsiteY15" fmla="*/ 2828164 h 3168101"/>
                                <a:gd name="connsiteX16" fmla="*/ 1024008 w 3879308"/>
                                <a:gd name="connsiteY16" fmla="*/ 2721198 h 3168101"/>
                                <a:gd name="connsiteX17" fmla="*/ 721208 w 3879308"/>
                                <a:gd name="connsiteY17" fmla="*/ 2361819 h 3168101"/>
                                <a:gd name="connsiteX18" fmla="*/ 140183 w 3879308"/>
                                <a:gd name="connsiteY18" fmla="*/ 1625918 h 3168101"/>
                                <a:gd name="connsiteX19" fmla="*/ 8548 w 3879308"/>
                                <a:gd name="connsiteY19" fmla="*/ 1364361 h 3168101"/>
                                <a:gd name="connsiteX20" fmla="*/ 144755 w 3879308"/>
                                <a:gd name="connsiteY20" fmla="*/ 947547 h 3168101"/>
                                <a:gd name="connsiteX21" fmla="*/ 468033 w 3879308"/>
                                <a:gd name="connsiteY21" fmla="*/ 785622 h 3168101"/>
                                <a:gd name="connsiteX22" fmla="*/ 1235558 w 3879308"/>
                                <a:gd name="connsiteY22" fmla="*/ 602552 h 3168101"/>
                                <a:gd name="connsiteX23" fmla="*/ 1306329 w 3879308"/>
                                <a:gd name="connsiteY23" fmla="*/ 568167 h 3168101"/>
                                <a:gd name="connsiteX24" fmla="*/ 1881353 w 3879308"/>
                                <a:gd name="connsiteY24" fmla="*/ 86011 h 3168101"/>
                                <a:gd name="connsiteX25" fmla="*/ 2065852 w 3879308"/>
                                <a:gd name="connsiteY25" fmla="*/ 0 h 3168101"/>
                                <a:gd name="connsiteX26" fmla="*/ 2109477 w 3879308"/>
                                <a:gd name="connsiteY26" fmla="*/ 1715 h 3168101"/>
                                <a:gd name="connsiteX27" fmla="*/ 2302834 w 3879308"/>
                                <a:gd name="connsiteY27" fmla="*/ 372142 h 3168101"/>
                                <a:gd name="connsiteX28" fmla="*/ 2193392 w 3879308"/>
                                <a:gd name="connsiteY28" fmla="*/ 496919 h 3168101"/>
                                <a:gd name="connsiteX29" fmla="*/ 1804962 w 3879308"/>
                                <a:gd name="connsiteY29" fmla="*/ 832866 h 3168101"/>
                                <a:gd name="connsiteX30" fmla="*/ 1566837 w 3879308"/>
                                <a:gd name="connsiteY30" fmla="*/ 1036987 h 3168101"/>
                                <a:gd name="connsiteX31" fmla="*/ 1509687 w 3879308"/>
                                <a:gd name="connsiteY31" fmla="*/ 1066229 h 3168101"/>
                                <a:gd name="connsiteX32" fmla="*/ 1165549 w 3879308"/>
                                <a:gd name="connsiteY32" fmla="*/ 1155383 h 3168101"/>
                                <a:gd name="connsiteX33" fmla="*/ 1127735 w 3879308"/>
                                <a:gd name="connsiteY33" fmla="*/ 1169289 h 316810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</a:cxnLst>
                              <a:rect l="l" t="t" r="r" b="b"/>
                              <a:pathLst>
                                <a:path w="3879308" h="3168101">
                                  <a:moveTo>
                                    <a:pt x="1127735" y="1169289"/>
                                  </a:moveTo>
                                  <a:cubicBezTo>
                                    <a:pt x="1138212" y="1184720"/>
                                    <a:pt x="1145833" y="1197198"/>
                                    <a:pt x="1154596" y="1208723"/>
                                  </a:cubicBezTo>
                                  <a:lnTo>
                                    <a:pt x="1771816" y="2027873"/>
                                  </a:lnTo>
                                  <a:cubicBezTo>
                                    <a:pt x="1788294" y="2049875"/>
                                    <a:pt x="1808106" y="2043494"/>
                                    <a:pt x="1826965" y="2037398"/>
                                  </a:cubicBezTo>
                                  <a:lnTo>
                                    <a:pt x="2142528" y="1936338"/>
                                  </a:lnTo>
                                  <a:lnTo>
                                    <a:pt x="2605634" y="1796510"/>
                                  </a:lnTo>
                                  <a:cubicBezTo>
                                    <a:pt x="2654783" y="1782223"/>
                                    <a:pt x="2707075" y="1777460"/>
                                    <a:pt x="2756986" y="1792796"/>
                                  </a:cubicBezTo>
                                  <a:cubicBezTo>
                                    <a:pt x="2788591" y="1801269"/>
                                    <a:pt x="2818319" y="1815615"/>
                                    <a:pt x="2844616" y="1835087"/>
                                  </a:cubicBezTo>
                                  <a:cubicBezTo>
                                    <a:pt x="3024639" y="1981137"/>
                                    <a:pt x="3203614" y="2128647"/>
                                    <a:pt x="3381541" y="2277618"/>
                                  </a:cubicBezTo>
                                  <a:cubicBezTo>
                                    <a:pt x="3510573" y="2386267"/>
                                    <a:pt x="3637985" y="2496947"/>
                                    <a:pt x="3763779" y="2609660"/>
                                  </a:cubicBezTo>
                                  <a:cubicBezTo>
                                    <a:pt x="3877031" y="2711101"/>
                                    <a:pt x="3907988" y="2847785"/>
                                    <a:pt x="3852361" y="2976372"/>
                                  </a:cubicBezTo>
                                  <a:cubicBezTo>
                                    <a:pt x="3768922" y="3170016"/>
                                    <a:pt x="3518986" y="3230690"/>
                                    <a:pt x="3358204" y="3094673"/>
                                  </a:cubicBezTo>
                                  <a:lnTo>
                                    <a:pt x="2635066" y="2478120"/>
                                  </a:lnTo>
                                  <a:cubicBezTo>
                                    <a:pt x="2620649" y="2463378"/>
                                    <a:pt x="2598780" y="2458756"/>
                                    <a:pt x="2579631" y="2466404"/>
                                  </a:cubicBezTo>
                                  <a:lnTo>
                                    <a:pt x="1612558" y="2765584"/>
                                  </a:lnTo>
                                  <a:cubicBezTo>
                                    <a:pt x="1492352" y="2802351"/>
                                    <a:pt x="1370908" y="2831211"/>
                                    <a:pt x="1243083" y="2828164"/>
                                  </a:cubicBezTo>
                                  <a:cubicBezTo>
                                    <a:pt x="1151738" y="2825973"/>
                                    <a:pt x="1080491" y="2785968"/>
                                    <a:pt x="1024008" y="2721198"/>
                                  </a:cubicBezTo>
                                  <a:cubicBezTo>
                                    <a:pt x="920280" y="2603659"/>
                                    <a:pt x="819316" y="2484120"/>
                                    <a:pt x="721208" y="2361819"/>
                                  </a:cubicBezTo>
                                  <a:cubicBezTo>
                                    <a:pt x="526041" y="2117789"/>
                                    <a:pt x="333827" y="1871472"/>
                                    <a:pt x="140183" y="1625918"/>
                                  </a:cubicBezTo>
                                  <a:cubicBezTo>
                                    <a:pt x="78651" y="1547717"/>
                                    <a:pt x="25883" y="1465136"/>
                                    <a:pt x="8548" y="1364361"/>
                                  </a:cubicBezTo>
                                  <a:cubicBezTo>
                                    <a:pt x="-20027" y="1200817"/>
                                    <a:pt x="22454" y="1062228"/>
                                    <a:pt x="144755" y="947547"/>
                                  </a:cubicBezTo>
                                  <a:cubicBezTo>
                                    <a:pt x="236957" y="861060"/>
                                    <a:pt x="347733" y="814197"/>
                                    <a:pt x="468033" y="785622"/>
                                  </a:cubicBezTo>
                                  <a:lnTo>
                                    <a:pt x="1235558" y="602552"/>
                                  </a:lnTo>
                                  <a:cubicBezTo>
                                    <a:pt x="1261392" y="596440"/>
                                    <a:pt x="1285557" y="584699"/>
                                    <a:pt x="1306329" y="568167"/>
                                  </a:cubicBezTo>
                                  <a:cubicBezTo>
                                    <a:pt x="1498734" y="408337"/>
                                    <a:pt x="1754766" y="180706"/>
                                    <a:pt x="1881353" y="86011"/>
                                  </a:cubicBezTo>
                                  <a:cubicBezTo>
                                    <a:pt x="2007940" y="-8684"/>
                                    <a:pt x="2027831" y="14049"/>
                                    <a:pt x="2065852" y="0"/>
                                  </a:cubicBezTo>
                                  <a:cubicBezTo>
                                    <a:pt x="2077854" y="5811"/>
                                    <a:pt x="2095189" y="-857"/>
                                    <a:pt x="2109477" y="1715"/>
                                  </a:cubicBezTo>
                                  <a:cubicBezTo>
                                    <a:pt x="2275022" y="31242"/>
                                    <a:pt x="2374367" y="221647"/>
                                    <a:pt x="2302834" y="372142"/>
                                  </a:cubicBezTo>
                                  <a:cubicBezTo>
                                    <a:pt x="2278260" y="423863"/>
                                    <a:pt x="2236826" y="460344"/>
                                    <a:pt x="2193392" y="496919"/>
                                  </a:cubicBezTo>
                                  <a:cubicBezTo>
                                    <a:pt x="2062328" y="607029"/>
                                    <a:pt x="1934407" y="720757"/>
                                    <a:pt x="1804962" y="832866"/>
                                  </a:cubicBezTo>
                                  <a:lnTo>
                                    <a:pt x="1566837" y="1036987"/>
                                  </a:lnTo>
                                  <a:cubicBezTo>
                                    <a:pt x="1550059" y="1050650"/>
                                    <a:pt x="1530584" y="1060615"/>
                                    <a:pt x="1509687" y="1066229"/>
                                  </a:cubicBezTo>
                                  <a:cubicBezTo>
                                    <a:pt x="1395387" y="1096995"/>
                                    <a:pt x="1280230" y="1125665"/>
                                    <a:pt x="1165549" y="1155383"/>
                                  </a:cubicBezTo>
                                  <a:cubicBezTo>
                                    <a:pt x="1153929" y="1158526"/>
                                    <a:pt x="1142403" y="1163860"/>
                                    <a:pt x="1127735" y="1169289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 cap="flat">
                              <a:noFill/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03900847" name="任意多边形: 形状 1003900847"/>
                          <wps:cNvSpPr/>
                          <wps:spPr>
                            <a:xfrm>
                              <a:off x="0" y="0"/>
                              <a:ext cx="1278352" cy="1280117"/>
                            </a:xfrm>
                            <a:custGeom>
                              <a:avLst/>
                              <a:gdLst>
                                <a:gd name="connsiteX0" fmla="*/ 638534 w 1278352"/>
                                <a:gd name="connsiteY0" fmla="*/ 1279994 h 1280117"/>
                                <a:gd name="connsiteX1" fmla="*/ -403 w 1278352"/>
                                <a:gd name="connsiteY1" fmla="*/ 644010 h 1280117"/>
                                <a:gd name="connsiteX2" fmla="*/ 627580 w 1278352"/>
                                <a:gd name="connsiteY2" fmla="*/ -71 h 1280117"/>
                                <a:gd name="connsiteX3" fmla="*/ 1277947 w 1278352"/>
                                <a:gd name="connsiteY3" fmla="*/ 638104 h 1280117"/>
                                <a:gd name="connsiteX4" fmla="*/ 638534 w 1278352"/>
                                <a:gd name="connsiteY4" fmla="*/ 1279994 h 128011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278352" h="1280117">
                                  <a:moveTo>
                                    <a:pt x="638534" y="1279994"/>
                                  </a:moveTo>
                                  <a:cubicBezTo>
                                    <a:pt x="291633" y="1280756"/>
                                    <a:pt x="-213" y="990244"/>
                                    <a:pt x="-403" y="644010"/>
                                  </a:cubicBezTo>
                                  <a:cubicBezTo>
                                    <a:pt x="-403" y="287870"/>
                                    <a:pt x="279346" y="4215"/>
                                    <a:pt x="627580" y="-71"/>
                                  </a:cubicBezTo>
                                  <a:cubicBezTo>
                                    <a:pt x="995055" y="-4643"/>
                                    <a:pt x="1278804" y="297300"/>
                                    <a:pt x="1277947" y="638104"/>
                                  </a:cubicBezTo>
                                  <a:cubicBezTo>
                                    <a:pt x="1276709" y="1014723"/>
                                    <a:pt x="969147" y="1277517"/>
                                    <a:pt x="638534" y="1279994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 cap="flat">
                              <a:noFill/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1220973" name="任意多边形: 形状 1021220973"/>
                          <wps:cNvSpPr/>
                          <wps:spPr>
                            <a:xfrm>
                              <a:off x="2429446" y="3249661"/>
                              <a:ext cx="1322917" cy="991244"/>
                            </a:xfrm>
                            <a:custGeom>
                              <a:avLst/>
                              <a:gdLst>
                                <a:gd name="connsiteX0" fmla="*/ 3503 w 1322917"/>
                                <a:gd name="connsiteY0" fmla="*/ 220797 h 991244"/>
                                <a:gd name="connsiteX1" fmla="*/ 112183 w 1322917"/>
                                <a:gd name="connsiteY1" fmla="*/ 181363 h 991244"/>
                                <a:gd name="connsiteX2" fmla="*/ 673586 w 1322917"/>
                                <a:gd name="connsiteY2" fmla="*/ 3055 h 991244"/>
                                <a:gd name="connsiteX3" fmla="*/ 720640 w 1322917"/>
                                <a:gd name="connsiteY3" fmla="*/ 12580 h 991244"/>
                                <a:gd name="connsiteX4" fmla="*/ 1206891 w 1322917"/>
                                <a:gd name="connsiteY4" fmla="*/ 430442 h 991244"/>
                                <a:gd name="connsiteX5" fmla="*/ 1308332 w 1322917"/>
                                <a:gd name="connsiteY5" fmla="*/ 770771 h 991244"/>
                                <a:gd name="connsiteX6" fmla="*/ 961241 w 1322917"/>
                                <a:gd name="connsiteY6" fmla="*/ 987559 h 991244"/>
                                <a:gd name="connsiteX7" fmla="*/ 813413 w 1322917"/>
                                <a:gd name="connsiteY7" fmla="*/ 918027 h 991244"/>
                                <a:gd name="connsiteX8" fmla="*/ 192574 w 1322917"/>
                                <a:gd name="connsiteY8" fmla="*/ 397962 h 991244"/>
                                <a:gd name="connsiteX9" fmla="*/ 21124 w 1322917"/>
                                <a:gd name="connsiteY9" fmla="*/ 246991 h 991244"/>
                                <a:gd name="connsiteX10" fmla="*/ -403 w 1322917"/>
                                <a:gd name="connsiteY10" fmla="*/ 232322 h 99124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1322917" h="991244">
                                  <a:moveTo>
                                    <a:pt x="3503" y="220797"/>
                                  </a:moveTo>
                                  <a:cubicBezTo>
                                    <a:pt x="39697" y="207557"/>
                                    <a:pt x="75512" y="193079"/>
                                    <a:pt x="112183" y="181363"/>
                                  </a:cubicBezTo>
                                  <a:cubicBezTo>
                                    <a:pt x="299254" y="121642"/>
                                    <a:pt x="486610" y="62968"/>
                                    <a:pt x="673586" y="3055"/>
                                  </a:cubicBezTo>
                                  <a:cubicBezTo>
                                    <a:pt x="689762" y="-3488"/>
                                    <a:pt x="708282" y="261"/>
                                    <a:pt x="720640" y="12580"/>
                                  </a:cubicBezTo>
                                  <a:cubicBezTo>
                                    <a:pt x="882565" y="152026"/>
                                    <a:pt x="1045442" y="290425"/>
                                    <a:pt x="1206891" y="430442"/>
                                  </a:cubicBezTo>
                                  <a:cubicBezTo>
                                    <a:pt x="1312237" y="521787"/>
                                    <a:pt x="1344336" y="637706"/>
                                    <a:pt x="1308332" y="770771"/>
                                  </a:cubicBezTo>
                                  <a:cubicBezTo>
                                    <a:pt x="1268613" y="917455"/>
                                    <a:pt x="1114117" y="1010896"/>
                                    <a:pt x="961241" y="987559"/>
                                  </a:cubicBezTo>
                                  <a:cubicBezTo>
                                    <a:pt x="906365" y="978881"/>
                                    <a:pt x="855091" y="954764"/>
                                    <a:pt x="813413" y="918027"/>
                                  </a:cubicBezTo>
                                  <a:cubicBezTo>
                                    <a:pt x="606720" y="744482"/>
                                    <a:pt x="399171" y="571793"/>
                                    <a:pt x="192574" y="397962"/>
                                  </a:cubicBezTo>
                                  <a:cubicBezTo>
                                    <a:pt x="134281" y="349003"/>
                                    <a:pt x="78274" y="297283"/>
                                    <a:pt x="21124" y="246991"/>
                                  </a:cubicBezTo>
                                  <a:cubicBezTo>
                                    <a:pt x="14253" y="241668"/>
                                    <a:pt x="7064" y="236770"/>
                                    <a:pt x="-403" y="232322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 cap="flat">
                              <a:noFill/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774F57E" id="组合 764" o:spid="_x0000_s1128" style="position:absolute;left:0;text-align:left;margin-left:337.7pt;margin-top:8.45pt;width:78.85pt;height:52.45pt;z-index:251688960" coordsize="10013,66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">
                <v:group id="组合 763" o:spid="_x0000_s1129" style="position:absolute;width:10013;height:6565" coordorigin="191,311" coordsize="19465,146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">
                  <v:shape id="JP2025/3/18 星期二7:04:127507" o:spid="_x0000_s1130" type="#_x0000_t202" style="position:absolute;left:191;top:311;width:3003;height:4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03C7CA6A" w14:textId="41D55D07" w:rsidR="00B36152" w:rsidRPr="00592880" w:rsidRDefault="00B36152" w:rsidP="00592880">
                          <w:pPr>
                            <w:jc w:val="center"/>
                            <w:rPr>
                              <w:iCs/>
                            </w:rPr>
                          </w:pPr>
                          <w:r w:rsidRPr="00592880">
                            <w:rPr>
                              <w:iCs/>
                              <w:sz w:val="18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group id="组合 255548956" o:spid="_x0000_s1131" style="position:absolute;left:1729;top:494;width:17927;height:14422" coordsize="17926,14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">
                    <v:shape id="JP2025/3/18 星期二7:04:277820" o:spid="_x0000_s1132" type="#_x0000_t202" style="position:absolute;left:15033;top:5595;width:2893;height:44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5F2E41AD" w14:textId="1C53D9F1" w:rsidR="00B36152" w:rsidRPr="00592880" w:rsidRDefault="00B36152" w:rsidP="00592880">
                            <w:pPr>
                              <w:jc w:val="center"/>
                              <w:rPr>
                                <w:iCs/>
                              </w:rPr>
                            </w:pPr>
                            <w:r w:rsidRPr="00592880">
                              <w:rPr>
                                <w:iCs/>
                                <w:sz w:val="18"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group id="组合 435903895" o:spid="_x0000_s1133" style="position:absolute;width:14910;height:14421" coordsize="14910,14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">
                      <v:shape id="JP2025/3/18 星期二7:04:310091" o:spid="_x0000_s1134" type="#_x0000_t202" style="position:absolute;left:7314;top:10018;width:2893;height:4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1CC0A827" w14:textId="6F48C161" w:rsidR="00B36152" w:rsidRPr="00592880" w:rsidRDefault="00B36152" w:rsidP="00592880">
                              <w:pPr>
                                <w:jc w:val="center"/>
                                <w:rPr>
                                  <w:iCs/>
                                </w:rPr>
                              </w:pPr>
                              <w:r w:rsidRPr="00592880">
                                <w:rPr>
                                  <w:iCs/>
                                  <w:sz w:val="18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group id="组合 458745581" o:spid="_x0000_s1135" style="position:absolute;width:14910;height:13485" coordsize="14910,134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">
                        <v:group id="组合 888841405" o:spid="_x0000_s1136" style="position:absolute;width:14910;height:13485" coordsize="14910,134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">
                          <v:line id="JP2025/3/18 星期二7:04:120091" o:spid="_x0000_s1137" style="position:absolute;visibility:visible;mso-wrap-style:square" from="6813,4907" to="14910,7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">
                            <v:stroke endarrowwidth="narrow" joinstyle="miter"/>
                          </v:line>
                          <v:group id="组合 609342051" o:spid="_x0000_s1138" style="position:absolute;width:6940;height:13485" coordsize="6940,134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">
                            <v:group id="组合 1264499540" o:spid="_x0000_s1139" style="position:absolute;width:6940;height:5099" coordsize="6940,50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">
                              <v:line id="JP2025/3/18 星期二7:04:122622" o:spid="_x0000_s1140" style="position:absolute;visibility:visible;mso-wrap-style:square" from="0,0" to="6667,4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">
                                <v:stroke endarrowwidth="narrow" joinstyle="miter"/>
                              </v:line>
                              <v:oval id="JP2025/3/18 星期二7:04:120372" o:spid="_x0000_s1141" style="position:absolute;left:6384;top:4464;width:556;height:63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" fillcolor="black">
                                <v:stroke joinstyle="miter"/>
                                <v:textbox style="mso-fit-shape-to-text:t" inset="1mm,0,1mm,0"/>
                              </v:oval>
                            </v:group>
                            <v:line id="JP2025/3/18 星期二7:04:127820" o:spid="_x0000_s1142" style="position:absolute;visibility:visible;mso-wrap-style:square" from="6672,4905" to="6672,13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" strokeweight=".5pt">
                              <v:stroke endarrowwidth="narrow" joinstyle="miter"/>
                            </v:line>
                          </v:group>
                        </v:group>
                        <v:shape id="JP2025/3/18 星期二7:04:350372" o:spid="_x0000_s1143" type="#_x0000_t202" style="position:absolute;left:6040;top:870;width:3004;height:4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58F550EE" w14:textId="16504D3C" w:rsidR="00B36152" w:rsidRPr="00592880" w:rsidRDefault="00B36152" w:rsidP="00592880">
                                <w:pPr>
                                  <w:jc w:val="center"/>
                                  <w:rPr>
                                    <w:iCs/>
                                  </w:rPr>
                                </w:pPr>
                                <w:r w:rsidRPr="00592880">
                                  <w:rPr>
                                    <w:iCs/>
                                    <w:sz w:val="18"/>
                                    <w:szCs w:val="21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v:group id="组合 9" o:spid="_x0000_s1144" style="position:absolute;left:3350;top:5325;width:1410;height:1336" coordsize="44795,424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">
                  <v:shape id="任意多边形: 形状 4226708" o:spid="_x0000_s1145" style="position:absolute;left:6002;top:5498;width:38793;height:31681;visibility:visible;mso-wrap-style:square;v-text-anchor:middle" coordsize="3879308,3168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" path="m1127735,1169289v10477,15431,18098,27909,26861,39434l1771816,2027873v16478,22002,36290,15621,55149,9525l2142528,1936338r463106,-139828c2654783,1782223,2707075,1777460,2756986,1792796v31605,8473,61333,22819,87630,42291c3024639,1981137,3203614,2128647,3381541,2277618v129032,108649,256444,219329,382238,332042c3877031,2711101,3907988,2847785,3852361,2976372v-83439,193644,-333375,254318,-494157,118301l2635066,2478120v-14417,-14742,-36286,-19364,-55435,-11716l1612558,2765584v-120206,36767,-241650,65627,-369475,62580c1151738,2825973,1080491,2785968,1024008,2721198,920280,2603659,819316,2484120,721208,2361819,526041,2117789,333827,1871472,140183,1625918,78651,1547717,25883,1465136,8548,1364361,-20027,1200817,22454,1062228,144755,947547,236957,861060,347733,814197,468033,785622l1235558,602552v25834,-6112,49999,-17853,70771,-34385c1498734,408337,1754766,180706,1881353,86011,2007940,-8684,2027831,14049,2065852,v12002,5811,29337,-857,43625,1715c2275022,31242,2374367,221647,2302834,372142v-24574,51721,-66008,88202,-109442,124777c2062328,607029,1934407,720757,1804962,832866r-238125,204121c1550059,1050650,1530584,1060615,1509687,1066229v-114300,30766,-229457,59436,-344138,89154c1153929,1158526,1142403,1163860,1127735,1169289xe" fillcolor="black" stroked="f">
                    <v:stroke joinstyle="miter"/>
                    <v:path arrowok="t" o:connecttype="custom" o:connectlocs="1127735,1169289;1154596,1208723;1771816,2027873;1826965,2037398;2142528,1936338;2605634,1796510;2756986,1792796;2844616,1835087;3381541,2277618;3763779,2609660;3852361,2976372;3358204,3094673;2635066,2478120;2579631,2466404;1612558,2765584;1243083,2828164;1024008,2721198;721208,2361819;140183,1625918;8548,1364361;144755,947547;468033,785622;1235558,602552;1306329,568167;1881353,86011;2065852,0;2109477,1715;2302834,372142;2193392,496919;1804962,832866;1566837,1036987;1509687,1066229;1165549,1155383;1127735,1169289" o:connectangles="0,0,0,0,0,0,0,0,0,0,0,0,0,0,0,0,0,0,0,0,0,0,0,0,0,0,0,0,0,0,0,0,0,0"/>
                  </v:shape>
                  <v:shape id="任意多边形: 形状 1003900847" o:spid="_x0000_s1146" style="position:absolute;width:12783;height:12801;visibility:visible;mso-wrap-style:square;v-text-anchor:middle" coordsize="1278352,1280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" path="m638534,1279994c291633,1280756,-213,990244,-403,644010,-403,287870,279346,4215,627580,-71v367475,-4572,651224,297371,650367,638175c1276709,1014723,969147,1277517,638534,1279994xe" fillcolor="black" stroked="f">
                    <v:stroke joinstyle="miter"/>
                    <v:path arrowok="t" o:connecttype="custom" o:connectlocs="638534,1279994;-403,644010;627580,-71;1277947,638104;638534,1279994" o:connectangles="0,0,0,0,0"/>
                  </v:shape>
                  <v:shape id="任意多边形: 形状 1021220973" o:spid="_x0000_s1147" style="position:absolute;left:24294;top:32496;width:13229;height:9913;visibility:visible;mso-wrap-style:square;v-text-anchor:middle" coordsize="1322917,9912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" path="m3503,220797c39697,207557,75512,193079,112183,181363,299254,121642,486610,62968,673586,3055v16176,-6543,34696,-2794,47054,9525c882565,152026,1045442,290425,1206891,430442v105346,91345,137445,207264,101441,340329c1268613,917455,1114117,1010896,961241,987559,906365,978881,855091,954764,813413,918027,606720,744482,399171,571793,192574,397962,134281,349003,78274,297283,21124,246991,14253,241668,7064,236770,-403,232322l3503,220797xe" fillcolor="black" stroked="f">
                    <v:stroke joinstyle="miter"/>
                    <v:path arrowok="t" o:connecttype="custom" o:connectlocs="3503,220797;112183,181363;673586,3055;720640,12580;1206891,430442;1308332,770771;961241,987559;813413,918027;192574,397962;21124,246991;-403,232322" o:connectangles="0,0,0,0,0,0,0,0,0,0,0"/>
                  </v:shape>
                </v:group>
                <w10:wrap type="square"/>
              </v:group>
            </w:pict>
          </mc:Fallback>
        </mc:AlternateContent>
      </w:r>
      <w:r w:rsidR="00B36152">
        <w:rPr>
          <w:rFonts w:hint="eastAsia"/>
          <w:szCs w:val="21"/>
          <w14:ligatures w14:val="standardContextual"/>
        </w:rPr>
        <w:t>1</w:t>
      </w:r>
      <w:r w:rsidR="00B36152">
        <w:rPr>
          <w:rFonts w:hint="eastAsia"/>
          <w:szCs w:val="21"/>
          <w14:ligatures w14:val="standardContextual"/>
        </w:rPr>
        <w:t>．游客下滑前滑环固定在钢索</w:t>
      </w:r>
      <w:r w:rsidR="00D54725">
        <w:rPr>
          <w:rFonts w:hint="eastAsia"/>
          <w:szCs w:val="21"/>
          <w14:ligatures w14:val="standardContextual"/>
        </w:rPr>
        <w:t xml:space="preserve"> AB </w:t>
      </w:r>
      <w:r w:rsidR="00B36152">
        <w:rPr>
          <w:rFonts w:hint="eastAsia"/>
          <w:szCs w:val="21"/>
          <w14:ligatures w14:val="standardContextual"/>
        </w:rPr>
        <w:t>上</w:t>
      </w:r>
      <w:r w:rsidR="00D54725">
        <w:rPr>
          <w:rFonts w:hint="eastAsia"/>
          <w:szCs w:val="21"/>
          <w14:ligatures w14:val="standardContextual"/>
        </w:rPr>
        <w:t xml:space="preserve"> O </w:t>
      </w:r>
      <w:r w:rsidR="00B36152">
        <w:rPr>
          <w:rFonts w:hint="eastAsia"/>
          <w:szCs w:val="21"/>
          <w14:ligatures w14:val="standardContextual"/>
        </w:rPr>
        <w:t>点处，滑环和人均处于静止状态，钢索和轻绳的夹角关系如图所示。则受力最大的是</w:t>
      </w:r>
      <w:r w:rsidR="00B36152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B36152">
        <w:rPr>
          <w:rFonts w:hint="eastAsia"/>
          <w:szCs w:val="21"/>
          <w14:ligatures w14:val="standardContextual"/>
        </w:rPr>
        <w:t>。</w:t>
      </w:r>
    </w:p>
    <w:p w14:paraId="7FA51130" w14:textId="0965642C" w:rsidR="00B36152" w:rsidRPr="00D54725" w:rsidRDefault="00B36152" w:rsidP="00B36152">
      <w:pPr>
        <w:rPr>
          <w:color w:val="FF0000"/>
          <w:szCs w:val="21"/>
          <w14:ligatures w14:val="standardContextual"/>
        </w:rPr>
      </w:pPr>
      <w:r>
        <w:rPr>
          <w:rFonts w:hint="eastAsia"/>
          <w:szCs w:val="21"/>
          <w14:ligatures w14:val="standardContextual"/>
        </w:rPr>
        <w:t>A</w:t>
      </w:r>
      <w:r>
        <w:rPr>
          <w:rFonts w:hint="eastAsia"/>
          <w:szCs w:val="21"/>
          <w14:ligatures w14:val="standardContextual"/>
        </w:rPr>
        <w:t>．</w:t>
      </w:r>
      <w:r w:rsidRPr="00D54725">
        <w:rPr>
          <w:rFonts w:hint="eastAsia"/>
          <w:szCs w:val="21"/>
          <w14:ligatures w14:val="standardContextual"/>
        </w:rPr>
        <w:t>OA</w:t>
      </w:r>
      <w:r w:rsidR="00D54725">
        <w:rPr>
          <w:rFonts w:hint="eastAsia"/>
          <w:szCs w:val="21"/>
          <w14:ligatures w14:val="standardContextual"/>
        </w:rPr>
        <w:t xml:space="preserve"> </w:t>
      </w:r>
      <w:r w:rsidRPr="00D54725">
        <w:rPr>
          <w:rFonts w:hint="eastAsia"/>
          <w:szCs w:val="21"/>
          <w14:ligatures w14:val="standardContextual"/>
        </w:rPr>
        <w:t>段钢索</w:t>
      </w:r>
      <w:r w:rsidR="00D54725">
        <w:rPr>
          <w:szCs w:val="21"/>
          <w14:ligatures w14:val="standardContextual"/>
        </w:rPr>
        <w:tab/>
      </w:r>
      <w:r w:rsidR="00D54725">
        <w:rPr>
          <w:szCs w:val="21"/>
          <w14:ligatures w14:val="standardContextual"/>
        </w:rPr>
        <w:tab/>
      </w:r>
      <w:r w:rsidR="00D54725">
        <w:rPr>
          <w:szCs w:val="21"/>
          <w14:ligatures w14:val="standardContextual"/>
        </w:rPr>
        <w:tab/>
      </w:r>
      <w:r w:rsidRPr="00D54725">
        <w:rPr>
          <w:rFonts w:hint="eastAsia"/>
          <w:szCs w:val="21"/>
          <w14:ligatures w14:val="standardContextual"/>
        </w:rPr>
        <w:t>B</w:t>
      </w:r>
      <w:r w:rsidRPr="00D54725">
        <w:rPr>
          <w:rFonts w:hint="eastAsia"/>
          <w:szCs w:val="21"/>
          <w14:ligatures w14:val="standardContextual"/>
        </w:rPr>
        <w:t>．</w:t>
      </w:r>
      <w:r w:rsidRPr="00D54725">
        <w:rPr>
          <w:rFonts w:hint="eastAsia"/>
          <w:szCs w:val="21"/>
          <w14:ligatures w14:val="standardContextual"/>
        </w:rPr>
        <w:t>OB</w:t>
      </w:r>
      <w:r w:rsidRPr="00D54725">
        <w:rPr>
          <w:rFonts w:hint="eastAsia"/>
          <w:szCs w:val="21"/>
          <w14:ligatures w14:val="standardContextual"/>
        </w:rPr>
        <w:t>段钢索</w:t>
      </w:r>
      <w:r w:rsidR="00D54725">
        <w:rPr>
          <w:szCs w:val="21"/>
          <w14:ligatures w14:val="standardContextual"/>
        </w:rPr>
        <w:tab/>
      </w:r>
      <w:r w:rsidR="00D54725">
        <w:rPr>
          <w:szCs w:val="21"/>
          <w14:ligatures w14:val="standardContextual"/>
        </w:rPr>
        <w:tab/>
      </w:r>
      <w:r w:rsidR="00D54725">
        <w:rPr>
          <w:szCs w:val="21"/>
          <w14:ligatures w14:val="standardContextual"/>
        </w:rPr>
        <w:tab/>
      </w:r>
      <w:r w:rsidRPr="00D54725">
        <w:rPr>
          <w:rFonts w:hint="eastAsia"/>
          <w:szCs w:val="21"/>
          <w14:ligatures w14:val="standardContextual"/>
        </w:rPr>
        <w:t>C</w:t>
      </w:r>
      <w:r w:rsidRPr="00D54725">
        <w:rPr>
          <w:rFonts w:hint="eastAsia"/>
          <w:szCs w:val="21"/>
          <w14:ligatures w14:val="standardContextual"/>
        </w:rPr>
        <w:t>．</w:t>
      </w:r>
      <w:r w:rsidRPr="00D54725">
        <w:rPr>
          <w:rFonts w:hint="eastAsia"/>
          <w:szCs w:val="21"/>
          <w14:ligatures w14:val="standardContextual"/>
        </w:rPr>
        <w:t>OC</w:t>
      </w:r>
      <w:r w:rsidRPr="00D54725">
        <w:rPr>
          <w:rFonts w:hint="eastAsia"/>
          <w:szCs w:val="21"/>
          <w14:ligatures w14:val="standardContextual"/>
        </w:rPr>
        <w:t>段轻绳</w:t>
      </w:r>
    </w:p>
    <w:p w14:paraId="3AB35123" w14:textId="57B46698" w:rsidR="00D54725" w:rsidRDefault="00D54725" w:rsidP="00B36152">
      <w:pPr>
        <w:rPr>
          <w:szCs w:val="21"/>
          <w14:ligatures w14:val="standardContextual"/>
        </w:rPr>
      </w:pPr>
    </w:p>
    <w:p w14:paraId="7A914C94" w14:textId="45BC8F26" w:rsidR="00B36152" w:rsidRDefault="00592880" w:rsidP="00592880">
      <w:pPr>
        <w:rPr>
          <w:szCs w:val="22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1A72B683" wp14:editId="4E183DCC">
                <wp:simplePos x="0" y="0"/>
                <wp:positionH relativeFrom="column">
                  <wp:posOffset>2895224</wp:posOffset>
                </wp:positionH>
                <wp:positionV relativeFrom="paragraph">
                  <wp:posOffset>92436</wp:posOffset>
                </wp:positionV>
                <wp:extent cx="2393315" cy="789305"/>
                <wp:effectExtent l="0" t="0" r="26035" b="10795"/>
                <wp:wrapSquare wrapText="bothSides"/>
                <wp:docPr id="298063701" name="组合 7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3315" cy="789305"/>
                          <a:chOff x="0" y="34901"/>
                          <a:chExt cx="2393315" cy="789329"/>
                        </a:xfrm>
                      </wpg:grpSpPr>
                      <wpg:grpSp>
                        <wpg:cNvPr id="132792951" name="JP2025/3/20 星期四22:43:000372"/>
                        <wpg:cNvGrpSpPr/>
                        <wpg:grpSpPr>
                          <a:xfrm>
                            <a:off x="0" y="34901"/>
                            <a:ext cx="2393315" cy="789329"/>
                            <a:chOff x="168441" y="-61749"/>
                            <a:chExt cx="2490445" cy="793405"/>
                          </a:xfrm>
                        </wpg:grpSpPr>
                        <wps:wsp>
                          <wps:cNvPr id="1260855316" name="JP2025/3/11 星期二8:34:4800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8441" y="35044"/>
                              <a:ext cx="313460" cy="1985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7631875" w14:textId="1CCA24F1" w:rsidR="00B36152" w:rsidRPr="0041742F" w:rsidRDefault="00B36152" w:rsidP="0059288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1742F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钢索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g:grpSp>
                          <wpg:cNvPr id="325408041" name="组合 325408041"/>
                          <wpg:cNvGrpSpPr/>
                          <wpg:grpSpPr>
                            <a:xfrm>
                              <a:off x="254274" y="-61749"/>
                              <a:ext cx="2404612" cy="793405"/>
                              <a:chOff x="331534" y="-77740"/>
                              <a:chExt cx="3135246" cy="997941"/>
                            </a:xfrm>
                          </wpg:grpSpPr>
                          <wpg:grpSp>
                            <wpg:cNvPr id="1797498285" name="组合 1797498285"/>
                            <wpg:cNvGrpSpPr/>
                            <wpg:grpSpPr>
                              <a:xfrm>
                                <a:off x="331534" y="-38846"/>
                                <a:ext cx="3135246" cy="959047"/>
                                <a:chOff x="331534" y="-38846"/>
                                <a:chExt cx="3135246" cy="959047"/>
                              </a:xfrm>
                            </wpg:grpSpPr>
                            <wpg:grpSp>
                              <wpg:cNvPr id="518070197" name="JP2025/3/11 星期二8:34:487820"/>
                              <wpg:cNvGrpSpPr/>
                              <wpg:grpSpPr>
                                <a:xfrm>
                                  <a:off x="331534" y="-38846"/>
                                  <a:ext cx="3135246" cy="959047"/>
                                  <a:chOff x="287778" y="-38846"/>
                                  <a:chExt cx="2721459" cy="959047"/>
                                </a:xfrm>
                              </wpg:grpSpPr>
                              <wps:wsp>
                                <wps:cNvPr id="1189368827" name="JP2025/3/11 星期二8:27:48037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0723" y="670510"/>
                                    <a:ext cx="149856" cy="24969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7BC368B" w14:textId="21B856FD" w:rsidR="00B36152" w:rsidRPr="00592880" w:rsidRDefault="00B36152" w:rsidP="0041742F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592880"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θ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g:grpSp>
                                <wpg:cNvPr id="502460576" name="组合 502460576"/>
                                <wpg:cNvGrpSpPr/>
                                <wpg:grpSpPr>
                                  <a:xfrm>
                                    <a:off x="287778" y="-38846"/>
                                    <a:ext cx="2721459" cy="921404"/>
                                    <a:chOff x="287778" y="-38846"/>
                                    <a:chExt cx="2721459" cy="921404"/>
                                  </a:xfrm>
                                </wpg:grpSpPr>
                                <wpg:grpSp>
                                  <wpg:cNvPr id="1105878121" name="组合 1105878121"/>
                                  <wpg:cNvGrpSpPr/>
                                  <wpg:grpSpPr>
                                    <a:xfrm>
                                      <a:off x="2451144" y="752350"/>
                                      <a:ext cx="551447" cy="130208"/>
                                      <a:chOff x="24980" y="235080"/>
                                      <a:chExt cx="551447" cy="130208"/>
                                    </a:xfrm>
                                  </wpg:grpSpPr>
                                  <wps:wsp>
                                    <wps:cNvPr id="1878257329" name="JP2025/3/11 星期二8:27:487820"/>
                                    <wps:cNvCnPr/>
                                    <wps:spPr>
                                      <a:xfrm>
                                        <a:off x="24980" y="365288"/>
                                        <a:ext cx="551447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dash"/>
                                        <a:miter lim="800000"/>
                                        <a:tailEnd type="none" w="sm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268236587" name="弧形 1413457426"/>
                                    <wps:cNvSpPr/>
                                    <wps:spPr>
                                      <a:xfrm rot="12627725">
                                        <a:off x="167058" y="235080"/>
                                        <a:ext cx="39975" cy="122140"/>
                                      </a:xfrm>
                                      <a:custGeom>
                                        <a:avLst/>
                                        <a:gdLst>
                                          <a:gd name="connsiteX0" fmla="*/ 168524 w 202465"/>
                                          <a:gd name="connsiteY0" fmla="*/ 25511 h 201742"/>
                                          <a:gd name="connsiteX1" fmla="*/ 200179 w 202465"/>
                                          <a:gd name="connsiteY1" fmla="*/ 122186 h 201742"/>
                                          <a:gd name="connsiteX2" fmla="*/ 101233 w 202465"/>
                                          <a:gd name="connsiteY2" fmla="*/ 100871 h 201742"/>
                                          <a:gd name="connsiteX3" fmla="*/ 168524 w 202465"/>
                                          <a:gd name="connsiteY3" fmla="*/ 25511 h 201742"/>
                                          <a:gd name="connsiteX0" fmla="*/ 168524 w 202465"/>
                                          <a:gd name="connsiteY0" fmla="*/ 25511 h 201742"/>
                                          <a:gd name="connsiteX1" fmla="*/ 200179 w 202465"/>
                                          <a:gd name="connsiteY1" fmla="*/ 122186 h 201742"/>
                                          <a:gd name="connsiteX0" fmla="*/ 0 w 33943"/>
                                          <a:gd name="connsiteY0" fmla="*/ 0 h 96675"/>
                                          <a:gd name="connsiteX1" fmla="*/ 31655 w 33943"/>
                                          <a:gd name="connsiteY1" fmla="*/ 96675 h 96675"/>
                                          <a:gd name="connsiteX2" fmla="*/ 0 w 33943"/>
                                          <a:gd name="connsiteY2" fmla="*/ 0 h 96675"/>
                                          <a:gd name="connsiteX0" fmla="*/ 0 w 33943"/>
                                          <a:gd name="connsiteY0" fmla="*/ 0 h 96675"/>
                                          <a:gd name="connsiteX1" fmla="*/ 31655 w 33943"/>
                                          <a:gd name="connsiteY1" fmla="*/ 96675 h 96675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33943" h="9667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27274" y="24180"/>
                                              <a:pt x="39370" y="61120"/>
                                              <a:pt x="31655" y="96675"/>
                                            </a:cubicBez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  <a:path w="33943" h="96675" fill="none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27274" y="24180"/>
                                              <a:pt x="39370" y="61120"/>
                                              <a:pt x="31655" y="96675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275987157" name="组合 1275987157"/>
                                  <wpg:cNvGrpSpPr/>
                                  <wpg:grpSpPr>
                                    <a:xfrm>
                                      <a:off x="287778" y="-38846"/>
                                      <a:ext cx="2721459" cy="917340"/>
                                      <a:chOff x="111584" y="-37882"/>
                                      <a:chExt cx="2538537" cy="815752"/>
                                    </a:xfrm>
                                  </wpg:grpSpPr>
                                  <wps:wsp>
                                    <wps:cNvPr id="1464589857" name="直接连接符 1464589857"/>
                                    <wps:cNvCnPr/>
                                    <wps:spPr>
                                      <a:xfrm>
                                        <a:off x="111584" y="-37882"/>
                                        <a:ext cx="2538537" cy="81575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 lim="800000"/>
                                        <a:tailEnd type="none" w="sm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g:grpSp>
                                    <wpg:cNvPr id="1556863571" name="组合 1556863571"/>
                                    <wpg:cNvGrpSpPr/>
                                    <wpg:grpSpPr>
                                      <a:xfrm>
                                        <a:off x="568399" y="117999"/>
                                        <a:ext cx="55244" cy="258809"/>
                                        <a:chOff x="-14071" y="4533"/>
                                        <a:chExt cx="63311" cy="258810"/>
                                      </a:xfrm>
                                    </wpg:grpSpPr>
                                    <wps:wsp>
                                      <wps:cNvPr id="1329354217" name="直接连接符 1329354217"/>
                                      <wps:cNvCnPr/>
                                      <wps:spPr>
                                        <a:xfrm flipH="1">
                                          <a:off x="-14071" y="47681"/>
                                          <a:ext cx="38545" cy="215662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 lim="800000"/>
                                          <a:tailEnd type="none" w="sm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1692866719" name="椭圆 1692866719"/>
                                      <wps:cNvSpPr/>
                                      <wps:spPr>
                                        <a:xfrm rot="480947">
                                          <a:off x="13267" y="4533"/>
                                          <a:ext cx="35973" cy="42835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sp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  <wps:wsp>
                              <wps:cNvPr id="419598883" name="JP2025/3/11 星期二8:34:4800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8089" y="222225"/>
                                  <a:ext cx="408704" cy="24969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65C2FCF0" w14:textId="3BB18973" w:rsidR="00B36152" w:rsidRPr="0041742F" w:rsidRDefault="00B36152" w:rsidP="00592880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41742F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轻绳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  <wps:wsp>
                            <wps:cNvPr id="250460893" name="JP2025/3/11 星期二8:34:4800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79144" y="-77740"/>
                                <a:ext cx="718860" cy="2496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E96A64C" w14:textId="706FF450" w:rsidR="00B36152" w:rsidRPr="0041742F" w:rsidRDefault="00B36152" w:rsidP="0041742F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41742F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轻质滑环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</wpg:grpSp>
                      <wpg:grpSp>
                        <wpg:cNvPr id="1756257783" name="组合 9"/>
                        <wpg:cNvGrpSpPr/>
                        <wpg:grpSpPr>
                          <a:xfrm>
                            <a:off x="418809" y="350753"/>
                            <a:ext cx="140996" cy="133591"/>
                            <a:chOff x="0" y="0"/>
                            <a:chExt cx="4479576" cy="4240905"/>
                          </a:xfrm>
                        </wpg:grpSpPr>
                        <wps:wsp>
                          <wps:cNvPr id="1192452708" name="任意多边形: 形状 1192452708"/>
                          <wps:cNvSpPr/>
                          <wps:spPr>
                            <a:xfrm>
                              <a:off x="600268" y="549807"/>
                              <a:ext cx="3879308" cy="3168101"/>
                            </a:xfrm>
                            <a:custGeom>
                              <a:avLst/>
                              <a:gdLst>
                                <a:gd name="connsiteX0" fmla="*/ 1127333 w 3879309"/>
                                <a:gd name="connsiteY0" fmla="*/ 1175643 h 3174577"/>
                                <a:gd name="connsiteX1" fmla="*/ 1154194 w 3879309"/>
                                <a:gd name="connsiteY1" fmla="*/ 1215077 h 3174577"/>
                                <a:gd name="connsiteX2" fmla="*/ 1771414 w 3879309"/>
                                <a:gd name="connsiteY2" fmla="*/ 2034227 h 3174577"/>
                                <a:gd name="connsiteX3" fmla="*/ 1826563 w 3879309"/>
                                <a:gd name="connsiteY3" fmla="*/ 2043752 h 3174577"/>
                                <a:gd name="connsiteX4" fmla="*/ 2142126 w 3879309"/>
                                <a:gd name="connsiteY4" fmla="*/ 1942692 h 3174577"/>
                                <a:gd name="connsiteX5" fmla="*/ 2605232 w 3879309"/>
                                <a:gd name="connsiteY5" fmla="*/ 1802864 h 3174577"/>
                                <a:gd name="connsiteX6" fmla="*/ 2756584 w 3879309"/>
                                <a:gd name="connsiteY6" fmla="*/ 1799150 h 3174577"/>
                                <a:gd name="connsiteX7" fmla="*/ 2844214 w 3879309"/>
                                <a:gd name="connsiteY7" fmla="*/ 1841441 h 3174577"/>
                                <a:gd name="connsiteX8" fmla="*/ 3381139 w 3879309"/>
                                <a:gd name="connsiteY8" fmla="*/ 2283972 h 3174577"/>
                                <a:gd name="connsiteX9" fmla="*/ 3763377 w 3879309"/>
                                <a:gd name="connsiteY9" fmla="*/ 2616014 h 3174577"/>
                                <a:gd name="connsiteX10" fmla="*/ 3851959 w 3879309"/>
                                <a:gd name="connsiteY10" fmla="*/ 2982726 h 3174577"/>
                                <a:gd name="connsiteX11" fmla="*/ 3357802 w 3879309"/>
                                <a:gd name="connsiteY11" fmla="*/ 3101027 h 3174577"/>
                                <a:gd name="connsiteX12" fmla="*/ 2634664 w 3879309"/>
                                <a:gd name="connsiteY12" fmla="*/ 2484474 h 3174577"/>
                                <a:gd name="connsiteX13" fmla="*/ 2579229 w 3879309"/>
                                <a:gd name="connsiteY13" fmla="*/ 2472758 h 3174577"/>
                                <a:gd name="connsiteX14" fmla="*/ 1612156 w 3879309"/>
                                <a:gd name="connsiteY14" fmla="*/ 2771938 h 3174577"/>
                                <a:gd name="connsiteX15" fmla="*/ 1242681 w 3879309"/>
                                <a:gd name="connsiteY15" fmla="*/ 2834518 h 3174577"/>
                                <a:gd name="connsiteX16" fmla="*/ 1023606 w 3879309"/>
                                <a:gd name="connsiteY16" fmla="*/ 2727552 h 3174577"/>
                                <a:gd name="connsiteX17" fmla="*/ 720806 w 3879309"/>
                                <a:gd name="connsiteY17" fmla="*/ 2368173 h 3174577"/>
                                <a:gd name="connsiteX18" fmla="*/ 139781 w 3879309"/>
                                <a:gd name="connsiteY18" fmla="*/ 1632272 h 3174577"/>
                                <a:gd name="connsiteX19" fmla="*/ 8146 w 3879309"/>
                                <a:gd name="connsiteY19" fmla="*/ 1370715 h 3174577"/>
                                <a:gd name="connsiteX20" fmla="*/ 144353 w 3879309"/>
                                <a:gd name="connsiteY20" fmla="*/ 953901 h 3174577"/>
                                <a:gd name="connsiteX21" fmla="*/ 467631 w 3879309"/>
                                <a:gd name="connsiteY21" fmla="*/ 791976 h 3174577"/>
                                <a:gd name="connsiteX22" fmla="*/ 1235156 w 3879309"/>
                                <a:gd name="connsiteY22" fmla="*/ 608906 h 3174577"/>
                                <a:gd name="connsiteX23" fmla="*/ 1305927 w 3879309"/>
                                <a:gd name="connsiteY23" fmla="*/ 574521 h 3174577"/>
                                <a:gd name="connsiteX24" fmla="*/ 1880951 w 3879309"/>
                                <a:gd name="connsiteY24" fmla="*/ 92365 h 3174577"/>
                                <a:gd name="connsiteX25" fmla="*/ 1953531 w 3879309"/>
                                <a:gd name="connsiteY25" fmla="*/ 32929 h 3174577"/>
                                <a:gd name="connsiteX26" fmla="*/ 2065450 w 3879309"/>
                                <a:gd name="connsiteY26" fmla="*/ 6354 h 3174577"/>
                                <a:gd name="connsiteX27" fmla="*/ 2109075 w 3879309"/>
                                <a:gd name="connsiteY27" fmla="*/ 8069 h 3174577"/>
                                <a:gd name="connsiteX28" fmla="*/ 2302432 w 3879309"/>
                                <a:gd name="connsiteY28" fmla="*/ 378496 h 3174577"/>
                                <a:gd name="connsiteX29" fmla="*/ 2192990 w 3879309"/>
                                <a:gd name="connsiteY29" fmla="*/ 503273 h 3174577"/>
                                <a:gd name="connsiteX30" fmla="*/ 1804560 w 3879309"/>
                                <a:gd name="connsiteY30" fmla="*/ 839220 h 3174577"/>
                                <a:gd name="connsiteX31" fmla="*/ 1566435 w 3879309"/>
                                <a:gd name="connsiteY31" fmla="*/ 1043341 h 3174577"/>
                                <a:gd name="connsiteX32" fmla="*/ 1509285 w 3879309"/>
                                <a:gd name="connsiteY32" fmla="*/ 1072583 h 3174577"/>
                                <a:gd name="connsiteX33" fmla="*/ 1165147 w 3879309"/>
                                <a:gd name="connsiteY33" fmla="*/ 1161737 h 3174577"/>
                                <a:gd name="connsiteX34" fmla="*/ 1127333 w 3879309"/>
                                <a:gd name="connsiteY34" fmla="*/ 1175643 h 3174577"/>
                                <a:gd name="connsiteX0" fmla="*/ 1127735 w 3879308"/>
                                <a:gd name="connsiteY0" fmla="*/ 1169289 h 3168101"/>
                                <a:gd name="connsiteX1" fmla="*/ 1154596 w 3879308"/>
                                <a:gd name="connsiteY1" fmla="*/ 1208723 h 3168101"/>
                                <a:gd name="connsiteX2" fmla="*/ 1771816 w 3879308"/>
                                <a:gd name="connsiteY2" fmla="*/ 2027873 h 3168101"/>
                                <a:gd name="connsiteX3" fmla="*/ 1826965 w 3879308"/>
                                <a:gd name="connsiteY3" fmla="*/ 2037398 h 3168101"/>
                                <a:gd name="connsiteX4" fmla="*/ 2142528 w 3879308"/>
                                <a:gd name="connsiteY4" fmla="*/ 1936338 h 3168101"/>
                                <a:gd name="connsiteX5" fmla="*/ 2605634 w 3879308"/>
                                <a:gd name="connsiteY5" fmla="*/ 1796510 h 3168101"/>
                                <a:gd name="connsiteX6" fmla="*/ 2756986 w 3879308"/>
                                <a:gd name="connsiteY6" fmla="*/ 1792796 h 3168101"/>
                                <a:gd name="connsiteX7" fmla="*/ 2844616 w 3879308"/>
                                <a:gd name="connsiteY7" fmla="*/ 1835087 h 3168101"/>
                                <a:gd name="connsiteX8" fmla="*/ 3381541 w 3879308"/>
                                <a:gd name="connsiteY8" fmla="*/ 2277618 h 3168101"/>
                                <a:gd name="connsiteX9" fmla="*/ 3763779 w 3879308"/>
                                <a:gd name="connsiteY9" fmla="*/ 2609660 h 3168101"/>
                                <a:gd name="connsiteX10" fmla="*/ 3852361 w 3879308"/>
                                <a:gd name="connsiteY10" fmla="*/ 2976372 h 3168101"/>
                                <a:gd name="connsiteX11" fmla="*/ 3358204 w 3879308"/>
                                <a:gd name="connsiteY11" fmla="*/ 3094673 h 3168101"/>
                                <a:gd name="connsiteX12" fmla="*/ 2635066 w 3879308"/>
                                <a:gd name="connsiteY12" fmla="*/ 2478120 h 3168101"/>
                                <a:gd name="connsiteX13" fmla="*/ 2579631 w 3879308"/>
                                <a:gd name="connsiteY13" fmla="*/ 2466404 h 3168101"/>
                                <a:gd name="connsiteX14" fmla="*/ 1612558 w 3879308"/>
                                <a:gd name="connsiteY14" fmla="*/ 2765584 h 3168101"/>
                                <a:gd name="connsiteX15" fmla="*/ 1243083 w 3879308"/>
                                <a:gd name="connsiteY15" fmla="*/ 2828164 h 3168101"/>
                                <a:gd name="connsiteX16" fmla="*/ 1024008 w 3879308"/>
                                <a:gd name="connsiteY16" fmla="*/ 2721198 h 3168101"/>
                                <a:gd name="connsiteX17" fmla="*/ 721208 w 3879308"/>
                                <a:gd name="connsiteY17" fmla="*/ 2361819 h 3168101"/>
                                <a:gd name="connsiteX18" fmla="*/ 140183 w 3879308"/>
                                <a:gd name="connsiteY18" fmla="*/ 1625918 h 3168101"/>
                                <a:gd name="connsiteX19" fmla="*/ 8548 w 3879308"/>
                                <a:gd name="connsiteY19" fmla="*/ 1364361 h 3168101"/>
                                <a:gd name="connsiteX20" fmla="*/ 144755 w 3879308"/>
                                <a:gd name="connsiteY20" fmla="*/ 947547 h 3168101"/>
                                <a:gd name="connsiteX21" fmla="*/ 468033 w 3879308"/>
                                <a:gd name="connsiteY21" fmla="*/ 785622 h 3168101"/>
                                <a:gd name="connsiteX22" fmla="*/ 1235558 w 3879308"/>
                                <a:gd name="connsiteY22" fmla="*/ 602552 h 3168101"/>
                                <a:gd name="connsiteX23" fmla="*/ 1306329 w 3879308"/>
                                <a:gd name="connsiteY23" fmla="*/ 568167 h 3168101"/>
                                <a:gd name="connsiteX24" fmla="*/ 1881353 w 3879308"/>
                                <a:gd name="connsiteY24" fmla="*/ 86011 h 3168101"/>
                                <a:gd name="connsiteX25" fmla="*/ 2065852 w 3879308"/>
                                <a:gd name="connsiteY25" fmla="*/ 0 h 3168101"/>
                                <a:gd name="connsiteX26" fmla="*/ 2109477 w 3879308"/>
                                <a:gd name="connsiteY26" fmla="*/ 1715 h 3168101"/>
                                <a:gd name="connsiteX27" fmla="*/ 2302834 w 3879308"/>
                                <a:gd name="connsiteY27" fmla="*/ 372142 h 3168101"/>
                                <a:gd name="connsiteX28" fmla="*/ 2193392 w 3879308"/>
                                <a:gd name="connsiteY28" fmla="*/ 496919 h 3168101"/>
                                <a:gd name="connsiteX29" fmla="*/ 1804962 w 3879308"/>
                                <a:gd name="connsiteY29" fmla="*/ 832866 h 3168101"/>
                                <a:gd name="connsiteX30" fmla="*/ 1566837 w 3879308"/>
                                <a:gd name="connsiteY30" fmla="*/ 1036987 h 3168101"/>
                                <a:gd name="connsiteX31" fmla="*/ 1509687 w 3879308"/>
                                <a:gd name="connsiteY31" fmla="*/ 1066229 h 3168101"/>
                                <a:gd name="connsiteX32" fmla="*/ 1165549 w 3879308"/>
                                <a:gd name="connsiteY32" fmla="*/ 1155383 h 3168101"/>
                                <a:gd name="connsiteX33" fmla="*/ 1127735 w 3879308"/>
                                <a:gd name="connsiteY33" fmla="*/ 1169289 h 316810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</a:cxnLst>
                              <a:rect l="l" t="t" r="r" b="b"/>
                              <a:pathLst>
                                <a:path w="3879308" h="3168101">
                                  <a:moveTo>
                                    <a:pt x="1127735" y="1169289"/>
                                  </a:moveTo>
                                  <a:cubicBezTo>
                                    <a:pt x="1138212" y="1184720"/>
                                    <a:pt x="1145833" y="1197198"/>
                                    <a:pt x="1154596" y="1208723"/>
                                  </a:cubicBezTo>
                                  <a:lnTo>
                                    <a:pt x="1771816" y="2027873"/>
                                  </a:lnTo>
                                  <a:cubicBezTo>
                                    <a:pt x="1788294" y="2049875"/>
                                    <a:pt x="1808106" y="2043494"/>
                                    <a:pt x="1826965" y="2037398"/>
                                  </a:cubicBezTo>
                                  <a:lnTo>
                                    <a:pt x="2142528" y="1936338"/>
                                  </a:lnTo>
                                  <a:lnTo>
                                    <a:pt x="2605634" y="1796510"/>
                                  </a:lnTo>
                                  <a:cubicBezTo>
                                    <a:pt x="2654783" y="1782223"/>
                                    <a:pt x="2707075" y="1777460"/>
                                    <a:pt x="2756986" y="1792796"/>
                                  </a:cubicBezTo>
                                  <a:cubicBezTo>
                                    <a:pt x="2788591" y="1801269"/>
                                    <a:pt x="2818319" y="1815615"/>
                                    <a:pt x="2844616" y="1835087"/>
                                  </a:cubicBezTo>
                                  <a:cubicBezTo>
                                    <a:pt x="3024639" y="1981137"/>
                                    <a:pt x="3203614" y="2128647"/>
                                    <a:pt x="3381541" y="2277618"/>
                                  </a:cubicBezTo>
                                  <a:cubicBezTo>
                                    <a:pt x="3510573" y="2386267"/>
                                    <a:pt x="3637985" y="2496947"/>
                                    <a:pt x="3763779" y="2609660"/>
                                  </a:cubicBezTo>
                                  <a:cubicBezTo>
                                    <a:pt x="3877031" y="2711101"/>
                                    <a:pt x="3907988" y="2847785"/>
                                    <a:pt x="3852361" y="2976372"/>
                                  </a:cubicBezTo>
                                  <a:cubicBezTo>
                                    <a:pt x="3768922" y="3170016"/>
                                    <a:pt x="3518986" y="3230690"/>
                                    <a:pt x="3358204" y="3094673"/>
                                  </a:cubicBezTo>
                                  <a:lnTo>
                                    <a:pt x="2635066" y="2478120"/>
                                  </a:lnTo>
                                  <a:cubicBezTo>
                                    <a:pt x="2620649" y="2463378"/>
                                    <a:pt x="2598780" y="2458756"/>
                                    <a:pt x="2579631" y="2466404"/>
                                  </a:cubicBezTo>
                                  <a:lnTo>
                                    <a:pt x="1612558" y="2765584"/>
                                  </a:lnTo>
                                  <a:cubicBezTo>
                                    <a:pt x="1492352" y="2802351"/>
                                    <a:pt x="1370908" y="2831211"/>
                                    <a:pt x="1243083" y="2828164"/>
                                  </a:cubicBezTo>
                                  <a:cubicBezTo>
                                    <a:pt x="1151738" y="2825973"/>
                                    <a:pt x="1080491" y="2785968"/>
                                    <a:pt x="1024008" y="2721198"/>
                                  </a:cubicBezTo>
                                  <a:cubicBezTo>
                                    <a:pt x="920280" y="2603659"/>
                                    <a:pt x="819316" y="2484120"/>
                                    <a:pt x="721208" y="2361819"/>
                                  </a:cubicBezTo>
                                  <a:cubicBezTo>
                                    <a:pt x="526041" y="2117789"/>
                                    <a:pt x="333827" y="1871472"/>
                                    <a:pt x="140183" y="1625918"/>
                                  </a:cubicBezTo>
                                  <a:cubicBezTo>
                                    <a:pt x="78651" y="1547717"/>
                                    <a:pt x="25883" y="1465136"/>
                                    <a:pt x="8548" y="1364361"/>
                                  </a:cubicBezTo>
                                  <a:cubicBezTo>
                                    <a:pt x="-20027" y="1200817"/>
                                    <a:pt x="22454" y="1062228"/>
                                    <a:pt x="144755" y="947547"/>
                                  </a:cubicBezTo>
                                  <a:cubicBezTo>
                                    <a:pt x="236957" y="861060"/>
                                    <a:pt x="347733" y="814197"/>
                                    <a:pt x="468033" y="785622"/>
                                  </a:cubicBezTo>
                                  <a:lnTo>
                                    <a:pt x="1235558" y="602552"/>
                                  </a:lnTo>
                                  <a:cubicBezTo>
                                    <a:pt x="1261392" y="596440"/>
                                    <a:pt x="1285557" y="584699"/>
                                    <a:pt x="1306329" y="568167"/>
                                  </a:cubicBezTo>
                                  <a:cubicBezTo>
                                    <a:pt x="1498734" y="408337"/>
                                    <a:pt x="1754766" y="180706"/>
                                    <a:pt x="1881353" y="86011"/>
                                  </a:cubicBezTo>
                                  <a:cubicBezTo>
                                    <a:pt x="2007940" y="-8684"/>
                                    <a:pt x="2027831" y="14049"/>
                                    <a:pt x="2065852" y="0"/>
                                  </a:cubicBezTo>
                                  <a:cubicBezTo>
                                    <a:pt x="2077854" y="5811"/>
                                    <a:pt x="2095189" y="-857"/>
                                    <a:pt x="2109477" y="1715"/>
                                  </a:cubicBezTo>
                                  <a:cubicBezTo>
                                    <a:pt x="2275022" y="31242"/>
                                    <a:pt x="2374367" y="221647"/>
                                    <a:pt x="2302834" y="372142"/>
                                  </a:cubicBezTo>
                                  <a:cubicBezTo>
                                    <a:pt x="2278260" y="423863"/>
                                    <a:pt x="2236826" y="460344"/>
                                    <a:pt x="2193392" y="496919"/>
                                  </a:cubicBezTo>
                                  <a:cubicBezTo>
                                    <a:pt x="2062328" y="607029"/>
                                    <a:pt x="1934407" y="720757"/>
                                    <a:pt x="1804962" y="832866"/>
                                  </a:cubicBezTo>
                                  <a:lnTo>
                                    <a:pt x="1566837" y="1036987"/>
                                  </a:lnTo>
                                  <a:cubicBezTo>
                                    <a:pt x="1550059" y="1050650"/>
                                    <a:pt x="1530584" y="1060615"/>
                                    <a:pt x="1509687" y="1066229"/>
                                  </a:cubicBezTo>
                                  <a:cubicBezTo>
                                    <a:pt x="1395387" y="1096995"/>
                                    <a:pt x="1280230" y="1125665"/>
                                    <a:pt x="1165549" y="1155383"/>
                                  </a:cubicBezTo>
                                  <a:cubicBezTo>
                                    <a:pt x="1153929" y="1158526"/>
                                    <a:pt x="1142403" y="1163860"/>
                                    <a:pt x="1127735" y="1169289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 cap="flat">
                              <a:noFill/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6725326" name="任意多边形: 形状 1856725326"/>
                          <wps:cNvSpPr/>
                          <wps:spPr>
                            <a:xfrm>
                              <a:off x="0" y="0"/>
                              <a:ext cx="1278352" cy="1280117"/>
                            </a:xfrm>
                            <a:custGeom>
                              <a:avLst/>
                              <a:gdLst>
                                <a:gd name="connsiteX0" fmla="*/ 638534 w 1278352"/>
                                <a:gd name="connsiteY0" fmla="*/ 1279994 h 1280117"/>
                                <a:gd name="connsiteX1" fmla="*/ -403 w 1278352"/>
                                <a:gd name="connsiteY1" fmla="*/ 644010 h 1280117"/>
                                <a:gd name="connsiteX2" fmla="*/ 627580 w 1278352"/>
                                <a:gd name="connsiteY2" fmla="*/ -71 h 1280117"/>
                                <a:gd name="connsiteX3" fmla="*/ 1277947 w 1278352"/>
                                <a:gd name="connsiteY3" fmla="*/ 638104 h 1280117"/>
                                <a:gd name="connsiteX4" fmla="*/ 638534 w 1278352"/>
                                <a:gd name="connsiteY4" fmla="*/ 1279994 h 128011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278352" h="1280117">
                                  <a:moveTo>
                                    <a:pt x="638534" y="1279994"/>
                                  </a:moveTo>
                                  <a:cubicBezTo>
                                    <a:pt x="291633" y="1280756"/>
                                    <a:pt x="-213" y="990244"/>
                                    <a:pt x="-403" y="644010"/>
                                  </a:cubicBezTo>
                                  <a:cubicBezTo>
                                    <a:pt x="-403" y="287870"/>
                                    <a:pt x="279346" y="4215"/>
                                    <a:pt x="627580" y="-71"/>
                                  </a:cubicBezTo>
                                  <a:cubicBezTo>
                                    <a:pt x="995055" y="-4643"/>
                                    <a:pt x="1278804" y="297300"/>
                                    <a:pt x="1277947" y="638104"/>
                                  </a:cubicBezTo>
                                  <a:cubicBezTo>
                                    <a:pt x="1276709" y="1014723"/>
                                    <a:pt x="969147" y="1277517"/>
                                    <a:pt x="638534" y="1279994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 cap="flat">
                              <a:noFill/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7361315" name="任意多边形: 形状 777361315"/>
                          <wps:cNvSpPr/>
                          <wps:spPr>
                            <a:xfrm>
                              <a:off x="2429446" y="3249661"/>
                              <a:ext cx="1322917" cy="991244"/>
                            </a:xfrm>
                            <a:custGeom>
                              <a:avLst/>
                              <a:gdLst>
                                <a:gd name="connsiteX0" fmla="*/ 3503 w 1322917"/>
                                <a:gd name="connsiteY0" fmla="*/ 220797 h 991244"/>
                                <a:gd name="connsiteX1" fmla="*/ 112183 w 1322917"/>
                                <a:gd name="connsiteY1" fmla="*/ 181363 h 991244"/>
                                <a:gd name="connsiteX2" fmla="*/ 673586 w 1322917"/>
                                <a:gd name="connsiteY2" fmla="*/ 3055 h 991244"/>
                                <a:gd name="connsiteX3" fmla="*/ 720640 w 1322917"/>
                                <a:gd name="connsiteY3" fmla="*/ 12580 h 991244"/>
                                <a:gd name="connsiteX4" fmla="*/ 1206891 w 1322917"/>
                                <a:gd name="connsiteY4" fmla="*/ 430442 h 991244"/>
                                <a:gd name="connsiteX5" fmla="*/ 1308332 w 1322917"/>
                                <a:gd name="connsiteY5" fmla="*/ 770771 h 991244"/>
                                <a:gd name="connsiteX6" fmla="*/ 961241 w 1322917"/>
                                <a:gd name="connsiteY6" fmla="*/ 987559 h 991244"/>
                                <a:gd name="connsiteX7" fmla="*/ 813413 w 1322917"/>
                                <a:gd name="connsiteY7" fmla="*/ 918027 h 991244"/>
                                <a:gd name="connsiteX8" fmla="*/ 192574 w 1322917"/>
                                <a:gd name="connsiteY8" fmla="*/ 397962 h 991244"/>
                                <a:gd name="connsiteX9" fmla="*/ 21124 w 1322917"/>
                                <a:gd name="connsiteY9" fmla="*/ 246991 h 991244"/>
                                <a:gd name="connsiteX10" fmla="*/ -403 w 1322917"/>
                                <a:gd name="connsiteY10" fmla="*/ 232322 h 99124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1322917" h="991244">
                                  <a:moveTo>
                                    <a:pt x="3503" y="220797"/>
                                  </a:moveTo>
                                  <a:cubicBezTo>
                                    <a:pt x="39697" y="207557"/>
                                    <a:pt x="75512" y="193079"/>
                                    <a:pt x="112183" y="181363"/>
                                  </a:cubicBezTo>
                                  <a:cubicBezTo>
                                    <a:pt x="299254" y="121642"/>
                                    <a:pt x="486610" y="62968"/>
                                    <a:pt x="673586" y="3055"/>
                                  </a:cubicBezTo>
                                  <a:cubicBezTo>
                                    <a:pt x="689762" y="-3488"/>
                                    <a:pt x="708282" y="261"/>
                                    <a:pt x="720640" y="12580"/>
                                  </a:cubicBezTo>
                                  <a:cubicBezTo>
                                    <a:pt x="882565" y="152026"/>
                                    <a:pt x="1045442" y="290425"/>
                                    <a:pt x="1206891" y="430442"/>
                                  </a:cubicBezTo>
                                  <a:cubicBezTo>
                                    <a:pt x="1312237" y="521787"/>
                                    <a:pt x="1344336" y="637706"/>
                                    <a:pt x="1308332" y="770771"/>
                                  </a:cubicBezTo>
                                  <a:cubicBezTo>
                                    <a:pt x="1268613" y="917455"/>
                                    <a:pt x="1114117" y="1010896"/>
                                    <a:pt x="961241" y="987559"/>
                                  </a:cubicBezTo>
                                  <a:cubicBezTo>
                                    <a:pt x="906365" y="978881"/>
                                    <a:pt x="855091" y="954764"/>
                                    <a:pt x="813413" y="918027"/>
                                  </a:cubicBezTo>
                                  <a:cubicBezTo>
                                    <a:pt x="606720" y="744482"/>
                                    <a:pt x="399171" y="571793"/>
                                    <a:pt x="192574" y="397962"/>
                                  </a:cubicBezTo>
                                  <a:cubicBezTo>
                                    <a:pt x="134281" y="349003"/>
                                    <a:pt x="78274" y="297283"/>
                                    <a:pt x="21124" y="246991"/>
                                  </a:cubicBezTo>
                                  <a:cubicBezTo>
                                    <a:pt x="14253" y="241668"/>
                                    <a:pt x="7064" y="236770"/>
                                    <a:pt x="-403" y="232322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 cap="flat">
                              <a:noFill/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A72B683" id="组合 765" o:spid="_x0000_s1148" style="position:absolute;left:0;text-align:left;margin-left:227.95pt;margin-top:7.3pt;width:188.45pt;height:62.15pt;z-index:251692032;mso-height-relative:margin" coordorigin=",349" coordsize="23933,7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">
                <v:group id="_x0000_s1149" style="position:absolute;top:349;width:23933;height:7893" coordorigin="1684,-617" coordsize="24904,79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">
                  <v:shape id="JP2025/3/11 星期二8:34:480091" o:spid="_x0000_s1150" type="#_x0000_t202" style="position:absolute;left:1684;top:350;width:3135;height:1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57631875" w14:textId="1CCA24F1" w:rsidR="00B36152" w:rsidRPr="0041742F" w:rsidRDefault="00B36152" w:rsidP="00592880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1742F">
                            <w:rPr>
                              <w:rFonts w:hint="eastAsia"/>
                              <w:sz w:val="18"/>
                              <w:szCs w:val="18"/>
                            </w:rPr>
                            <w:t>钢索</w:t>
                          </w:r>
                        </w:p>
                      </w:txbxContent>
                    </v:textbox>
                  </v:shape>
                  <v:group id="组合 325408041" o:spid="_x0000_s1151" style="position:absolute;left:2542;top:-617;width:24046;height:7933" coordorigin="3315,-777" coordsize="31352,99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">
                    <v:group id="组合 1797498285" o:spid="_x0000_s1152" style="position:absolute;left:3315;top:-388;width:31352;height:9590" coordorigin="3315,-388" coordsize="31352,95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">
                      <v:group id="JP2025/3/11 星期二8:34:487820" o:spid="_x0000_s1153" style="position:absolute;left:3315;top:-388;width:31352;height:9590" coordorigin="2877,-388" coordsize="27214,95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">
                        <v:shape id="JP2025/3/11 星期二8:27:480372" o:spid="_x0000_s1154" type="#_x0000_t202" style="position:absolute;left:24207;top:6705;width:1498;height:24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27BC368B" w14:textId="21B856FD" w:rsidR="00B36152" w:rsidRPr="00592880" w:rsidRDefault="00B36152" w:rsidP="0041742F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592880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θ</w:t>
                                </w:r>
                              </w:p>
                            </w:txbxContent>
                          </v:textbox>
                        </v:shape>
                        <v:group id="组合 502460576" o:spid="_x0000_s1155" style="position:absolute;left:2877;top:-388;width:27215;height:9213" coordorigin="2877,-388" coordsize="27214,9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">
                          <v:group id="组合 1105878121" o:spid="_x0000_s1156" style="position:absolute;left:24511;top:7523;width:5514;height:1302" coordorigin="249,2350" coordsize="5514,13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">
                            <v:line id="JP2025/3/11 星期二8:27:487820" o:spid="_x0000_s1157" style="position:absolute;visibility:visible;mso-wrap-style:square" from="249,3652" to="5764,3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" strokecolor="windowText" strokeweight=".5pt">
                              <v:stroke dashstyle="dash" endarrowwidth="narrow" joinstyle="miter"/>
                            </v:line>
                            <v:shape id="弧形 1413457426" o:spid="_x0000_s1158" style="position:absolute;left:1670;top:2350;width:400;height:1222;rotation:-9800117fd;visibility:visible;mso-wrap-style:square;v-text-anchor:middle" coordsize="33943,96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" path="m,nsc27274,24180,39370,61120,31655,96675l,xem,nfc27274,24180,39370,61120,31655,96675e" filled="f" strokecolor="windowText" strokeweight=".5pt">
                              <v:stroke joinstyle="miter"/>
                              <v:path arrowok="t" o:connecttype="custom" o:connectlocs="0,0;37280,122140" o:connectangles="0,0"/>
                            </v:shape>
                          </v:group>
                          <v:group id="组合 1275987157" o:spid="_x0000_s1159" style="position:absolute;left:2877;top:-388;width:27215;height:9172" coordorigin="1115,-378" coordsize="25385,81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">
                            <v:line id="直接连接符 1464589857" o:spid="_x0000_s1160" style="position:absolute;visibility:visible;mso-wrap-style:square" from="1115,-378" to="26501,77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">
                              <v:stroke endarrowwidth="narrow" joinstyle="miter"/>
                            </v:line>
                            <v:group id="组合 1556863571" o:spid="_x0000_s1161" style="position:absolute;left:5683;top:1179;width:553;height:2589" coordorigin="-14071,4533" coordsize="63311,258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">
                              <v:line id="直接连接符 1329354217" o:spid="_x0000_s1162" style="position:absolute;flip:x;visibility:visible;mso-wrap-style:square" from="-14071,47681" to="24474,2633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" strokeweight=".5pt">
                                <v:stroke endarrowwidth="narrow" joinstyle="miter"/>
                              </v:line>
                              <v:oval id="椭圆 1692866719" o:spid="_x0000_s1163" style="position:absolute;left:13267;top:4533;width:35973;height:42835;rotation:525322fd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" filled="f" strokecolor="windowText" strokeweight="1pt">
                                <v:stroke joinstyle="miter"/>
                                <v:textbox style="mso-fit-shape-to-text:t" inset="1mm,0,1mm,0"/>
                              </v:oval>
                            </v:group>
                          </v:group>
                        </v:group>
                      </v:group>
                      <v:shape id="JP2025/3/11 星期二8:34:480091" o:spid="_x0000_s1164" type="#_x0000_t202" style="position:absolute;left:9480;top:2222;width:4087;height:24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65C2FCF0" w14:textId="3BB18973" w:rsidR="00B36152" w:rsidRPr="0041742F" w:rsidRDefault="00B36152" w:rsidP="0059288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1742F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轻绳</w:t>
                              </w:r>
                            </w:p>
                          </w:txbxContent>
                        </v:textbox>
                      </v:shape>
                    </v:group>
                    <v:shape id="JP2025/3/11 星期二8:34:480091" o:spid="_x0000_s1165" type="#_x0000_t202" style="position:absolute;left:9791;top:-777;width:7189;height:24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1E96A64C" w14:textId="706FF450" w:rsidR="00B36152" w:rsidRPr="0041742F" w:rsidRDefault="00B36152" w:rsidP="0041742F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41742F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轻质滑环</w:t>
                            </w:r>
                          </w:p>
                        </w:txbxContent>
                      </v:textbox>
                    </v:shape>
                  </v:group>
                </v:group>
                <v:group id="组合 9" o:spid="_x0000_s1166" style="position:absolute;left:4188;top:3507;width:1410;height:1336" coordsize="44795,424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">
                  <v:shape id="任意多边形: 形状 1192452708" o:spid="_x0000_s1167" style="position:absolute;left:6002;top:5498;width:38793;height:31681;visibility:visible;mso-wrap-style:square;v-text-anchor:middle" coordsize="3879308,3168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" path="m1127735,1169289v10477,15431,18098,27909,26861,39434l1771816,2027873v16478,22002,36290,15621,55149,9525l2142528,1936338r463106,-139828c2654783,1782223,2707075,1777460,2756986,1792796v31605,8473,61333,22819,87630,42291c3024639,1981137,3203614,2128647,3381541,2277618v129032,108649,256444,219329,382238,332042c3877031,2711101,3907988,2847785,3852361,2976372v-83439,193644,-333375,254318,-494157,118301l2635066,2478120v-14417,-14742,-36286,-19364,-55435,-11716l1612558,2765584v-120206,36767,-241650,65627,-369475,62580c1151738,2825973,1080491,2785968,1024008,2721198,920280,2603659,819316,2484120,721208,2361819,526041,2117789,333827,1871472,140183,1625918,78651,1547717,25883,1465136,8548,1364361,-20027,1200817,22454,1062228,144755,947547,236957,861060,347733,814197,468033,785622l1235558,602552v25834,-6112,49999,-17853,70771,-34385c1498734,408337,1754766,180706,1881353,86011,2007940,-8684,2027831,14049,2065852,v12002,5811,29337,-857,43625,1715c2275022,31242,2374367,221647,2302834,372142v-24574,51721,-66008,88202,-109442,124777c2062328,607029,1934407,720757,1804962,832866r-238125,204121c1550059,1050650,1530584,1060615,1509687,1066229v-114300,30766,-229457,59436,-344138,89154c1153929,1158526,1142403,1163860,1127735,1169289xe" fillcolor="black" stroked="f">
                    <v:stroke joinstyle="miter"/>
                    <v:path arrowok="t" o:connecttype="custom" o:connectlocs="1127735,1169289;1154596,1208723;1771816,2027873;1826965,2037398;2142528,1936338;2605634,1796510;2756986,1792796;2844616,1835087;3381541,2277618;3763779,2609660;3852361,2976372;3358204,3094673;2635066,2478120;2579631,2466404;1612558,2765584;1243083,2828164;1024008,2721198;721208,2361819;140183,1625918;8548,1364361;144755,947547;468033,785622;1235558,602552;1306329,568167;1881353,86011;2065852,0;2109477,1715;2302834,372142;2193392,496919;1804962,832866;1566837,1036987;1509687,1066229;1165549,1155383;1127735,1169289" o:connectangles="0,0,0,0,0,0,0,0,0,0,0,0,0,0,0,0,0,0,0,0,0,0,0,0,0,0,0,0,0,0,0,0,0,0"/>
                  </v:shape>
                  <v:shape id="任意多边形: 形状 1856725326" o:spid="_x0000_s1168" style="position:absolute;width:12783;height:12801;visibility:visible;mso-wrap-style:square;v-text-anchor:middle" coordsize="1278352,1280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" path="m638534,1279994c291633,1280756,-213,990244,-403,644010,-403,287870,279346,4215,627580,-71v367475,-4572,651224,297371,650367,638175c1276709,1014723,969147,1277517,638534,1279994xe" fillcolor="black" stroked="f">
                    <v:stroke joinstyle="miter"/>
                    <v:path arrowok="t" o:connecttype="custom" o:connectlocs="638534,1279994;-403,644010;627580,-71;1277947,638104;638534,1279994" o:connectangles="0,0,0,0,0"/>
                  </v:shape>
                  <v:shape id="任意多边形: 形状 777361315" o:spid="_x0000_s1169" style="position:absolute;left:24294;top:32496;width:13229;height:9913;visibility:visible;mso-wrap-style:square;v-text-anchor:middle" coordsize="1322917,9912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" path="m3503,220797c39697,207557,75512,193079,112183,181363,299254,121642,486610,62968,673586,3055v16176,-6543,34696,-2794,47054,9525c882565,152026,1045442,290425,1206891,430442v105346,91345,137445,207264,101441,340329c1268613,917455,1114117,1010896,961241,987559,906365,978881,855091,954764,813413,918027,606720,744482,399171,571793,192574,397962,134281,349003,78274,297283,21124,246991,14253,241668,7064,236770,-403,232322l3503,220797xe" fillcolor="black" stroked="f">
                    <v:stroke joinstyle="miter"/>
                    <v:path arrowok="t" o:connecttype="custom" o:connectlocs="3503,220797;112183,181363;673586,3055;720640,12580;1206891,430442;1308332,770771;961241,987559;813413,918027;192574,397962;21124,246991;-403,232322" o:connectangles="0,0,0,0,0,0,0,0,0,0,0"/>
                  </v:shape>
                </v:group>
                <w10:wrap type="square"/>
              </v:group>
            </w:pict>
          </mc:Fallback>
        </mc:AlternateContent>
      </w:r>
      <w:r w:rsidR="00B36152">
        <w:rPr>
          <w:szCs w:val="21"/>
          <w14:ligatures w14:val="standardContextual"/>
        </w:rPr>
        <w:t>2</w:t>
      </w:r>
      <w:r w:rsidR="00B36152">
        <w:rPr>
          <w:rFonts w:hint="eastAsia"/>
          <w:szCs w:val="21"/>
          <w14:ligatures w14:val="standardContextual"/>
        </w:rPr>
        <w:t>．如图，</w:t>
      </w:r>
      <w:r w:rsidR="00B36152">
        <w:rPr>
          <w:rFonts w:hint="eastAsia"/>
          <w:szCs w:val="22"/>
        </w:rPr>
        <w:t>游客沿倾角</w:t>
      </w:r>
      <w:r w:rsidR="00D54725">
        <w:rPr>
          <w:rFonts w:hint="eastAsia"/>
          <w:szCs w:val="22"/>
        </w:rPr>
        <w:t xml:space="preserve"> </w:t>
      </w:r>
      <w:r w:rsidR="00B36152">
        <w:rPr>
          <w:i/>
          <w:szCs w:val="22"/>
        </w:rPr>
        <w:t>θ</w:t>
      </w:r>
      <w:r w:rsidR="00B36152" w:rsidRPr="00D54725">
        <w:rPr>
          <w:iCs/>
          <w:sz w:val="18"/>
          <w:szCs w:val="20"/>
        </w:rPr>
        <w:t xml:space="preserve"> = </w:t>
      </w:r>
      <w:r w:rsidR="00B36152">
        <w:rPr>
          <w:szCs w:val="22"/>
        </w:rPr>
        <w:t>37°</w:t>
      </w:r>
      <w:r w:rsidR="00D54725">
        <w:rPr>
          <w:rFonts w:hint="eastAsia"/>
          <w:szCs w:val="22"/>
        </w:rPr>
        <w:t xml:space="preserve"> </w:t>
      </w:r>
      <w:r w:rsidR="00B36152">
        <w:rPr>
          <w:rFonts w:hint="eastAsia"/>
          <w:szCs w:val="22"/>
        </w:rPr>
        <w:t>的钢索加速滑下，滑环与钢索间的动摩擦因数</w:t>
      </w:r>
      <w:r w:rsidR="00D54725">
        <w:rPr>
          <w:rFonts w:hint="eastAsia"/>
          <w:szCs w:val="22"/>
        </w:rPr>
        <w:t xml:space="preserve"> </w:t>
      </w:r>
      <w:r w:rsidR="00B36152">
        <w:rPr>
          <w:i/>
          <w:iCs/>
          <w:color w:val="333333"/>
          <w:szCs w:val="21"/>
          <w:shd w:val="clear" w:color="auto" w:fill="FFFFFF"/>
        </w:rPr>
        <w:t>μ</w:t>
      </w:r>
      <w:r w:rsidR="00B36152" w:rsidRPr="00D54725">
        <w:rPr>
          <w:color w:val="333333"/>
          <w:szCs w:val="21"/>
          <w:shd w:val="clear" w:color="auto" w:fill="FFFFFF"/>
        </w:rPr>
        <w:t xml:space="preserve"> =</w:t>
      </w:r>
      <w:r w:rsidR="00D54725">
        <w:rPr>
          <w:rFonts w:hint="eastAsia"/>
          <w:color w:val="333333"/>
          <w:szCs w:val="21"/>
          <w:shd w:val="clear" w:color="auto" w:fill="FFFFFF"/>
        </w:rPr>
        <w:t xml:space="preserve"> </w:t>
      </w:r>
      <w:r w:rsidR="00D54725">
        <w:rPr>
          <w:color w:val="333333"/>
          <w:szCs w:val="21"/>
          <w:shd w:val="clear" w:color="auto" w:fill="FFFFFF"/>
        </w:rPr>
        <w:fldChar w:fldCharType="begin"/>
      </w:r>
      <w:r w:rsidR="00D54725">
        <w:rPr>
          <w:color w:val="333333"/>
          <w:szCs w:val="21"/>
          <w:shd w:val="clear" w:color="auto" w:fill="FFFFFF"/>
        </w:rPr>
        <w:instrText xml:space="preserve"> </w:instrText>
      </w:r>
      <w:r w:rsidR="00D54725">
        <w:rPr>
          <w:rFonts w:hint="eastAsia"/>
          <w:color w:val="333333"/>
          <w:szCs w:val="21"/>
          <w:shd w:val="clear" w:color="auto" w:fill="FFFFFF"/>
        </w:rPr>
        <w:instrText>EQ \F(\R(3),3)</w:instrText>
      </w:r>
      <w:r w:rsidR="00D54725">
        <w:rPr>
          <w:color w:val="333333"/>
          <w:szCs w:val="21"/>
          <w:shd w:val="clear" w:color="auto" w:fill="FFFFFF"/>
        </w:rPr>
        <w:instrText xml:space="preserve"> </w:instrText>
      </w:r>
      <w:r w:rsidR="00D54725">
        <w:rPr>
          <w:color w:val="333333"/>
          <w:szCs w:val="21"/>
          <w:shd w:val="clear" w:color="auto" w:fill="FFFFFF"/>
        </w:rPr>
        <w:fldChar w:fldCharType="end"/>
      </w:r>
      <w:r w:rsidR="00B36152">
        <w:rPr>
          <w:rFonts w:cs="Calibri" w:hint="eastAsia"/>
          <w:szCs w:val="22"/>
        </w:rPr>
        <w:t>。</w:t>
      </w:r>
      <w:r w:rsidR="00B36152">
        <w:rPr>
          <w:rFonts w:hint="eastAsia"/>
          <w:szCs w:val="22"/>
        </w:rPr>
        <w:t>忽略空气阻力，</w:t>
      </w:r>
      <w:r w:rsidR="00B36152" w:rsidRPr="00507736">
        <w:rPr>
          <w:szCs w:val="22"/>
        </w:rPr>
        <w:t>sin</w:t>
      </w:r>
      <w:r w:rsidR="00B36152" w:rsidRPr="00B302E4">
        <w:rPr>
          <w:szCs w:val="22"/>
        </w:rPr>
        <w:t>3</w:t>
      </w:r>
      <w:r w:rsidR="00B36152">
        <w:rPr>
          <w:szCs w:val="22"/>
        </w:rPr>
        <w:t>7</w:t>
      </w:r>
      <w:r w:rsidR="00B36152" w:rsidRPr="00B302E4">
        <w:rPr>
          <w:szCs w:val="22"/>
        </w:rPr>
        <w:t>°</w:t>
      </w:r>
      <w:r w:rsidR="00B36152">
        <w:rPr>
          <w:szCs w:val="22"/>
        </w:rPr>
        <w:t xml:space="preserve"> </w:t>
      </w:r>
      <w:r w:rsidR="00B36152" w:rsidRPr="00B302E4">
        <w:rPr>
          <w:szCs w:val="22"/>
        </w:rPr>
        <w:t>=</w:t>
      </w:r>
      <w:r w:rsidR="00B36152">
        <w:rPr>
          <w:szCs w:val="22"/>
        </w:rPr>
        <w:t xml:space="preserve"> </w:t>
      </w:r>
      <w:r w:rsidR="00B36152" w:rsidRPr="00B302E4">
        <w:rPr>
          <w:szCs w:val="22"/>
        </w:rPr>
        <w:t>0.6</w:t>
      </w:r>
      <w:r w:rsidR="00B36152" w:rsidRPr="00B302E4">
        <w:rPr>
          <w:szCs w:val="22"/>
        </w:rPr>
        <w:t>，</w:t>
      </w:r>
      <w:r w:rsidR="00B36152" w:rsidRPr="00507736">
        <w:rPr>
          <w:szCs w:val="22"/>
        </w:rPr>
        <w:t>cos</w:t>
      </w:r>
      <w:r w:rsidR="00B36152" w:rsidRPr="00B302E4">
        <w:rPr>
          <w:szCs w:val="22"/>
        </w:rPr>
        <w:t>37°</w:t>
      </w:r>
      <w:r w:rsidR="00B36152">
        <w:rPr>
          <w:szCs w:val="22"/>
        </w:rPr>
        <w:t xml:space="preserve"> </w:t>
      </w:r>
      <w:r w:rsidR="00B36152" w:rsidRPr="00B302E4">
        <w:rPr>
          <w:szCs w:val="22"/>
        </w:rPr>
        <w:t>=</w:t>
      </w:r>
      <w:r w:rsidR="00B36152">
        <w:rPr>
          <w:szCs w:val="22"/>
        </w:rPr>
        <w:t xml:space="preserve"> </w:t>
      </w:r>
      <w:r w:rsidR="00B36152" w:rsidRPr="00B302E4">
        <w:rPr>
          <w:szCs w:val="22"/>
        </w:rPr>
        <w:t>0.8</w:t>
      </w:r>
      <w:r w:rsidR="00B36152">
        <w:rPr>
          <w:rFonts w:hint="eastAsia"/>
          <w:szCs w:val="22"/>
        </w:rPr>
        <w:t>。</w:t>
      </w:r>
    </w:p>
    <w:p w14:paraId="3333CA92" w14:textId="4AA3B4E5" w:rsidR="00B36152" w:rsidRDefault="00D54725" w:rsidP="00B36152">
      <w:pPr>
        <w:rPr>
          <w:szCs w:val="22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B36152">
        <w:rPr>
          <w:rFonts w:hint="eastAsia"/>
          <w:szCs w:val="22"/>
        </w:rPr>
        <w:t>游客下滑时处于</w:t>
      </w:r>
      <w:r w:rsidR="00B36152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B36152">
        <w:rPr>
          <w:rFonts w:hint="eastAsia"/>
          <w:szCs w:val="22"/>
        </w:rPr>
        <w:t>；</w:t>
      </w:r>
    </w:p>
    <w:p w14:paraId="64EEFFCE" w14:textId="1ADAD420" w:rsidR="00B36152" w:rsidRPr="000C2B7E" w:rsidRDefault="00B36152" w:rsidP="00B36152">
      <w:pPr>
        <w:rPr>
          <w:szCs w:val="22"/>
        </w:rPr>
      </w:pPr>
      <w:r>
        <w:rPr>
          <w:rFonts w:hint="eastAsia"/>
          <w:szCs w:val="21"/>
          <w14:ligatures w14:val="standardContextual"/>
        </w:rPr>
        <w:t>A</w:t>
      </w:r>
      <w:r>
        <w:rPr>
          <w:rFonts w:hint="eastAsia"/>
          <w:szCs w:val="21"/>
          <w14:ligatures w14:val="standardContextual"/>
        </w:rPr>
        <w:t>．超重状态</w:t>
      </w:r>
      <w:r w:rsidR="00D54725">
        <w:rPr>
          <w:szCs w:val="21"/>
          <w14:ligatures w14:val="standardContextual"/>
        </w:rPr>
        <w:tab/>
      </w:r>
      <w:r w:rsidR="00D54725">
        <w:rPr>
          <w:szCs w:val="21"/>
          <w14:ligatures w14:val="standardContextual"/>
        </w:rPr>
        <w:tab/>
      </w:r>
      <w:r w:rsidR="00D54725">
        <w:rPr>
          <w:szCs w:val="21"/>
          <w14:ligatures w14:val="standardContextual"/>
        </w:rPr>
        <w:tab/>
      </w:r>
      <w:r>
        <w:rPr>
          <w:rFonts w:hint="eastAsia"/>
          <w:szCs w:val="21"/>
          <w14:ligatures w14:val="standardContextual"/>
        </w:rPr>
        <w:t>B</w:t>
      </w:r>
      <w:r>
        <w:rPr>
          <w:rFonts w:hint="eastAsia"/>
          <w:szCs w:val="21"/>
          <w14:ligatures w14:val="standardContextual"/>
        </w:rPr>
        <w:t>．失重状态</w:t>
      </w:r>
      <w:r w:rsidR="00D54725">
        <w:rPr>
          <w:szCs w:val="21"/>
          <w14:ligatures w14:val="standardContextual"/>
        </w:rPr>
        <w:tab/>
      </w:r>
      <w:r w:rsidR="00D54725">
        <w:rPr>
          <w:szCs w:val="21"/>
          <w14:ligatures w14:val="standardContextual"/>
        </w:rPr>
        <w:tab/>
      </w:r>
      <w:r w:rsidR="00D54725">
        <w:rPr>
          <w:szCs w:val="21"/>
          <w14:ligatures w14:val="standardContextual"/>
        </w:rPr>
        <w:tab/>
      </w:r>
      <w:r>
        <w:rPr>
          <w:rFonts w:hint="eastAsia"/>
          <w:szCs w:val="21"/>
          <w14:ligatures w14:val="standardContextual"/>
        </w:rPr>
        <w:t>C</w:t>
      </w:r>
      <w:r>
        <w:rPr>
          <w:rFonts w:hint="eastAsia"/>
          <w:szCs w:val="21"/>
          <w14:ligatures w14:val="standardContextual"/>
        </w:rPr>
        <w:t>．完全失重状态</w:t>
      </w:r>
    </w:p>
    <w:p w14:paraId="3FD86797" w14:textId="37134E6E" w:rsidR="00B36152" w:rsidRDefault="00D54725" w:rsidP="00B36152">
      <w:pPr>
        <w:rPr>
          <w:szCs w:val="22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B36152">
        <w:rPr>
          <w:rFonts w:hint="eastAsia"/>
          <w:szCs w:val="22"/>
        </w:rPr>
        <w:t>其加速度大小为</w:t>
      </w:r>
      <w:r w:rsidR="00B36152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B36152">
        <w:rPr>
          <w:rFonts w:hint="eastAsia"/>
          <w:szCs w:val="22"/>
        </w:rPr>
        <w:t>（保留</w:t>
      </w:r>
      <w:r>
        <w:rPr>
          <w:rFonts w:hint="eastAsia"/>
          <w:szCs w:val="22"/>
        </w:rPr>
        <w:t xml:space="preserve"> </w:t>
      </w:r>
      <w:r w:rsidR="00B36152">
        <w:rPr>
          <w:rFonts w:hint="eastAsia"/>
          <w:szCs w:val="22"/>
        </w:rPr>
        <w:t>3</w:t>
      </w:r>
      <w:r>
        <w:rPr>
          <w:rFonts w:hint="eastAsia"/>
          <w:szCs w:val="22"/>
        </w:rPr>
        <w:t xml:space="preserve"> </w:t>
      </w:r>
      <w:r w:rsidR="00B36152">
        <w:rPr>
          <w:rFonts w:hint="eastAsia"/>
          <w:szCs w:val="22"/>
        </w:rPr>
        <w:t>位有效数字）；</w:t>
      </w:r>
    </w:p>
    <w:p w14:paraId="6C0AD8F4" w14:textId="78F35307" w:rsidR="00B36152" w:rsidRDefault="00D54725" w:rsidP="00B36152">
      <w:pPr>
        <w:rPr>
          <w:szCs w:val="22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B36152">
        <w:rPr>
          <w:rFonts w:ascii="宋体" w:hAnsi="宋体" w:hint="eastAsia"/>
        </w:rPr>
        <w:t>下滑过程中，轻绳对游客</w:t>
      </w:r>
      <w:r w:rsidR="00B36152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B36152">
        <w:rPr>
          <w:rFonts w:hint="eastAsia"/>
          <w:szCs w:val="22"/>
        </w:rPr>
        <w:t>；</w:t>
      </w:r>
    </w:p>
    <w:p w14:paraId="77320551" w14:textId="06C0CDBB" w:rsidR="00B36152" w:rsidRPr="00C60FDA" w:rsidRDefault="00B36152" w:rsidP="00B36152">
      <w:pPr>
        <w:rPr>
          <w:color w:val="FF0000"/>
          <w:szCs w:val="21"/>
          <w14:ligatures w14:val="standardContextual"/>
        </w:rPr>
      </w:pPr>
      <w:r>
        <w:rPr>
          <w:rFonts w:hint="eastAsia"/>
          <w:szCs w:val="21"/>
          <w14:ligatures w14:val="standardContextual"/>
        </w:rPr>
        <w:t>A</w:t>
      </w:r>
      <w:r>
        <w:rPr>
          <w:rFonts w:hint="eastAsia"/>
          <w:szCs w:val="21"/>
          <w14:ligatures w14:val="standardContextual"/>
        </w:rPr>
        <w:t>．做</w:t>
      </w:r>
      <w:r w:rsidRPr="00C60FDA">
        <w:rPr>
          <w:rFonts w:hint="eastAsia"/>
          <w:szCs w:val="21"/>
          <w14:ligatures w14:val="standardContextual"/>
        </w:rPr>
        <w:t>正功</w:t>
      </w:r>
      <w:r w:rsidR="00D54725">
        <w:rPr>
          <w:szCs w:val="21"/>
          <w14:ligatures w14:val="standardContextual"/>
        </w:rPr>
        <w:tab/>
      </w:r>
      <w:r w:rsidR="00D54725">
        <w:rPr>
          <w:szCs w:val="21"/>
          <w14:ligatures w14:val="standardContextual"/>
        </w:rPr>
        <w:tab/>
      </w:r>
      <w:r w:rsidR="00D54725">
        <w:rPr>
          <w:szCs w:val="21"/>
          <w14:ligatures w14:val="standardContextual"/>
        </w:rPr>
        <w:tab/>
      </w:r>
      <w:r>
        <w:rPr>
          <w:rFonts w:hint="eastAsia"/>
          <w:szCs w:val="21"/>
          <w14:ligatures w14:val="standardContextual"/>
        </w:rPr>
        <w:t>B</w:t>
      </w:r>
      <w:r>
        <w:rPr>
          <w:rFonts w:hint="eastAsia"/>
          <w:szCs w:val="21"/>
          <w14:ligatures w14:val="standardContextual"/>
        </w:rPr>
        <w:t>．</w:t>
      </w:r>
      <w:r w:rsidRPr="00C60FDA">
        <w:rPr>
          <w:rFonts w:hint="eastAsia"/>
          <w:szCs w:val="21"/>
          <w14:ligatures w14:val="standardContextual"/>
        </w:rPr>
        <w:t>不做功</w:t>
      </w:r>
      <w:r w:rsidR="00D54725">
        <w:rPr>
          <w:szCs w:val="21"/>
          <w14:ligatures w14:val="standardContextual"/>
        </w:rPr>
        <w:tab/>
      </w:r>
      <w:r w:rsidR="00D54725">
        <w:rPr>
          <w:szCs w:val="21"/>
          <w14:ligatures w14:val="standardContextual"/>
        </w:rPr>
        <w:tab/>
      </w:r>
      <w:r w:rsidR="00D54725">
        <w:rPr>
          <w:szCs w:val="21"/>
          <w14:ligatures w14:val="standardContextual"/>
        </w:rPr>
        <w:tab/>
      </w:r>
      <w:r>
        <w:rPr>
          <w:rFonts w:hint="eastAsia"/>
          <w:szCs w:val="21"/>
          <w14:ligatures w14:val="standardContextual"/>
        </w:rPr>
        <w:t>C</w:t>
      </w:r>
      <w:r>
        <w:rPr>
          <w:rFonts w:hint="eastAsia"/>
          <w:szCs w:val="21"/>
          <w14:ligatures w14:val="standardContextual"/>
        </w:rPr>
        <w:t>．</w:t>
      </w:r>
      <w:r w:rsidRPr="00C60FDA">
        <w:rPr>
          <w:rFonts w:hint="eastAsia"/>
          <w:szCs w:val="21"/>
          <w14:ligatures w14:val="standardContextual"/>
        </w:rPr>
        <w:t>做负功</w:t>
      </w:r>
    </w:p>
    <w:p w14:paraId="5502FE38" w14:textId="62A49321" w:rsidR="00B36152" w:rsidRDefault="00D54725" w:rsidP="00B36152">
      <w:pPr>
        <w:rPr>
          <w:szCs w:val="22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B36152">
        <w:rPr>
          <w:rFonts w:hint="eastAsia"/>
          <w:szCs w:val="21"/>
          <w14:ligatures w14:val="standardContextual"/>
        </w:rPr>
        <w:t>（计算）若游客质量为</w:t>
      </w:r>
      <w:r>
        <w:rPr>
          <w:rFonts w:hint="eastAsia"/>
          <w:szCs w:val="21"/>
          <w14:ligatures w14:val="standardContextual"/>
        </w:rPr>
        <w:t xml:space="preserve"> </w:t>
      </w:r>
      <w:r w:rsidR="00B36152">
        <w:rPr>
          <w:rFonts w:hint="eastAsia"/>
          <w:szCs w:val="21"/>
          <w14:ligatures w14:val="standardContextual"/>
        </w:rPr>
        <w:t>6</w:t>
      </w:r>
      <w:r w:rsidR="00B36152">
        <w:rPr>
          <w:szCs w:val="21"/>
          <w14:ligatures w14:val="standardContextual"/>
        </w:rPr>
        <w:t>0</w:t>
      </w:r>
      <w:r>
        <w:rPr>
          <w:rFonts w:hint="eastAsia"/>
          <w:szCs w:val="21"/>
          <w14:ligatures w14:val="standardContextual"/>
        </w:rPr>
        <w:t xml:space="preserve"> </w:t>
      </w:r>
      <w:r w:rsidR="00B36152">
        <w:rPr>
          <w:rFonts w:hint="eastAsia"/>
          <w:szCs w:val="21"/>
          <w14:ligatures w14:val="standardContextual"/>
        </w:rPr>
        <w:t>kg</w:t>
      </w:r>
      <w:r w:rsidR="00B36152">
        <w:rPr>
          <w:rFonts w:hint="eastAsia"/>
          <w:szCs w:val="21"/>
          <w14:ligatures w14:val="standardContextual"/>
        </w:rPr>
        <w:t>，</w:t>
      </w:r>
      <w:r w:rsidR="00B36152">
        <w:rPr>
          <w:rFonts w:hint="eastAsia"/>
          <w:szCs w:val="22"/>
        </w:rPr>
        <w:t>求轻绳对游客的拉力（保留</w:t>
      </w:r>
      <w:r>
        <w:rPr>
          <w:rFonts w:hint="eastAsia"/>
          <w:szCs w:val="22"/>
        </w:rPr>
        <w:t xml:space="preserve"> </w:t>
      </w:r>
      <w:r w:rsidR="00B36152">
        <w:rPr>
          <w:rFonts w:hint="eastAsia"/>
          <w:szCs w:val="22"/>
        </w:rPr>
        <w:t>3</w:t>
      </w:r>
      <w:r>
        <w:rPr>
          <w:rFonts w:hint="eastAsia"/>
          <w:szCs w:val="22"/>
        </w:rPr>
        <w:t xml:space="preserve"> </w:t>
      </w:r>
      <w:r w:rsidR="00B36152">
        <w:rPr>
          <w:rFonts w:hint="eastAsia"/>
          <w:szCs w:val="22"/>
        </w:rPr>
        <w:t>位有效数字）。</w:t>
      </w:r>
    </w:p>
    <w:p w14:paraId="634D10E7" w14:textId="1FCE9DFD" w:rsidR="00D54725" w:rsidRDefault="00D54725" w:rsidP="00B36152">
      <w:pPr>
        <w:rPr>
          <w:szCs w:val="22"/>
        </w:rPr>
      </w:pPr>
    </w:p>
    <w:p w14:paraId="10184E2A" w14:textId="5D01935C" w:rsidR="00B36152" w:rsidRDefault="00592880" w:rsidP="00D54725">
      <w:pPr>
        <w:rPr>
          <w:szCs w:val="22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31CEF0EC" wp14:editId="13079FBE">
                <wp:simplePos x="0" y="0"/>
                <wp:positionH relativeFrom="column">
                  <wp:posOffset>3154680</wp:posOffset>
                </wp:positionH>
                <wp:positionV relativeFrom="paragraph">
                  <wp:posOffset>144512</wp:posOffset>
                </wp:positionV>
                <wp:extent cx="2036445" cy="465455"/>
                <wp:effectExtent l="0" t="0" r="20955" b="10795"/>
                <wp:wrapSquare wrapText="bothSides"/>
                <wp:docPr id="953391028" name="组合 7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36445" cy="465455"/>
                          <a:chOff x="-4" y="1164"/>
                          <a:chExt cx="2037507" cy="465832"/>
                        </a:xfrm>
                      </wpg:grpSpPr>
                      <wpg:grpSp>
                        <wpg:cNvPr id="1227341638" name="JP2025/3/20 星期四22:43:002622"/>
                        <wpg:cNvGrpSpPr/>
                        <wpg:grpSpPr>
                          <a:xfrm>
                            <a:off x="-4" y="1164"/>
                            <a:ext cx="2037507" cy="463789"/>
                            <a:chOff x="-4" y="1183"/>
                            <a:chExt cx="1873556" cy="470715"/>
                          </a:xfrm>
                        </wpg:grpSpPr>
                        <wpg:grpSp>
                          <wpg:cNvPr id="980718996" name="组合 980718996"/>
                          <wpg:cNvGrpSpPr/>
                          <wpg:grpSpPr>
                            <a:xfrm>
                              <a:off x="-4" y="1183"/>
                              <a:ext cx="1873556" cy="470715"/>
                              <a:chOff x="-4" y="1183"/>
                              <a:chExt cx="1873556" cy="470715"/>
                            </a:xfrm>
                          </wpg:grpSpPr>
                          <wpg:grpSp>
                            <wpg:cNvPr id="2105366074" name="组合 2105366074"/>
                            <wpg:cNvGrpSpPr/>
                            <wpg:grpSpPr>
                              <a:xfrm>
                                <a:off x="-4" y="1183"/>
                                <a:ext cx="1873556" cy="470715"/>
                                <a:chOff x="-4" y="1183"/>
                                <a:chExt cx="1873556" cy="470715"/>
                              </a:xfrm>
                            </wpg:grpSpPr>
                            <wps:wsp>
                              <wps:cNvPr id="700531183" name="JP2025/3/11 星期二8:34:4800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5477" y="270969"/>
                                  <a:ext cx="276996" cy="20092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1D6CCA87" w14:textId="77EED637" w:rsidR="00B36152" w:rsidRPr="0041742F" w:rsidRDefault="00B36152" w:rsidP="0041742F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41742F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轻绳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g:grpSp>
                              <wpg:cNvPr id="935471504" name="组合 935471504"/>
                              <wpg:cNvGrpSpPr/>
                              <wpg:grpSpPr>
                                <a:xfrm>
                                  <a:off x="-4" y="1183"/>
                                  <a:ext cx="1873556" cy="413687"/>
                                  <a:chOff x="1678455" y="479549"/>
                                  <a:chExt cx="1873572" cy="414027"/>
                                </a:xfrm>
                              </wpg:grpSpPr>
                              <wps:wsp>
                                <wps:cNvPr id="397116987" name="直接连接符 397116987"/>
                                <wps:cNvCnPr/>
                                <wps:spPr>
                                  <a:xfrm>
                                    <a:off x="2381274" y="731184"/>
                                    <a:ext cx="1170753" cy="680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tailEnd type="none" w="sm"/>
                                  </a:ln>
                                  <a:effectLst/>
                                </wps:spPr>
                                <wps:bodyPr/>
                              </wps:wsp>
                              <wpg:grpSp>
                                <wpg:cNvPr id="1253734469" name="组合 1253734469"/>
                                <wpg:cNvGrpSpPr/>
                                <wpg:grpSpPr>
                                  <a:xfrm>
                                    <a:off x="1678455" y="479549"/>
                                    <a:ext cx="753551" cy="414027"/>
                                    <a:chOff x="1864818" y="494388"/>
                                    <a:chExt cx="827804" cy="463633"/>
                                  </a:xfrm>
                                </wpg:grpSpPr>
                                <wps:wsp>
                                  <wps:cNvPr id="263742226" name="直接连接符 263742226"/>
                                  <wps:cNvCnPr/>
                                  <wps:spPr>
                                    <a:xfrm>
                                      <a:off x="1864818" y="494388"/>
                                      <a:ext cx="771311" cy="28006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tailEnd type="none" w="sm"/>
                                    </a:ln>
                                    <a:effectLst/>
                                  </wps:spPr>
                                  <wps:bodyPr/>
                                </wps:wsp>
                                <wpg:grpSp>
                                  <wpg:cNvPr id="235032470" name="组合 235032470"/>
                                  <wpg:cNvGrpSpPr/>
                                  <wpg:grpSpPr>
                                    <a:xfrm>
                                      <a:off x="2632218" y="763219"/>
                                      <a:ext cx="60404" cy="194802"/>
                                      <a:chOff x="2351033" y="649753"/>
                                      <a:chExt cx="69222" cy="194802"/>
                                    </a:xfrm>
                                  </wpg:grpSpPr>
                                  <wps:wsp>
                                    <wps:cNvPr id="300982646" name="直接连接符 300982646"/>
                                    <wps:cNvCnPr/>
                                    <wps:spPr>
                                      <a:xfrm>
                                        <a:off x="2371271" y="686109"/>
                                        <a:ext cx="48984" cy="15844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 lim="800000"/>
                                        <a:tailEnd type="none" w="sm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08011157" name="椭圆 208011157"/>
                                    <wps:cNvSpPr/>
                                    <wps:spPr>
                                      <a:xfrm rot="20750667">
                                        <a:off x="2351033" y="649753"/>
                                        <a:ext cx="33079" cy="43338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<a:sp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  <wps:wsp>
                            <wps:cNvPr id="2073134068" name="JP2025/3/11 星期二8:34:4800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3185" y="51683"/>
                                <a:ext cx="487201" cy="2009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E226B84" w14:textId="01B39F30" w:rsidR="00B36152" w:rsidRPr="0041742F" w:rsidRDefault="00B36152" w:rsidP="0041742F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41742F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轻质滑环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841763160" name="JP2025/3/11 星期二8:34:4800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84210" y="260592"/>
                              <a:ext cx="487201" cy="2009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8F00F75" w14:textId="62EEA2F7" w:rsidR="00B36152" w:rsidRPr="0041742F" w:rsidRDefault="00B36152" w:rsidP="0041742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1742F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水平钢索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g:grpSp>
                        <wpg:cNvPr id="1138967480" name="组合 766"/>
                        <wpg:cNvGrpSpPr/>
                        <wpg:grpSpPr>
                          <a:xfrm>
                            <a:off x="721027" y="334281"/>
                            <a:ext cx="139700" cy="132715"/>
                            <a:chOff x="0" y="0"/>
                            <a:chExt cx="140330" cy="132992"/>
                          </a:xfrm>
                        </wpg:grpSpPr>
                        <wps:wsp>
                          <wps:cNvPr id="1916578064" name="任意多边形: 形状 1"/>
                          <wps:cNvSpPr/>
                          <wps:spPr>
                            <a:xfrm>
                              <a:off x="18228" y="16708"/>
                              <a:ext cx="122102" cy="99794"/>
                            </a:xfrm>
                            <a:custGeom>
                              <a:avLst/>
                              <a:gdLst>
                                <a:gd name="connsiteX0" fmla="*/ 1127333 w 3879309"/>
                                <a:gd name="connsiteY0" fmla="*/ 1175643 h 3174577"/>
                                <a:gd name="connsiteX1" fmla="*/ 1154194 w 3879309"/>
                                <a:gd name="connsiteY1" fmla="*/ 1215077 h 3174577"/>
                                <a:gd name="connsiteX2" fmla="*/ 1771414 w 3879309"/>
                                <a:gd name="connsiteY2" fmla="*/ 2034227 h 3174577"/>
                                <a:gd name="connsiteX3" fmla="*/ 1826563 w 3879309"/>
                                <a:gd name="connsiteY3" fmla="*/ 2043752 h 3174577"/>
                                <a:gd name="connsiteX4" fmla="*/ 2142126 w 3879309"/>
                                <a:gd name="connsiteY4" fmla="*/ 1942692 h 3174577"/>
                                <a:gd name="connsiteX5" fmla="*/ 2605232 w 3879309"/>
                                <a:gd name="connsiteY5" fmla="*/ 1802864 h 3174577"/>
                                <a:gd name="connsiteX6" fmla="*/ 2756584 w 3879309"/>
                                <a:gd name="connsiteY6" fmla="*/ 1799150 h 3174577"/>
                                <a:gd name="connsiteX7" fmla="*/ 2844214 w 3879309"/>
                                <a:gd name="connsiteY7" fmla="*/ 1841441 h 3174577"/>
                                <a:gd name="connsiteX8" fmla="*/ 3381139 w 3879309"/>
                                <a:gd name="connsiteY8" fmla="*/ 2283972 h 3174577"/>
                                <a:gd name="connsiteX9" fmla="*/ 3763377 w 3879309"/>
                                <a:gd name="connsiteY9" fmla="*/ 2616014 h 3174577"/>
                                <a:gd name="connsiteX10" fmla="*/ 3851959 w 3879309"/>
                                <a:gd name="connsiteY10" fmla="*/ 2982726 h 3174577"/>
                                <a:gd name="connsiteX11" fmla="*/ 3357802 w 3879309"/>
                                <a:gd name="connsiteY11" fmla="*/ 3101027 h 3174577"/>
                                <a:gd name="connsiteX12" fmla="*/ 2634664 w 3879309"/>
                                <a:gd name="connsiteY12" fmla="*/ 2484474 h 3174577"/>
                                <a:gd name="connsiteX13" fmla="*/ 2579229 w 3879309"/>
                                <a:gd name="connsiteY13" fmla="*/ 2472758 h 3174577"/>
                                <a:gd name="connsiteX14" fmla="*/ 1612156 w 3879309"/>
                                <a:gd name="connsiteY14" fmla="*/ 2771938 h 3174577"/>
                                <a:gd name="connsiteX15" fmla="*/ 1242681 w 3879309"/>
                                <a:gd name="connsiteY15" fmla="*/ 2834518 h 3174577"/>
                                <a:gd name="connsiteX16" fmla="*/ 1023606 w 3879309"/>
                                <a:gd name="connsiteY16" fmla="*/ 2727552 h 3174577"/>
                                <a:gd name="connsiteX17" fmla="*/ 720806 w 3879309"/>
                                <a:gd name="connsiteY17" fmla="*/ 2368173 h 3174577"/>
                                <a:gd name="connsiteX18" fmla="*/ 139781 w 3879309"/>
                                <a:gd name="connsiteY18" fmla="*/ 1632272 h 3174577"/>
                                <a:gd name="connsiteX19" fmla="*/ 8146 w 3879309"/>
                                <a:gd name="connsiteY19" fmla="*/ 1370715 h 3174577"/>
                                <a:gd name="connsiteX20" fmla="*/ 144353 w 3879309"/>
                                <a:gd name="connsiteY20" fmla="*/ 953901 h 3174577"/>
                                <a:gd name="connsiteX21" fmla="*/ 467631 w 3879309"/>
                                <a:gd name="connsiteY21" fmla="*/ 791976 h 3174577"/>
                                <a:gd name="connsiteX22" fmla="*/ 1235156 w 3879309"/>
                                <a:gd name="connsiteY22" fmla="*/ 608906 h 3174577"/>
                                <a:gd name="connsiteX23" fmla="*/ 1305927 w 3879309"/>
                                <a:gd name="connsiteY23" fmla="*/ 574521 h 3174577"/>
                                <a:gd name="connsiteX24" fmla="*/ 1880951 w 3879309"/>
                                <a:gd name="connsiteY24" fmla="*/ 92365 h 3174577"/>
                                <a:gd name="connsiteX25" fmla="*/ 1953531 w 3879309"/>
                                <a:gd name="connsiteY25" fmla="*/ 32929 h 3174577"/>
                                <a:gd name="connsiteX26" fmla="*/ 2065450 w 3879309"/>
                                <a:gd name="connsiteY26" fmla="*/ 6354 h 3174577"/>
                                <a:gd name="connsiteX27" fmla="*/ 2109075 w 3879309"/>
                                <a:gd name="connsiteY27" fmla="*/ 8069 h 3174577"/>
                                <a:gd name="connsiteX28" fmla="*/ 2302432 w 3879309"/>
                                <a:gd name="connsiteY28" fmla="*/ 378496 h 3174577"/>
                                <a:gd name="connsiteX29" fmla="*/ 2192990 w 3879309"/>
                                <a:gd name="connsiteY29" fmla="*/ 503273 h 3174577"/>
                                <a:gd name="connsiteX30" fmla="*/ 1804560 w 3879309"/>
                                <a:gd name="connsiteY30" fmla="*/ 839220 h 3174577"/>
                                <a:gd name="connsiteX31" fmla="*/ 1566435 w 3879309"/>
                                <a:gd name="connsiteY31" fmla="*/ 1043341 h 3174577"/>
                                <a:gd name="connsiteX32" fmla="*/ 1509285 w 3879309"/>
                                <a:gd name="connsiteY32" fmla="*/ 1072583 h 3174577"/>
                                <a:gd name="connsiteX33" fmla="*/ 1165147 w 3879309"/>
                                <a:gd name="connsiteY33" fmla="*/ 1161737 h 3174577"/>
                                <a:gd name="connsiteX34" fmla="*/ 1127333 w 3879309"/>
                                <a:gd name="connsiteY34" fmla="*/ 1175643 h 3174577"/>
                                <a:gd name="connsiteX0" fmla="*/ 1127735 w 3879308"/>
                                <a:gd name="connsiteY0" fmla="*/ 1169289 h 3168101"/>
                                <a:gd name="connsiteX1" fmla="*/ 1154596 w 3879308"/>
                                <a:gd name="connsiteY1" fmla="*/ 1208723 h 3168101"/>
                                <a:gd name="connsiteX2" fmla="*/ 1771816 w 3879308"/>
                                <a:gd name="connsiteY2" fmla="*/ 2027873 h 3168101"/>
                                <a:gd name="connsiteX3" fmla="*/ 1826965 w 3879308"/>
                                <a:gd name="connsiteY3" fmla="*/ 2037398 h 3168101"/>
                                <a:gd name="connsiteX4" fmla="*/ 2142528 w 3879308"/>
                                <a:gd name="connsiteY4" fmla="*/ 1936338 h 3168101"/>
                                <a:gd name="connsiteX5" fmla="*/ 2605634 w 3879308"/>
                                <a:gd name="connsiteY5" fmla="*/ 1796510 h 3168101"/>
                                <a:gd name="connsiteX6" fmla="*/ 2756986 w 3879308"/>
                                <a:gd name="connsiteY6" fmla="*/ 1792796 h 3168101"/>
                                <a:gd name="connsiteX7" fmla="*/ 2844616 w 3879308"/>
                                <a:gd name="connsiteY7" fmla="*/ 1835087 h 3168101"/>
                                <a:gd name="connsiteX8" fmla="*/ 3381541 w 3879308"/>
                                <a:gd name="connsiteY8" fmla="*/ 2277618 h 3168101"/>
                                <a:gd name="connsiteX9" fmla="*/ 3763779 w 3879308"/>
                                <a:gd name="connsiteY9" fmla="*/ 2609660 h 3168101"/>
                                <a:gd name="connsiteX10" fmla="*/ 3852361 w 3879308"/>
                                <a:gd name="connsiteY10" fmla="*/ 2976372 h 3168101"/>
                                <a:gd name="connsiteX11" fmla="*/ 3358204 w 3879308"/>
                                <a:gd name="connsiteY11" fmla="*/ 3094673 h 3168101"/>
                                <a:gd name="connsiteX12" fmla="*/ 2635066 w 3879308"/>
                                <a:gd name="connsiteY12" fmla="*/ 2478120 h 3168101"/>
                                <a:gd name="connsiteX13" fmla="*/ 2579631 w 3879308"/>
                                <a:gd name="connsiteY13" fmla="*/ 2466404 h 3168101"/>
                                <a:gd name="connsiteX14" fmla="*/ 1612558 w 3879308"/>
                                <a:gd name="connsiteY14" fmla="*/ 2765584 h 3168101"/>
                                <a:gd name="connsiteX15" fmla="*/ 1243083 w 3879308"/>
                                <a:gd name="connsiteY15" fmla="*/ 2828164 h 3168101"/>
                                <a:gd name="connsiteX16" fmla="*/ 1024008 w 3879308"/>
                                <a:gd name="connsiteY16" fmla="*/ 2721198 h 3168101"/>
                                <a:gd name="connsiteX17" fmla="*/ 721208 w 3879308"/>
                                <a:gd name="connsiteY17" fmla="*/ 2361819 h 3168101"/>
                                <a:gd name="connsiteX18" fmla="*/ 140183 w 3879308"/>
                                <a:gd name="connsiteY18" fmla="*/ 1625918 h 3168101"/>
                                <a:gd name="connsiteX19" fmla="*/ 8548 w 3879308"/>
                                <a:gd name="connsiteY19" fmla="*/ 1364361 h 3168101"/>
                                <a:gd name="connsiteX20" fmla="*/ 144755 w 3879308"/>
                                <a:gd name="connsiteY20" fmla="*/ 947547 h 3168101"/>
                                <a:gd name="connsiteX21" fmla="*/ 468033 w 3879308"/>
                                <a:gd name="connsiteY21" fmla="*/ 785622 h 3168101"/>
                                <a:gd name="connsiteX22" fmla="*/ 1235558 w 3879308"/>
                                <a:gd name="connsiteY22" fmla="*/ 602552 h 3168101"/>
                                <a:gd name="connsiteX23" fmla="*/ 1306329 w 3879308"/>
                                <a:gd name="connsiteY23" fmla="*/ 568167 h 3168101"/>
                                <a:gd name="connsiteX24" fmla="*/ 1881353 w 3879308"/>
                                <a:gd name="connsiteY24" fmla="*/ 86011 h 3168101"/>
                                <a:gd name="connsiteX25" fmla="*/ 2065852 w 3879308"/>
                                <a:gd name="connsiteY25" fmla="*/ 0 h 3168101"/>
                                <a:gd name="connsiteX26" fmla="*/ 2109477 w 3879308"/>
                                <a:gd name="connsiteY26" fmla="*/ 1715 h 3168101"/>
                                <a:gd name="connsiteX27" fmla="*/ 2302834 w 3879308"/>
                                <a:gd name="connsiteY27" fmla="*/ 372142 h 3168101"/>
                                <a:gd name="connsiteX28" fmla="*/ 2193392 w 3879308"/>
                                <a:gd name="connsiteY28" fmla="*/ 496919 h 3168101"/>
                                <a:gd name="connsiteX29" fmla="*/ 1804962 w 3879308"/>
                                <a:gd name="connsiteY29" fmla="*/ 832866 h 3168101"/>
                                <a:gd name="connsiteX30" fmla="*/ 1566837 w 3879308"/>
                                <a:gd name="connsiteY30" fmla="*/ 1036987 h 3168101"/>
                                <a:gd name="connsiteX31" fmla="*/ 1509687 w 3879308"/>
                                <a:gd name="connsiteY31" fmla="*/ 1066229 h 3168101"/>
                                <a:gd name="connsiteX32" fmla="*/ 1165549 w 3879308"/>
                                <a:gd name="connsiteY32" fmla="*/ 1155383 h 3168101"/>
                                <a:gd name="connsiteX33" fmla="*/ 1127735 w 3879308"/>
                                <a:gd name="connsiteY33" fmla="*/ 1169289 h 316810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</a:cxnLst>
                              <a:rect l="l" t="t" r="r" b="b"/>
                              <a:pathLst>
                                <a:path w="3879308" h="3168101">
                                  <a:moveTo>
                                    <a:pt x="1127735" y="1169289"/>
                                  </a:moveTo>
                                  <a:cubicBezTo>
                                    <a:pt x="1138212" y="1184720"/>
                                    <a:pt x="1145833" y="1197198"/>
                                    <a:pt x="1154596" y="1208723"/>
                                  </a:cubicBezTo>
                                  <a:lnTo>
                                    <a:pt x="1771816" y="2027873"/>
                                  </a:lnTo>
                                  <a:cubicBezTo>
                                    <a:pt x="1788294" y="2049875"/>
                                    <a:pt x="1808106" y="2043494"/>
                                    <a:pt x="1826965" y="2037398"/>
                                  </a:cubicBezTo>
                                  <a:lnTo>
                                    <a:pt x="2142528" y="1936338"/>
                                  </a:lnTo>
                                  <a:lnTo>
                                    <a:pt x="2605634" y="1796510"/>
                                  </a:lnTo>
                                  <a:cubicBezTo>
                                    <a:pt x="2654783" y="1782223"/>
                                    <a:pt x="2707075" y="1777460"/>
                                    <a:pt x="2756986" y="1792796"/>
                                  </a:cubicBezTo>
                                  <a:cubicBezTo>
                                    <a:pt x="2788591" y="1801269"/>
                                    <a:pt x="2818319" y="1815615"/>
                                    <a:pt x="2844616" y="1835087"/>
                                  </a:cubicBezTo>
                                  <a:cubicBezTo>
                                    <a:pt x="3024639" y="1981137"/>
                                    <a:pt x="3203614" y="2128647"/>
                                    <a:pt x="3381541" y="2277618"/>
                                  </a:cubicBezTo>
                                  <a:cubicBezTo>
                                    <a:pt x="3510573" y="2386267"/>
                                    <a:pt x="3637985" y="2496947"/>
                                    <a:pt x="3763779" y="2609660"/>
                                  </a:cubicBezTo>
                                  <a:cubicBezTo>
                                    <a:pt x="3877031" y="2711101"/>
                                    <a:pt x="3907988" y="2847785"/>
                                    <a:pt x="3852361" y="2976372"/>
                                  </a:cubicBezTo>
                                  <a:cubicBezTo>
                                    <a:pt x="3768922" y="3170016"/>
                                    <a:pt x="3518986" y="3230690"/>
                                    <a:pt x="3358204" y="3094673"/>
                                  </a:cubicBezTo>
                                  <a:lnTo>
                                    <a:pt x="2635066" y="2478120"/>
                                  </a:lnTo>
                                  <a:cubicBezTo>
                                    <a:pt x="2620649" y="2463378"/>
                                    <a:pt x="2598780" y="2458756"/>
                                    <a:pt x="2579631" y="2466404"/>
                                  </a:cubicBezTo>
                                  <a:lnTo>
                                    <a:pt x="1612558" y="2765584"/>
                                  </a:lnTo>
                                  <a:cubicBezTo>
                                    <a:pt x="1492352" y="2802351"/>
                                    <a:pt x="1370908" y="2831211"/>
                                    <a:pt x="1243083" y="2828164"/>
                                  </a:cubicBezTo>
                                  <a:cubicBezTo>
                                    <a:pt x="1151738" y="2825973"/>
                                    <a:pt x="1080491" y="2785968"/>
                                    <a:pt x="1024008" y="2721198"/>
                                  </a:cubicBezTo>
                                  <a:cubicBezTo>
                                    <a:pt x="920280" y="2603659"/>
                                    <a:pt x="819316" y="2484120"/>
                                    <a:pt x="721208" y="2361819"/>
                                  </a:cubicBezTo>
                                  <a:cubicBezTo>
                                    <a:pt x="526041" y="2117789"/>
                                    <a:pt x="333827" y="1871472"/>
                                    <a:pt x="140183" y="1625918"/>
                                  </a:cubicBezTo>
                                  <a:cubicBezTo>
                                    <a:pt x="78651" y="1547717"/>
                                    <a:pt x="25883" y="1465136"/>
                                    <a:pt x="8548" y="1364361"/>
                                  </a:cubicBezTo>
                                  <a:cubicBezTo>
                                    <a:pt x="-20027" y="1200817"/>
                                    <a:pt x="22454" y="1062228"/>
                                    <a:pt x="144755" y="947547"/>
                                  </a:cubicBezTo>
                                  <a:cubicBezTo>
                                    <a:pt x="236957" y="861060"/>
                                    <a:pt x="347733" y="814197"/>
                                    <a:pt x="468033" y="785622"/>
                                  </a:cubicBezTo>
                                  <a:lnTo>
                                    <a:pt x="1235558" y="602552"/>
                                  </a:lnTo>
                                  <a:cubicBezTo>
                                    <a:pt x="1261392" y="596440"/>
                                    <a:pt x="1285557" y="584699"/>
                                    <a:pt x="1306329" y="568167"/>
                                  </a:cubicBezTo>
                                  <a:cubicBezTo>
                                    <a:pt x="1498734" y="408337"/>
                                    <a:pt x="1754766" y="180706"/>
                                    <a:pt x="1881353" y="86011"/>
                                  </a:cubicBezTo>
                                  <a:cubicBezTo>
                                    <a:pt x="2007940" y="-8684"/>
                                    <a:pt x="2027831" y="14049"/>
                                    <a:pt x="2065852" y="0"/>
                                  </a:cubicBezTo>
                                  <a:cubicBezTo>
                                    <a:pt x="2077854" y="5811"/>
                                    <a:pt x="2095189" y="-857"/>
                                    <a:pt x="2109477" y="1715"/>
                                  </a:cubicBezTo>
                                  <a:cubicBezTo>
                                    <a:pt x="2275022" y="31242"/>
                                    <a:pt x="2374367" y="221647"/>
                                    <a:pt x="2302834" y="372142"/>
                                  </a:cubicBezTo>
                                  <a:cubicBezTo>
                                    <a:pt x="2278260" y="423863"/>
                                    <a:pt x="2236826" y="460344"/>
                                    <a:pt x="2193392" y="496919"/>
                                  </a:cubicBezTo>
                                  <a:cubicBezTo>
                                    <a:pt x="2062328" y="607029"/>
                                    <a:pt x="1934407" y="720757"/>
                                    <a:pt x="1804962" y="832866"/>
                                  </a:cubicBezTo>
                                  <a:lnTo>
                                    <a:pt x="1566837" y="1036987"/>
                                  </a:lnTo>
                                  <a:cubicBezTo>
                                    <a:pt x="1550059" y="1050650"/>
                                    <a:pt x="1530584" y="1060615"/>
                                    <a:pt x="1509687" y="1066229"/>
                                  </a:cubicBezTo>
                                  <a:cubicBezTo>
                                    <a:pt x="1395387" y="1096995"/>
                                    <a:pt x="1280230" y="1125665"/>
                                    <a:pt x="1165549" y="1155383"/>
                                  </a:cubicBezTo>
                                  <a:cubicBezTo>
                                    <a:pt x="1153929" y="1158526"/>
                                    <a:pt x="1142403" y="1163860"/>
                                    <a:pt x="1127735" y="1169289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 cap="flat">
                              <a:noFill/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3618470" name="任意多边形: 形状 2"/>
                          <wps:cNvSpPr/>
                          <wps:spPr>
                            <a:xfrm>
                              <a:off x="0" y="0"/>
                              <a:ext cx="40237" cy="40323"/>
                            </a:xfrm>
                            <a:custGeom>
                              <a:avLst/>
                              <a:gdLst>
                                <a:gd name="connsiteX0" fmla="*/ 638534 w 1278352"/>
                                <a:gd name="connsiteY0" fmla="*/ 1279994 h 1280117"/>
                                <a:gd name="connsiteX1" fmla="*/ -403 w 1278352"/>
                                <a:gd name="connsiteY1" fmla="*/ 644010 h 1280117"/>
                                <a:gd name="connsiteX2" fmla="*/ 627580 w 1278352"/>
                                <a:gd name="connsiteY2" fmla="*/ -71 h 1280117"/>
                                <a:gd name="connsiteX3" fmla="*/ 1277947 w 1278352"/>
                                <a:gd name="connsiteY3" fmla="*/ 638104 h 1280117"/>
                                <a:gd name="connsiteX4" fmla="*/ 638534 w 1278352"/>
                                <a:gd name="connsiteY4" fmla="*/ 1279994 h 128011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278352" h="1280117">
                                  <a:moveTo>
                                    <a:pt x="638534" y="1279994"/>
                                  </a:moveTo>
                                  <a:cubicBezTo>
                                    <a:pt x="291633" y="1280756"/>
                                    <a:pt x="-213" y="990244"/>
                                    <a:pt x="-403" y="644010"/>
                                  </a:cubicBezTo>
                                  <a:cubicBezTo>
                                    <a:pt x="-403" y="287870"/>
                                    <a:pt x="279346" y="4215"/>
                                    <a:pt x="627580" y="-71"/>
                                  </a:cubicBezTo>
                                  <a:cubicBezTo>
                                    <a:pt x="995055" y="-4643"/>
                                    <a:pt x="1278804" y="297300"/>
                                    <a:pt x="1277947" y="638104"/>
                                  </a:cubicBezTo>
                                  <a:cubicBezTo>
                                    <a:pt x="1276709" y="1014723"/>
                                    <a:pt x="969147" y="1277517"/>
                                    <a:pt x="638534" y="1279994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 cap="flat">
                              <a:noFill/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3648722" name="任意多边形: 形状 3"/>
                          <wps:cNvSpPr/>
                          <wps:spPr>
                            <a:xfrm>
                              <a:off x="75947" y="101768"/>
                              <a:ext cx="41639" cy="31224"/>
                            </a:xfrm>
                            <a:custGeom>
                              <a:avLst/>
                              <a:gdLst>
                                <a:gd name="connsiteX0" fmla="*/ 3503 w 1322917"/>
                                <a:gd name="connsiteY0" fmla="*/ 220797 h 991244"/>
                                <a:gd name="connsiteX1" fmla="*/ 112183 w 1322917"/>
                                <a:gd name="connsiteY1" fmla="*/ 181363 h 991244"/>
                                <a:gd name="connsiteX2" fmla="*/ 673586 w 1322917"/>
                                <a:gd name="connsiteY2" fmla="*/ 3055 h 991244"/>
                                <a:gd name="connsiteX3" fmla="*/ 720640 w 1322917"/>
                                <a:gd name="connsiteY3" fmla="*/ 12580 h 991244"/>
                                <a:gd name="connsiteX4" fmla="*/ 1206891 w 1322917"/>
                                <a:gd name="connsiteY4" fmla="*/ 430442 h 991244"/>
                                <a:gd name="connsiteX5" fmla="*/ 1308332 w 1322917"/>
                                <a:gd name="connsiteY5" fmla="*/ 770771 h 991244"/>
                                <a:gd name="connsiteX6" fmla="*/ 961241 w 1322917"/>
                                <a:gd name="connsiteY6" fmla="*/ 987559 h 991244"/>
                                <a:gd name="connsiteX7" fmla="*/ 813413 w 1322917"/>
                                <a:gd name="connsiteY7" fmla="*/ 918027 h 991244"/>
                                <a:gd name="connsiteX8" fmla="*/ 192574 w 1322917"/>
                                <a:gd name="connsiteY8" fmla="*/ 397962 h 991244"/>
                                <a:gd name="connsiteX9" fmla="*/ 21124 w 1322917"/>
                                <a:gd name="connsiteY9" fmla="*/ 246991 h 991244"/>
                                <a:gd name="connsiteX10" fmla="*/ -403 w 1322917"/>
                                <a:gd name="connsiteY10" fmla="*/ 232322 h 99124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1322917" h="991244">
                                  <a:moveTo>
                                    <a:pt x="3503" y="220797"/>
                                  </a:moveTo>
                                  <a:cubicBezTo>
                                    <a:pt x="39697" y="207557"/>
                                    <a:pt x="75512" y="193079"/>
                                    <a:pt x="112183" y="181363"/>
                                  </a:cubicBezTo>
                                  <a:cubicBezTo>
                                    <a:pt x="299254" y="121642"/>
                                    <a:pt x="486610" y="62968"/>
                                    <a:pt x="673586" y="3055"/>
                                  </a:cubicBezTo>
                                  <a:cubicBezTo>
                                    <a:pt x="689762" y="-3488"/>
                                    <a:pt x="708282" y="261"/>
                                    <a:pt x="720640" y="12580"/>
                                  </a:cubicBezTo>
                                  <a:cubicBezTo>
                                    <a:pt x="882565" y="152026"/>
                                    <a:pt x="1045442" y="290425"/>
                                    <a:pt x="1206891" y="430442"/>
                                  </a:cubicBezTo>
                                  <a:cubicBezTo>
                                    <a:pt x="1312237" y="521787"/>
                                    <a:pt x="1344336" y="637706"/>
                                    <a:pt x="1308332" y="770771"/>
                                  </a:cubicBezTo>
                                  <a:cubicBezTo>
                                    <a:pt x="1268613" y="917455"/>
                                    <a:pt x="1114117" y="1010896"/>
                                    <a:pt x="961241" y="987559"/>
                                  </a:cubicBezTo>
                                  <a:cubicBezTo>
                                    <a:pt x="906365" y="978881"/>
                                    <a:pt x="855091" y="954764"/>
                                    <a:pt x="813413" y="918027"/>
                                  </a:cubicBezTo>
                                  <a:cubicBezTo>
                                    <a:pt x="606720" y="744482"/>
                                    <a:pt x="399171" y="571793"/>
                                    <a:pt x="192574" y="397962"/>
                                  </a:cubicBezTo>
                                  <a:cubicBezTo>
                                    <a:pt x="134281" y="349003"/>
                                    <a:pt x="78274" y="297283"/>
                                    <a:pt x="21124" y="246991"/>
                                  </a:cubicBezTo>
                                  <a:cubicBezTo>
                                    <a:pt x="14253" y="241668"/>
                                    <a:pt x="7064" y="236770"/>
                                    <a:pt x="-403" y="232322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 cap="flat">
                              <a:noFill/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1CEF0EC" id="组合 767" o:spid="_x0000_s1170" style="position:absolute;left:0;text-align:left;margin-left:248.4pt;margin-top:11.4pt;width:160.35pt;height:36.65pt;z-index:251698176;mso-height-relative:margin" coordorigin=",11" coordsize="20375,46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">
                <v:group id="_x0000_s1171" style="position:absolute;top:11;width:20375;height:4638" coordorigin=",11" coordsize="18735,4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">
                  <v:group id="组合 980718996" o:spid="_x0000_s1172" style="position:absolute;top:11;width:18735;height:4707" coordorigin=",11" coordsize="18735,4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">
                    <v:group id="组合 2105366074" o:spid="_x0000_s1173" style="position:absolute;top:11;width:18735;height:4707" coordorigin=",11" coordsize="18735,4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">
                      <v:shape id="JP2025/3/11 星期二8:34:480091" o:spid="_x0000_s1174" type="#_x0000_t202" style="position:absolute;left:7654;top:2709;width:2770;height:20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1D6CCA87" w14:textId="77EED637" w:rsidR="00B36152" w:rsidRPr="0041742F" w:rsidRDefault="00B36152" w:rsidP="0041742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1742F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轻绳</w:t>
                              </w:r>
                            </w:p>
                          </w:txbxContent>
                        </v:textbox>
                      </v:shape>
                      <v:group id="组合 935471504" o:spid="_x0000_s1175" style="position:absolute;top:11;width:18735;height:4137" coordorigin="16784,4795" coordsize="18735,4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">
                        <v:line id="直接连接符 397116987" o:spid="_x0000_s1176" style="position:absolute;visibility:visible;mso-wrap-style:square" from="23812,7311" to="35520,7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">
                          <v:stroke endarrowwidth="narrow" joinstyle="miter"/>
                        </v:line>
                        <v:group id="组合 1253734469" o:spid="_x0000_s1177" style="position:absolute;left:16784;top:4795;width:7536;height:4140" coordorigin="18648,4943" coordsize="8278,4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">
                          <v:line id="直接连接符 263742226" o:spid="_x0000_s1178" style="position:absolute;visibility:visible;mso-wrap-style:square" from="18648,4943" to="26361,7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">
                            <v:stroke endarrowwidth="narrow" joinstyle="miter"/>
                          </v:line>
                          <v:group id="组合 235032470" o:spid="_x0000_s1179" style="position:absolute;left:26322;top:7632;width:604;height:1948" coordorigin="23510,6497" coordsize="692,19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">
                            <v:line id="直接连接符 300982646" o:spid="_x0000_s1180" style="position:absolute;visibility:visible;mso-wrap-style:square" from="23712,6861" to="24202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" strokeweight=".5pt">
                              <v:stroke endarrowwidth="narrow" joinstyle="miter"/>
                            </v:line>
                            <v:oval id="椭圆 208011157" o:spid="_x0000_s1181" style="position:absolute;left:23510;top:6497;width:331;height:433;rotation:-927698fd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" filled="f" strokecolor="windowText" strokeweight="1pt">
                              <v:stroke joinstyle="miter"/>
                              <v:textbox style="mso-fit-shape-to-text:t" inset="1mm,0,1mm,0"/>
                            </v:oval>
                          </v:group>
                        </v:group>
                      </v:group>
                    </v:group>
                    <v:shape id="JP2025/3/11 星期二8:34:480091" o:spid="_x0000_s1182" type="#_x0000_t202" style="position:absolute;left:7231;top:516;width:4872;height:20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7E226B84" w14:textId="01B39F30" w:rsidR="00B36152" w:rsidRPr="0041742F" w:rsidRDefault="00B36152" w:rsidP="0041742F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41742F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轻质滑环</w:t>
                            </w:r>
                          </w:p>
                        </w:txbxContent>
                      </v:textbox>
                    </v:shape>
                  </v:group>
                  <v:shape id="JP2025/3/11 星期二8:34:480091" o:spid="_x0000_s1183" type="#_x0000_t202" style="position:absolute;left:13842;top:2605;width:4872;height:20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18F00F75" w14:textId="62EEA2F7" w:rsidR="00B36152" w:rsidRPr="0041742F" w:rsidRDefault="00B36152" w:rsidP="0041742F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1742F">
                            <w:rPr>
                              <w:rFonts w:hint="eastAsia"/>
                              <w:sz w:val="18"/>
                              <w:szCs w:val="18"/>
                            </w:rPr>
                            <w:t>水平钢索</w:t>
                          </w:r>
                        </w:p>
                      </w:txbxContent>
                    </v:textbox>
                  </v:shape>
                </v:group>
                <v:group id="组合 766" o:spid="_x0000_s1184" style="position:absolute;left:7210;top:3342;width:1397;height:1327" coordsize="140330,1329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">
                  <v:shape id="任意多边形: 形状 1" o:spid="_x0000_s1185" style="position:absolute;left:18228;top:16708;width:122102;height:99794;visibility:visible;mso-wrap-style:square;v-text-anchor:middle" coordsize="3879308,3168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" path="m1127735,1169289v10477,15431,18098,27909,26861,39434l1771816,2027873v16478,22002,36290,15621,55149,9525l2142528,1936338r463106,-139828c2654783,1782223,2707075,1777460,2756986,1792796v31605,8473,61333,22819,87630,42291c3024639,1981137,3203614,2128647,3381541,2277618v129032,108649,256444,219329,382238,332042c3877031,2711101,3907988,2847785,3852361,2976372v-83439,193644,-333375,254318,-494157,118301l2635066,2478120v-14417,-14742,-36286,-19364,-55435,-11716l1612558,2765584v-120206,36767,-241650,65627,-369475,62580c1151738,2825973,1080491,2785968,1024008,2721198,920280,2603659,819316,2484120,721208,2361819,526041,2117789,333827,1871472,140183,1625918,78651,1547717,25883,1465136,8548,1364361,-20027,1200817,22454,1062228,144755,947547,236957,861060,347733,814197,468033,785622l1235558,602552v25834,-6112,49999,-17853,70771,-34385c1498734,408337,1754766,180706,1881353,86011,2007940,-8684,2027831,14049,2065852,v12002,5811,29337,-857,43625,1715c2275022,31242,2374367,221647,2302834,372142v-24574,51721,-66008,88202,-109442,124777c2062328,607029,1934407,720757,1804962,832866r-238125,204121c1550059,1050650,1530584,1060615,1509687,1066229v-114300,30766,-229457,59436,-344138,89154c1153929,1158526,1142403,1163860,1127735,1169289xe" fillcolor="black" stroked="f">
                    <v:stroke joinstyle="miter"/>
                    <v:path arrowok="t" o:connecttype="custom" o:connectlocs="35496,36832;36341,38074;55768,63877;57504,64177;67436,60994;82013,56589;86777,56472;89535,57805;106435,71744;118466,82203;121254,93755;105700,97481;82939,78060;81194,77691;50756,87115;39126,89086;32231,85717;22700,74396;4412,51216;269,42977;4556,29847;14731,24747;38889,18980;41117,17897;59216,2709;65023,0;66396,54;72482,11722;69037,15653;56812,26235;49317,32665;47518,33586;36686,36394;35496,36832" o:connectangles="0,0,0,0,0,0,0,0,0,0,0,0,0,0,0,0,0,0,0,0,0,0,0,0,0,0,0,0,0,0,0,0,0,0"/>
                  </v:shape>
                  <v:shape id="任意多边形: 形状 2" o:spid="_x0000_s1186" style="position:absolute;width:40237;height:40323;visibility:visible;mso-wrap-style:square;v-text-anchor:middle" coordsize="1278352,1280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" path="m638534,1279994c291633,1280756,-213,990244,-403,644010,-403,287870,279346,4215,627580,-71v367475,-4572,651224,297371,650367,638175c1276709,1014723,969147,1277517,638534,1279994xe" fillcolor="black" stroked="f">
                    <v:stroke joinstyle="miter"/>
                    <v:path arrowok="t" o:connecttype="custom" o:connectlocs="20098,40319;-13,20286;19754,-2;40224,20100;20098,40319" o:connectangles="0,0,0,0,0"/>
                  </v:shape>
                  <v:shape id="任意多边形: 形状 3" o:spid="_x0000_s1187" style="position:absolute;left:75947;top:101768;width:41639;height:31224;visibility:visible;mso-wrap-style:square;v-text-anchor:middle" coordsize="1322917,9912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" path="m3503,220797c39697,207557,75512,193079,112183,181363,299254,121642,486610,62968,673586,3055v16176,-6543,34696,-2794,47054,9525c882565,152026,1045442,290425,1206891,430442v105346,91345,137445,207264,101441,340329c1268613,917455,1114117,1010896,961241,987559,906365,978881,855091,954764,813413,918027,606720,744482,399171,571793,192574,397962,134281,349003,78274,297283,21124,246991,14253,241668,7064,236770,-403,232322l3503,220797xe" fillcolor="black" stroked="f">
                    <v:stroke joinstyle="miter"/>
                    <v:path arrowok="t" o:connecttype="custom" o:connectlocs="110,6955;3531,5713;21201,96;22682,396;37987,13559;41180,24279;30255,31108;25602,28918;6061,12536;665,7780;-13,7318" o:connectangles="0,0,0,0,0,0,0,0,0,0,0"/>
                  </v:shape>
                </v:group>
                <w10:wrap type="square"/>
              </v:group>
            </w:pict>
          </mc:Fallback>
        </mc:AlternateContent>
      </w:r>
      <w:r w:rsidR="00B36152">
        <w:rPr>
          <w:szCs w:val="21"/>
          <w14:ligatures w14:val="standardContextual"/>
        </w:rPr>
        <w:t>3</w:t>
      </w:r>
      <w:r w:rsidR="00B36152">
        <w:rPr>
          <w:rFonts w:hint="eastAsia"/>
          <w:szCs w:val="21"/>
          <w14:ligatures w14:val="standardContextual"/>
        </w:rPr>
        <w:t>．</w:t>
      </w:r>
      <w:r w:rsidR="00B36152" w:rsidRPr="0016297E">
        <w:rPr>
          <w:rFonts w:hint="eastAsia"/>
          <w:szCs w:val="22"/>
        </w:rPr>
        <w:t>为消除安全隐患，在倾斜钢索末端加装一段水平钢</w:t>
      </w:r>
      <w:r w:rsidR="00B36152" w:rsidRPr="00A80AC4">
        <w:rPr>
          <w:rFonts w:hint="eastAsia"/>
          <w:szCs w:val="22"/>
        </w:rPr>
        <w:t>索，</w:t>
      </w:r>
      <w:r w:rsidR="00B36152">
        <w:rPr>
          <w:rFonts w:hint="eastAsia"/>
          <w:szCs w:val="22"/>
        </w:rPr>
        <w:t>如图所示。滑环和游客</w:t>
      </w:r>
      <w:r w:rsidR="00B36152" w:rsidRPr="00A80AC4">
        <w:rPr>
          <w:rFonts w:hint="eastAsia"/>
          <w:szCs w:val="22"/>
        </w:rPr>
        <w:t>进入水平钢索时速度大小</w:t>
      </w:r>
      <w:r w:rsidR="00B36152">
        <w:rPr>
          <w:rFonts w:hint="eastAsia"/>
          <w:szCs w:val="22"/>
        </w:rPr>
        <w:t>为</w:t>
      </w:r>
      <w:r w:rsidR="00D54725">
        <w:rPr>
          <w:rFonts w:hint="eastAsia"/>
          <w:szCs w:val="22"/>
        </w:rPr>
        <w:t xml:space="preserve"> </w:t>
      </w:r>
      <w:r w:rsidR="00B36152" w:rsidRPr="00A80AC4">
        <w:rPr>
          <w:rFonts w:ascii="Book Antiqua" w:hAnsi="Book Antiqua"/>
          <w:i/>
          <w:iCs/>
          <w:szCs w:val="22"/>
        </w:rPr>
        <w:t>v</w:t>
      </w:r>
      <w:r w:rsidR="00B36152">
        <w:rPr>
          <w:rFonts w:hint="eastAsia"/>
          <w:szCs w:val="22"/>
        </w:rPr>
        <w:t>，且</w:t>
      </w:r>
      <w:r w:rsidR="00B36152" w:rsidRPr="00D75CEC">
        <w:rPr>
          <w:rFonts w:hint="eastAsia"/>
          <w:szCs w:val="22"/>
        </w:rPr>
        <w:t>恰能滑到水平钢索右端。</w:t>
      </w:r>
      <w:r w:rsidR="00B36152">
        <w:rPr>
          <w:rFonts w:hint="eastAsia"/>
          <w:szCs w:val="22"/>
        </w:rPr>
        <w:t>滑环与水平钢索的动摩擦因数为</w:t>
      </w:r>
      <w:r w:rsidR="00D54725">
        <w:rPr>
          <w:rFonts w:hint="eastAsia"/>
          <w:szCs w:val="22"/>
        </w:rPr>
        <w:t xml:space="preserve"> </w:t>
      </w:r>
      <w:r w:rsidR="00B36152">
        <w:rPr>
          <w:i/>
          <w:iCs/>
          <w:color w:val="333333"/>
          <w:szCs w:val="21"/>
          <w:shd w:val="clear" w:color="auto" w:fill="FFFFFF"/>
        </w:rPr>
        <w:t>μ</w:t>
      </w:r>
      <w:r w:rsidR="00B36152">
        <w:rPr>
          <w:rFonts w:hint="eastAsia"/>
          <w:szCs w:val="22"/>
        </w:rPr>
        <w:t>。</w:t>
      </w:r>
      <w:r w:rsidR="00B36152" w:rsidRPr="008D0D43">
        <w:rPr>
          <w:rFonts w:hint="eastAsia"/>
          <w:szCs w:val="22"/>
        </w:rPr>
        <w:t>由以上信息可以</w:t>
      </w:r>
      <w:r w:rsidR="00B36152">
        <w:rPr>
          <w:rFonts w:hint="eastAsia"/>
          <w:szCs w:val="22"/>
        </w:rPr>
        <w:t>估算</w:t>
      </w:r>
      <w:r w:rsidR="00B36152" w:rsidRPr="008D0D43">
        <w:rPr>
          <w:rFonts w:hint="eastAsia"/>
          <w:szCs w:val="22"/>
        </w:rPr>
        <w:t>得</w:t>
      </w:r>
      <w:r w:rsidR="00B36152">
        <w:rPr>
          <w:rFonts w:hint="eastAsia"/>
          <w:szCs w:val="22"/>
        </w:rPr>
        <w:t>到</w:t>
      </w:r>
      <w:r w:rsidR="00B36152" w:rsidRPr="008D0D43">
        <w:rPr>
          <w:rFonts w:hint="eastAsia"/>
          <w:szCs w:val="22"/>
        </w:rPr>
        <w:t>的物理量有</w:t>
      </w:r>
      <w:r w:rsidR="00B36152">
        <w:rPr>
          <w:rFonts w:hint="eastAsia"/>
          <w:szCs w:val="22"/>
        </w:rPr>
        <w:t>_</w:t>
      </w:r>
      <w:r w:rsidR="00B36152">
        <w:rPr>
          <w:szCs w:val="22"/>
        </w:rPr>
        <w:t>____________________________________</w:t>
      </w:r>
      <w:r w:rsidR="00B36152">
        <w:rPr>
          <w:rFonts w:hint="eastAsia"/>
          <w:szCs w:val="22"/>
        </w:rPr>
        <w:t>（至少写出</w:t>
      </w:r>
      <w:r w:rsidR="00D54725">
        <w:rPr>
          <w:rFonts w:hint="eastAsia"/>
          <w:szCs w:val="22"/>
        </w:rPr>
        <w:t xml:space="preserve"> </w:t>
      </w:r>
      <w:r w:rsidR="00B36152">
        <w:rPr>
          <w:rFonts w:hint="eastAsia"/>
          <w:szCs w:val="22"/>
        </w:rPr>
        <w:t>3</w:t>
      </w:r>
      <w:r w:rsidR="00D54725">
        <w:rPr>
          <w:rFonts w:hint="eastAsia"/>
          <w:szCs w:val="22"/>
        </w:rPr>
        <w:t xml:space="preserve"> </w:t>
      </w:r>
      <w:r w:rsidR="00B36152">
        <w:rPr>
          <w:rFonts w:hint="eastAsia"/>
          <w:szCs w:val="22"/>
        </w:rPr>
        <w:t>个物理量）</w:t>
      </w:r>
      <w:r w:rsidR="00B36152" w:rsidRPr="008D0D43">
        <w:rPr>
          <w:rFonts w:hint="eastAsia"/>
          <w:szCs w:val="22"/>
        </w:rPr>
        <w:t>。</w:t>
      </w:r>
    </w:p>
    <w:p w14:paraId="0F7B4EBE" w14:textId="77777777" w:rsidR="00B36152" w:rsidRPr="0008652E" w:rsidRDefault="00B36152" w:rsidP="00B36152">
      <w:pPr>
        <w:rPr>
          <w:szCs w:val="22"/>
        </w:rPr>
      </w:pPr>
    </w:p>
    <w:p w14:paraId="08888C52" w14:textId="77777777" w:rsidR="00B36152" w:rsidRDefault="00B36152" w:rsidP="00B36152">
      <w:r>
        <w:br w:type="page"/>
      </w:r>
    </w:p>
    <w:p w14:paraId="797BC93A" w14:textId="77777777" w:rsidR="00B36152" w:rsidRDefault="00B36152" w:rsidP="00D54725">
      <w:pPr>
        <w:pStyle w:val="2"/>
      </w:pPr>
      <w:r>
        <w:rPr>
          <w:rFonts w:hint="eastAsia"/>
        </w:rPr>
        <w:t>四</w:t>
      </w:r>
      <w:r>
        <w:rPr>
          <w:rFonts w:hint="eastAsia"/>
        </w:rPr>
        <w:t xml:space="preserve"> </w:t>
      </w:r>
      <w:r>
        <w:t xml:space="preserve"> </w:t>
      </w:r>
      <w:r>
        <w:t>现代医学成像技术</w:t>
      </w:r>
    </w:p>
    <w:p w14:paraId="1CE3B30E" w14:textId="55F9C08F" w:rsidR="00B36152" w:rsidRDefault="00B36152" w:rsidP="00D54725">
      <w:pPr>
        <w:pStyle w:val="af3"/>
        <w:ind w:firstLine="420"/>
      </w:pPr>
      <w:r>
        <w:t>现代医学通过多种物理手段实现人体</w:t>
      </w:r>
      <w:r>
        <w:rPr>
          <w:rFonts w:hint="eastAsia"/>
        </w:rPr>
        <w:t>成像</w:t>
      </w:r>
      <w:r>
        <w:t>，包括</w:t>
      </w:r>
      <w:r>
        <w:rPr>
          <w:rFonts w:hint="eastAsia"/>
        </w:rPr>
        <w:t>彩超、核磁共振</w:t>
      </w:r>
      <w:r>
        <w:t>、</w:t>
      </w:r>
      <w:r>
        <w:t>PET</w:t>
      </w:r>
      <w:r w:rsidR="00D54725">
        <w:rPr>
          <w:rFonts w:hint="eastAsia"/>
        </w:rPr>
        <w:t xml:space="preserve"> </w:t>
      </w:r>
      <w:r>
        <w:rPr>
          <w:rFonts w:hint="eastAsia"/>
        </w:rPr>
        <w:t>等</w:t>
      </w:r>
      <w:commentRangeStart w:id="4"/>
      <w:r>
        <w:t>技术</w:t>
      </w:r>
      <w:commentRangeEnd w:id="4"/>
      <w:r w:rsidR="00FF3E8E">
        <w:rPr>
          <w:rStyle w:val="af"/>
          <w:rFonts w:ascii="Times New Roman" w:eastAsia="宋体" w:hAnsi="Times New Roman" w:cstheme="minorBidi"/>
        </w:rPr>
        <w:commentReference w:id="4"/>
      </w:r>
      <w:r>
        <w:t>。</w:t>
      </w:r>
    </w:p>
    <w:p w14:paraId="3FA91E3C" w14:textId="77777777" w:rsidR="00D54725" w:rsidRDefault="00D54725" w:rsidP="00B36152">
      <w:pPr>
        <w:rPr>
          <w:szCs w:val="21"/>
          <w14:ligatures w14:val="standardContextual"/>
        </w:rPr>
      </w:pPr>
    </w:p>
    <w:p w14:paraId="6658D2A9" w14:textId="695D02D7" w:rsidR="00B36152" w:rsidRDefault="00B36152" w:rsidP="00B36152">
      <w:r>
        <w:rPr>
          <w:szCs w:val="21"/>
          <w14:ligatures w14:val="standardContextual"/>
        </w:rPr>
        <w:t>1</w:t>
      </w:r>
      <w:r>
        <w:rPr>
          <w:rFonts w:hint="eastAsia"/>
          <w:szCs w:val="21"/>
          <w14:ligatures w14:val="standardContextual"/>
        </w:rPr>
        <w:t>．</w:t>
      </w:r>
      <w:r>
        <w:rPr>
          <w:rFonts w:hint="eastAsia"/>
        </w:rPr>
        <w:t>彩</w:t>
      </w:r>
      <w:r>
        <w:t>超</w:t>
      </w:r>
      <w:r>
        <w:rPr>
          <w:rFonts w:hint="eastAsia"/>
        </w:rPr>
        <w:t>通过发射和接收超声波成像。当血细胞向探头运动，</w:t>
      </w:r>
      <w:r>
        <w:t>接收到的反射波频率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>
        <w:t>。</w:t>
      </w:r>
    </w:p>
    <w:p w14:paraId="78968E88" w14:textId="0687ECDF" w:rsidR="00B36152" w:rsidRDefault="00B36152" w:rsidP="00B36152">
      <w:r>
        <w:rPr>
          <w:rFonts w:hint="eastAsia"/>
        </w:rPr>
        <w:t>A</w:t>
      </w:r>
      <w:r w:rsidR="00D54725">
        <w:rPr>
          <w:rFonts w:hint="eastAsia"/>
          <w:szCs w:val="21"/>
          <w14:ligatures w14:val="standardContextual"/>
        </w:rPr>
        <w:t>．</w:t>
      </w:r>
      <w:r>
        <w:rPr>
          <w:rFonts w:hint="eastAsia"/>
        </w:rPr>
        <w:t>变小</w:t>
      </w:r>
      <w:r w:rsidR="00D54725">
        <w:tab/>
      </w:r>
      <w:r w:rsidR="00D54725">
        <w:tab/>
      </w:r>
      <w:r w:rsidR="00D54725">
        <w:tab/>
      </w:r>
      <w:r>
        <w:t>B</w:t>
      </w:r>
      <w:r w:rsidR="00D54725">
        <w:rPr>
          <w:rFonts w:hint="eastAsia"/>
          <w:szCs w:val="21"/>
          <w14:ligatures w14:val="standardContextual"/>
        </w:rPr>
        <w:t>．</w:t>
      </w:r>
      <w:r>
        <w:rPr>
          <w:rFonts w:hint="eastAsia"/>
        </w:rPr>
        <w:t>不变</w:t>
      </w:r>
      <w:r w:rsidR="00D54725">
        <w:tab/>
      </w:r>
      <w:r w:rsidR="00D54725">
        <w:tab/>
      </w:r>
      <w:r w:rsidR="00D54725">
        <w:tab/>
      </w:r>
      <w:r>
        <w:t>C</w:t>
      </w:r>
      <w:r w:rsidR="00D54725">
        <w:rPr>
          <w:rFonts w:hint="eastAsia"/>
          <w:szCs w:val="21"/>
          <w14:ligatures w14:val="standardContextual"/>
        </w:rPr>
        <w:t>．</w:t>
      </w:r>
      <w:r>
        <w:rPr>
          <w:rFonts w:hint="eastAsia"/>
        </w:rPr>
        <w:t>变大</w:t>
      </w:r>
    </w:p>
    <w:p w14:paraId="1D7E091E" w14:textId="239BF67A" w:rsidR="00D54725" w:rsidRDefault="00470829" w:rsidP="00B36152">
      <w:pPr>
        <w:rPr>
          <w:szCs w:val="21"/>
          <w14:ligatures w14:val="standardContextual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 wp14:anchorId="2399D253" wp14:editId="2687ED54">
                <wp:simplePos x="0" y="0"/>
                <wp:positionH relativeFrom="column">
                  <wp:posOffset>4066538</wp:posOffset>
                </wp:positionH>
                <wp:positionV relativeFrom="paragraph">
                  <wp:posOffset>25748</wp:posOffset>
                </wp:positionV>
                <wp:extent cx="1169670" cy="1096645"/>
                <wp:effectExtent l="0" t="0" r="30480" b="8255"/>
                <wp:wrapSquare wrapText="bothSides"/>
                <wp:docPr id="1317236745" name="组合 7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9670" cy="1096645"/>
                          <a:chOff x="25669" y="0"/>
                          <a:chExt cx="1170698" cy="1097474"/>
                        </a:xfrm>
                      </wpg:grpSpPr>
                      <wps:wsp>
                        <wps:cNvPr id="300617454" name="等腰三角形 771"/>
                        <wps:cNvSpPr/>
                        <wps:spPr>
                          <a:xfrm>
                            <a:off x="562006" y="289420"/>
                            <a:ext cx="303614" cy="295600"/>
                          </a:xfrm>
                          <a:prstGeom prst="triangle">
                            <a:avLst>
                              <a:gd name="adj" fmla="val 0"/>
                            </a:avLst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21796897" name="组合 770"/>
                        <wpg:cNvGrpSpPr/>
                        <wpg:grpSpPr>
                          <a:xfrm>
                            <a:off x="25669" y="0"/>
                            <a:ext cx="1170698" cy="1097474"/>
                            <a:chOff x="25669" y="0"/>
                            <a:chExt cx="1170700" cy="1097474"/>
                          </a:xfrm>
                        </wpg:grpSpPr>
                        <wpg:grpSp>
                          <wpg:cNvPr id="1353640353" name="组合 769"/>
                          <wpg:cNvGrpSpPr/>
                          <wpg:grpSpPr>
                            <a:xfrm>
                              <a:off x="25669" y="0"/>
                              <a:ext cx="1170700" cy="1097474"/>
                              <a:chOff x="25685" y="0"/>
                              <a:chExt cx="1171408" cy="1097684"/>
                            </a:xfrm>
                          </wpg:grpSpPr>
                          <wpg:grpSp>
                            <wpg:cNvPr id="496584141" name="JP2025/3/17 星期一18:51:532622"/>
                            <wpg:cNvGrpSpPr/>
                            <wpg:grpSpPr>
                              <a:xfrm>
                                <a:off x="25685" y="0"/>
                                <a:ext cx="1171408" cy="1097684"/>
                                <a:chOff x="25685" y="1"/>
                                <a:chExt cx="1171408" cy="1097684"/>
                              </a:xfrm>
                            </wpg:grpSpPr>
                            <wpg:grpSp>
                              <wpg:cNvPr id="2088463518" name="JP2025/3/17 星期一17:41:492622"/>
                              <wpg:cNvGrpSpPr/>
                              <wpg:grpSpPr>
                                <a:xfrm>
                                  <a:off x="25685" y="1"/>
                                  <a:ext cx="1171408" cy="1097684"/>
                                  <a:chOff x="25685" y="1"/>
                                  <a:chExt cx="1171408" cy="1097684"/>
                                </a:xfrm>
                              </wpg:grpSpPr>
                              <wpg:grpSp>
                                <wpg:cNvPr id="720523589" name="JP2025/2/26 星期三21:37:347820"/>
                                <wpg:cNvGrpSpPr/>
                                <wpg:grpSpPr>
                                  <a:xfrm>
                                    <a:off x="25685" y="1"/>
                                    <a:ext cx="1171408" cy="1097684"/>
                                    <a:chOff x="14887" y="1"/>
                                    <a:chExt cx="1171140" cy="1097710"/>
                                  </a:xfrm>
                                </wpg:grpSpPr>
                                <wpg:grpSp>
                                  <wpg:cNvPr id="1362826939" name="组合 1362826939"/>
                                  <wpg:cNvGrpSpPr/>
                                  <wpg:grpSpPr>
                                    <a:xfrm>
                                      <a:off x="14887" y="1"/>
                                      <a:ext cx="1171140" cy="1097710"/>
                                      <a:chOff x="14887" y="1"/>
                                      <a:chExt cx="1171140" cy="1097710"/>
                                    </a:xfrm>
                                  </wpg:grpSpPr>
                                  <wpg:grpSp>
                                    <wpg:cNvPr id="1949677643" name="组合 1949677643"/>
                                    <wpg:cNvGrpSpPr/>
                                    <wpg:grpSpPr>
                                      <a:xfrm>
                                        <a:off x="14887" y="1"/>
                                        <a:ext cx="1171140" cy="1097710"/>
                                        <a:chOff x="14887" y="1"/>
                                        <a:chExt cx="1171140" cy="1097710"/>
                                      </a:xfrm>
                                    </wpg:grpSpPr>
                                    <wpg:grpSp>
                                      <wpg:cNvPr id="154235338" name="组合 154235338"/>
                                      <wpg:cNvGrpSpPr/>
                                      <wpg:grpSpPr>
                                        <a:xfrm>
                                          <a:off x="14887" y="1"/>
                                          <a:ext cx="1171140" cy="1097710"/>
                                          <a:chOff x="-4991" y="1"/>
                                          <a:chExt cx="1171140" cy="1097710"/>
                                        </a:xfrm>
                                      </wpg:grpSpPr>
                                      <wpg:grpSp>
                                        <wpg:cNvPr id="919597248" name="组合 919597248"/>
                                        <wpg:cNvGrpSpPr/>
                                        <wpg:grpSpPr>
                                          <a:xfrm>
                                            <a:off x="64526" y="1"/>
                                            <a:ext cx="1101623" cy="1097710"/>
                                            <a:chOff x="64553" y="1"/>
                                            <a:chExt cx="1102071" cy="1098050"/>
                                          </a:xfrm>
                                        </wpg:grpSpPr>
                                        <wps:wsp>
                                          <wps:cNvPr id="1044571058" name="JP2025/2/26 星期三15:40:367820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453556" y="108423"/>
                                              <a:ext cx="154578" cy="19818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21449A3" w14:textId="1CD61A94" w:rsidR="00B36152" w:rsidRPr="00592880" w:rsidRDefault="00B36152" w:rsidP="00592880">
                                                <w:pPr>
                                                  <w:jc w:val="center"/>
                                                  <w:rPr>
                                                    <w:iCs/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 w:rsidRPr="00592880">
                                                  <w:rPr>
                                                    <w:iCs/>
                                                    <w:sz w:val="18"/>
                                                    <w:szCs w:val="18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none" lIns="36000" tIns="0" rIns="36000" bIns="0" anchor="t" anchorCtr="0" upright="1">
                                            <a:spAutoFit/>
                                          </wps:bodyPr>
                                        </wps:wsp>
                                        <wpg:grpSp>
                                          <wpg:cNvPr id="573522978" name="组合 573522978"/>
                                          <wpg:cNvGrpSpPr/>
                                          <wpg:grpSpPr>
                                            <a:xfrm>
                                              <a:off x="64553" y="1"/>
                                              <a:ext cx="1102071" cy="1098050"/>
                                              <a:chOff x="64553" y="1"/>
                                              <a:chExt cx="1102071" cy="1098050"/>
                                            </a:xfrm>
                                          </wpg:grpSpPr>
                                          <wps:wsp>
                                            <wps:cNvPr id="870625835" name="JP2025/2/26 星期三15:37:087820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64553" y="801917"/>
                                                <a:ext cx="154578" cy="19818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087F2701" w14:textId="508F0EBD" w:rsidR="00B36152" w:rsidRPr="00D54725" w:rsidRDefault="00B36152" w:rsidP="00592880">
                                                  <w:pPr>
                                                    <w:jc w:val="center"/>
                                                    <w:rPr>
                                                      <w:sz w:val="18"/>
                                                      <w:szCs w:val="18"/>
                                                    </w:rPr>
                                                  </w:pPr>
                                                  <w:r w:rsidRPr="00D54725">
                                                    <w:rPr>
                                                      <w:i/>
                                                      <w:sz w:val="18"/>
                                                      <w:szCs w:val="18"/>
                                                    </w:rPr>
                                                    <w:t>O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none" lIns="36000" tIns="0" rIns="36000" bIns="0" anchor="t" anchorCtr="0" upright="1">
                                              <a:spAutoFit/>
                                            </wps:bodyPr>
                                          </wps:wsp>
                                          <wpg:grpSp>
                                            <wpg:cNvPr id="1849943357" name="组合 1849943357"/>
                                            <wpg:cNvGrpSpPr/>
                                            <wpg:grpSpPr>
                                              <a:xfrm>
                                                <a:off x="79897" y="1"/>
                                                <a:ext cx="1086727" cy="1098050"/>
                                                <a:chOff x="79897" y="1"/>
                                                <a:chExt cx="1086727" cy="1098050"/>
                                              </a:xfrm>
                                            </wpg:grpSpPr>
                                            <wpg:grpSp>
                                              <wpg:cNvPr id="1056196441" name="JP2025/2/26 星期三15:33:310372"/>
                                              <wpg:cNvGrpSpPr/>
                                              <wpg:grpSpPr>
                                                <a:xfrm>
                                                  <a:off x="79897" y="1"/>
                                                  <a:ext cx="1086727" cy="1098050"/>
                                                  <a:chOff x="3719" y="4830"/>
                                                  <a:chExt cx="3618" cy="2489"/>
                                                </a:xfrm>
                                              </wpg:grpSpPr>
                                              <wps:wsp>
                                                <wps:cNvPr id="1722884054" name="Text Box 24"/>
                                                <wps:cNvSpPr txBox="1">
                                                  <a:spLocks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3719" y="4830"/>
                                                    <a:ext cx="432" cy="449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wps:spPr>
                                                <wps:txbx>
                                                  <w:txbxContent>
                                                    <w:p w14:paraId="7BD99BD6" w14:textId="30FC4C20" w:rsidR="00B36152" w:rsidRPr="00D54725" w:rsidRDefault="00B36152" w:rsidP="00592880">
                                                      <w:pPr>
                                                        <w:jc w:val="right"/>
                                                        <w:rPr>
                                                          <w:i/>
                                                          <w:sz w:val="18"/>
                                                          <w:szCs w:val="18"/>
                                                        </w:rPr>
                                                      </w:pPr>
                                                      <w:r w:rsidRPr="00D54725">
                                                        <w:rPr>
                                                          <w:i/>
                                                          <w:sz w:val="18"/>
                                                          <w:szCs w:val="18"/>
                                                        </w:rPr>
                                                        <w:t>p</w: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vert="horz" wrap="none" lIns="36000" tIns="0" rIns="36000" bIns="0" anchor="t" anchorCtr="0">
                                                  <a:spAutoFit/>
                                                </wps:bodyPr>
                                              </wps:wsp>
                                              <wps:wsp>
                                                <wps:cNvPr id="6318125" name="Text Box 25"/>
                                                <wps:cNvSpPr txBox="1">
                                                  <a:spLocks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6865" y="6870"/>
                                                    <a:ext cx="472" cy="449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wps:spPr>
                                                <wps:txbx>
                                                  <w:txbxContent>
                                                    <w:p w14:paraId="31CAFED8" w14:textId="3A7E8720" w:rsidR="00B36152" w:rsidRPr="00D54725" w:rsidRDefault="00B36152" w:rsidP="00592880">
                                                      <w:pPr>
                                                        <w:wordWrap w:val="0"/>
                                                        <w:jc w:val="right"/>
                                                        <w:rPr>
                                                          <w:i/>
                                                          <w:sz w:val="18"/>
                                                          <w:szCs w:val="18"/>
                                                        </w:rPr>
                                                      </w:pPr>
                                                      <w:r w:rsidRPr="00D54725">
                                                        <w:rPr>
                                                          <w:i/>
                                                          <w:sz w:val="18"/>
                                                          <w:szCs w:val="18"/>
                                                        </w:rPr>
                                                        <w:t>V</w: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vert="horz" wrap="none" lIns="36000" tIns="0" rIns="36000" bIns="0" anchor="t" anchorCtr="0">
                                                  <a:sp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304145568" name="JP2025/2/26 星期三15:40:410091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381784" y="568229"/>
                                                  <a:ext cx="148862" cy="19818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wps:spPr>
                                              <wps:txbx>
                                                <w:txbxContent>
                                                  <w:p w14:paraId="24763FA5" w14:textId="400A6036" w:rsidR="00B36152" w:rsidRPr="00592880" w:rsidRDefault="00B36152" w:rsidP="00592880">
                                                    <w:pPr>
                                                      <w:jc w:val="center"/>
                                                      <w:rPr>
                                                        <w:iCs/>
                                                        <w:sz w:val="18"/>
                                                        <w:szCs w:val="18"/>
                                                      </w:rPr>
                                                    </w:pPr>
                                                    <w:r w:rsidRPr="00592880">
                                                      <w:rPr>
                                                        <w:iCs/>
                                                        <w:sz w:val="18"/>
                                                        <w:szCs w:val="18"/>
                                                      </w:rPr>
                                                      <w:t>B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none" lIns="36000" tIns="0" rIns="36000" bIns="0" anchor="t" anchorCtr="0" upright="1">
                                                <a:spAutoFit/>
                                              </wps:bodyPr>
                                            </wps:wsp>
                                          </wpg:grpSp>
                                        </wpg:grpSp>
                                      </wpg:grpSp>
                                      <wps:wsp>
                                        <wps:cNvPr id="1543168825" name="JP2025/2/26 星期三16:04:573471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-4991" y="187577"/>
                                            <a:ext cx="224984" cy="1981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79820DE3" w14:textId="7B9876A7" w:rsidR="00B36152" w:rsidRPr="00D54725" w:rsidRDefault="00B36152" w:rsidP="00592880">
                                              <w:pPr>
                                                <w:jc w:val="center"/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 w:rsidRPr="00470829">
                                                <w:rPr>
                                                  <w:rFonts w:hint="eastAsia"/>
                                                  <w:iCs/>
                                                  <w:sz w:val="18"/>
                                                  <w:szCs w:val="18"/>
                                                </w:rPr>
                                                <w:t>2</w:t>
                                              </w:r>
                                              <w:r w:rsidRPr="00D54725">
                                                <w:rPr>
                                                  <w:i/>
                                                  <w:sz w:val="18"/>
                                                  <w:szCs w:val="18"/>
                                                </w:rPr>
                                                <w:t>p</w:t>
                                              </w:r>
                                              <w:r w:rsidRPr="00D54725">
                                                <w:rPr>
                                                  <w:sz w:val="18"/>
                                                  <w:szCs w:val="18"/>
                                                  <w:vertAlign w:val="subscript"/>
                                                </w:rPr>
                                                <w:t>0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none" lIns="36000" tIns="0" rIns="36000" bIns="0" anchor="t" anchorCtr="0" upright="1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962827968" name="JP2025/2/26 星期三16:05:007507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9552" y="483270"/>
                                          <a:ext cx="167847" cy="19812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14654F1" w14:textId="3E340D86" w:rsidR="00B36152" w:rsidRPr="00D54725" w:rsidRDefault="00B36152" w:rsidP="00592880">
                                            <w:pPr>
                                              <w:jc w:val="center"/>
                                              <w:rPr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D54725">
                                              <w:rPr>
                                                <w:i/>
                                                <w:sz w:val="18"/>
                                                <w:szCs w:val="18"/>
                                              </w:rPr>
                                              <w:t>p</w:t>
                                            </w:r>
                                            <w:r w:rsidRPr="00D54725">
                                              <w:rPr>
                                                <w:sz w:val="18"/>
                                                <w:szCs w:val="18"/>
                                                <w:vertAlign w:val="subscript"/>
                                              </w:rPr>
                                              <w:t>0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36000" tIns="0" rIns="36000" bIns="0" anchor="t" anchorCtr="0" upright="1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1336967920" name="JP2025/2/26 星期三16:06:34782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63822" y="884903"/>
                                        <a:ext cx="179909" cy="1981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2B862F7" w14:textId="65E03330" w:rsidR="00B36152" w:rsidRPr="00D54725" w:rsidRDefault="00B36152" w:rsidP="00592880">
                                          <w:pPr>
                                            <w:jc w:val="center"/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D54725"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V</w:t>
                                          </w:r>
                                          <w:r w:rsidRPr="00D54725">
                                            <w:rPr>
                                              <w:sz w:val="18"/>
                                              <w:szCs w:val="18"/>
                                              <w:vertAlign w:val="subscript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36000" tIns="0" rIns="36000" bIns="0" anchor="t" anchorCtr="0" upright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38379886" name="JP2025/2/26 星期三16:06:40009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47574" y="884903"/>
                                      <a:ext cx="237046" cy="198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4C546DC" w14:textId="7BC4730C" w:rsidR="00B36152" w:rsidRPr="00D54725" w:rsidRDefault="00B36152" w:rsidP="00592880">
                                        <w:pPr>
                                          <w:jc w:val="center"/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D54725">
                                          <w:rPr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2</w:t>
                                        </w:r>
                                        <w:r w:rsidRPr="00D54725">
                                          <w:rPr>
                                            <w:i/>
                                            <w:sz w:val="18"/>
                                            <w:szCs w:val="18"/>
                                          </w:rPr>
                                          <w:t>V</w:t>
                                        </w:r>
                                        <w:r w:rsidRPr="00D54725">
                                          <w:rPr>
                                            <w:sz w:val="18"/>
                                            <w:szCs w:val="18"/>
                                            <w:vertAlign w:val="subscript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</wpg:grpSp>
                              <wps:wsp>
                                <wps:cNvPr id="2083811628" name="JP2025/2/26 星期三15:40:41009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26772" y="568764"/>
                                    <a:ext cx="148835" cy="1981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1593C34" w14:textId="1CF1EEF6" w:rsidR="00B36152" w:rsidRPr="00592880" w:rsidRDefault="00B36152" w:rsidP="00592880">
                                      <w:pPr>
                                        <w:jc w:val="center"/>
                                        <w:rPr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592880">
                                        <w:rPr>
                                          <w:iCs/>
                                          <w:sz w:val="18"/>
                                          <w:szCs w:val="18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1805015668" name="直接连接符 1805015668"/>
                              <wps:cNvCnPr/>
                              <wps:spPr>
                                <a:xfrm>
                                  <a:off x="561577" y="437285"/>
                                  <a:ext cx="0" cy="62696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86234734" name="直接连接符 1986234734"/>
                              <wps:cNvCnPr/>
                              <wps:spPr>
                                <a:xfrm rot="16200000">
                                  <a:off x="715940" y="552493"/>
                                  <a:ext cx="0" cy="62722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97053714" name="直接连接符 1897053714"/>
                              <wps:cNvCnPr/>
                              <wps:spPr>
                                <a:xfrm rot="18900000" flipV="1">
                                  <a:off x="702222" y="391505"/>
                                  <a:ext cx="0" cy="6671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267253407" name="任意多边形: 形状 768"/>
                            <wps:cNvSpPr/>
                            <wps:spPr>
                              <a:xfrm>
                                <a:off x="250078" y="76470"/>
                                <a:ext cx="923476" cy="823641"/>
                              </a:xfrm>
                              <a:custGeom>
                                <a:avLst/>
                                <a:gdLst>
                                  <a:gd name="connsiteX0" fmla="*/ 0 w 923476"/>
                                  <a:gd name="connsiteY0" fmla="*/ 0 h 823641"/>
                                  <a:gd name="connsiteX1" fmla="*/ 0 w 923476"/>
                                  <a:gd name="connsiteY1" fmla="*/ 823641 h 823641"/>
                                  <a:gd name="connsiteX2" fmla="*/ 24959 w 923476"/>
                                  <a:gd name="connsiteY2" fmla="*/ 823641 h 823641"/>
                                  <a:gd name="connsiteX3" fmla="*/ 923476 w 923476"/>
                                  <a:gd name="connsiteY3" fmla="*/ 823641 h 82364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923476" h="823641">
                                    <a:moveTo>
                                      <a:pt x="0" y="0"/>
                                    </a:moveTo>
                                    <a:lnTo>
                                      <a:pt x="0" y="823641"/>
                                    </a:lnTo>
                                    <a:lnTo>
                                      <a:pt x="24959" y="823641"/>
                                    </a:lnTo>
                                    <a:lnTo>
                                      <a:pt x="923476" y="823641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052587695" name="JP2025/2/26 星期三15:39:577820"/>
                          <wps:cNvCnPr/>
                          <wps:spPr>
                            <a:xfrm flipH="1">
                              <a:off x="248098" y="585122"/>
                              <a:ext cx="3048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tailEnd type="none" w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99318497" name="JP2025/2/26 星期三15:39:577820"/>
                          <wps:cNvCnPr/>
                          <wps:spPr>
                            <a:xfrm>
                              <a:off x="562722" y="584640"/>
                              <a:ext cx="0" cy="314812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tailEnd type="none" w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56855528" name="JP2025/2/26 星期三15:39:577820"/>
                          <wps:cNvCnPr/>
                          <wps:spPr>
                            <a:xfrm>
                              <a:off x="876254" y="586280"/>
                              <a:ext cx="0" cy="314386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tailEnd type="none" w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2334536" name="JP2025/2/26 星期三15:39:577820"/>
                          <wps:cNvCnPr/>
                          <wps:spPr>
                            <a:xfrm flipH="1">
                              <a:off x="248407" y="283279"/>
                              <a:ext cx="31208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tailEnd type="none" w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399D253" id="组合 772" o:spid="_x0000_s1188" style="position:absolute;left:0;text-align:left;margin-left:320.2pt;margin-top:2.05pt;width:92.1pt;height:86.35pt;z-index:251708416;mso-width-relative:margin;mso-height-relative:margin" coordorigin="256" coordsize="11706,109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等腰三角形 771" o:spid="_x0000_s1189" type="#_x0000_t5" style="position:absolute;left:5620;top:2894;width:3036;height:2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" adj="0" filled="f" strokecolor="black [3213]" strokeweight="1pt"/>
                <v:group id="组合 770" o:spid="_x0000_s1190" style="position:absolute;left:256;width:11707;height:10974" coordorigin="256" coordsize="11707,109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">
                  <v:group id="组合 769" o:spid="_x0000_s1191" style="position:absolute;left:256;width:11707;height:10974" coordorigin="256" coordsize="11714,109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">
                    <v:group id="_x0000_s1192" style="position:absolute;left:256;width:11714;height:10976" coordorigin="256" coordsize="11714,109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">
                      <v:group id="JP2025/3/17 星期一17:41:492622" o:spid="_x0000_s1193" style="position:absolute;left:256;width:11714;height:10976" coordorigin="256" coordsize="11714,109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">
                        <v:group id="JP2025/2/26 星期三21:37:347820" o:spid="_x0000_s1194" style="position:absolute;left:256;width:11714;height:10976" coordorigin="148" coordsize="11711,109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">
                          <v:group id="组合 1362826939" o:spid="_x0000_s1195" style="position:absolute;left:148;width:11712;height:10977" coordorigin="148" coordsize="11711,109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">
                            <v:group id="组合 1949677643" o:spid="_x0000_s1196" style="position:absolute;left:148;width:11712;height:10977" coordorigin="148" coordsize="11711,109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">
                              <v:group id="组合 154235338" o:spid="_x0000_s1197" style="position:absolute;left:148;width:11712;height:10977" coordorigin="-49" coordsize="11711,109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">
                                <v:group id="组合 919597248" o:spid="_x0000_s1198" style="position:absolute;left:645;width:11016;height:10977" coordorigin="645" coordsize="11020,109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">
                                  <v:shape id="JP2025/2/26 星期三15:40:367820" o:spid="_x0000_s1199" type="#_x0000_t202" style="position:absolute;left:4535;top:1084;width:154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" filled="f" stroked="f">
                                    <v:textbox style="mso-fit-shape-to-text:t" inset="1mm,0,1mm,0">
                                      <w:txbxContent>
                                        <w:p w14:paraId="721449A3" w14:textId="1CD61A94" w:rsidR="00B36152" w:rsidRPr="00592880" w:rsidRDefault="00B36152" w:rsidP="00592880">
                                          <w:pPr>
                                            <w:jc w:val="center"/>
                                            <w:rPr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592880">
                                            <w:rPr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组合 573522978" o:spid="_x0000_s1200" style="position:absolute;left:645;width:11021;height:10980" coordorigin="645" coordsize="11020,109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">
                                    <v:shape id="JP2025/2/26 星期三15:37:087820" o:spid="_x0000_s1201" type="#_x0000_t202" style="position:absolute;left:645;top:8019;width:154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" filled="f" stroked="f">
                                      <v:textbox style="mso-fit-shape-to-text:t" inset="1mm,0,1mm,0">
                                        <w:txbxContent>
                                          <w:p w14:paraId="087F2701" w14:textId="508F0EBD" w:rsidR="00B36152" w:rsidRPr="00D54725" w:rsidRDefault="00B36152" w:rsidP="00592880">
                                            <w:pPr>
                                              <w:jc w:val="center"/>
                                              <w:rPr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D54725">
                                              <w:rPr>
                                                <w:i/>
                                                <w:sz w:val="18"/>
                                                <w:szCs w:val="18"/>
                                              </w:rPr>
                                              <w:t>O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group id="组合 1849943357" o:spid="_x0000_s1202" style="position:absolute;left:798;width:10868;height:10980" coordorigin="798" coordsize="10867,109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">
                                      <v:group id="JP2025/2/26 星期三15:33:310372" o:spid="_x0000_s1203" style="position:absolute;left:798;width:10868;height:10980" coordorigin="3719,4830" coordsize="3618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">
                                        <v:shape id="Text Box 24" o:spid="_x0000_s1204" type="#_x0000_t202" style="position:absolute;left:3719;top:4830;width:432;height:4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" filled="f" stroked="f">
                                          <v:textbox style="mso-fit-shape-to-text:t" inset="1mm,0,1mm,0">
                                            <w:txbxContent>
                                              <w:p w14:paraId="7BD99BD6" w14:textId="30FC4C20" w:rsidR="00B36152" w:rsidRPr="00D54725" w:rsidRDefault="00B36152" w:rsidP="00592880">
                                                <w:pPr>
                                                  <w:jc w:val="right"/>
                                                  <w:rPr>
                                                    <w:i/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 w:rsidRPr="00D54725">
                                                  <w:rPr>
                                                    <w:i/>
                                                    <w:sz w:val="18"/>
                                                    <w:szCs w:val="18"/>
                                                  </w:rPr>
                                                  <w:t>p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  <v:shape id="Text Box 25" o:spid="_x0000_s1205" type="#_x0000_t202" style="position:absolute;left:6865;top:6870;width:472;height:4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" filled="f" stroked="f">
                                          <v:textbox style="mso-fit-shape-to-text:t" inset="1mm,0,1mm,0">
                                            <w:txbxContent>
                                              <w:p w14:paraId="31CAFED8" w14:textId="3A7E8720" w:rsidR="00B36152" w:rsidRPr="00D54725" w:rsidRDefault="00B36152" w:rsidP="00592880">
                                                <w:pPr>
                                                  <w:wordWrap w:val="0"/>
                                                  <w:jc w:val="right"/>
                                                  <w:rPr>
                                                    <w:i/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 w:rsidRPr="00D54725">
                                                  <w:rPr>
                                                    <w:i/>
                                                    <w:sz w:val="18"/>
                                                    <w:szCs w:val="18"/>
                                                  </w:rPr>
                                                  <w:t>V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</v:group>
                                      <v:shape id="JP2025/2/26 星期三15:40:410091" o:spid="_x0000_s1206" type="#_x0000_t202" style="position:absolute;left:3817;top:5682;width:148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" filled="f" stroked="f">
                                        <v:textbox style="mso-fit-shape-to-text:t" inset="1mm,0,1mm,0">
                                          <w:txbxContent>
                                            <w:p w14:paraId="24763FA5" w14:textId="400A6036" w:rsidR="00B36152" w:rsidRPr="00592880" w:rsidRDefault="00B36152" w:rsidP="00592880">
                                              <w:pPr>
                                                <w:jc w:val="center"/>
                                                <w:rPr>
                                                  <w:iCs/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 w:rsidRPr="00592880">
                                                <w:rPr>
                                                  <w:iCs/>
                                                  <w:sz w:val="18"/>
                                                  <w:szCs w:val="18"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</v:group>
                                </v:group>
                                <v:shape id="JP2025/2/26 星期三16:04:573471" o:spid="_x0000_s1207" type="#_x0000_t202" style="position:absolute;left:-49;top:1875;width:2248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" filled="f" stroked="f">
                                  <v:textbox style="mso-fit-shape-to-text:t" inset="1mm,0,1mm,0">
                                    <w:txbxContent>
                                      <w:p w14:paraId="79820DE3" w14:textId="7B9876A7" w:rsidR="00B36152" w:rsidRPr="00D54725" w:rsidRDefault="00B36152" w:rsidP="00592880">
                                        <w:pPr>
                                          <w:jc w:val="center"/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470829">
                                          <w:rPr>
                                            <w:rFonts w:hint="eastAsia"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2</w:t>
                                        </w:r>
                                        <w:r w:rsidRPr="00D54725">
                                          <w:rPr>
                                            <w:i/>
                                            <w:sz w:val="18"/>
                                            <w:szCs w:val="18"/>
                                          </w:rPr>
                                          <w:t>p</w:t>
                                        </w:r>
                                        <w:r w:rsidRPr="00D54725">
                                          <w:rPr>
                                            <w:sz w:val="18"/>
                                            <w:szCs w:val="18"/>
                                            <w:vertAlign w:val="subscript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JP2025/2/26 星期三16:05:007507" o:spid="_x0000_s1208" type="#_x0000_t202" style="position:absolute;left:695;top:4832;width:167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" filled="f" stroked="f">
                                <v:textbox style="mso-fit-shape-to-text:t" inset="1mm,0,1mm,0">
                                  <w:txbxContent>
                                    <w:p w14:paraId="114654F1" w14:textId="3E340D86" w:rsidR="00B36152" w:rsidRPr="00D54725" w:rsidRDefault="00B36152" w:rsidP="00592880">
                                      <w:pPr>
                                        <w:jc w:val="center"/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D54725"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  <w:t>p</w:t>
                                      </w:r>
                                      <w:r w:rsidRPr="00D54725">
                                        <w:rPr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0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JP2025/2/26 星期三16:06:347820" o:spid="_x0000_s1209" type="#_x0000_t202" style="position:absolute;left:4638;top:8849;width:1799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" filled="f" stroked="f">
                              <v:textbox style="mso-fit-shape-to-text:t" inset="1mm,0,1mm,0">
                                <w:txbxContent>
                                  <w:p w14:paraId="62B862F7" w14:textId="65E03330" w:rsidR="00B36152" w:rsidRPr="00D54725" w:rsidRDefault="00B36152" w:rsidP="00592880">
                                    <w:pPr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D54725"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  <w:r w:rsidRPr="00D54725"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JP2025/2/26 星期三16:06:400091" o:spid="_x0000_s1210" type="#_x0000_t202" style="position:absolute;left:7475;top:8849;width:2371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" filled="f" stroked="f">
                            <v:textbox style="mso-fit-shape-to-text:t" inset="1mm,0,1mm,0">
                              <w:txbxContent>
                                <w:p w14:paraId="24C546DC" w14:textId="7BC4730C" w:rsidR="00B36152" w:rsidRPr="00D54725" w:rsidRDefault="00B36152" w:rsidP="00592880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D54725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  <w:r w:rsidRPr="00D54725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  <w:r w:rsidRPr="00D54725"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JP2025/2/26 星期三15:40:410091" o:spid="_x0000_s1211" type="#_x0000_t202" style="position:absolute;left:7267;top:5687;width:1489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01593C34" w14:textId="1CF1EEF6" w:rsidR="00B36152" w:rsidRPr="00592880" w:rsidRDefault="00B36152" w:rsidP="00592880">
                                <w:pPr>
                                  <w:jc w:val="center"/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592880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v:line id="直接连接符 1805015668" o:spid="_x0000_s1212" style="position:absolute;visibility:visible;mso-wrap-style:square" from="5615,4372" to="5615,4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" strokeweight=".5pt">
                        <v:stroke endarrow="block" endarrowwidth="narrow" joinstyle="miter"/>
                      </v:line>
                      <v:line id="直接连接符 1986234734" o:spid="_x0000_s1213" style="position:absolute;rotation:-90;visibility:visible;mso-wrap-style:square" from="7159,5524" to="7159,6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" strokeweight=".5pt">
                        <v:stroke endarrow="block" endarrowwidth="narrow" joinstyle="miter"/>
                      </v:line>
                      <v:line id="直接连接符 1897053714" o:spid="_x0000_s1214" style="position:absolute;rotation:45;flip:y;visibility:visible;mso-wrap-style:square" from="7022,3914" to="7022,4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" strokeweight=".5pt">
                        <v:stroke endarrow="block" endarrowwidth="narrow" joinstyle="miter"/>
                      </v:line>
                    </v:group>
                    <v:shape id="任意多边形: 形状 768" o:spid="_x0000_s1215" style="position:absolute;left:2500;top:764;width:9235;height:8237;visibility:visible;mso-wrap-style:square;v-text-anchor:middle" coordsize="923476,8236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" path="m,l,823641r24959,l923476,823641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823641;24959,823641;923476,823641" o:connectangles="0,0,0,0"/>
                    </v:shape>
                  </v:group>
                  <v:line id="JP2025/2/26 星期三15:39:577820" o:spid="_x0000_s1216" style="position:absolute;flip:x;visibility:visible;mso-wrap-style:square" from="2480,5851" to="5528,5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" strokeweight=".5pt">
                    <v:stroke dashstyle="dash" endarrowwidth="narrow" joinstyle="miter"/>
                  </v:line>
                  <v:line id="JP2025/2/26 星期三15:39:577820" o:spid="_x0000_s1217" style="position:absolute;visibility:visible;mso-wrap-style:square" from="5627,5846" to="5627,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" strokeweight=".5pt">
                    <v:stroke dashstyle="dash" endarrowwidth="narrow" joinstyle="miter"/>
                  </v:line>
                  <v:line id="JP2025/2/26 星期三15:39:577820" o:spid="_x0000_s1218" style="position:absolute;visibility:visible;mso-wrap-style:square" from="8762,5862" to="8762,9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" strokeweight=".5pt">
                    <v:stroke dashstyle="dash" endarrowwidth="narrow" joinstyle="miter"/>
                  </v:line>
                  <v:line id="JP2025/2/26 星期三15:39:577820" o:spid="_x0000_s1219" style="position:absolute;flip:x;visibility:visible;mso-wrap-style:square" from="2484,2832" to="5604,2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" strokeweight=".5pt">
                    <v:stroke dashstyle="dash" endarrowwidth="narrow" joinstyle="miter"/>
                  </v:line>
                </v:group>
                <w10:wrap type="square"/>
              </v:group>
            </w:pict>
          </mc:Fallback>
        </mc:AlternateContent>
      </w:r>
    </w:p>
    <w:p w14:paraId="42E70240" w14:textId="36C4EBA9" w:rsidR="00B36152" w:rsidRDefault="00B36152" w:rsidP="00B36152">
      <w:pPr>
        <w:rPr>
          <w:i/>
        </w:rPr>
      </w:pPr>
      <w:r>
        <w:rPr>
          <w:szCs w:val="21"/>
          <w14:ligatures w14:val="standardContextual"/>
        </w:rPr>
        <w:t>2</w:t>
      </w:r>
      <w:r>
        <w:rPr>
          <w:rFonts w:hint="eastAsia"/>
          <w:szCs w:val="21"/>
          <w14:ligatures w14:val="standardContextual"/>
        </w:rPr>
        <w:t>．</w:t>
      </w:r>
      <w:r>
        <w:t>核磁共振设备的冷头工作时，氦气经历周期性压缩与膨胀。</w:t>
      </w:r>
      <w:r>
        <w:rPr>
          <w:rFonts w:hint="eastAsia"/>
        </w:rPr>
        <w:t>如图</w:t>
      </w:r>
      <w:r w:rsidR="00D54725">
        <w:rPr>
          <w:rFonts w:hint="eastAsia"/>
        </w:rPr>
        <w:t xml:space="preserve"> </w:t>
      </w:r>
      <w:r w:rsidRPr="00D54725">
        <w:rPr>
          <w:rFonts w:hint="eastAsia"/>
        </w:rPr>
        <w:t>A</w:t>
      </w:r>
      <w:r w:rsidR="00D54725">
        <w:rPr>
          <w:rFonts w:hint="eastAsia"/>
        </w:rPr>
        <w:t>→</w:t>
      </w:r>
      <w:r w:rsidRPr="00D54725">
        <w:t>B</w:t>
      </w:r>
      <w:r w:rsidR="00D54725">
        <w:rPr>
          <w:rFonts w:hint="eastAsia"/>
        </w:rPr>
        <w:t>→</w:t>
      </w:r>
      <w:r w:rsidRPr="00D54725">
        <w:t>C</w:t>
      </w:r>
      <w:r w:rsidR="00D54725">
        <w:rPr>
          <w:rFonts w:hint="eastAsia"/>
        </w:rPr>
        <w:t>→</w:t>
      </w:r>
      <w:r w:rsidRPr="00D54725">
        <w:t>A</w:t>
      </w:r>
      <w:r w:rsidR="00D54725">
        <w:rPr>
          <w:rFonts w:hint="eastAsia"/>
        </w:rPr>
        <w:t xml:space="preserve"> </w:t>
      </w:r>
      <w:r>
        <w:rPr>
          <w:rFonts w:hint="eastAsia"/>
        </w:rPr>
        <w:t>是一定质量氦气的压强</w:t>
      </w:r>
      <w:r w:rsidR="00D54725">
        <w:rPr>
          <w:rFonts w:hint="eastAsia"/>
        </w:rPr>
        <w:t xml:space="preserve"> </w:t>
      </w:r>
      <w:r>
        <w:rPr>
          <w:rFonts w:hint="eastAsia"/>
          <w:i/>
          <w:iCs/>
        </w:rPr>
        <w:t>p</w:t>
      </w:r>
      <w:r w:rsidR="00D54725">
        <w:rPr>
          <w:rFonts w:hint="eastAsia"/>
        </w:rPr>
        <w:t xml:space="preserve"> </w:t>
      </w:r>
      <w:r>
        <w:rPr>
          <w:rFonts w:hint="eastAsia"/>
        </w:rPr>
        <w:t>随体积</w:t>
      </w:r>
      <w:r w:rsidR="00D54725">
        <w:rPr>
          <w:rFonts w:hint="eastAsia"/>
        </w:rPr>
        <w:t xml:space="preserve"> </w:t>
      </w:r>
      <w:r>
        <w:rPr>
          <w:rFonts w:hint="eastAsia"/>
          <w:i/>
          <w:iCs/>
        </w:rPr>
        <w:t>V</w:t>
      </w:r>
      <w:r w:rsidR="00D54725">
        <w:rPr>
          <w:rFonts w:hint="eastAsia"/>
        </w:rPr>
        <w:t xml:space="preserve"> </w:t>
      </w:r>
      <w:r>
        <w:rPr>
          <w:rFonts w:hint="eastAsia"/>
        </w:rPr>
        <w:t>的变化图象。已知</w:t>
      </w:r>
      <w:r w:rsidR="00D54725">
        <w:rPr>
          <w:rFonts w:hint="eastAsia"/>
        </w:rPr>
        <w:t xml:space="preserve"> </w:t>
      </w:r>
      <w:r w:rsidRPr="00D54725">
        <w:rPr>
          <w:rFonts w:hint="eastAsia"/>
        </w:rPr>
        <w:t>A</w:t>
      </w:r>
      <w:r w:rsidR="00D54725">
        <w:rPr>
          <w:rFonts w:hint="eastAsia"/>
        </w:rPr>
        <w:t xml:space="preserve"> </w:t>
      </w:r>
      <w:r>
        <w:rPr>
          <w:rFonts w:hint="eastAsia"/>
        </w:rPr>
        <w:t>点温度为</w:t>
      </w:r>
      <w:r w:rsidR="00D54725">
        <w:rPr>
          <w:rFonts w:hint="eastAsia"/>
        </w:rPr>
        <w:t xml:space="preserve"> </w:t>
      </w:r>
      <w:r>
        <w:rPr>
          <w:rFonts w:hint="eastAsia"/>
          <w:i/>
          <w:iCs/>
        </w:rPr>
        <w:t>T</w:t>
      </w:r>
      <w:r>
        <w:rPr>
          <w:rFonts w:hint="eastAsia"/>
        </w:rPr>
        <w:t>，则</w:t>
      </w:r>
      <w:r w:rsidR="00D54725">
        <w:rPr>
          <w:rFonts w:hint="eastAsia"/>
        </w:rPr>
        <w:t xml:space="preserve"> </w:t>
      </w:r>
      <w:r w:rsidRPr="00D54725">
        <w:rPr>
          <w:rFonts w:hint="eastAsia"/>
        </w:rPr>
        <w:t>B</w:t>
      </w:r>
      <w:r w:rsidR="00D54725">
        <w:rPr>
          <w:rFonts w:hint="eastAsia"/>
        </w:rPr>
        <w:t xml:space="preserve"> </w:t>
      </w:r>
      <w:r>
        <w:rPr>
          <w:rFonts w:hint="eastAsia"/>
        </w:rPr>
        <w:t>点温度为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>
        <w:rPr>
          <w:rFonts w:hint="eastAsia"/>
        </w:rPr>
        <w:t>；由状态</w:t>
      </w:r>
      <w:r w:rsidR="00D54725">
        <w:rPr>
          <w:rFonts w:hint="eastAsia"/>
        </w:rPr>
        <w:t xml:space="preserve"> </w:t>
      </w:r>
      <w:r w:rsidRPr="00D54725">
        <w:t>C</w:t>
      </w:r>
      <w:r w:rsidR="00D54725">
        <w:rPr>
          <w:rFonts w:hint="eastAsia"/>
        </w:rPr>
        <w:t xml:space="preserve"> </w:t>
      </w:r>
      <w:r w:rsidRPr="00D54725">
        <w:rPr>
          <w:rFonts w:hint="eastAsia"/>
        </w:rPr>
        <w:t>到状态</w:t>
      </w:r>
      <w:r w:rsidR="00D54725">
        <w:rPr>
          <w:rFonts w:hint="eastAsia"/>
        </w:rPr>
        <w:t xml:space="preserve"> </w:t>
      </w:r>
      <w:r w:rsidRPr="00D54725">
        <w:t>A</w:t>
      </w:r>
      <w:r w:rsidR="00D54725">
        <w:rPr>
          <w:rFonts w:hint="eastAsia"/>
        </w:rPr>
        <w:t xml:space="preserve"> </w:t>
      </w:r>
      <w:r>
        <w:rPr>
          <w:rFonts w:hint="eastAsia"/>
        </w:rPr>
        <w:t>的过程中，系统放出的热量为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>
        <w:rPr>
          <w:rFonts w:hint="eastAsia"/>
        </w:rPr>
        <w:t>。</w:t>
      </w:r>
    </w:p>
    <w:p w14:paraId="48D2F495" w14:textId="77777777" w:rsidR="00D54725" w:rsidRDefault="00D54725" w:rsidP="00B36152">
      <w:pPr>
        <w:rPr>
          <w:szCs w:val="21"/>
          <w14:ligatures w14:val="standardContextual"/>
        </w:rPr>
      </w:pPr>
    </w:p>
    <w:p w14:paraId="334E1B0E" w14:textId="6D906A1D" w:rsidR="00B36152" w:rsidRDefault="00B36152" w:rsidP="00B36152">
      <w:r>
        <w:rPr>
          <w:szCs w:val="21"/>
          <w14:ligatures w14:val="standardContextual"/>
        </w:rPr>
        <w:t>3</w:t>
      </w:r>
      <w:r>
        <w:rPr>
          <w:rFonts w:hint="eastAsia"/>
          <w:szCs w:val="21"/>
          <w14:ligatures w14:val="standardContextual"/>
        </w:rPr>
        <w:t>．正电子发射断层扫描（</w:t>
      </w:r>
      <w:r>
        <w:t>PET</w:t>
      </w:r>
      <w:r>
        <w:rPr>
          <w:rFonts w:hint="eastAsia"/>
          <w:szCs w:val="21"/>
          <w14:ligatures w14:val="standardContextual"/>
        </w:rPr>
        <w:t>）</w:t>
      </w:r>
      <w:r>
        <w:t>是一种</w:t>
      </w:r>
      <w:r>
        <w:rPr>
          <w:rFonts w:hint="eastAsia"/>
        </w:rPr>
        <w:t>基于放射性同位素衰变的</w:t>
      </w:r>
      <w:r>
        <w:t>核医学成像技术，它的基本原理是：将放射性</w:t>
      </w:r>
      <w:r>
        <w:rPr>
          <w:rFonts w:hint="eastAsia"/>
        </w:rPr>
        <w:t>示踪剂</w:t>
      </w:r>
      <w:r w:rsidR="00D54725">
        <w:rPr>
          <w:rFonts w:hint="eastAsia"/>
        </w:rPr>
        <w:t xml:space="preserve"> </w:t>
      </w:r>
      <w:r w:rsidR="00D54725">
        <w:rPr>
          <w:rFonts w:hint="eastAsia"/>
          <w:vertAlign w:val="superscript"/>
        </w:rPr>
        <w:t>18</w:t>
      </w:r>
      <w:r w:rsidR="00D54725">
        <w:rPr>
          <w:rFonts w:hint="eastAsia"/>
          <w:vertAlign w:val="subscript"/>
        </w:rPr>
        <w:t>9</w:t>
      </w:r>
      <w:r w:rsidR="00D54725">
        <w:rPr>
          <w:rFonts w:hint="eastAsia"/>
        </w:rPr>
        <w:t xml:space="preserve">F </w:t>
      </w:r>
      <w:r>
        <w:t>注入人体</w:t>
      </w:r>
      <w:r>
        <w:rPr>
          <w:rFonts w:hint="eastAsia"/>
        </w:rPr>
        <w:t>，</w:t>
      </w:r>
      <w:r w:rsidR="00D54725">
        <w:rPr>
          <w:rFonts w:hint="eastAsia"/>
          <w:vertAlign w:val="superscript"/>
        </w:rPr>
        <w:t>18</w:t>
      </w:r>
      <w:r w:rsidR="00D54725">
        <w:rPr>
          <w:rFonts w:hint="eastAsia"/>
          <w:vertAlign w:val="subscript"/>
        </w:rPr>
        <w:t>9</w:t>
      </w:r>
      <w:r w:rsidR="00D54725">
        <w:rPr>
          <w:rFonts w:hint="eastAsia"/>
        </w:rPr>
        <w:t xml:space="preserve">F </w:t>
      </w:r>
      <w:r>
        <w:t>在人体内衰变放出正电子</w:t>
      </w:r>
      <w:r>
        <w:rPr>
          <w:rFonts w:hint="eastAsia"/>
        </w:rPr>
        <w:t>。</w:t>
      </w:r>
    </w:p>
    <w:p w14:paraId="5670BEB4" w14:textId="7AC26832" w:rsidR="00B36152" w:rsidRDefault="00D54725" w:rsidP="00B36152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  <w:vertAlign w:val="superscript"/>
        </w:rPr>
        <w:t>18</w:t>
      </w:r>
      <w:r>
        <w:rPr>
          <w:rFonts w:hint="eastAsia"/>
          <w:vertAlign w:val="subscript"/>
        </w:rPr>
        <w:t>9</w:t>
      </w:r>
      <w:r>
        <w:rPr>
          <w:rFonts w:hint="eastAsia"/>
        </w:rPr>
        <w:t xml:space="preserve">F </w:t>
      </w:r>
      <w:r w:rsidR="00B36152">
        <w:t>的衰变方程为</w:t>
      </w:r>
      <w:r w:rsidR="00B36152">
        <w:t>____________________________</w:t>
      </w:r>
      <w:r w:rsidR="00B36152">
        <w:rPr>
          <w:rFonts w:hint="eastAsia"/>
        </w:rPr>
        <w:t>。</w:t>
      </w:r>
    </w:p>
    <w:p w14:paraId="3E50D855" w14:textId="73D801C8" w:rsidR="00B36152" w:rsidRDefault="00D54725" w:rsidP="00B36152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B36152">
        <w:rPr>
          <w:rFonts w:hint="eastAsia"/>
        </w:rPr>
        <w:t>如图为</w:t>
      </w:r>
      <w:r>
        <w:rPr>
          <w:rFonts w:hint="eastAsia"/>
        </w:rPr>
        <w:t xml:space="preserve"> </w:t>
      </w:r>
      <w:r>
        <w:rPr>
          <w:rFonts w:hint="eastAsia"/>
          <w:vertAlign w:val="superscript"/>
        </w:rPr>
        <w:t>18</w:t>
      </w:r>
      <w:r>
        <w:rPr>
          <w:rFonts w:hint="eastAsia"/>
          <w:vertAlign w:val="subscript"/>
        </w:rPr>
        <w:t>9</w:t>
      </w:r>
      <w:r>
        <w:rPr>
          <w:rFonts w:hint="eastAsia"/>
        </w:rPr>
        <w:t xml:space="preserve">F </w:t>
      </w:r>
      <w:r w:rsidR="00B36152">
        <w:rPr>
          <w:rFonts w:hint="eastAsia"/>
        </w:rPr>
        <w:t>在</w:t>
      </w:r>
      <w:r>
        <w:rPr>
          <w:rFonts w:hint="eastAsia"/>
        </w:rPr>
        <w:t xml:space="preserve"> </w:t>
      </w:r>
      <w:r w:rsidR="00B36152">
        <w:rPr>
          <w:rFonts w:hint="eastAsia"/>
        </w:rPr>
        <w:t>0</w:t>
      </w:r>
      <w:r>
        <w:rPr>
          <w:rFonts w:hint="eastAsia"/>
        </w:rPr>
        <w:t xml:space="preserve"> ~ </w:t>
      </w:r>
      <w:r w:rsidR="00B36152">
        <w:rPr>
          <w:rFonts w:hint="eastAsia"/>
        </w:rPr>
        <w:t>1</w:t>
      </w:r>
      <w:r w:rsidR="00B36152">
        <w:t xml:space="preserve">00 </w:t>
      </w:r>
      <w:r w:rsidR="00B36152">
        <w:rPr>
          <w:rFonts w:hint="eastAsia"/>
        </w:rPr>
        <w:t>min</w:t>
      </w:r>
      <w:r>
        <w:rPr>
          <w:rFonts w:hint="eastAsia"/>
        </w:rPr>
        <w:t xml:space="preserve"> </w:t>
      </w:r>
      <w:r w:rsidR="00B36152">
        <w:t>的衰变</w:t>
      </w:r>
      <w:r w:rsidR="00B36152">
        <w:rPr>
          <w:rFonts w:hint="eastAsia"/>
        </w:rPr>
        <w:t>图象，画出</w:t>
      </w:r>
      <w:r>
        <w:rPr>
          <w:rFonts w:hint="eastAsia"/>
        </w:rPr>
        <w:t xml:space="preserve"> </w:t>
      </w:r>
      <w:r w:rsidR="00B36152">
        <w:rPr>
          <w:rFonts w:hint="eastAsia"/>
        </w:rPr>
        <w:t>1</w:t>
      </w:r>
      <w:r w:rsidR="00B36152">
        <w:t>00</w:t>
      </w:r>
      <w:r>
        <w:rPr>
          <w:rFonts w:hint="eastAsia"/>
        </w:rPr>
        <w:t xml:space="preserve"> ~ </w:t>
      </w:r>
      <w:r w:rsidR="00B36152">
        <w:t xml:space="preserve">300 </w:t>
      </w:r>
      <w:r w:rsidR="00B36152">
        <w:rPr>
          <w:rFonts w:hint="eastAsia"/>
        </w:rPr>
        <w:t>min</w:t>
      </w:r>
      <w:r>
        <w:rPr>
          <w:rFonts w:hint="eastAsia"/>
        </w:rPr>
        <w:t xml:space="preserve"> </w:t>
      </w:r>
      <w:r w:rsidR="00B36152">
        <w:rPr>
          <w:rFonts w:hint="eastAsia"/>
        </w:rPr>
        <w:t>的图象（横坐标</w:t>
      </w:r>
      <w:r>
        <w:rPr>
          <w:rFonts w:hint="eastAsia"/>
        </w:rPr>
        <w:t xml:space="preserve"> </w:t>
      </w:r>
      <w:r w:rsidR="00B36152">
        <w:rPr>
          <w:rFonts w:hint="eastAsia"/>
          <w:i/>
          <w:iCs/>
        </w:rPr>
        <w:t>t</w:t>
      </w:r>
      <w:r>
        <w:rPr>
          <w:rFonts w:hint="eastAsia"/>
        </w:rPr>
        <w:t xml:space="preserve"> </w:t>
      </w:r>
      <w:r w:rsidR="00B36152">
        <w:rPr>
          <w:rFonts w:hint="eastAsia"/>
        </w:rPr>
        <w:t>表示时间，</w:t>
      </w:r>
      <w:r w:rsidR="00B36152">
        <w:t>纵坐标</w:t>
      </w:r>
      <w:r>
        <w:rPr>
          <w:rFonts w:hint="eastAsia"/>
        </w:rPr>
        <w:t xml:space="preserve"> </w:t>
      </w:r>
      <w:r w:rsidR="00B36152">
        <w:rPr>
          <w:rFonts w:hint="eastAsia"/>
          <w:i/>
          <w:iCs/>
        </w:rPr>
        <w:t>N</w:t>
      </w:r>
      <w:r w:rsidR="00B36152">
        <w:t>/</w:t>
      </w:r>
      <w:r w:rsidR="00B36152">
        <w:rPr>
          <w:i/>
          <w:iCs/>
        </w:rPr>
        <w:t>N</w:t>
      </w:r>
      <w:r w:rsidR="00B36152">
        <w:rPr>
          <w:vertAlign w:val="subscript"/>
        </w:rPr>
        <w:t>0</w:t>
      </w:r>
      <w:r>
        <w:rPr>
          <w:rFonts w:hint="eastAsia"/>
        </w:rPr>
        <w:t xml:space="preserve"> </w:t>
      </w:r>
      <w:r w:rsidR="00B36152">
        <w:t>表示任意时刻</w:t>
      </w:r>
      <w:r>
        <w:rPr>
          <w:rFonts w:hint="eastAsia"/>
        </w:rPr>
        <w:t xml:space="preserve"> </w:t>
      </w:r>
      <w:r>
        <w:rPr>
          <w:rFonts w:hint="eastAsia"/>
          <w:vertAlign w:val="superscript"/>
        </w:rPr>
        <w:t>18</w:t>
      </w:r>
      <w:r>
        <w:rPr>
          <w:rFonts w:hint="eastAsia"/>
          <w:vertAlign w:val="subscript"/>
        </w:rPr>
        <w:t>9</w:t>
      </w:r>
      <w:r>
        <w:rPr>
          <w:rFonts w:hint="eastAsia"/>
        </w:rPr>
        <w:t xml:space="preserve">F </w:t>
      </w:r>
      <w:r w:rsidR="00B36152">
        <w:t>的原子数</w:t>
      </w:r>
      <w:r>
        <w:rPr>
          <w:rFonts w:hint="eastAsia"/>
        </w:rPr>
        <w:t xml:space="preserve"> </w:t>
      </w:r>
      <w:r w:rsidR="00B36152">
        <w:rPr>
          <w:rFonts w:hint="eastAsia"/>
          <w:i/>
          <w:iCs/>
        </w:rPr>
        <w:t>N</w:t>
      </w:r>
      <w:r>
        <w:rPr>
          <w:rFonts w:hint="eastAsia"/>
        </w:rPr>
        <w:t xml:space="preserve"> </w:t>
      </w:r>
      <w:r w:rsidR="00B36152">
        <w:t>与</w:t>
      </w:r>
      <w:r w:rsidR="00B36152">
        <w:t xml:space="preserve"> </w:t>
      </w:r>
      <w:r w:rsidR="00B36152">
        <w:rPr>
          <w:i/>
        </w:rPr>
        <w:t xml:space="preserve">t </w:t>
      </w:r>
      <w:r w:rsidR="00B36152">
        <w:t>= 0</w:t>
      </w:r>
      <w:r>
        <w:rPr>
          <w:rFonts w:hint="eastAsia"/>
        </w:rPr>
        <w:t xml:space="preserve"> </w:t>
      </w:r>
      <w:r w:rsidR="00B36152">
        <w:rPr>
          <w:rFonts w:hint="eastAsia"/>
        </w:rPr>
        <w:t>时</w:t>
      </w:r>
      <w:r w:rsidR="00B36152">
        <w:t>的原子数</w:t>
      </w:r>
      <w:r>
        <w:rPr>
          <w:rFonts w:hint="eastAsia"/>
        </w:rPr>
        <w:t xml:space="preserve"> </w:t>
      </w:r>
      <w:r w:rsidR="00B36152">
        <w:rPr>
          <w:i/>
          <w:iCs/>
        </w:rPr>
        <w:t>N</w:t>
      </w:r>
      <w:r w:rsidR="00B36152">
        <w:rPr>
          <w:vertAlign w:val="subscript"/>
        </w:rPr>
        <w:t>0</w:t>
      </w:r>
      <w:r>
        <w:rPr>
          <w:rFonts w:hint="eastAsia"/>
        </w:rPr>
        <w:t xml:space="preserve"> </w:t>
      </w:r>
      <w:r w:rsidR="00B36152">
        <w:t>之比</w:t>
      </w:r>
      <w:r w:rsidR="00B36152">
        <w:rPr>
          <w:rFonts w:hint="eastAsia"/>
        </w:rPr>
        <w:t>）。</w:t>
      </w:r>
    </w:p>
    <w:p w14:paraId="3E87FFA8" w14:textId="5D6C5EA7" w:rsidR="00B36152" w:rsidRPr="002531DC" w:rsidRDefault="00FF6968" w:rsidP="00B36152">
      <w:pPr>
        <w:rPr>
          <w:rFonts w:ascii="宋体" w:hAnsi="宋体" w:hint="eastAsia"/>
          <w:i/>
        </w:rPr>
      </w:pPr>
      <w:r>
        <w:rPr>
          <w:noProof/>
          <w:szCs w:val="21"/>
        </w:rPr>
        <mc:AlternateContent>
          <mc:Choice Requires="wpg">
            <w:drawing>
              <wp:inline distT="0" distB="0" distL="0" distR="0" wp14:anchorId="612F09F4" wp14:editId="21781352">
                <wp:extent cx="2214880" cy="1588135"/>
                <wp:effectExtent l="0" t="0" r="0" b="12065"/>
                <wp:docPr id="27994671" name="组合 7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14880" cy="1588135"/>
                          <a:chOff x="102742" y="0"/>
                          <a:chExt cx="2215010" cy="1588725"/>
                        </a:xfrm>
                      </wpg:grpSpPr>
                      <wpg:grpSp>
                        <wpg:cNvPr id="1978606465" name="组合 775"/>
                        <wpg:cNvGrpSpPr/>
                        <wpg:grpSpPr>
                          <a:xfrm>
                            <a:off x="102742" y="0"/>
                            <a:ext cx="2215010" cy="1588725"/>
                            <a:chOff x="1632675" y="0"/>
                            <a:chExt cx="2216060" cy="1590278"/>
                          </a:xfrm>
                        </wpg:grpSpPr>
                        <wpg:grpSp>
                          <wpg:cNvPr id="792168370" name="组合 773"/>
                          <wpg:cNvGrpSpPr/>
                          <wpg:grpSpPr>
                            <a:xfrm>
                              <a:off x="1632675" y="0"/>
                              <a:ext cx="2216060" cy="1590278"/>
                              <a:chOff x="33719" y="-56725"/>
                              <a:chExt cx="2216086" cy="1590543"/>
                            </a:xfrm>
                          </wpg:grpSpPr>
                          <wpg:grpSp>
                            <wpg:cNvPr id="1562607217" name="组合 1562607217"/>
                            <wpg:cNvGrpSpPr/>
                            <wpg:grpSpPr>
                              <a:xfrm>
                                <a:off x="33719" y="-56725"/>
                                <a:ext cx="2216086" cy="1590543"/>
                                <a:chOff x="51706" y="-56748"/>
                                <a:chExt cx="2217689" cy="1591188"/>
                              </a:xfrm>
                            </wpg:grpSpPr>
                            <wpg:grpSp>
                              <wpg:cNvPr id="486226331" name="组合 486226331"/>
                              <wpg:cNvGrpSpPr/>
                              <wpg:grpSpPr>
                                <a:xfrm>
                                  <a:off x="51706" y="-56748"/>
                                  <a:ext cx="2217689" cy="1591188"/>
                                  <a:chOff x="27319" y="-55918"/>
                                  <a:chExt cx="2475202" cy="1567904"/>
                                </a:xfrm>
                              </wpg:grpSpPr>
                              <wps:wsp>
                                <wps:cNvPr id="814640680" name="JP2025/3/20 星期四22:47:22262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151879" y="1312835"/>
                                    <a:ext cx="350642" cy="195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FB8E1AE" w14:textId="77777777" w:rsidR="00FF6968" w:rsidRPr="00E56778" w:rsidRDefault="00FF6968" w:rsidP="00470829">
                                      <w:pPr>
                                        <w:jc w:val="center"/>
                                      </w:pPr>
                                      <w:r w:rsidRPr="00915C4A">
                                        <w:rPr>
                                          <w:i/>
                                          <w:sz w:val="18"/>
                                          <w:szCs w:val="21"/>
                                        </w:rPr>
                                        <w:t>t</w:t>
                                      </w:r>
                                      <w:r w:rsidRPr="00FF6968">
                                        <w:rPr>
                                          <w:rFonts w:hint="eastAsia"/>
                                          <w:iCs/>
                                          <w:sz w:val="18"/>
                                          <w:szCs w:val="21"/>
                                        </w:rPr>
                                        <w:t>/</w:t>
                                      </w:r>
                                      <w:r w:rsidRPr="00915C4A">
                                        <w:rPr>
                                          <w:rFonts w:hint="eastAsia"/>
                                          <w:iCs/>
                                          <w:sz w:val="18"/>
                                          <w:szCs w:val="21"/>
                                        </w:rPr>
                                        <w:t>min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g:grpSp>
                                <wpg:cNvPr id="958430839" name="组合 958430839"/>
                                <wpg:cNvGrpSpPr/>
                                <wpg:grpSpPr>
                                  <a:xfrm>
                                    <a:off x="27319" y="-55918"/>
                                    <a:ext cx="2117371" cy="1567904"/>
                                    <a:chOff x="825774" y="-55932"/>
                                    <a:chExt cx="2118166" cy="1568308"/>
                                  </a:xfrm>
                                </wpg:grpSpPr>
                                <wps:wsp>
                                  <wps:cNvPr id="445103284" name="JP2025/3/20 星期四22:47:02009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26341" y="110109"/>
                                      <a:ext cx="304654" cy="1953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34AC4623" w14:textId="77777777" w:rsidR="00FF6968" w:rsidRPr="003E05CF" w:rsidRDefault="00FF6968" w:rsidP="00470829">
                                        <w:pPr>
                                          <w:jc w:val="center"/>
                                          <w:rPr>
                                            <w:iCs/>
                                          </w:rPr>
                                        </w:pPr>
                                        <w:r w:rsidRPr="0008652E">
                                          <w:rPr>
                                            <w:iCs/>
                                            <w:sz w:val="18"/>
                                            <w:szCs w:val="21"/>
                                          </w:rPr>
                                          <w:t>1.00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  <wpg:grpSp>
                                  <wpg:cNvPr id="1219974809" name="组合 1219974809"/>
                                  <wpg:cNvGrpSpPr/>
                                  <wpg:grpSpPr>
                                    <a:xfrm>
                                      <a:off x="825774" y="-55932"/>
                                      <a:ext cx="2118166" cy="1568308"/>
                                      <a:chOff x="-22369" y="-55942"/>
                                      <a:chExt cx="2118464" cy="1568596"/>
                                    </a:xfrm>
                                  </wpg:grpSpPr>
                                  <wps:wsp>
                                    <wps:cNvPr id="837879062" name="JP2025/3/20 星期四22:47:13782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21986" y="387754"/>
                                        <a:ext cx="304698" cy="19538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3E86D43" w14:textId="77777777" w:rsidR="00FF6968" w:rsidRPr="003E05CF" w:rsidRDefault="00FF6968" w:rsidP="00470829">
                                          <w:pPr>
                                            <w:jc w:val="center"/>
                                            <w:rPr>
                                              <w:iCs/>
                                            </w:rPr>
                                          </w:pPr>
                                          <w:r w:rsidRPr="0008652E">
                                            <w:rPr>
                                              <w:iCs/>
                                              <w:sz w:val="18"/>
                                              <w:szCs w:val="21"/>
                                            </w:rPr>
                                            <w:t>0.75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36000" tIns="0" rIns="36000" bIns="0" anchor="t" anchorCtr="0" upright="1">
                                      <a:spAutoFit/>
                                    </wps:bodyPr>
                                  </wps:wsp>
                                  <wpg:grpSp>
                                    <wpg:cNvPr id="1391340963" name="组合 1391340963"/>
                                    <wpg:cNvGrpSpPr/>
                                    <wpg:grpSpPr>
                                      <a:xfrm>
                                        <a:off x="-22369" y="-55942"/>
                                        <a:ext cx="2118464" cy="1568596"/>
                                        <a:chOff x="-22369" y="-55942"/>
                                        <a:chExt cx="2118464" cy="1568596"/>
                                      </a:xfrm>
                                    </wpg:grpSpPr>
                                    <wps:wsp>
                                      <wps:cNvPr id="1863440666" name="JP2025/3/20 星期四22:47:17009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-22369" y="665192"/>
                                          <a:ext cx="304698" cy="19538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366C714A" w14:textId="77777777" w:rsidR="00FF6968" w:rsidRPr="003E05CF" w:rsidRDefault="00FF6968" w:rsidP="00470829">
                                            <w:pPr>
                                              <w:jc w:val="center"/>
                                              <w:rPr>
                                                <w:iCs/>
                                              </w:rPr>
                                            </w:pPr>
                                            <w:r w:rsidRPr="0008652E">
                                              <w:rPr>
                                                <w:iCs/>
                                                <w:sz w:val="18"/>
                                                <w:szCs w:val="21"/>
                                              </w:rPr>
                                              <w:t>0.50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36000" tIns="0" rIns="36000" bIns="0" anchor="t" anchorCtr="0" upright="1">
                                        <a:spAutoFit/>
                                      </wps:bodyPr>
                                    </wps:wsp>
                                    <wpg:grpSp>
                                      <wpg:cNvPr id="1011661545" name="组合 1011661545"/>
                                      <wpg:cNvGrpSpPr/>
                                      <wpg:grpSpPr>
                                        <a:xfrm>
                                          <a:off x="94416" y="-55942"/>
                                          <a:ext cx="2001679" cy="1568596"/>
                                          <a:chOff x="57973" y="-55942"/>
                                          <a:chExt cx="2001679" cy="1568596"/>
                                        </a:xfrm>
                                      </wpg:grpSpPr>
                                      <wps:wsp>
                                        <wps:cNvPr id="608550046" name="JP2025/3/20 星期四22:47:190372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7973" y="1219021"/>
                                            <a:ext cx="188321" cy="19538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14:paraId="15E7C39A" w14:textId="77777777" w:rsidR="00FF6968" w:rsidRPr="00E56778" w:rsidRDefault="00FF6968" w:rsidP="00470829">
                                              <w:pPr>
                                                <w:jc w:val="center"/>
                                              </w:pPr>
                                              <w:r>
                                                <w:rPr>
                                                  <w:i/>
                                                </w:rPr>
                                                <w:t>O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none" lIns="36000" tIns="0" rIns="36000" bIns="0" anchor="t" anchorCtr="0" upright="1">
                                          <a:spAutoFit/>
                                        </wps:bodyPr>
                                      </wps:wsp>
                                      <wpg:grpSp>
                                        <wpg:cNvPr id="1169394575" name="组合 1169394575"/>
                                        <wpg:cNvGrpSpPr/>
                                        <wpg:grpSpPr>
                                          <a:xfrm>
                                            <a:off x="256997" y="-55942"/>
                                            <a:ext cx="1802655" cy="1568596"/>
                                            <a:chOff x="58214" y="-55942"/>
                                            <a:chExt cx="1802655" cy="1568596"/>
                                          </a:xfrm>
                                        </wpg:grpSpPr>
                                        <wps:wsp>
                                          <wps:cNvPr id="1029299933" name="JP2025/3/20 星期四22:47:243471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471129" y="1316388"/>
                                              <a:ext cx="272766" cy="19538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1532FD44" w14:textId="77777777" w:rsidR="00FF6968" w:rsidRPr="003E05CF" w:rsidRDefault="00FF6968" w:rsidP="00470829">
                                                <w:pPr>
                                                  <w:jc w:val="center"/>
                                                  <w:rPr>
                                                    <w:iCs/>
                                                  </w:rPr>
                                                </w:pPr>
                                                <w:r w:rsidRPr="0008652E">
                                                  <w:rPr>
                                                    <w:iCs/>
                                                    <w:sz w:val="18"/>
                                                    <w:szCs w:val="21"/>
                                                  </w:rPr>
                                                  <w:t>10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none" lIns="36000" tIns="0" rIns="36000" bIns="0" anchor="t" anchorCtr="0" upright="1">
                                            <a:spAutoFit/>
                                          </wps:bodyPr>
                                        </wps:wsp>
                                        <wpg:grpSp>
                                          <wpg:cNvPr id="954137063" name="组合 954137063"/>
                                          <wpg:cNvGrpSpPr/>
                                          <wpg:grpSpPr>
                                            <a:xfrm>
                                              <a:off x="58214" y="-55942"/>
                                              <a:ext cx="1802655" cy="1568596"/>
                                              <a:chOff x="58214" y="-55942"/>
                                              <a:chExt cx="1802655" cy="1568596"/>
                                            </a:xfrm>
                                          </wpg:grpSpPr>
                                          <wps:wsp>
                                            <wps:cNvPr id="1178232593" name="JP2025/3/20 星期四22:47:277507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027059" y="1316396"/>
                                                <a:ext cx="272766" cy="19538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14:paraId="67589500" w14:textId="77777777" w:rsidR="00FF6968" w:rsidRPr="003E05CF" w:rsidRDefault="00FF6968" w:rsidP="00470829">
                                                  <w:pPr>
                                                    <w:rPr>
                                                      <w:iCs/>
                                                    </w:rPr>
                                                  </w:pPr>
                                                  <w:r w:rsidRPr="0008652E">
                                                    <w:rPr>
                                                      <w:iCs/>
                                                      <w:sz w:val="18"/>
                                                      <w:szCs w:val="21"/>
                                                    </w:rPr>
                                                    <w:t>200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none" lIns="36000" tIns="0" rIns="36000" bIns="0" anchor="t" anchorCtr="0" upright="1">
                                              <a:spAutoFit/>
                                            </wps:bodyPr>
                                          </wps:wsp>
                                          <wpg:grpSp>
                                            <wpg:cNvPr id="1718465322" name="组合 1718465322"/>
                                            <wpg:cNvGrpSpPr/>
                                            <wpg:grpSpPr>
                                              <a:xfrm>
                                                <a:off x="58214" y="-55942"/>
                                                <a:ext cx="1802655" cy="1568596"/>
                                                <a:chOff x="58214" y="-55942"/>
                                                <a:chExt cx="1802655" cy="1568596"/>
                                              </a:xfrm>
                                            </wpg:grpSpPr>
                                            <wps:wsp>
                                              <wps:cNvPr id="955733745" name="JP2025/3/20 星期四22:43:007521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58214" y="-55942"/>
                                                  <a:ext cx="329535" cy="19538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14:paraId="0D0916DE" w14:textId="77777777" w:rsidR="00FF6968" w:rsidRPr="002531DC" w:rsidRDefault="00FF6968" w:rsidP="00470829">
                                                    <w:pPr>
                                                      <w:jc w:val="center"/>
                                                    </w:pPr>
                                                    <w:r w:rsidRPr="00915C4A">
                                                      <w:rPr>
                                                        <w:i/>
                                                        <w:sz w:val="18"/>
                                                        <w:szCs w:val="21"/>
                                                      </w:rPr>
                                                      <w:t>N</w:t>
                                                    </w:r>
                                                    <w:r w:rsidRPr="00470829">
                                                      <w:rPr>
                                                        <w:iCs/>
                                                        <w:sz w:val="18"/>
                                                        <w:szCs w:val="21"/>
                                                      </w:rPr>
                                                      <w:t>/</w:t>
                                                    </w:r>
                                                    <w:r w:rsidRPr="00915C4A">
                                                      <w:rPr>
                                                        <w:i/>
                                                        <w:sz w:val="18"/>
                                                        <w:szCs w:val="21"/>
                                                      </w:rPr>
                                                      <w:t>N</w:t>
                                                    </w:r>
                                                    <w:r w:rsidRPr="00915C4A">
                                                      <w:rPr>
                                                        <w:iCs/>
                                                        <w:sz w:val="18"/>
                                                        <w:szCs w:val="21"/>
                                                        <w:vertAlign w:val="subscript"/>
                                                      </w:rPr>
                                                      <w:t>0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none" lIns="36000" tIns="0" rIns="36000" bIns="0" anchor="t" anchorCtr="0" upright="1">
                                                <a:spAutoFit/>
                                              </wps:bodyPr>
                                            </wps:wsp>
                                            <wps:wsp>
                                              <wps:cNvPr id="725925369" name="JP2025/3/20 星期四22:47:297521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1588103" y="1317268"/>
                                                  <a:ext cx="272766" cy="19538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14:paraId="286B0182" w14:textId="77777777" w:rsidR="00FF6968" w:rsidRPr="003E05CF" w:rsidRDefault="00FF6968" w:rsidP="00470829">
                                                    <w:pPr>
                                                      <w:rPr>
                                                        <w:iCs/>
                                                      </w:rPr>
                                                    </w:pPr>
                                                    <w:r w:rsidRPr="0008652E">
                                                      <w:rPr>
                                                        <w:iCs/>
                                                        <w:sz w:val="18"/>
                                                        <w:szCs w:val="21"/>
                                                      </w:rPr>
                                                      <w:t>300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none" lIns="36000" tIns="0" rIns="36000" bIns="0" anchor="t" anchorCtr="0" upright="1">
                                                <a:spAutoFit/>
                                              </wps:bodyPr>
                                            </wps:wsp>
                                          </wpg:grpSp>
                                        </wpg:grpSp>
                                      </wpg:grpSp>
                                    </wpg:grpSp>
                                  </wpg:grpSp>
                                </wpg:grpSp>
                              </wpg:grpSp>
                            </wpg:grpSp>
                            <wps:wsp>
                              <wps:cNvPr id="1993279430" name="JP2025/3/20 星期四22:47:1700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158" y="954564"/>
                                  <a:ext cx="272857" cy="198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842007E" w14:textId="77777777" w:rsidR="00FF6968" w:rsidRPr="003E05CF" w:rsidRDefault="00FF6968" w:rsidP="00470829">
                                    <w:pPr>
                                      <w:jc w:val="center"/>
                                      <w:rPr>
                                        <w:iCs/>
                                      </w:rPr>
                                    </w:pPr>
                                    <w:r w:rsidRPr="0008652E">
                                      <w:rPr>
                                        <w:iCs/>
                                        <w:sz w:val="18"/>
                                        <w:szCs w:val="21"/>
                                      </w:rPr>
                                      <w:t>0.25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  <wps:wsp>
                            <wps:cNvPr id="499726015" name="任意多边形: 形状 768"/>
                            <wps:cNvSpPr/>
                            <wps:spPr>
                              <a:xfrm>
                                <a:off x="308110" y="20575"/>
                                <a:ext cx="1719889" cy="1312594"/>
                              </a:xfrm>
                              <a:custGeom>
                                <a:avLst/>
                                <a:gdLst>
                                  <a:gd name="connsiteX0" fmla="*/ 0 w 923476"/>
                                  <a:gd name="connsiteY0" fmla="*/ 0 h 823641"/>
                                  <a:gd name="connsiteX1" fmla="*/ 0 w 923476"/>
                                  <a:gd name="connsiteY1" fmla="*/ 823641 h 823641"/>
                                  <a:gd name="connsiteX2" fmla="*/ 24959 w 923476"/>
                                  <a:gd name="connsiteY2" fmla="*/ 823641 h 823641"/>
                                  <a:gd name="connsiteX3" fmla="*/ 923476 w 923476"/>
                                  <a:gd name="connsiteY3" fmla="*/ 823641 h 82364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923476" h="823641">
                                    <a:moveTo>
                                      <a:pt x="0" y="0"/>
                                    </a:moveTo>
                                    <a:lnTo>
                                      <a:pt x="0" y="823641"/>
                                    </a:lnTo>
                                    <a:lnTo>
                                      <a:pt x="24959" y="823641"/>
                                    </a:lnTo>
                                    <a:lnTo>
                                      <a:pt x="923476" y="823641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21726794" name="直接连接符 774"/>
                          <wps:cNvCnPr/>
                          <wps:spPr>
                            <a:xfrm>
                              <a:off x="1909779" y="267226"/>
                              <a:ext cx="149573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3928014" name="直接连接符 774"/>
                          <wps:cNvCnPr/>
                          <wps:spPr>
                            <a:xfrm>
                              <a:off x="1909689" y="407644"/>
                              <a:ext cx="149573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26990049" name="直接连接符 774"/>
                          <wps:cNvCnPr/>
                          <wps:spPr>
                            <a:xfrm>
                              <a:off x="1909374" y="548206"/>
                              <a:ext cx="149573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59227383" name="直接连接符 774"/>
                          <wps:cNvCnPr/>
                          <wps:spPr>
                            <a:xfrm>
                              <a:off x="1909779" y="688698"/>
                              <a:ext cx="149573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1702343" name="直接连接符 774"/>
                          <wps:cNvCnPr/>
                          <wps:spPr>
                            <a:xfrm>
                              <a:off x="1909689" y="829379"/>
                              <a:ext cx="149573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51418106" name="直接连接符 774"/>
                          <wps:cNvCnPr/>
                          <wps:spPr>
                            <a:xfrm>
                              <a:off x="1909776" y="969605"/>
                              <a:ext cx="149573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62853103" name="直接连接符 774"/>
                          <wps:cNvCnPr/>
                          <wps:spPr>
                            <a:xfrm>
                              <a:off x="1909733" y="1110336"/>
                              <a:ext cx="149573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38229575" name="直接连接符 774"/>
                          <wps:cNvCnPr/>
                          <wps:spPr>
                            <a:xfrm>
                              <a:off x="1909833" y="1250643"/>
                              <a:ext cx="149573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74079681" name="直接连接符 774"/>
                          <wps:cNvCnPr/>
                          <wps:spPr>
                            <a:xfrm>
                              <a:off x="3405308" y="264239"/>
                              <a:ext cx="0" cy="11250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459169" name="直接连接符 774"/>
                          <wps:cNvCnPr/>
                          <wps:spPr>
                            <a:xfrm>
                              <a:off x="3276950" y="264246"/>
                              <a:ext cx="0" cy="11250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2539674" name="直接连接符 774"/>
                          <wps:cNvCnPr/>
                          <wps:spPr>
                            <a:xfrm>
                              <a:off x="3152756" y="264246"/>
                              <a:ext cx="0" cy="11250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8637074" name="直接连接符 774"/>
                          <wps:cNvCnPr/>
                          <wps:spPr>
                            <a:xfrm>
                              <a:off x="3027796" y="264246"/>
                              <a:ext cx="0" cy="11250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4548355" name="直接连接符 774"/>
                          <wps:cNvCnPr/>
                          <wps:spPr>
                            <a:xfrm>
                              <a:off x="2903781" y="264246"/>
                              <a:ext cx="0" cy="11250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05054407" name="直接连接符 774"/>
                          <wps:cNvCnPr/>
                          <wps:spPr>
                            <a:xfrm>
                              <a:off x="2778959" y="264454"/>
                              <a:ext cx="0" cy="11250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4652826" name="直接连接符 774"/>
                          <wps:cNvCnPr/>
                          <wps:spPr>
                            <a:xfrm>
                              <a:off x="2654401" y="264454"/>
                              <a:ext cx="0" cy="11250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9107408" name="直接连接符 774"/>
                          <wps:cNvCnPr/>
                          <wps:spPr>
                            <a:xfrm>
                              <a:off x="2529673" y="264246"/>
                              <a:ext cx="0" cy="11250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33942121" name="直接连接符 774"/>
                          <wps:cNvCnPr/>
                          <wps:spPr>
                            <a:xfrm>
                              <a:off x="2405750" y="264246"/>
                              <a:ext cx="0" cy="11250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74109479" name="直接连接符 774"/>
                          <wps:cNvCnPr/>
                          <wps:spPr>
                            <a:xfrm>
                              <a:off x="2281100" y="264246"/>
                              <a:ext cx="0" cy="11250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81288402" name="直接连接符 774"/>
                          <wps:cNvCnPr/>
                          <wps:spPr>
                            <a:xfrm>
                              <a:off x="2156182" y="264454"/>
                              <a:ext cx="0" cy="11250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3334360" name="直接连接符 774"/>
                          <wps:cNvCnPr/>
                          <wps:spPr>
                            <a:xfrm>
                              <a:off x="2032075" y="264239"/>
                              <a:ext cx="0" cy="11250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137572766" name="任意多边形: 形状 776"/>
                        <wps:cNvSpPr/>
                        <wps:spPr>
                          <a:xfrm>
                            <a:off x="379763" y="270815"/>
                            <a:ext cx="495687" cy="557755"/>
                          </a:xfrm>
                          <a:custGeom>
                            <a:avLst/>
                            <a:gdLst>
                              <a:gd name="connsiteX0" fmla="*/ 0 w 1694249"/>
                              <a:gd name="connsiteY0" fmla="*/ 0 h 1005016"/>
                              <a:gd name="connsiteX1" fmla="*/ 1694249 w 1694249"/>
                              <a:gd name="connsiteY1" fmla="*/ 1005016 h 1005016"/>
                              <a:gd name="connsiteX0" fmla="*/ 0 w 1694249"/>
                              <a:gd name="connsiteY0" fmla="*/ 0 h 1005016"/>
                              <a:gd name="connsiteX1" fmla="*/ 1694249 w 1694249"/>
                              <a:gd name="connsiteY1" fmla="*/ 1005016 h 1005016"/>
                              <a:gd name="connsiteX0" fmla="*/ 0 w 1694249"/>
                              <a:gd name="connsiteY0" fmla="*/ 0 h 1005016"/>
                              <a:gd name="connsiteX1" fmla="*/ 1694249 w 1694249"/>
                              <a:gd name="connsiteY1" fmla="*/ 1005016 h 1005016"/>
                              <a:gd name="connsiteX0" fmla="*/ 0 w 1694249"/>
                              <a:gd name="connsiteY0" fmla="*/ 0 h 1005016"/>
                              <a:gd name="connsiteX1" fmla="*/ 1694249 w 1694249"/>
                              <a:gd name="connsiteY1" fmla="*/ 1005016 h 1005016"/>
                              <a:gd name="connsiteX0" fmla="*/ 0 w 1694249"/>
                              <a:gd name="connsiteY0" fmla="*/ 0 h 1005016"/>
                              <a:gd name="connsiteX1" fmla="*/ 1694249 w 1694249"/>
                              <a:gd name="connsiteY1" fmla="*/ 1005016 h 1005016"/>
                              <a:gd name="connsiteX0" fmla="*/ 0 w 1694249"/>
                              <a:gd name="connsiteY0" fmla="*/ 0 h 1005016"/>
                              <a:gd name="connsiteX1" fmla="*/ 1694249 w 1694249"/>
                              <a:gd name="connsiteY1" fmla="*/ 1005016 h 1005016"/>
                              <a:gd name="connsiteX0" fmla="*/ 0 w 1694249"/>
                              <a:gd name="connsiteY0" fmla="*/ 0 h 1005016"/>
                              <a:gd name="connsiteX1" fmla="*/ 1694249 w 1694249"/>
                              <a:gd name="connsiteY1" fmla="*/ 1005016 h 1005016"/>
                              <a:gd name="connsiteX0" fmla="*/ 0 w 1694249"/>
                              <a:gd name="connsiteY0" fmla="*/ 0 h 1005016"/>
                              <a:gd name="connsiteX1" fmla="*/ 1694249 w 1694249"/>
                              <a:gd name="connsiteY1" fmla="*/ 1005016 h 1005016"/>
                              <a:gd name="connsiteX0" fmla="*/ 0 w 1694249"/>
                              <a:gd name="connsiteY0" fmla="*/ 0 h 1005016"/>
                              <a:gd name="connsiteX1" fmla="*/ 1694249 w 1694249"/>
                              <a:gd name="connsiteY1" fmla="*/ 1005016 h 1005016"/>
                              <a:gd name="connsiteX0" fmla="*/ 0 w 1694249"/>
                              <a:gd name="connsiteY0" fmla="*/ 0 h 1005016"/>
                              <a:gd name="connsiteX1" fmla="*/ 1694249 w 1694249"/>
                              <a:gd name="connsiteY1" fmla="*/ 1005016 h 100501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1694249" h="1005016">
                                <a:moveTo>
                                  <a:pt x="0" y="0"/>
                                </a:moveTo>
                                <a:cubicBezTo>
                                  <a:pt x="586245" y="488426"/>
                                  <a:pt x="1066845" y="739751"/>
                                  <a:pt x="1694249" y="1005016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2F09F4" id="组合 777" o:spid="_x0000_s1220" style="width:174.4pt;height:125.05pt;mso-position-horizontal-relative:char;mso-position-vertical-relative:line" coordorigin="1027" coordsize="22150,158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">
                <v:group id="组合 775" o:spid="_x0000_s1221" style="position:absolute;left:1027;width:22150;height:15887" coordorigin="16326" coordsize="22160,159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">
                  <v:group id="组合 773" o:spid="_x0000_s1222" style="position:absolute;left:16326;width:22161;height:15902" coordorigin="337,-567" coordsize="22160,159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">
                    <v:group id="组合 1562607217" o:spid="_x0000_s1223" style="position:absolute;left:337;top:-567;width:22161;height:15905" coordorigin="517,-567" coordsize="22176,159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">
                      <v:group id="组合 486226331" o:spid="_x0000_s1224" style="position:absolute;left:517;top:-567;width:22176;height:15911" coordorigin="273,-559" coordsize="24752,156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">
                        <v:shape id="JP2025/3/20 星期四22:47:222622" o:spid="_x0000_s1225" type="#_x0000_t202" style="position:absolute;left:21518;top:13128;width:3507;height:19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" filled="f" stroked="f">
                          <v:textbox style="mso-fit-shape-to-text:t" inset="1mm,0,1mm,0">
                            <w:txbxContent>
                              <w:p w14:paraId="4FB8E1AE" w14:textId="77777777" w:rsidR="00FF6968" w:rsidRPr="00E56778" w:rsidRDefault="00FF6968" w:rsidP="00470829">
                                <w:pPr>
                                  <w:jc w:val="center"/>
                                </w:pPr>
                                <w:r w:rsidRPr="00915C4A">
                                  <w:rPr>
                                    <w:i/>
                                    <w:sz w:val="18"/>
                                    <w:szCs w:val="21"/>
                                  </w:rPr>
                                  <w:t>t</w:t>
                                </w:r>
                                <w:r w:rsidRPr="00FF6968">
                                  <w:rPr>
                                    <w:rFonts w:hint="eastAsia"/>
                                    <w:iCs/>
                                    <w:sz w:val="18"/>
                                    <w:szCs w:val="21"/>
                                  </w:rPr>
                                  <w:t>/</w:t>
                                </w:r>
                                <w:r w:rsidRPr="00915C4A">
                                  <w:rPr>
                                    <w:rFonts w:hint="eastAsia"/>
                                    <w:iCs/>
                                    <w:sz w:val="18"/>
                                    <w:szCs w:val="21"/>
                                  </w:rPr>
                                  <w:t>min</w:t>
                                </w:r>
                              </w:p>
                            </w:txbxContent>
                          </v:textbox>
                        </v:shape>
                        <v:group id="组合 958430839" o:spid="_x0000_s1226" style="position:absolute;left:273;top:-559;width:21173;height:15678" coordorigin="8257,-559" coordsize="21181,156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">
                          <v:shape id="JP2025/3/20 星期四22:47:020091" o:spid="_x0000_s1227" type="#_x0000_t202" style="position:absolute;left:8263;top:1101;width:3046;height:19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" filled="f" stroked="f">
                            <v:textbox style="mso-fit-shape-to-text:t" inset="1mm,0,1mm,0">
                              <w:txbxContent>
                                <w:p w14:paraId="34AC4623" w14:textId="77777777" w:rsidR="00FF6968" w:rsidRPr="003E05CF" w:rsidRDefault="00FF6968" w:rsidP="00470829">
                                  <w:pPr>
                                    <w:jc w:val="center"/>
                                    <w:rPr>
                                      <w:iCs/>
                                    </w:rPr>
                                  </w:pPr>
                                  <w:r w:rsidRPr="0008652E">
                                    <w:rPr>
                                      <w:iCs/>
                                      <w:sz w:val="18"/>
                                      <w:szCs w:val="21"/>
                                    </w:rPr>
                                    <w:t>1.00</w:t>
                                  </w:r>
                                </w:p>
                              </w:txbxContent>
                            </v:textbox>
                          </v:shape>
                          <v:group id="组合 1219974809" o:spid="_x0000_s1228" style="position:absolute;left:8257;top:-559;width:21182;height:15682" coordorigin="-223,-559" coordsize="21184,15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">
                            <v:shape id="JP2025/3/20 星期四22:47:137820" o:spid="_x0000_s1229" type="#_x0000_t202" style="position:absolute;left:-219;top:3877;width:3046;height:19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" filled="f" stroked="f">
                              <v:textbox style="mso-fit-shape-to-text:t" inset="1mm,0,1mm,0">
                                <w:txbxContent>
                                  <w:p w14:paraId="63E86D43" w14:textId="77777777" w:rsidR="00FF6968" w:rsidRPr="003E05CF" w:rsidRDefault="00FF6968" w:rsidP="00470829">
                                    <w:pPr>
                                      <w:jc w:val="center"/>
                                      <w:rPr>
                                        <w:iCs/>
                                      </w:rPr>
                                    </w:pPr>
                                    <w:r w:rsidRPr="0008652E">
                                      <w:rPr>
                                        <w:iCs/>
                                        <w:sz w:val="18"/>
                                        <w:szCs w:val="21"/>
                                      </w:rPr>
                                      <w:t>0.75</w:t>
                                    </w:r>
                                  </w:p>
                                </w:txbxContent>
                              </v:textbox>
                            </v:shape>
                            <v:group id="组合 1391340963" o:spid="_x0000_s1230" style="position:absolute;left:-223;top:-559;width:21183;height:15685" coordorigin="-223,-559" coordsize="21184,15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">
                              <v:shape id="JP2025/3/20 星期四22:47:170091" o:spid="_x0000_s1231" type="#_x0000_t202" style="position:absolute;left:-223;top:6651;width:3046;height:19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" filled="f" stroked="f">
                                <v:textbox style="mso-fit-shape-to-text:t" inset="1mm,0,1mm,0">
                                  <w:txbxContent>
                                    <w:p w14:paraId="366C714A" w14:textId="77777777" w:rsidR="00FF6968" w:rsidRPr="003E05CF" w:rsidRDefault="00FF6968" w:rsidP="00470829">
                                      <w:pPr>
                                        <w:jc w:val="center"/>
                                        <w:rPr>
                                          <w:iCs/>
                                        </w:rPr>
                                      </w:pPr>
                                      <w:r w:rsidRPr="0008652E">
                                        <w:rPr>
                                          <w:iCs/>
                                          <w:sz w:val="18"/>
                                          <w:szCs w:val="21"/>
                                        </w:rPr>
                                        <w:t>0.50</w:t>
                                      </w:r>
                                    </w:p>
                                  </w:txbxContent>
                                </v:textbox>
                              </v:shape>
                              <v:group id="组合 1011661545" o:spid="_x0000_s1232" style="position:absolute;left:944;top:-559;width:20016;height:15685" coordorigin="579,-559" coordsize="20016,15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">
                                <v:shape id="JP2025/3/20 星期四22:47:190372" o:spid="_x0000_s1233" type="#_x0000_t202" style="position:absolute;left:579;top:12190;width:1883;height:19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" filled="f" stroked="f">
                                  <v:textbox style="mso-fit-shape-to-text:t" inset="1mm,0,1mm,0">
                                    <w:txbxContent>
                                      <w:p w14:paraId="15E7C39A" w14:textId="77777777" w:rsidR="00FF6968" w:rsidRPr="00E56778" w:rsidRDefault="00FF6968" w:rsidP="00470829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i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组合 1169394575" o:spid="_x0000_s1234" style="position:absolute;left:2569;top:-559;width:18027;height:15685" coordorigin="582,-559" coordsize="18026,15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">
                                  <v:shape id="JP2025/3/20 星期四22:47:243471" o:spid="_x0000_s1235" type="#_x0000_t202" style="position:absolute;left:4711;top:13163;width:2727;height:19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" filled="f" stroked="f">
                                    <v:textbox style="mso-fit-shape-to-text:t" inset="1mm,0,1mm,0">
                                      <w:txbxContent>
                                        <w:p w14:paraId="1532FD44" w14:textId="77777777" w:rsidR="00FF6968" w:rsidRPr="003E05CF" w:rsidRDefault="00FF6968" w:rsidP="00470829">
                                          <w:pPr>
                                            <w:jc w:val="center"/>
                                            <w:rPr>
                                              <w:iCs/>
                                            </w:rPr>
                                          </w:pPr>
                                          <w:r w:rsidRPr="0008652E">
                                            <w:rPr>
                                              <w:iCs/>
                                              <w:sz w:val="18"/>
                                              <w:szCs w:val="21"/>
                                            </w:rPr>
                                            <w:t>10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组合 954137063" o:spid="_x0000_s1236" style="position:absolute;left:582;top:-559;width:18026;height:15685" coordorigin="582,-559" coordsize="18026,15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">
                                    <v:shape id="JP2025/3/20 星期四22:47:277507" o:spid="_x0000_s1237" type="#_x0000_t202" style="position:absolute;left:10270;top:13163;width:2728;height:19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" filled="f" stroked="f">
                                      <v:textbox style="mso-fit-shape-to-text:t" inset="1mm,0,1mm,0">
                                        <w:txbxContent>
                                          <w:p w14:paraId="67589500" w14:textId="77777777" w:rsidR="00FF6968" w:rsidRPr="003E05CF" w:rsidRDefault="00FF6968" w:rsidP="00470829">
                                            <w:pPr>
                                              <w:rPr>
                                                <w:iCs/>
                                              </w:rPr>
                                            </w:pPr>
                                            <w:r w:rsidRPr="0008652E">
                                              <w:rPr>
                                                <w:iCs/>
                                                <w:sz w:val="18"/>
                                                <w:szCs w:val="21"/>
                                              </w:rPr>
                                              <w:t>200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group id="组合 1718465322" o:spid="_x0000_s1238" style="position:absolute;left:582;top:-559;width:18026;height:15685" coordorigin="582,-559" coordsize="18026,15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">
                                      <v:shape id="JP2025/3/20 星期四22:43:007521" o:spid="_x0000_s1239" type="#_x0000_t202" style="position:absolute;left:582;top:-559;width:3295;height:19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" filled="f" stroked="f">
                                        <v:textbox style="mso-fit-shape-to-text:t" inset="1mm,0,1mm,0">
                                          <w:txbxContent>
                                            <w:p w14:paraId="0D0916DE" w14:textId="77777777" w:rsidR="00FF6968" w:rsidRPr="002531DC" w:rsidRDefault="00FF6968" w:rsidP="00470829">
                                              <w:pPr>
                                                <w:jc w:val="center"/>
                                              </w:pPr>
                                              <w:r w:rsidRPr="00915C4A">
                                                <w:rPr>
                                                  <w:i/>
                                                  <w:sz w:val="18"/>
                                                  <w:szCs w:val="21"/>
                                                </w:rPr>
                                                <w:t>N</w:t>
                                              </w:r>
                                              <w:r w:rsidRPr="00470829">
                                                <w:rPr>
                                                  <w:iCs/>
                                                  <w:sz w:val="18"/>
                                                  <w:szCs w:val="21"/>
                                                </w:rPr>
                                                <w:t>/</w:t>
                                              </w:r>
                                              <w:r w:rsidRPr="00915C4A">
                                                <w:rPr>
                                                  <w:i/>
                                                  <w:sz w:val="18"/>
                                                  <w:szCs w:val="21"/>
                                                </w:rPr>
                                                <w:t>N</w:t>
                                              </w:r>
                                              <w:r w:rsidRPr="00915C4A">
                                                <w:rPr>
                                                  <w:iCs/>
                                                  <w:sz w:val="18"/>
                                                  <w:szCs w:val="21"/>
                                                  <w:vertAlign w:val="subscript"/>
                                                </w:rPr>
                                                <w:t>0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  <v:shape id="JP2025/3/20 星期四22:47:297521" o:spid="_x0000_s1240" type="#_x0000_t202" style="position:absolute;left:15881;top:13172;width:2727;height:19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" filled="f" stroked="f">
                                        <v:textbox style="mso-fit-shape-to-text:t" inset="1mm,0,1mm,0">
                                          <w:txbxContent>
                                            <w:p w14:paraId="286B0182" w14:textId="77777777" w:rsidR="00FF6968" w:rsidRPr="003E05CF" w:rsidRDefault="00FF6968" w:rsidP="00470829">
                                              <w:pPr>
                                                <w:rPr>
                                                  <w:iCs/>
                                                </w:rPr>
                                              </w:pPr>
                                              <w:r w:rsidRPr="0008652E">
                                                <w:rPr>
                                                  <w:iCs/>
                                                  <w:sz w:val="18"/>
                                                  <w:szCs w:val="21"/>
                                                </w:rPr>
                                                <w:t>300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</v:group>
                                </v:group>
                              </v:group>
                            </v:group>
                          </v:group>
                        </v:group>
                      </v:group>
                      <v:shape id="JP2025/3/20 星期四22:47:170091" o:spid="_x0000_s1241" type="#_x0000_t202" style="position:absolute;left:521;top:9545;width:272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" filled="f" stroked="f">
                        <v:textbox style="mso-fit-shape-to-text:t" inset="1mm,0,1mm,0">
                          <w:txbxContent>
                            <w:p w14:paraId="3842007E" w14:textId="77777777" w:rsidR="00FF6968" w:rsidRPr="003E05CF" w:rsidRDefault="00FF6968" w:rsidP="00470829">
                              <w:pPr>
                                <w:jc w:val="center"/>
                                <w:rPr>
                                  <w:iCs/>
                                </w:rPr>
                              </w:pPr>
                              <w:r w:rsidRPr="0008652E">
                                <w:rPr>
                                  <w:iCs/>
                                  <w:sz w:val="18"/>
                                  <w:szCs w:val="21"/>
                                </w:rPr>
                                <w:t>0.25</w:t>
                              </w:r>
                            </w:p>
                          </w:txbxContent>
                        </v:textbox>
                      </v:shape>
                    </v:group>
                    <v:shape id="任意多边形: 形状 768" o:spid="_x0000_s1242" style="position:absolute;left:3081;top:205;width:17198;height:13126;visibility:visible;mso-wrap-style:none;v-text-anchor:middle" coordsize="923476,8236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" path="m,l,823641r24959,l923476,823641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1312594;46484,1312594;1719889,1312594" o:connectangles="0,0,0,0"/>
                    </v:shape>
                  </v:group>
                  <v:line id="直接连接符 774" o:spid="_x0000_s1243" style="position:absolute;visibility:visible;mso-wrap-style:square" from="19097,2672" to="34055,2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" strokecolor="black [3213]" strokeweight=".5pt">
                    <v:stroke joinstyle="miter"/>
                  </v:line>
                  <v:line id="直接连接符 774" o:spid="_x0000_s1244" style="position:absolute;visibility:visible;mso-wrap-style:square" from="19096,4076" to="34054,4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" strokecolor="black [3213]" strokeweight=".5pt">
                    <v:stroke joinstyle="miter"/>
                  </v:line>
                  <v:line id="直接连接符 774" o:spid="_x0000_s1245" style="position:absolute;visibility:visible;mso-wrap-style:square" from="19093,5482" to="34051,5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" strokecolor="black [3213]" strokeweight=".5pt">
                    <v:stroke joinstyle="miter"/>
                  </v:line>
                  <v:line id="直接连接符 774" o:spid="_x0000_s1246" style="position:absolute;visibility:visible;mso-wrap-style:square" from="19097,6886" to="34055,68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" strokecolor="black [3213]" strokeweight=".5pt">
                    <v:stroke joinstyle="miter"/>
                  </v:line>
                  <v:line id="直接连接符 774" o:spid="_x0000_s1247" style="position:absolute;visibility:visible;mso-wrap-style:square" from="19096,8293" to="34054,8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" strokecolor="black [3213]" strokeweight=".5pt">
                    <v:stroke joinstyle="miter"/>
                  </v:line>
                  <v:line id="直接连接符 774" o:spid="_x0000_s1248" style="position:absolute;visibility:visible;mso-wrap-style:square" from="19097,9696" to="34055,9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" strokecolor="black [3213]" strokeweight=".5pt">
                    <v:stroke joinstyle="miter"/>
                  </v:line>
                  <v:line id="直接连接符 774" o:spid="_x0000_s1249" style="position:absolute;visibility:visible;mso-wrap-style:square" from="19097,11103" to="34054,111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" strokecolor="black [3213]" strokeweight=".5pt">
                    <v:stroke joinstyle="miter"/>
                  </v:line>
                  <v:line id="直接连接符 774" o:spid="_x0000_s1250" style="position:absolute;visibility:visible;mso-wrap-style:square" from="19098,12506" to="34055,12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" strokecolor="black [3213]" strokeweight=".5pt">
                    <v:stroke joinstyle="miter"/>
                  </v:line>
                  <v:line id="直接连接符 774" o:spid="_x0000_s1251" style="position:absolute;visibility:visible;mso-wrap-style:square" from="34053,2642" to="34053,1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" strokecolor="black [3213]" strokeweight=".5pt">
                    <v:stroke joinstyle="miter"/>
                  </v:line>
                  <v:line id="直接连接符 774" o:spid="_x0000_s1252" style="position:absolute;visibility:visible;mso-wrap-style:square" from="32769,2642" to="32769,1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" strokecolor="black [3213]" strokeweight=".5pt">
                    <v:stroke joinstyle="miter"/>
                  </v:line>
                  <v:line id="直接连接符 774" o:spid="_x0000_s1253" style="position:absolute;visibility:visible;mso-wrap-style:square" from="31527,2642" to="31527,1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" strokecolor="black [3213]" strokeweight=".5pt">
                    <v:stroke joinstyle="miter"/>
                  </v:line>
                  <v:line id="直接连接符 774" o:spid="_x0000_s1254" style="position:absolute;visibility:visible;mso-wrap-style:square" from="30277,2642" to="30277,1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" strokecolor="black [3213]" strokeweight=".5pt">
                    <v:stroke joinstyle="miter"/>
                  </v:line>
                  <v:line id="直接连接符 774" o:spid="_x0000_s1255" style="position:absolute;visibility:visible;mso-wrap-style:square" from="29037,2642" to="29037,1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" strokecolor="black [3213]" strokeweight=".5pt">
                    <v:stroke joinstyle="miter"/>
                  </v:line>
                  <v:line id="直接连接符 774" o:spid="_x0000_s1256" style="position:absolute;visibility:visible;mso-wrap-style:square" from="27789,2644" to="27789,13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" strokecolor="black [3213]" strokeweight=".5pt">
                    <v:stroke joinstyle="miter"/>
                  </v:line>
                  <v:line id="直接连接符 774" o:spid="_x0000_s1257" style="position:absolute;visibility:visible;mso-wrap-style:square" from="26544,2644" to="26544,13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" strokecolor="black [3213]" strokeweight=".5pt">
                    <v:stroke joinstyle="miter"/>
                  </v:line>
                  <v:line id="直接连接符 774" o:spid="_x0000_s1258" style="position:absolute;visibility:visible;mso-wrap-style:square" from="25296,2642" to="25296,1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" strokecolor="black [3213]" strokeweight=".5pt">
                    <v:stroke joinstyle="miter"/>
                  </v:line>
                  <v:line id="直接连接符 774" o:spid="_x0000_s1259" style="position:absolute;visibility:visible;mso-wrap-style:square" from="24057,2642" to="24057,1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" strokecolor="black [3213]" strokeweight=".5pt">
                    <v:stroke joinstyle="miter"/>
                  </v:line>
                  <v:line id="直接连接符 774" o:spid="_x0000_s1260" style="position:absolute;visibility:visible;mso-wrap-style:square" from="22811,2642" to="22811,1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" strokecolor="black [3213]" strokeweight=".5pt">
                    <v:stroke joinstyle="miter"/>
                  </v:line>
                  <v:line id="直接连接符 774" o:spid="_x0000_s1261" style="position:absolute;visibility:visible;mso-wrap-style:square" from="21561,2644" to="21561,13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" strokecolor="black [3213]" strokeweight=".5pt">
                    <v:stroke joinstyle="miter"/>
                  </v:line>
                  <v:line id="直接连接符 774" o:spid="_x0000_s1262" style="position:absolute;visibility:visible;mso-wrap-style:square" from="20320,2642" to="20320,1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" strokecolor="black [3213]" strokeweight=".5pt">
                    <v:stroke joinstyle="miter"/>
                  </v:line>
                </v:group>
                <v:shape id="任意多边形: 形状 776" o:spid="_x0000_s1263" style="position:absolute;left:3797;top:2708;width:4957;height:5577;visibility:visible;mso-wrap-style:square;v-text-anchor:middle" coordsize="1694249,1005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" path="m,c586245,488426,1066845,739751,1694249,1005016e" filled="f" strokecolor="black [3213]" strokeweight="1pt">
                  <v:stroke joinstyle="miter"/>
                  <v:path arrowok="t" o:connecttype="custom" o:connectlocs="0,0;495687,557755" o:connectangles="0,0"/>
                </v:shape>
                <w10:anchorlock/>
              </v:group>
            </w:pict>
          </mc:Fallback>
        </mc:AlternateContent>
      </w:r>
    </w:p>
    <w:p w14:paraId="0267B484" w14:textId="29051FE7" w:rsidR="00B36152" w:rsidRDefault="00FF6968" w:rsidP="00B36152"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 wp14:anchorId="44A5B104" wp14:editId="47A876EC">
                <wp:simplePos x="0" y="0"/>
                <wp:positionH relativeFrom="column">
                  <wp:posOffset>3916045</wp:posOffset>
                </wp:positionH>
                <wp:positionV relativeFrom="paragraph">
                  <wp:posOffset>123825</wp:posOffset>
                </wp:positionV>
                <wp:extent cx="1310640" cy="877570"/>
                <wp:effectExtent l="0" t="0" r="3810" b="0"/>
                <wp:wrapSquare wrapText="bothSides"/>
                <wp:docPr id="1901306807" name="组合 7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0640" cy="877570"/>
                          <a:chOff x="0" y="0"/>
                          <a:chExt cx="1313507" cy="877926"/>
                        </a:xfrm>
                      </wpg:grpSpPr>
                      <wpg:grpSp>
                        <wpg:cNvPr id="1380710016" name="组合 36"/>
                        <wpg:cNvGrpSpPr/>
                        <wpg:grpSpPr>
                          <a:xfrm>
                            <a:off x="0" y="0"/>
                            <a:ext cx="1313507" cy="877926"/>
                            <a:chOff x="13712" y="-19695"/>
                            <a:chExt cx="1317801" cy="878906"/>
                          </a:xfrm>
                        </wpg:grpSpPr>
                        <wps:wsp>
                          <wps:cNvPr id="684269212" name="JP2025/3/20 星期四23:21:420091"/>
                          <wps:cNvSpPr>
                            <a:spLocks/>
                          </wps:cNvSpPr>
                          <wps:spPr bwMode="auto">
                            <a:xfrm>
                              <a:off x="592667" y="476449"/>
                              <a:ext cx="300566" cy="63500"/>
                            </a:xfrm>
                            <a:custGeom>
                              <a:avLst/>
                              <a:gdLst>
                                <a:gd name="T0" fmla="*/ 0 w 1280"/>
                                <a:gd name="T1" fmla="*/ 0 h 1280"/>
                                <a:gd name="T2" fmla="*/ 160 w 1280"/>
                                <a:gd name="T3" fmla="*/ 20 h 1280"/>
                                <a:gd name="T4" fmla="*/ 320 w 1280"/>
                                <a:gd name="T5" fmla="*/ 80 h 1280"/>
                                <a:gd name="T6" fmla="*/ 480 w 1280"/>
                                <a:gd name="T7" fmla="*/ 180 h 1280"/>
                                <a:gd name="T8" fmla="*/ 640 w 1280"/>
                                <a:gd name="T9" fmla="*/ 320 h 1280"/>
                                <a:gd name="T10" fmla="*/ 800 w 1280"/>
                                <a:gd name="T11" fmla="*/ 500 h 1280"/>
                                <a:gd name="T12" fmla="*/ 960 w 1280"/>
                                <a:gd name="T13" fmla="*/ 720 h 1280"/>
                                <a:gd name="T14" fmla="*/ 1120 w 1280"/>
                                <a:gd name="T15" fmla="*/ 980 h 1280"/>
                                <a:gd name="T16" fmla="*/ 1280 w 1280"/>
                                <a:gd name="T17" fmla="*/ 1280 h 12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280" h="1280">
                                  <a:moveTo>
                                    <a:pt x="0" y="0"/>
                                  </a:moveTo>
                                  <a:cubicBezTo>
                                    <a:pt x="53" y="3"/>
                                    <a:pt x="107" y="7"/>
                                    <a:pt x="160" y="20"/>
                                  </a:cubicBezTo>
                                  <a:cubicBezTo>
                                    <a:pt x="213" y="33"/>
                                    <a:pt x="267" y="53"/>
                                    <a:pt x="320" y="80"/>
                                  </a:cubicBezTo>
                                  <a:cubicBezTo>
                                    <a:pt x="373" y="107"/>
                                    <a:pt x="427" y="140"/>
                                    <a:pt x="480" y="180"/>
                                  </a:cubicBezTo>
                                  <a:cubicBezTo>
                                    <a:pt x="533" y="220"/>
                                    <a:pt x="587" y="267"/>
                                    <a:pt x="640" y="320"/>
                                  </a:cubicBezTo>
                                  <a:cubicBezTo>
                                    <a:pt x="693" y="373"/>
                                    <a:pt x="747" y="433"/>
                                    <a:pt x="800" y="500"/>
                                  </a:cubicBezTo>
                                  <a:cubicBezTo>
                                    <a:pt x="853" y="567"/>
                                    <a:pt x="907" y="640"/>
                                    <a:pt x="960" y="720"/>
                                  </a:cubicBezTo>
                                  <a:cubicBezTo>
                                    <a:pt x="1013" y="800"/>
                                    <a:pt x="1067" y="887"/>
                                    <a:pt x="1120" y="980"/>
                                  </a:cubicBezTo>
                                  <a:cubicBezTo>
                                    <a:pt x="1173" y="1073"/>
                                    <a:pt x="1226" y="1176"/>
                                    <a:pt x="1280" y="1280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g:grpSp>
                          <wpg:cNvPr id="1532603164" name="JP2025/3/17 星期一18:51:530372"/>
                          <wpg:cNvGrpSpPr/>
                          <wpg:grpSpPr>
                            <a:xfrm>
                              <a:off x="13712" y="-19695"/>
                              <a:ext cx="1317801" cy="878906"/>
                              <a:chOff x="13711" y="-19700"/>
                              <a:chExt cx="1318076" cy="879108"/>
                            </a:xfrm>
                          </wpg:grpSpPr>
                          <wpg:grpSp>
                            <wpg:cNvPr id="749771729" name="组合 749771729"/>
                            <wpg:cNvGrpSpPr/>
                            <wpg:grpSpPr>
                              <a:xfrm>
                                <a:off x="13711" y="-19700"/>
                                <a:ext cx="1173186" cy="879108"/>
                                <a:chOff x="13711" y="-19700"/>
                                <a:chExt cx="1173186" cy="879108"/>
                              </a:xfrm>
                            </wpg:grpSpPr>
                            <wps:wsp>
                              <wps:cNvPr id="625204172" name="Text Box 1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8969" y="515432"/>
                                  <a:ext cx="129812" cy="1981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49F2501" w14:textId="77777777" w:rsidR="00B36152" w:rsidRPr="009A6B87" w:rsidRDefault="00B36152" w:rsidP="00B36152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9A6B87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g:grpSp>
                              <wpg:cNvPr id="783750731" name="组合 783750731"/>
                              <wpg:cNvGrpSpPr/>
                              <wpg:grpSpPr>
                                <a:xfrm>
                                  <a:off x="13711" y="-19700"/>
                                  <a:ext cx="1173186" cy="879108"/>
                                  <a:chOff x="13711" y="-19700"/>
                                  <a:chExt cx="1173186" cy="879108"/>
                                </a:xfrm>
                              </wpg:grpSpPr>
                              <wpg:grpSp>
                                <wpg:cNvPr id="435975158" name="JP2025/3/17 星期一17:41:497521"/>
                                <wpg:cNvGrpSpPr/>
                                <wpg:grpSpPr>
                                  <a:xfrm>
                                    <a:off x="13711" y="-19700"/>
                                    <a:ext cx="1173186" cy="879108"/>
                                    <a:chOff x="13711" y="-19700"/>
                                    <a:chExt cx="1173186" cy="879108"/>
                                  </a:xfrm>
                                </wpg:grpSpPr>
                                <wpg:grpSp>
                                  <wpg:cNvPr id="945122099" name="组合 945122099"/>
                                  <wpg:cNvGrpSpPr/>
                                  <wpg:grpSpPr>
                                    <a:xfrm>
                                      <a:off x="888150" y="479456"/>
                                      <a:ext cx="254000" cy="204517"/>
                                      <a:chOff x="888150" y="479456"/>
                                      <a:chExt cx="254000" cy="204517"/>
                                    </a:xfrm>
                                  </wpg:grpSpPr>
                                  <wps:wsp>
                                    <wps:cNvPr id="1515012496" name="直接连接符 1515012496"/>
                                    <wps:cNvCnPr/>
                                    <wps:spPr>
                                      <a:xfrm flipV="1">
                                        <a:off x="888150" y="528852"/>
                                        <a:ext cx="254000" cy="689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dash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17588840" name="文本框 1172245587"/>
                                    <wps:cNvSpPr txBox="1"/>
                                    <wps:spPr>
                                      <a:xfrm>
                                        <a:off x="1000635" y="479456"/>
                                        <a:ext cx="134893" cy="20451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34FB4E3" w14:textId="77777777" w:rsidR="00B36152" w:rsidRPr="009A6B87" w:rsidRDefault="00B36152" w:rsidP="00B36152">
                                          <w:pP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9A6B87"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θ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</wpg:grpSp>
                                <wpg:grpSp>
                                  <wpg:cNvPr id="157703210" name="组合 157703210"/>
                                  <wpg:cNvGrpSpPr/>
                                  <wpg:grpSpPr>
                                    <a:xfrm>
                                      <a:off x="13711" y="-19700"/>
                                      <a:ext cx="1173186" cy="879108"/>
                                      <a:chOff x="13711" y="-19700"/>
                                      <a:chExt cx="1173186" cy="879108"/>
                                    </a:xfrm>
                                  </wpg:grpSpPr>
                                  <wps:wsp>
                                    <wps:cNvPr id="1079120772" name="文本框 11"/>
                                    <wps:cNvSpPr txBox="1"/>
                                    <wps:spPr>
                                      <a:xfrm>
                                        <a:off x="139564" y="654891"/>
                                        <a:ext cx="180623" cy="20451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D661DB0" w14:textId="77777777" w:rsidR="00B36152" w:rsidRPr="009A6B87" w:rsidRDefault="00B36152" w:rsidP="00B36152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9A6B87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  <wpg:grpSp>
                                    <wpg:cNvPr id="1614523124" name="组合 1614523124"/>
                                    <wpg:cNvGrpSpPr/>
                                    <wpg:grpSpPr>
                                      <a:xfrm>
                                        <a:off x="13711" y="-19700"/>
                                        <a:ext cx="1173186" cy="878758"/>
                                        <a:chOff x="13711" y="-19700"/>
                                        <a:chExt cx="1173186" cy="878758"/>
                                      </a:xfrm>
                                    </wpg:grpSpPr>
                                    <wps:wsp>
                                      <wps:cNvPr id="2052759659" name="文本框 10"/>
                                      <wps:cNvSpPr txBox="1"/>
                                      <wps:spPr>
                                        <a:xfrm>
                                          <a:off x="361086" y="654541"/>
                                          <a:ext cx="160934" cy="20451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8AC647D" w14:textId="77777777" w:rsidR="00B36152" w:rsidRPr="009A6B87" w:rsidRDefault="00B36152" w:rsidP="00B36152">
                                            <w:pPr>
                                              <w:rPr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9A6B87">
                                              <w:rPr>
                                                <w:sz w:val="18"/>
                                                <w:szCs w:val="18"/>
                                              </w:rPr>
                                              <w:t>N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  <a:spAutoFit/>
                                      </wps:bodyPr>
                                    </wps:wsp>
                                    <wpg:grpSp>
                                      <wpg:cNvPr id="808853131" name="组合 808853131"/>
                                      <wpg:cNvGrpSpPr/>
                                      <wpg:grpSpPr>
                                        <a:xfrm>
                                          <a:off x="13711" y="-19700"/>
                                          <a:ext cx="1173186" cy="763812"/>
                                          <a:chOff x="13711" y="-19700"/>
                                          <a:chExt cx="1173186" cy="763812"/>
                                        </a:xfrm>
                                      </wpg:grpSpPr>
                                      <wpg:grpSp>
                                        <wpg:cNvPr id="2116715418" name="组合 2116715418"/>
                                        <wpg:cNvGrpSpPr/>
                                        <wpg:grpSpPr>
                                          <a:xfrm>
                                            <a:off x="13711" y="-19700"/>
                                            <a:ext cx="1173186" cy="731257"/>
                                            <a:chOff x="13711" y="-19700"/>
                                            <a:chExt cx="1173186" cy="731257"/>
                                          </a:xfrm>
                                        </wpg:grpSpPr>
                                        <wpg:grpSp>
                                          <wpg:cNvPr id="1434148437" name="组合 1434148437"/>
                                          <wpg:cNvGrpSpPr/>
                                          <wpg:grpSpPr>
                                            <a:xfrm>
                                              <a:off x="229753" y="278984"/>
                                              <a:ext cx="957144" cy="432573"/>
                                              <a:chOff x="229753" y="278984"/>
                                              <a:chExt cx="957144" cy="432787"/>
                                            </a:xfrm>
                                          </wpg:grpSpPr>
                                          <wps:wsp>
                                            <wps:cNvPr id="325584985" name="直接连接符 325584985"/>
                                            <wps:cNvCnPr/>
                                            <wps:spPr>
                                              <a:xfrm flipH="1">
                                                <a:off x="229753" y="278984"/>
                                                <a:ext cx="0" cy="389237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053714253" name="直接连接符 1053714253"/>
                                            <wps:cNvCnPr/>
                                            <wps:spPr>
                                              <a:xfrm flipH="1">
                                                <a:off x="441420" y="278984"/>
                                                <a:ext cx="0" cy="173567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811441552" name="直接连接符 811441552"/>
                                            <wps:cNvCnPr/>
                                            <wps:spPr>
                                              <a:xfrm>
                                                <a:off x="441420" y="506000"/>
                                                <a:ext cx="0" cy="1587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572476072" name="直接连接符 572476072"/>
                                            <wps:cNvCnPr/>
                                            <wps:spPr>
                                              <a:xfrm flipV="1">
                                                <a:off x="231363" y="476646"/>
                                                <a:ext cx="3717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  <a:headEnd type="none" w="sm" len="sm"/>
                                                <a:tailEnd type="triangle" w="sm" len="me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889521325" name="直接连接符 889521325"/>
                                            <wps:cNvCnPr/>
                                            <wps:spPr>
                                              <a:xfrm>
                                                <a:off x="892270" y="540778"/>
                                                <a:ext cx="201665" cy="124314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43369559" name="矩形 743369559"/>
                                            <wps:cNvSpPr/>
                                            <wps:spPr>
                                              <a:xfrm>
                                                <a:off x="1018382" y="666052"/>
                                                <a:ext cx="168515" cy="45719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2700" cap="flat" cmpd="sng" algn="ctr">
                                                <a:solidFill>
                                                  <a:sysClr val="windowText" lastClr="000000">
                                                    <a:shade val="50000"/>
                                                  </a:sysClr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="horz" wrap="none" lIns="36000" tIns="0" rIns="36000" bIns="0" numCol="1" spcCol="0" rtlCol="0" fromWordArt="0" anchor="ctr" anchorCtr="0" forceAA="0" compatLnSpc="1">
                                              <a:sp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1148605587" name="文本框 51"/>
                                          <wps:cNvSpPr txBox="1"/>
                                          <wps:spPr>
                                            <a:xfrm>
                                              <a:off x="13711" y="-19700"/>
                                              <a:ext cx="536297" cy="20451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5DC44E6" w14:textId="77777777" w:rsidR="00B36152" w:rsidRPr="009A6B87" w:rsidRDefault="00B36152" w:rsidP="00B36152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 w:rsidRPr="009A6B87">
                                                  <w:rPr>
                                                    <w:rFonts w:hint="eastAsia"/>
                                                    <w:sz w:val="18"/>
                                                    <w:szCs w:val="18"/>
                                                  </w:rPr>
                                                  <w:t>加速电场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      <a:spAutoFit/>
                                          </wps:bodyPr>
                                        </wps:wsp>
                                        <wps:wsp>
                                          <wps:cNvPr id="2073998218" name="直接箭头连接符 2073998218"/>
                                          <wps:cNvCnPr/>
                                          <wps:spPr>
                                            <a:xfrm>
                                              <a:off x="339983" y="177192"/>
                                              <a:ext cx="0" cy="18354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none" w="sm" len="sm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1749847363" name="直接箭头连接符 1749847363"/>
                                          <wps:cNvCnPr/>
                                          <wps:spPr>
                                            <a:xfrm>
                                              <a:off x="754685" y="177192"/>
                                              <a:ext cx="0" cy="18354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none" w="sm" len="sm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g:grpSp>
                                        <wpg:cNvPr id="972063506" name="组合 972063506"/>
                                        <wpg:cNvGrpSpPr/>
                                        <wpg:grpSpPr>
                                          <a:xfrm>
                                            <a:off x="546302" y="-19700"/>
                                            <a:ext cx="536297" cy="763812"/>
                                            <a:chOff x="546302" y="-19700"/>
                                            <a:chExt cx="536297" cy="763812"/>
                                          </a:xfrm>
                                        </wpg:grpSpPr>
                                        <wps:wsp>
                                          <wps:cNvPr id="1189096426" name="文本框 123"/>
                                          <wps:cNvSpPr txBox="1"/>
                                          <wps:spPr>
                                            <a:xfrm>
                                              <a:off x="546302" y="-19700"/>
                                              <a:ext cx="536297" cy="20451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1AC3113" w14:textId="77777777" w:rsidR="00B36152" w:rsidRPr="009A6B87" w:rsidRDefault="00B36152" w:rsidP="00B36152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 w:rsidRPr="009A6B87">
                                                  <w:rPr>
                                                    <w:rFonts w:hint="eastAsia"/>
                                                    <w:sz w:val="18"/>
                                                    <w:szCs w:val="18"/>
                                                  </w:rPr>
                                                  <w:t>偏转磁场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      <a:spAutoFit/>
                                          </wps:bodyPr>
                                        </wps:wsp>
                                        <wps:wsp>
                                          <wps:cNvPr id="1634177312" name="矩形 1634177312"/>
                                          <wps:cNvSpPr/>
                                          <wps:spPr>
                                            <a:xfrm>
                                              <a:off x="614363" y="265857"/>
                                              <a:ext cx="272622" cy="4782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dash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="horz" wrap="none" lIns="36000" tIns="0" rIns="36000" bIns="0" numCol="1" spcCol="0" rtlCol="0" fromWordArt="0" anchor="ctr" anchorCtr="0" forceAA="0" compatLnSpc="1">
                                            <a:spAutoFit/>
                                          </wps:bodyPr>
                                        </wps:wsp>
                                      </wpg:grpSp>
                                    </wpg:grpSp>
                                  </wpg:grpSp>
                                </wpg:grpSp>
                              </wpg:grpSp>
                              <wps:wsp>
                                <wps:cNvPr id="1289020381" name="直接连接符 1289020381"/>
                                <wps:cNvCnPr/>
                                <wps:spPr>
                                  <a:xfrm rot="16200000">
                                    <a:off x="752158" y="558065"/>
                                    <a:ext cx="949" cy="27305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headEnd type="triangle" w="sm" len="med"/>
                                    <a:tailEnd type="triangle" w="sm" len="me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40106685" name="Text Box 1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95624" y="586032"/>
                                <a:ext cx="136163" cy="19816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55D5A1D" w14:textId="77777777" w:rsidR="00B36152" w:rsidRPr="009A6B87" w:rsidRDefault="00B36152" w:rsidP="00B3615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9A6B87">
                                    <w:rPr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</wpg:grpSp>
                      <wps:wsp>
                        <wps:cNvPr id="1308106757" name="弧形 778"/>
                        <wps:cNvSpPr/>
                        <wps:spPr>
                          <a:xfrm rot="3473432">
                            <a:off x="898941" y="534682"/>
                            <a:ext cx="86503" cy="86562"/>
                          </a:xfrm>
                          <a:prstGeom prst="arc">
                            <a:avLst>
                              <a:gd name="adj1" fmla="val 16200000"/>
                              <a:gd name="adj2" fmla="val 21446935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4A5B104" id="组合 779" o:spid="_x0000_s1264" style="position:absolute;left:0;text-align:left;margin-left:308.35pt;margin-top:9.75pt;width:103.2pt;height:69.1pt;z-index:251710464;mso-position-horizontal-relative:text;mso-position-vertical-relative:text;mso-width-relative:margin" coordsize="13135,87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">
                <v:group id="_x0000_s1265" style="position:absolute;width:13135;height:8779" coordorigin="137,-196" coordsize="13178,87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">
                  <v:shape id="JP2025/3/20 星期四23:21:420091" o:spid="_x0000_s1266" style="position:absolute;left:5926;top:4764;width:3006;height:635;visibility:visible;mso-wrap-style:none;v-text-anchor:top" coordsize="1280,1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" path="m,c53,3,107,7,160,20v53,13,107,33,160,60c373,107,427,140,480,180v53,40,107,87,160,140c693,373,747,433,800,500v53,67,107,140,160,220c1013,800,1067,887,1120,980v53,93,106,196,160,300e" filled="f" strokeweight=".5pt">
                    <v:path arrowok="t" o:connecttype="custom" o:connectlocs="0,0;37571,992;75142,3969;112712,8930;150283,15875;187854,24805;225425,35719;262995,48617;300566,63500" o:connectangles="0,0,0,0,0,0,0,0,0"/>
                  </v:shape>
                  <v:group id="JP2025/3/17 星期一18:51:530372" o:spid="_x0000_s1267" style="position:absolute;left:137;top:-196;width:13178;height:8788" coordorigin="137,-197" coordsize="13180,8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">
                    <v:group id="组合 749771729" o:spid="_x0000_s1268" style="position:absolute;left:137;top:-197;width:11731;height:8791" coordorigin="137,-197" coordsize="11731,8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">
                      <v:shape id="Text Box 135" o:spid="_x0000_s1269" type="#_x0000_t202" style="position:absolute;left:6889;top:5154;width:129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349F2501" w14:textId="77777777" w:rsidR="00B36152" w:rsidRPr="009A6B87" w:rsidRDefault="00B36152" w:rsidP="00B36152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9A6B87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group id="组合 783750731" o:spid="_x0000_s1270" style="position:absolute;left:137;top:-197;width:11731;height:8791" coordorigin="137,-197" coordsize="11731,8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">
                        <v:group id="JP2025/3/17 星期一17:41:497521" o:spid="_x0000_s1271" style="position:absolute;left:137;top:-197;width:11731;height:8791" coordorigin="137,-197" coordsize="11731,8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">
                          <v:group id="组合 945122099" o:spid="_x0000_s1272" style="position:absolute;left:8881;top:4794;width:2540;height:2045" coordorigin="8881,4794" coordsize="2540,20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">
                            <v:line id="直接连接符 1515012496" o:spid="_x0000_s1273" style="position:absolute;flip:y;visibility:visible;mso-wrap-style:square" from="8881,5288" to="11421,5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" strokecolor="windowText" strokeweight=".5pt">
                              <v:stroke dashstyle="dash" joinstyle="miter"/>
                            </v:line>
                            <v:shape id="文本框 1172245587" o:spid="_x0000_s1274" type="#_x0000_t202" style="position:absolute;left:10006;top:4794;width:134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" filled="f" stroked="f" strokeweight=".5pt">
                              <v:textbox style="mso-fit-shape-to-text:t" inset="1mm,0,1mm,0">
                                <w:txbxContent>
                                  <w:p w14:paraId="434FB4E3" w14:textId="77777777" w:rsidR="00B36152" w:rsidRPr="009A6B87" w:rsidRDefault="00B36152" w:rsidP="00B36152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9A6B87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θ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组合 157703210" o:spid="_x0000_s1275" style="position:absolute;left:137;top:-197;width:11731;height:8791" coordorigin="137,-197" coordsize="11731,8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">
                            <v:shape id="文本框 11" o:spid="_x0000_s1276" type="#_x0000_t202" style="position:absolute;left:1395;top:6548;width:1806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" filled="f" stroked="f" strokeweight=".5pt">
                              <v:textbox style="mso-fit-shape-to-text:t" inset="1mm,0,1mm,0">
                                <w:txbxContent>
                                  <w:p w14:paraId="6D661DB0" w14:textId="77777777" w:rsidR="00B36152" w:rsidRPr="009A6B87" w:rsidRDefault="00B36152" w:rsidP="00B36152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9A6B87">
                                      <w:rPr>
                                        <w:sz w:val="18"/>
                                        <w:szCs w:val="18"/>
                                      </w:rPr>
                                      <w:t>M</w:t>
                                    </w:r>
                                  </w:p>
                                </w:txbxContent>
                              </v:textbox>
                            </v:shape>
                            <v:group id="组合 1614523124" o:spid="_x0000_s1277" style="position:absolute;left:137;top:-197;width:11731;height:8787" coordorigin="137,-197" coordsize="11731,87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">
                              <v:shape id="文本框 10" o:spid="_x0000_s1278" type="#_x0000_t202" style="position:absolute;left:3610;top:6545;width:1610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" filled="f" stroked="f" strokeweight=".5pt">
                                <v:textbox style="mso-fit-shape-to-text:t" inset="1mm,0,1mm,0">
                                  <w:txbxContent>
                                    <w:p w14:paraId="38AC647D" w14:textId="77777777" w:rsidR="00B36152" w:rsidRPr="009A6B87" w:rsidRDefault="00B36152" w:rsidP="00B36152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9A6B87">
                                        <w:rPr>
                                          <w:sz w:val="18"/>
                                          <w:szCs w:val="18"/>
                                        </w:rPr>
                                        <w:t>N</w:t>
                                      </w:r>
                                    </w:p>
                                  </w:txbxContent>
                                </v:textbox>
                              </v:shape>
                              <v:group id="组合 808853131" o:spid="_x0000_s1279" style="position:absolute;left:137;top:-197;width:11731;height:7638" coordorigin="137,-197" coordsize="11731,76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">
                                <v:group id="组合 2116715418" o:spid="_x0000_s1280" style="position:absolute;left:137;top:-197;width:11731;height:7312" coordorigin="137,-197" coordsize="11731,7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">
                                  <v:group id="组合 1434148437" o:spid="_x0000_s1281" style="position:absolute;left:2297;top:2789;width:9571;height:4326" coordorigin="2297,2789" coordsize="9571,43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">
                                    <v:line id="直接连接符 325584985" o:spid="_x0000_s1282" style="position:absolute;flip:x;visibility:visible;mso-wrap-style:square" from="2297,2789" to="2297,66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" strokecolor="windowText" strokeweight="1pt">
                                      <v:stroke joinstyle="miter"/>
                                    </v:line>
                                    <v:line id="直接连接符 1053714253" o:spid="_x0000_s1283" style="position:absolute;flip:x;visibility:visible;mso-wrap-style:square" from="4414,2789" to="4414,4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" strokecolor="windowText" strokeweight="1pt">
                                      <v:stroke joinstyle="miter"/>
                                    </v:line>
                                    <v:line id="直接连接符 811441552" o:spid="_x0000_s1284" style="position:absolute;visibility:visible;mso-wrap-style:square" from="4414,5060" to="4414,6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" strokecolor="windowText" strokeweight="1pt">
                                      <v:stroke joinstyle="miter"/>
                                    </v:line>
                                    <v:line id="直接连接符 572476072" o:spid="_x0000_s1285" style="position:absolute;flip:y;visibility:visible;mso-wrap-style:square" from="2313,4766" to="6031,4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" strokecolor="windowText" strokeweight=".5pt">
                                      <v:stroke startarrowwidth="narrow" startarrowlength="short" endarrow="block" endarrowwidth="narrow" joinstyle="miter"/>
                                    </v:line>
                                    <v:line id="直接连接符 889521325" o:spid="_x0000_s1286" style="position:absolute;visibility:visible;mso-wrap-style:square" from="8922,5407" to="10939,6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" strokecolor="windowText" strokeweight=".5pt">
                                      <v:stroke joinstyle="miter"/>
                                    </v:line>
                                    <v:rect id="矩形 743369559" o:spid="_x0000_s1287" style="position:absolute;left:10183;top:6660;width:1685;height:4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" fillcolor="windowText" strokeweight="1pt">
                                      <v:textbox style="mso-fit-shape-to-text:t" inset="1mm,0,1mm,0"/>
                                    </v:rect>
                                  </v:group>
                                  <v:shape id="文本框 51" o:spid="_x0000_s1288" type="#_x0000_t202" style="position:absolute;left:137;top:-197;width:5363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" filled="f" stroked="f" strokeweight=".5pt">
                                    <v:textbox style="mso-fit-shape-to-text:t" inset="1mm,0,1mm,0">
                                      <w:txbxContent>
                                        <w:p w14:paraId="05DC44E6" w14:textId="77777777" w:rsidR="00B36152" w:rsidRPr="009A6B87" w:rsidRDefault="00B36152" w:rsidP="00B36152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9A6B87">
                                            <w:rPr>
                                              <w:rFonts w:hint="eastAsia"/>
                                              <w:sz w:val="18"/>
                                              <w:szCs w:val="18"/>
                                            </w:rPr>
                                            <w:t>加速电场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直接箭头连接符 2073998218" o:spid="_x0000_s1289" type="#_x0000_t32" style="position:absolute;left:3399;top:1771;width:0;height:183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" strokecolor="windowText" strokeweight=".5pt">
                                    <v:stroke endarrowwidth="narrow" endarrowlength="short" joinstyle="miter"/>
                                  </v:shape>
                                  <v:shape id="直接箭头连接符 1749847363" o:spid="_x0000_s1290" type="#_x0000_t32" style="position:absolute;left:7546;top:1771;width:0;height:183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" strokecolor="windowText" strokeweight=".5pt">
                                    <v:stroke endarrowwidth="narrow" endarrowlength="short" joinstyle="miter"/>
                                  </v:shape>
                                </v:group>
                                <v:group id="组合 972063506" o:spid="_x0000_s1291" style="position:absolute;left:5463;top:-197;width:5362;height:7638" coordorigin="5463,-197" coordsize="5362,76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">
                                  <v:shape id="文本框 123" o:spid="_x0000_s1292" type="#_x0000_t202" style="position:absolute;left:5463;top:-197;width:5362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" filled="f" stroked="f" strokeweight=".5pt">
                                    <v:textbox style="mso-fit-shape-to-text:t" inset="1mm,0,1mm,0">
                                      <w:txbxContent>
                                        <w:p w14:paraId="71AC3113" w14:textId="77777777" w:rsidR="00B36152" w:rsidRPr="009A6B87" w:rsidRDefault="00B36152" w:rsidP="00B36152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9A6B87">
                                            <w:rPr>
                                              <w:rFonts w:hint="eastAsia"/>
                                              <w:sz w:val="18"/>
                                              <w:szCs w:val="18"/>
                                            </w:rPr>
                                            <w:t>偏转磁场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矩形 1634177312" o:spid="_x0000_s1293" style="position:absolute;left:6143;top:2658;width:2726;height:478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" filled="f" strokecolor="windowText" strokeweight=".5pt">
                                    <v:stroke dashstyle="dash"/>
                                    <v:textbox style="mso-fit-shape-to-text:t" inset="1mm,0,1mm,0"/>
                                  </v:rect>
                                </v:group>
                              </v:group>
                            </v:group>
                          </v:group>
                        </v:group>
                        <v:line id="直接连接符 1289020381" o:spid="_x0000_s1294" style="position:absolute;rotation:-90;visibility:visible;mso-wrap-style:square" from="7521,5581" to="7530,8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" strokecolor="windowText" strokeweight=".5pt">
                          <v:stroke startarrow="block" startarrowwidth="narrow" endarrow="block" endarrowwidth="narrow" joinstyle="miter"/>
                        </v:line>
                      </v:group>
                    </v:group>
                    <v:shape id="Text Box 135" o:spid="_x0000_s1295" type="#_x0000_t202" style="position:absolute;left:11956;top:5860;width:1361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355D5A1D" w14:textId="77777777" w:rsidR="00B36152" w:rsidRPr="009A6B87" w:rsidRDefault="00B36152" w:rsidP="00B3615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9A6B87">
                              <w:rPr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</w:txbxContent>
                      </v:textbox>
                    </v:shape>
                  </v:group>
                </v:group>
                <v:shape id="弧形 778" o:spid="_x0000_s1296" style="position:absolute;left:8989;top:5347;width:865;height:865;rotation:3793914fd;visibility:visible;mso-wrap-style:square;v-text-anchor:middle" coordsize="86503,865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" path="m43251,nsc66390,,85431,18224,86460,41356l43252,43281v,-14427,-1,-28854,-1,-43281xem43251,nfc66390,,85431,18224,86460,41356e" filled="f" strokecolor="black [3213]" strokeweight=".5pt">
                  <v:stroke joinstyle="miter"/>
                  <v:path arrowok="t" o:connecttype="custom" o:connectlocs="43251,0;86460,41356" o:connectangles="0,0"/>
                </v:shape>
                <w10:wrap type="square"/>
              </v:group>
            </w:pict>
          </mc:Fallback>
        </mc:AlternateContent>
      </w:r>
      <w:r w:rsidR="00B36152">
        <w:rPr>
          <w:szCs w:val="21"/>
          <w14:ligatures w14:val="standardContextual"/>
        </w:rPr>
        <w:t>4</w:t>
      </w:r>
      <w:r w:rsidR="00D54725">
        <w:rPr>
          <w:rFonts w:hint="eastAsia"/>
          <w:szCs w:val="21"/>
          <w14:ligatures w14:val="standardContextual"/>
        </w:rPr>
        <w:t>．</w:t>
      </w:r>
      <w:r w:rsidR="00B36152">
        <w:rPr>
          <w:rFonts w:hint="eastAsia"/>
          <w:szCs w:val="21"/>
          <w14:ligatures w14:val="standardContextual"/>
        </w:rPr>
        <w:t>（计算）如图</w:t>
      </w:r>
      <w:r w:rsidR="00B36152">
        <w:rPr>
          <w:rFonts w:hint="eastAsia"/>
        </w:rPr>
        <w:t>为磁屏蔽室中的某种扫描机</w:t>
      </w:r>
      <w:r w:rsidR="00B36152" w:rsidRPr="00D54725">
        <w:rPr>
          <w:rFonts w:hint="eastAsia"/>
        </w:rPr>
        <w:t>，</w:t>
      </w:r>
      <w:r w:rsidR="00B36152" w:rsidRPr="00D54725">
        <w:rPr>
          <w:rFonts w:hint="eastAsia"/>
        </w:rPr>
        <w:t>M</w:t>
      </w:r>
      <w:r w:rsidR="00B36152" w:rsidRPr="00D54725">
        <w:rPr>
          <w:rFonts w:hint="eastAsia"/>
        </w:rPr>
        <w:t>、</w:t>
      </w:r>
      <w:r w:rsidR="00B36152" w:rsidRPr="00D54725">
        <w:rPr>
          <w:rFonts w:hint="eastAsia"/>
        </w:rPr>
        <w:t>N</w:t>
      </w:r>
      <w:r w:rsidR="00D54725">
        <w:rPr>
          <w:rFonts w:hint="eastAsia"/>
        </w:rPr>
        <w:t xml:space="preserve"> </w:t>
      </w:r>
      <w:r w:rsidR="00B36152">
        <w:rPr>
          <w:rFonts w:hint="eastAsia"/>
        </w:rPr>
        <w:t>之间是加速电场，长方形虚线框内存在垂直纸面的匀强磁场。正电子从静止开始经电场加速后，垂直边界进入磁场，在磁场中的速度偏转的角度为</w:t>
      </w:r>
      <w:r w:rsidR="009A6B87">
        <w:rPr>
          <w:rFonts w:hint="eastAsia"/>
        </w:rPr>
        <w:t xml:space="preserve"> </w:t>
      </w:r>
      <w:r w:rsidR="00B36152">
        <w:rPr>
          <w:i/>
          <w:iCs/>
        </w:rPr>
        <w:t>θ</w:t>
      </w:r>
      <w:r w:rsidR="00B36152" w:rsidRPr="00B363E5">
        <w:rPr>
          <w:rFonts w:hint="eastAsia"/>
        </w:rPr>
        <w:t>，</w:t>
      </w:r>
      <w:r w:rsidR="00B36152">
        <w:rPr>
          <w:rFonts w:hint="eastAsia"/>
        </w:rPr>
        <w:t>最后打在靶上的</w:t>
      </w:r>
      <w:r w:rsidR="009A6B87">
        <w:rPr>
          <w:rFonts w:hint="eastAsia"/>
        </w:rPr>
        <w:t xml:space="preserve"> P </w:t>
      </w:r>
      <w:r w:rsidR="00B36152">
        <w:rPr>
          <w:rFonts w:hint="eastAsia"/>
        </w:rPr>
        <w:t>点。已知加速电压为</w:t>
      </w:r>
      <w:r w:rsidR="009A6B87">
        <w:rPr>
          <w:rFonts w:hint="eastAsia"/>
        </w:rPr>
        <w:t xml:space="preserve"> </w:t>
      </w:r>
      <w:r w:rsidR="00B36152">
        <w:rPr>
          <w:rFonts w:hint="eastAsia"/>
          <w:i/>
          <w:iCs/>
        </w:rPr>
        <w:t>U</w:t>
      </w:r>
      <w:r w:rsidR="00B36152">
        <w:rPr>
          <w:i/>
          <w:iCs/>
        </w:rPr>
        <w:t xml:space="preserve"> </w:t>
      </w:r>
      <w:r w:rsidR="00B36152">
        <w:t>= 200</w:t>
      </w:r>
      <w:r w:rsidR="009A6B87">
        <w:rPr>
          <w:rFonts w:hint="eastAsia"/>
        </w:rPr>
        <w:t xml:space="preserve"> </w:t>
      </w:r>
      <w:r w:rsidR="00B36152">
        <w:t>V</w:t>
      </w:r>
      <w:r w:rsidR="00B36152">
        <w:rPr>
          <w:rFonts w:hint="eastAsia"/>
        </w:rPr>
        <w:t>，磁场宽度</w:t>
      </w:r>
      <w:r w:rsidR="009A6B87">
        <w:rPr>
          <w:rFonts w:hint="eastAsia"/>
        </w:rPr>
        <w:t xml:space="preserve"> </w:t>
      </w:r>
      <w:r w:rsidR="00B36152">
        <w:rPr>
          <w:rFonts w:hint="eastAsia"/>
          <w:i/>
          <w:iCs/>
        </w:rPr>
        <w:t>d</w:t>
      </w:r>
      <w:r w:rsidR="00B36152">
        <w:rPr>
          <w:i/>
          <w:iCs/>
        </w:rPr>
        <w:t xml:space="preserve"> </w:t>
      </w:r>
      <w:r w:rsidR="00B36152">
        <w:t>= 0.1</w:t>
      </w:r>
      <w:r w:rsidR="009A6B87">
        <w:rPr>
          <w:rFonts w:hint="eastAsia"/>
        </w:rPr>
        <w:t xml:space="preserve"> </w:t>
      </w:r>
      <w:r w:rsidR="00B36152">
        <w:rPr>
          <w:rFonts w:hint="eastAsia"/>
        </w:rPr>
        <w:t>m</w:t>
      </w:r>
      <w:r w:rsidR="00B36152">
        <w:rPr>
          <w:rFonts w:hint="eastAsia"/>
        </w:rPr>
        <w:t>，正电子质量</w:t>
      </w:r>
      <w:r w:rsidR="009A6B87">
        <w:rPr>
          <w:rFonts w:hint="eastAsia"/>
        </w:rPr>
        <w:t xml:space="preserve"> </w:t>
      </w:r>
      <w:r w:rsidR="00B36152">
        <w:rPr>
          <w:rFonts w:hint="eastAsia"/>
          <w:i/>
          <w:iCs/>
        </w:rPr>
        <w:t>m</w:t>
      </w:r>
      <w:r w:rsidR="00B36152" w:rsidRPr="009A6B87">
        <w:t xml:space="preserve"> = </w:t>
      </w:r>
      <w:r w:rsidR="00B36152">
        <w:rPr>
          <w:rFonts w:hint="eastAsia"/>
        </w:rPr>
        <w:t>9.1</w:t>
      </w:r>
      <w:r w:rsidR="00B36152" w:rsidRPr="009A6B87">
        <w:rPr>
          <w:rFonts w:asciiTheme="majorBidi" w:hAnsiTheme="majorBidi" w:cstheme="majorBidi"/>
        </w:rPr>
        <w:t>×</w:t>
      </w:r>
      <w:r w:rsidR="00B36152">
        <w:rPr>
          <w:rFonts w:hint="eastAsia"/>
        </w:rPr>
        <w:t>10</w:t>
      </w:r>
      <w:r w:rsidR="009A6B87">
        <w:rPr>
          <w:vertAlign w:val="superscript"/>
        </w:rPr>
        <w:t>−</w:t>
      </w:r>
      <w:r w:rsidR="00B36152">
        <w:rPr>
          <w:rFonts w:hint="eastAsia"/>
          <w:vertAlign w:val="superscript"/>
        </w:rPr>
        <w:t>31</w:t>
      </w:r>
      <w:r w:rsidR="00B36152">
        <w:rPr>
          <w:rFonts w:hint="eastAsia"/>
        </w:rPr>
        <w:t xml:space="preserve"> kg</w:t>
      </w:r>
      <w:r w:rsidR="00B36152">
        <w:rPr>
          <w:rFonts w:hint="eastAsia"/>
        </w:rPr>
        <w:t>、电荷量</w:t>
      </w:r>
      <w:r w:rsidR="009A6B87">
        <w:rPr>
          <w:rFonts w:hint="eastAsia"/>
        </w:rPr>
        <w:t xml:space="preserve"> </w:t>
      </w:r>
      <w:r w:rsidR="00B36152">
        <w:rPr>
          <w:rFonts w:hint="eastAsia"/>
          <w:i/>
          <w:iCs/>
        </w:rPr>
        <w:t>e</w:t>
      </w:r>
      <w:r w:rsidR="00B36152">
        <w:rPr>
          <w:i/>
          <w:iCs/>
        </w:rPr>
        <w:t xml:space="preserve"> = </w:t>
      </w:r>
      <w:r w:rsidR="00B36152">
        <w:rPr>
          <w:rFonts w:hint="eastAsia"/>
        </w:rPr>
        <w:t>1.6</w:t>
      </w:r>
      <w:r w:rsidR="00B36152" w:rsidRPr="009A6B87">
        <w:rPr>
          <w:rFonts w:asciiTheme="majorBidi" w:hAnsiTheme="majorBidi" w:cstheme="majorBidi"/>
        </w:rPr>
        <w:t>×</w:t>
      </w:r>
      <w:r w:rsidR="00B36152">
        <w:rPr>
          <w:rFonts w:hint="eastAsia"/>
        </w:rPr>
        <w:t>10</w:t>
      </w:r>
      <w:r w:rsidR="009A6B87">
        <w:rPr>
          <w:vertAlign w:val="superscript"/>
        </w:rPr>
        <w:t>−</w:t>
      </w:r>
      <w:r w:rsidR="00B36152">
        <w:rPr>
          <w:rFonts w:hint="eastAsia"/>
          <w:vertAlign w:val="superscript"/>
        </w:rPr>
        <w:t>19</w:t>
      </w:r>
      <w:r w:rsidR="00B36152">
        <w:rPr>
          <w:rFonts w:hint="eastAsia"/>
        </w:rPr>
        <w:t xml:space="preserve"> C</w:t>
      </w:r>
      <w:r w:rsidR="00B36152">
        <w:rPr>
          <w:rFonts w:hint="eastAsia"/>
        </w:rPr>
        <w:t>，偏转角为</w:t>
      </w:r>
      <w:r w:rsidR="009A6B87">
        <w:rPr>
          <w:rFonts w:hint="eastAsia"/>
        </w:rPr>
        <w:t xml:space="preserve"> </w:t>
      </w:r>
      <w:r w:rsidR="00B36152">
        <w:rPr>
          <w:i/>
          <w:iCs/>
        </w:rPr>
        <w:t>θ =</w:t>
      </w:r>
      <w:r w:rsidR="00B36152">
        <w:t xml:space="preserve"> 30</w:t>
      </w:r>
      <w:r w:rsidR="00B36152" w:rsidRPr="009A6B87">
        <w:rPr>
          <w:rFonts w:asciiTheme="majorBidi" w:hAnsiTheme="majorBidi" w:cstheme="majorBidi"/>
        </w:rPr>
        <w:t>°</w:t>
      </w:r>
      <w:r w:rsidR="00B36152">
        <w:rPr>
          <w:rFonts w:hint="eastAsia"/>
        </w:rPr>
        <w:t>，求：</w:t>
      </w:r>
      <w:r w:rsidR="00B36152">
        <w:rPr>
          <w:rFonts w:hint="eastAsia"/>
          <w:szCs w:val="22"/>
        </w:rPr>
        <w:t>（保留</w:t>
      </w:r>
      <w:r w:rsidR="009A6B87">
        <w:rPr>
          <w:rFonts w:hint="eastAsia"/>
          <w:szCs w:val="22"/>
        </w:rPr>
        <w:t xml:space="preserve"> </w:t>
      </w:r>
      <w:r w:rsidR="00B36152">
        <w:rPr>
          <w:rFonts w:hint="eastAsia"/>
          <w:szCs w:val="22"/>
        </w:rPr>
        <w:t>3</w:t>
      </w:r>
      <w:r w:rsidR="009A6B87">
        <w:rPr>
          <w:rFonts w:hint="eastAsia"/>
          <w:szCs w:val="22"/>
        </w:rPr>
        <w:t xml:space="preserve"> </w:t>
      </w:r>
      <w:r w:rsidR="00B36152">
        <w:rPr>
          <w:rFonts w:hint="eastAsia"/>
          <w:szCs w:val="22"/>
        </w:rPr>
        <w:t>位有效数字）</w:t>
      </w:r>
      <w:r w:rsidR="00B36152">
        <w:rPr>
          <w:rFonts w:hint="eastAsia"/>
        </w:rPr>
        <w:t>。</w:t>
      </w:r>
    </w:p>
    <w:p w14:paraId="5F84CF51" w14:textId="4F2DE744" w:rsidR="00B36152" w:rsidRDefault="009A6B87" w:rsidP="00B36152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B36152">
        <w:rPr>
          <w:rFonts w:hint="eastAsia"/>
        </w:rPr>
        <w:t>正电子离开电场时的速度大小；</w:t>
      </w:r>
    </w:p>
    <w:p w14:paraId="05124C72" w14:textId="07628645" w:rsidR="00B36152" w:rsidRDefault="009A6B87" w:rsidP="00B36152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B36152">
        <w:rPr>
          <w:rFonts w:ascii="宋体" w:hAnsi="宋体" w:hint="eastAsia"/>
        </w:rPr>
        <w:t>偏转磁场的</w:t>
      </w:r>
      <w:r w:rsidR="00B36152">
        <w:rPr>
          <w:rFonts w:hint="eastAsia"/>
        </w:rPr>
        <w:t>磁感应强度</w:t>
      </w:r>
      <w:r>
        <w:rPr>
          <w:rFonts w:hint="eastAsia"/>
        </w:rPr>
        <w:t xml:space="preserve"> </w:t>
      </w:r>
      <w:r w:rsidR="00B36152">
        <w:rPr>
          <w:rFonts w:hint="eastAsia"/>
          <w:i/>
          <w:iCs/>
        </w:rPr>
        <w:t>B</w:t>
      </w:r>
      <w:r w:rsidR="00B36152">
        <w:rPr>
          <w:rFonts w:hint="eastAsia"/>
        </w:rPr>
        <w:t>。</w:t>
      </w:r>
    </w:p>
    <w:p w14:paraId="2A0B58C1" w14:textId="77777777" w:rsidR="00B36152" w:rsidRDefault="00B36152" w:rsidP="00B36152">
      <w:r>
        <w:br w:type="page"/>
      </w:r>
    </w:p>
    <w:p w14:paraId="1058A574" w14:textId="77777777" w:rsidR="00B36152" w:rsidRDefault="00B36152" w:rsidP="009A6B87">
      <w:pPr>
        <w:pStyle w:val="2"/>
        <w:rPr>
          <w14:ligatures w14:val="standardContextual"/>
        </w:rPr>
      </w:pPr>
      <w:r>
        <w:rPr>
          <w:rFonts w:hint="eastAsia"/>
        </w:rPr>
        <w:t>五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矿石收音机</w:t>
      </w:r>
    </w:p>
    <w:p w14:paraId="33D0159A" w14:textId="77777777" w:rsidR="00B36152" w:rsidRPr="00F44992" w:rsidRDefault="00B36152" w:rsidP="009A6B87">
      <w:pPr>
        <w:pStyle w:val="af3"/>
        <w:ind w:firstLine="420"/>
      </w:pPr>
      <w:r>
        <w:rPr>
          <w:rFonts w:hint="eastAsia"/>
        </w:rPr>
        <w:t>矿石收音机是一种简易的无线电接收装置，具有低成本、易制作、无需电源的</w:t>
      </w:r>
      <w:commentRangeStart w:id="5"/>
      <w:r>
        <w:rPr>
          <w:rFonts w:hint="eastAsia"/>
        </w:rPr>
        <w:t>特点</w:t>
      </w:r>
      <w:commentRangeEnd w:id="5"/>
      <w:r w:rsidR="00FF3E8E">
        <w:rPr>
          <w:rStyle w:val="af"/>
          <w:rFonts w:ascii="Times New Roman" w:eastAsia="宋体" w:hAnsi="Times New Roman" w:cstheme="minorBidi"/>
        </w:rPr>
        <w:commentReference w:id="5"/>
      </w:r>
      <w:r>
        <w:rPr>
          <w:rFonts w:hint="eastAsia"/>
        </w:rPr>
        <w:t>。</w:t>
      </w:r>
    </w:p>
    <w:p w14:paraId="70033784" w14:textId="1AAD74C7" w:rsidR="009A6B87" w:rsidRDefault="009A6B87" w:rsidP="00B36152">
      <w:pPr>
        <w:rPr>
          <w:kern w:val="0"/>
          <w:sz w:val="24"/>
        </w:rPr>
      </w:pPr>
    </w:p>
    <w:p w14:paraId="50D99334" w14:textId="4D76287A" w:rsidR="00B36152" w:rsidRPr="009A6B87" w:rsidRDefault="00506761" w:rsidP="00B36152">
      <w:pPr>
        <w:rPr>
          <w:rFonts w:eastAsia="楷体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83168" behindDoc="0" locked="0" layoutInCell="1" allowOverlap="1" wp14:anchorId="48FBB9AB" wp14:editId="72811A37">
                <wp:simplePos x="0" y="0"/>
                <wp:positionH relativeFrom="column">
                  <wp:posOffset>3070860</wp:posOffset>
                </wp:positionH>
                <wp:positionV relativeFrom="paragraph">
                  <wp:posOffset>104140</wp:posOffset>
                </wp:positionV>
                <wp:extent cx="2103755" cy="695960"/>
                <wp:effectExtent l="0" t="0" r="0" b="27940"/>
                <wp:wrapSquare wrapText="bothSides"/>
                <wp:docPr id="1682545799" name="组合 8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3755" cy="695960"/>
                          <a:chOff x="0" y="0"/>
                          <a:chExt cx="2103755" cy="696090"/>
                        </a:xfrm>
                      </wpg:grpSpPr>
                      <wpg:grpSp>
                        <wpg:cNvPr id="1081355996" name="组合 785"/>
                        <wpg:cNvGrpSpPr/>
                        <wpg:grpSpPr>
                          <a:xfrm>
                            <a:off x="0" y="180099"/>
                            <a:ext cx="2103755" cy="399507"/>
                            <a:chOff x="-73284" y="260808"/>
                            <a:chExt cx="3023315" cy="574155"/>
                          </a:xfrm>
                        </wpg:grpSpPr>
                        <wpg:grpSp>
                          <wpg:cNvPr id="1018796015" name="组合 783"/>
                          <wpg:cNvGrpSpPr/>
                          <wpg:grpSpPr>
                            <a:xfrm>
                              <a:off x="-73284" y="260808"/>
                              <a:ext cx="3023315" cy="544001"/>
                              <a:chOff x="39060" y="253379"/>
                              <a:chExt cx="3024029" cy="544262"/>
                            </a:xfrm>
                          </wpg:grpSpPr>
                          <wpg:grpSp>
                            <wpg:cNvPr id="332332437" name="组合 780"/>
                            <wpg:cNvGrpSpPr/>
                            <wpg:grpSpPr>
                              <a:xfrm>
                                <a:off x="39060" y="253379"/>
                                <a:ext cx="3024029" cy="483670"/>
                                <a:chOff x="25327" y="278599"/>
                                <a:chExt cx="1960879" cy="313627"/>
                              </a:xfrm>
                            </wpg:grpSpPr>
                            <wpg:grpSp>
                              <wpg:cNvPr id="605940600" name="JP2025/3/20 星期四22:43:003471"/>
                              <wpg:cNvGrpSpPr/>
                              <wpg:grpSpPr>
                                <a:xfrm>
                                  <a:off x="25327" y="278599"/>
                                  <a:ext cx="1960879" cy="287968"/>
                                  <a:chOff x="-51198" y="214770"/>
                                  <a:chExt cx="2037120" cy="376428"/>
                                </a:xfrm>
                              </wpg:grpSpPr>
                              <wpg:grpSp>
                                <wpg:cNvPr id="1801717251" name="组合 33"/>
                                <wpg:cNvGrpSpPr/>
                                <wpg:grpSpPr>
                                  <a:xfrm rot="5400000" flipH="1">
                                    <a:off x="681154" y="-164162"/>
                                    <a:ext cx="99057" cy="1246305"/>
                                    <a:chOff x="2944" y="694"/>
                                    <a:chExt cx="905" cy="5452"/>
                                  </a:xfrm>
                                </wpg:grpSpPr>
                                <wps:wsp>
                                  <wps:cNvPr id="835049350" name="Rectangle 9"/>
                                  <wps:cNvSpPr>
                                    <a:spLocks noChangeArrowheads="1"/>
                                  </wps:cNvSpPr>
                                  <wps:spPr bwMode="auto">
                                    <a:xfrm flipV="1">
                                      <a:off x="3057" y="694"/>
                                      <a:ext cx="792" cy="36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  <wps:wsp>
                                  <wps:cNvPr id="1555178611" name="Line 1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944" y="5646"/>
                                      <a:ext cx="0" cy="5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854245697" name="Line 1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735" y="5646"/>
                                      <a:ext cx="0" cy="5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538793438" name="Line 1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944" y="702"/>
                                      <a:ext cx="0" cy="5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955699198" name="Line 1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735" y="702"/>
                                      <a:ext cx="0" cy="5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s:wsp>
                                <wps:cNvPr id="1527272340" name="AutoShape 19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932441" y="226942"/>
                                    <a:ext cx="88162" cy="63817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336502936" name="矩形 39"/>
                                <wps:cNvSpPr/>
                                <wps:spPr>
                                  <a:xfrm>
                                    <a:off x="1623592" y="410423"/>
                                    <a:ext cx="45085" cy="10489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  <wps:wsp>
                                <wps:cNvPr id="1730702618" name="矩形 39"/>
                                <wps:cNvSpPr/>
                                <wps:spPr>
                                  <a:xfrm>
                                    <a:off x="1664644" y="399233"/>
                                    <a:ext cx="35560" cy="12641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Text" lastClr="000000"/>
                                  </a:solidFill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  <wps:wsp>
                                <wps:cNvPr id="1310570502" name="Text Box 1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51198" y="336392"/>
                                    <a:ext cx="180987" cy="2414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49E12E4" w14:textId="77777777" w:rsidR="00B36152" w:rsidRDefault="00B36152" w:rsidP="00B36152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sz w:val="18"/>
                                          <w:szCs w:val="18"/>
                                        </w:rPr>
                                        <w:t>C</w:t>
                                      </w:r>
                                      <w:r>
                                        <w:rPr>
                                          <w:rFonts w:hint="eastAsia"/>
                                          <w:iCs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417858514" name="Text Box 1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1414" y="339305"/>
                                    <a:ext cx="168692" cy="2414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A91A155" w14:textId="77777777" w:rsidR="00B36152" w:rsidRDefault="00B36152" w:rsidP="00B36152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sz w:val="18"/>
                                          <w:szCs w:val="18"/>
                                        </w:rPr>
                                        <w:t>L</w:t>
                                      </w:r>
                                      <w:r>
                                        <w:rPr>
                                          <w:rFonts w:hint="eastAsia"/>
                                          <w:iCs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208070155" name="Text Box 1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94143" y="344354"/>
                                    <a:ext cx="168692" cy="2414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A184320" w14:textId="77777777" w:rsidR="00B36152" w:rsidRDefault="00B36152" w:rsidP="00B36152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sz w:val="18"/>
                                          <w:szCs w:val="18"/>
                                        </w:rPr>
                                        <w:t>L</w:t>
                                      </w:r>
                                      <w:r>
                                        <w:rPr>
                                          <w:rFonts w:hint="eastAsia"/>
                                          <w:iCs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809422846" name="Text Box 1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56732" y="344376"/>
                                    <a:ext cx="180987" cy="2414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391A702" w14:textId="77777777" w:rsidR="00B36152" w:rsidRDefault="00B36152" w:rsidP="00B36152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sz w:val="18"/>
                                          <w:szCs w:val="18"/>
                                        </w:rPr>
                                        <w:t>C</w:t>
                                      </w:r>
                                      <w:r>
                                        <w:rPr>
                                          <w:rFonts w:hint="eastAsia"/>
                                          <w:iCs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387207064" name="Text Box 1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94271" y="349783"/>
                                    <a:ext cx="291651" cy="2414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C0FF494" w14:textId="77777777" w:rsidR="00B36152" w:rsidRDefault="00B36152" w:rsidP="00B36152">
                                      <w:pPr>
                                        <w:rPr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Cs/>
                                          <w:sz w:val="18"/>
                                          <w:szCs w:val="18"/>
                                        </w:rPr>
                                        <w:t>耳机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</wpg:grpSp>
                            <wps:wsp>
                              <wps:cNvPr id="57345960" name="Shape 11839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606171" y="346743"/>
                                  <a:ext cx="28575" cy="243840"/>
                                </a:xfrm>
                                <a:custGeom>
                                  <a:avLst/>
                                  <a:gdLst>
                                    <a:gd name="connsiteX0" fmla="*/ 56698 w 56698"/>
                                    <a:gd name="connsiteY0" fmla="*/ 895434 h 895434"/>
                                    <a:gd name="connsiteX1" fmla="*/ 0 w 56698"/>
                                    <a:gd name="connsiteY1" fmla="*/ 835738 h 895434"/>
                                    <a:gd name="connsiteX2" fmla="*/ 56698 w 56698"/>
                                    <a:gd name="connsiteY2" fmla="*/ 776043 h 895434"/>
                                    <a:gd name="connsiteX3" fmla="*/ 0 w 56698"/>
                                    <a:gd name="connsiteY3" fmla="*/ 716348 h 895434"/>
                                    <a:gd name="connsiteX4" fmla="*/ 56698 w 56698"/>
                                    <a:gd name="connsiteY4" fmla="*/ 656652 h 895434"/>
                                    <a:gd name="connsiteX5" fmla="*/ 0 w 56698"/>
                                    <a:gd name="connsiteY5" fmla="*/ 596956 h 895434"/>
                                    <a:gd name="connsiteX6" fmla="*/ 56698 w 56698"/>
                                    <a:gd name="connsiteY6" fmla="*/ 537261 h 895434"/>
                                    <a:gd name="connsiteX7" fmla="*/ 0 w 56698"/>
                                    <a:gd name="connsiteY7" fmla="*/ 477565 h 895434"/>
                                    <a:gd name="connsiteX8" fmla="*/ 56698 w 56698"/>
                                    <a:gd name="connsiteY8" fmla="*/ 417870 h 895434"/>
                                    <a:gd name="connsiteX9" fmla="*/ 0 w 56698"/>
                                    <a:gd name="connsiteY9" fmla="*/ 358174 h 895434"/>
                                    <a:gd name="connsiteX10" fmla="*/ 56698 w 56698"/>
                                    <a:gd name="connsiteY10" fmla="*/ 298479 h 895434"/>
                                    <a:gd name="connsiteX11" fmla="*/ 0 w 56698"/>
                                    <a:gd name="connsiteY11" fmla="*/ 238783 h 895434"/>
                                    <a:gd name="connsiteX12" fmla="*/ 56698 w 56698"/>
                                    <a:gd name="connsiteY12" fmla="*/ 179087 h 895434"/>
                                    <a:gd name="connsiteX13" fmla="*/ 0 w 56698"/>
                                    <a:gd name="connsiteY13" fmla="*/ 119392 h 895434"/>
                                    <a:gd name="connsiteX14" fmla="*/ 56698 w 56698"/>
                                    <a:gd name="connsiteY14" fmla="*/ 59696 h 895434"/>
                                    <a:gd name="connsiteX15" fmla="*/ 0 w 56698"/>
                                    <a:gd name="connsiteY15" fmla="*/ 1 h 895434"/>
                                    <a:gd name="connsiteX0" fmla="*/ 56698 w 56698"/>
                                    <a:gd name="connsiteY0" fmla="*/ 835738 h 835738"/>
                                    <a:gd name="connsiteX1" fmla="*/ 0 w 56698"/>
                                    <a:gd name="connsiteY1" fmla="*/ 776042 h 835738"/>
                                    <a:gd name="connsiteX2" fmla="*/ 56698 w 56698"/>
                                    <a:gd name="connsiteY2" fmla="*/ 716347 h 835738"/>
                                    <a:gd name="connsiteX3" fmla="*/ 0 w 56698"/>
                                    <a:gd name="connsiteY3" fmla="*/ 656652 h 835738"/>
                                    <a:gd name="connsiteX4" fmla="*/ 56698 w 56698"/>
                                    <a:gd name="connsiteY4" fmla="*/ 596956 h 835738"/>
                                    <a:gd name="connsiteX5" fmla="*/ 0 w 56698"/>
                                    <a:gd name="connsiteY5" fmla="*/ 537260 h 835738"/>
                                    <a:gd name="connsiteX6" fmla="*/ 56698 w 56698"/>
                                    <a:gd name="connsiteY6" fmla="*/ 477565 h 835738"/>
                                    <a:gd name="connsiteX7" fmla="*/ 0 w 56698"/>
                                    <a:gd name="connsiteY7" fmla="*/ 417869 h 835738"/>
                                    <a:gd name="connsiteX8" fmla="*/ 56698 w 56698"/>
                                    <a:gd name="connsiteY8" fmla="*/ 358174 h 835738"/>
                                    <a:gd name="connsiteX9" fmla="*/ 0 w 56698"/>
                                    <a:gd name="connsiteY9" fmla="*/ 298478 h 835738"/>
                                    <a:gd name="connsiteX10" fmla="*/ 56698 w 56698"/>
                                    <a:gd name="connsiteY10" fmla="*/ 238783 h 835738"/>
                                    <a:gd name="connsiteX11" fmla="*/ 0 w 56698"/>
                                    <a:gd name="connsiteY11" fmla="*/ 179087 h 835738"/>
                                    <a:gd name="connsiteX12" fmla="*/ 56698 w 56698"/>
                                    <a:gd name="connsiteY12" fmla="*/ 119391 h 835738"/>
                                    <a:gd name="connsiteX13" fmla="*/ 0 w 56698"/>
                                    <a:gd name="connsiteY13" fmla="*/ 59696 h 835738"/>
                                    <a:gd name="connsiteX14" fmla="*/ 56698 w 56698"/>
                                    <a:gd name="connsiteY14" fmla="*/ 0 h 835738"/>
                                    <a:gd name="connsiteX0" fmla="*/ 56698 w 56698"/>
                                    <a:gd name="connsiteY0" fmla="*/ 776042 h 776042"/>
                                    <a:gd name="connsiteX1" fmla="*/ 0 w 56698"/>
                                    <a:gd name="connsiteY1" fmla="*/ 716346 h 776042"/>
                                    <a:gd name="connsiteX2" fmla="*/ 56698 w 56698"/>
                                    <a:gd name="connsiteY2" fmla="*/ 656651 h 776042"/>
                                    <a:gd name="connsiteX3" fmla="*/ 0 w 56698"/>
                                    <a:gd name="connsiteY3" fmla="*/ 596956 h 776042"/>
                                    <a:gd name="connsiteX4" fmla="*/ 56698 w 56698"/>
                                    <a:gd name="connsiteY4" fmla="*/ 537260 h 776042"/>
                                    <a:gd name="connsiteX5" fmla="*/ 0 w 56698"/>
                                    <a:gd name="connsiteY5" fmla="*/ 477564 h 776042"/>
                                    <a:gd name="connsiteX6" fmla="*/ 56698 w 56698"/>
                                    <a:gd name="connsiteY6" fmla="*/ 417869 h 776042"/>
                                    <a:gd name="connsiteX7" fmla="*/ 0 w 56698"/>
                                    <a:gd name="connsiteY7" fmla="*/ 358173 h 776042"/>
                                    <a:gd name="connsiteX8" fmla="*/ 56698 w 56698"/>
                                    <a:gd name="connsiteY8" fmla="*/ 298478 h 776042"/>
                                    <a:gd name="connsiteX9" fmla="*/ 0 w 56698"/>
                                    <a:gd name="connsiteY9" fmla="*/ 238782 h 776042"/>
                                    <a:gd name="connsiteX10" fmla="*/ 56698 w 56698"/>
                                    <a:gd name="connsiteY10" fmla="*/ 179087 h 776042"/>
                                    <a:gd name="connsiteX11" fmla="*/ 0 w 56698"/>
                                    <a:gd name="connsiteY11" fmla="*/ 119391 h 776042"/>
                                    <a:gd name="connsiteX12" fmla="*/ 56698 w 56698"/>
                                    <a:gd name="connsiteY12" fmla="*/ 59695 h 776042"/>
                                    <a:gd name="connsiteX13" fmla="*/ 0 w 56698"/>
                                    <a:gd name="connsiteY13" fmla="*/ 0 h 776042"/>
                                    <a:gd name="connsiteX0" fmla="*/ 56698 w 56698"/>
                                    <a:gd name="connsiteY0" fmla="*/ 716346 h 716346"/>
                                    <a:gd name="connsiteX1" fmla="*/ 0 w 56698"/>
                                    <a:gd name="connsiteY1" fmla="*/ 656650 h 716346"/>
                                    <a:gd name="connsiteX2" fmla="*/ 56698 w 56698"/>
                                    <a:gd name="connsiteY2" fmla="*/ 596955 h 716346"/>
                                    <a:gd name="connsiteX3" fmla="*/ 0 w 56698"/>
                                    <a:gd name="connsiteY3" fmla="*/ 537260 h 716346"/>
                                    <a:gd name="connsiteX4" fmla="*/ 56698 w 56698"/>
                                    <a:gd name="connsiteY4" fmla="*/ 477564 h 716346"/>
                                    <a:gd name="connsiteX5" fmla="*/ 0 w 56698"/>
                                    <a:gd name="connsiteY5" fmla="*/ 417868 h 716346"/>
                                    <a:gd name="connsiteX6" fmla="*/ 56698 w 56698"/>
                                    <a:gd name="connsiteY6" fmla="*/ 358173 h 716346"/>
                                    <a:gd name="connsiteX7" fmla="*/ 0 w 56698"/>
                                    <a:gd name="connsiteY7" fmla="*/ 298477 h 716346"/>
                                    <a:gd name="connsiteX8" fmla="*/ 56698 w 56698"/>
                                    <a:gd name="connsiteY8" fmla="*/ 238782 h 716346"/>
                                    <a:gd name="connsiteX9" fmla="*/ 0 w 56698"/>
                                    <a:gd name="connsiteY9" fmla="*/ 179086 h 716346"/>
                                    <a:gd name="connsiteX10" fmla="*/ 56698 w 56698"/>
                                    <a:gd name="connsiteY10" fmla="*/ 119391 h 716346"/>
                                    <a:gd name="connsiteX11" fmla="*/ 0 w 56698"/>
                                    <a:gd name="connsiteY11" fmla="*/ 59695 h 716346"/>
                                    <a:gd name="connsiteX12" fmla="*/ 56698 w 56698"/>
                                    <a:gd name="connsiteY12" fmla="*/ -1 h 716346"/>
                                    <a:gd name="connsiteX0" fmla="*/ 56698 w 56698"/>
                                    <a:gd name="connsiteY0" fmla="*/ 656650 h 656651"/>
                                    <a:gd name="connsiteX1" fmla="*/ 0 w 56698"/>
                                    <a:gd name="connsiteY1" fmla="*/ 596954 h 656651"/>
                                    <a:gd name="connsiteX2" fmla="*/ 56698 w 56698"/>
                                    <a:gd name="connsiteY2" fmla="*/ 537259 h 656651"/>
                                    <a:gd name="connsiteX3" fmla="*/ 0 w 56698"/>
                                    <a:gd name="connsiteY3" fmla="*/ 477564 h 656651"/>
                                    <a:gd name="connsiteX4" fmla="*/ 56698 w 56698"/>
                                    <a:gd name="connsiteY4" fmla="*/ 417868 h 656651"/>
                                    <a:gd name="connsiteX5" fmla="*/ 0 w 56698"/>
                                    <a:gd name="connsiteY5" fmla="*/ 358172 h 656651"/>
                                    <a:gd name="connsiteX6" fmla="*/ 56698 w 56698"/>
                                    <a:gd name="connsiteY6" fmla="*/ 298477 h 656651"/>
                                    <a:gd name="connsiteX7" fmla="*/ 0 w 56698"/>
                                    <a:gd name="connsiteY7" fmla="*/ 238781 h 656651"/>
                                    <a:gd name="connsiteX8" fmla="*/ 56698 w 56698"/>
                                    <a:gd name="connsiteY8" fmla="*/ 179086 h 656651"/>
                                    <a:gd name="connsiteX9" fmla="*/ 0 w 56698"/>
                                    <a:gd name="connsiteY9" fmla="*/ 119390 h 656651"/>
                                    <a:gd name="connsiteX10" fmla="*/ 56698 w 56698"/>
                                    <a:gd name="connsiteY10" fmla="*/ 59695 h 656651"/>
                                    <a:gd name="connsiteX11" fmla="*/ 0 w 56698"/>
                                    <a:gd name="connsiteY11" fmla="*/ -1 h 656651"/>
                                    <a:gd name="connsiteX0" fmla="*/ 56698 w 56698"/>
                                    <a:gd name="connsiteY0" fmla="*/ 596954 h 596954"/>
                                    <a:gd name="connsiteX1" fmla="*/ 0 w 56698"/>
                                    <a:gd name="connsiteY1" fmla="*/ 537258 h 596954"/>
                                    <a:gd name="connsiteX2" fmla="*/ 56698 w 56698"/>
                                    <a:gd name="connsiteY2" fmla="*/ 477563 h 596954"/>
                                    <a:gd name="connsiteX3" fmla="*/ 0 w 56698"/>
                                    <a:gd name="connsiteY3" fmla="*/ 417868 h 596954"/>
                                    <a:gd name="connsiteX4" fmla="*/ 56698 w 56698"/>
                                    <a:gd name="connsiteY4" fmla="*/ 358172 h 596954"/>
                                    <a:gd name="connsiteX5" fmla="*/ 0 w 56698"/>
                                    <a:gd name="connsiteY5" fmla="*/ 298476 h 596954"/>
                                    <a:gd name="connsiteX6" fmla="*/ 56698 w 56698"/>
                                    <a:gd name="connsiteY6" fmla="*/ 238781 h 596954"/>
                                    <a:gd name="connsiteX7" fmla="*/ 0 w 56698"/>
                                    <a:gd name="connsiteY7" fmla="*/ 179085 h 596954"/>
                                    <a:gd name="connsiteX8" fmla="*/ 56698 w 56698"/>
                                    <a:gd name="connsiteY8" fmla="*/ 119390 h 596954"/>
                                    <a:gd name="connsiteX9" fmla="*/ 0 w 56698"/>
                                    <a:gd name="connsiteY9" fmla="*/ 59694 h 596954"/>
                                    <a:gd name="connsiteX10" fmla="*/ 56698 w 56698"/>
                                    <a:gd name="connsiteY10" fmla="*/ -1 h 596954"/>
                                    <a:gd name="connsiteX0" fmla="*/ 56698 w 56698"/>
                                    <a:gd name="connsiteY0" fmla="*/ 537261 h 537261"/>
                                    <a:gd name="connsiteX1" fmla="*/ 0 w 56698"/>
                                    <a:gd name="connsiteY1" fmla="*/ 477565 h 537261"/>
                                    <a:gd name="connsiteX2" fmla="*/ 56698 w 56698"/>
                                    <a:gd name="connsiteY2" fmla="*/ 417870 h 537261"/>
                                    <a:gd name="connsiteX3" fmla="*/ 0 w 56698"/>
                                    <a:gd name="connsiteY3" fmla="*/ 358175 h 537261"/>
                                    <a:gd name="connsiteX4" fmla="*/ 56698 w 56698"/>
                                    <a:gd name="connsiteY4" fmla="*/ 298479 h 537261"/>
                                    <a:gd name="connsiteX5" fmla="*/ 0 w 56698"/>
                                    <a:gd name="connsiteY5" fmla="*/ 238783 h 537261"/>
                                    <a:gd name="connsiteX6" fmla="*/ 56698 w 56698"/>
                                    <a:gd name="connsiteY6" fmla="*/ 179088 h 537261"/>
                                    <a:gd name="connsiteX7" fmla="*/ 0 w 56698"/>
                                    <a:gd name="connsiteY7" fmla="*/ 119392 h 537261"/>
                                    <a:gd name="connsiteX8" fmla="*/ 56698 w 56698"/>
                                    <a:gd name="connsiteY8" fmla="*/ 59697 h 537261"/>
                                    <a:gd name="connsiteX9" fmla="*/ 0 w 56698"/>
                                    <a:gd name="connsiteY9" fmla="*/ 1 h 537261"/>
                                    <a:gd name="connsiteX0" fmla="*/ 56698 w 56698"/>
                                    <a:gd name="connsiteY0" fmla="*/ 477564 h 477564"/>
                                    <a:gd name="connsiteX1" fmla="*/ 0 w 56698"/>
                                    <a:gd name="connsiteY1" fmla="*/ 417868 h 477564"/>
                                    <a:gd name="connsiteX2" fmla="*/ 56698 w 56698"/>
                                    <a:gd name="connsiteY2" fmla="*/ 358173 h 477564"/>
                                    <a:gd name="connsiteX3" fmla="*/ 0 w 56698"/>
                                    <a:gd name="connsiteY3" fmla="*/ 298478 h 477564"/>
                                    <a:gd name="connsiteX4" fmla="*/ 56698 w 56698"/>
                                    <a:gd name="connsiteY4" fmla="*/ 238782 h 477564"/>
                                    <a:gd name="connsiteX5" fmla="*/ 0 w 56698"/>
                                    <a:gd name="connsiteY5" fmla="*/ 179086 h 477564"/>
                                    <a:gd name="connsiteX6" fmla="*/ 56698 w 56698"/>
                                    <a:gd name="connsiteY6" fmla="*/ 119391 h 477564"/>
                                    <a:gd name="connsiteX7" fmla="*/ 0 w 56698"/>
                                    <a:gd name="connsiteY7" fmla="*/ 59695 h 477564"/>
                                    <a:gd name="connsiteX8" fmla="*/ 56698 w 56698"/>
                                    <a:gd name="connsiteY8" fmla="*/ 0 h 477564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</a:cxnLst>
                                  <a:rect l="l" t="t" r="r" b="b"/>
                                  <a:pathLst>
                                    <a:path w="56698" h="477564">
                                      <a:moveTo>
                                        <a:pt x="56698" y="477564"/>
                                      </a:moveTo>
                                      <a:cubicBezTo>
                                        <a:pt x="25384" y="477564"/>
                                        <a:pt x="0" y="450838"/>
                                        <a:pt x="0" y="417868"/>
                                      </a:cubicBezTo>
                                      <a:cubicBezTo>
                                        <a:pt x="0" y="384899"/>
                                        <a:pt x="25384" y="358173"/>
                                        <a:pt x="56698" y="358173"/>
                                      </a:cubicBezTo>
                                      <a:cubicBezTo>
                                        <a:pt x="25384" y="358173"/>
                                        <a:pt x="0" y="331447"/>
                                        <a:pt x="0" y="298478"/>
                                      </a:cubicBezTo>
                                      <a:cubicBezTo>
                                        <a:pt x="0" y="265508"/>
                                        <a:pt x="25384" y="238782"/>
                                        <a:pt x="56698" y="238782"/>
                                      </a:cubicBezTo>
                                      <a:cubicBezTo>
                                        <a:pt x="25384" y="238782"/>
                                        <a:pt x="0" y="212056"/>
                                        <a:pt x="0" y="179086"/>
                                      </a:cubicBezTo>
                                      <a:cubicBezTo>
                                        <a:pt x="0" y="146117"/>
                                        <a:pt x="25384" y="119391"/>
                                        <a:pt x="56698" y="119391"/>
                                      </a:cubicBezTo>
                                      <a:cubicBezTo>
                                        <a:pt x="25384" y="119391"/>
                                        <a:pt x="0" y="92665"/>
                                        <a:pt x="0" y="59695"/>
                                      </a:cubicBezTo>
                                      <a:cubicBezTo>
                                        <a:pt x="0" y="26726"/>
                                        <a:pt x="25384" y="0"/>
                                        <a:pt x="56698" y="0"/>
                                      </a:cubicBezTo>
                                    </a:path>
                                  </a:pathLst>
                                </a:custGeom>
                                <a:ln w="12700" cap="flat">
                                  <a:solidFill>
                                    <a:schemeClr val="tx1"/>
                                  </a:solidFill>
                                  <a:bevel/>
                                </a:ln>
                              </wps:spPr>
                              <wps:style>
                                <a:lnRef idx="1">
                                  <a:srgbClr val="000000"/>
                                </a:lnRef>
                                <a:fillRef idx="0">
                                  <a:srgbClr val="000000">
                                    <a:alpha val="0"/>
                                  </a:srgbClr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 wrap="none">
                                <a:spAutoFit/>
                              </wps:bodyPr>
                            </wps:wsp>
                            <wps:wsp>
                              <wps:cNvPr id="7711912" name="Shape 1183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712107" y="348386"/>
                                  <a:ext cx="28575" cy="243840"/>
                                </a:xfrm>
                                <a:custGeom>
                                  <a:avLst/>
                                  <a:gdLst>
                                    <a:gd name="connsiteX0" fmla="*/ 56698 w 56698"/>
                                    <a:gd name="connsiteY0" fmla="*/ 895434 h 895434"/>
                                    <a:gd name="connsiteX1" fmla="*/ 0 w 56698"/>
                                    <a:gd name="connsiteY1" fmla="*/ 835738 h 895434"/>
                                    <a:gd name="connsiteX2" fmla="*/ 56698 w 56698"/>
                                    <a:gd name="connsiteY2" fmla="*/ 776043 h 895434"/>
                                    <a:gd name="connsiteX3" fmla="*/ 0 w 56698"/>
                                    <a:gd name="connsiteY3" fmla="*/ 716348 h 895434"/>
                                    <a:gd name="connsiteX4" fmla="*/ 56698 w 56698"/>
                                    <a:gd name="connsiteY4" fmla="*/ 656652 h 895434"/>
                                    <a:gd name="connsiteX5" fmla="*/ 0 w 56698"/>
                                    <a:gd name="connsiteY5" fmla="*/ 596956 h 895434"/>
                                    <a:gd name="connsiteX6" fmla="*/ 56698 w 56698"/>
                                    <a:gd name="connsiteY6" fmla="*/ 537261 h 895434"/>
                                    <a:gd name="connsiteX7" fmla="*/ 0 w 56698"/>
                                    <a:gd name="connsiteY7" fmla="*/ 477565 h 895434"/>
                                    <a:gd name="connsiteX8" fmla="*/ 56698 w 56698"/>
                                    <a:gd name="connsiteY8" fmla="*/ 417870 h 895434"/>
                                    <a:gd name="connsiteX9" fmla="*/ 0 w 56698"/>
                                    <a:gd name="connsiteY9" fmla="*/ 358174 h 895434"/>
                                    <a:gd name="connsiteX10" fmla="*/ 56698 w 56698"/>
                                    <a:gd name="connsiteY10" fmla="*/ 298479 h 895434"/>
                                    <a:gd name="connsiteX11" fmla="*/ 0 w 56698"/>
                                    <a:gd name="connsiteY11" fmla="*/ 238783 h 895434"/>
                                    <a:gd name="connsiteX12" fmla="*/ 56698 w 56698"/>
                                    <a:gd name="connsiteY12" fmla="*/ 179087 h 895434"/>
                                    <a:gd name="connsiteX13" fmla="*/ 0 w 56698"/>
                                    <a:gd name="connsiteY13" fmla="*/ 119392 h 895434"/>
                                    <a:gd name="connsiteX14" fmla="*/ 56698 w 56698"/>
                                    <a:gd name="connsiteY14" fmla="*/ 59696 h 895434"/>
                                    <a:gd name="connsiteX15" fmla="*/ 0 w 56698"/>
                                    <a:gd name="connsiteY15" fmla="*/ 1 h 895434"/>
                                    <a:gd name="connsiteX0" fmla="*/ 56698 w 56698"/>
                                    <a:gd name="connsiteY0" fmla="*/ 835738 h 835738"/>
                                    <a:gd name="connsiteX1" fmla="*/ 0 w 56698"/>
                                    <a:gd name="connsiteY1" fmla="*/ 776042 h 835738"/>
                                    <a:gd name="connsiteX2" fmla="*/ 56698 w 56698"/>
                                    <a:gd name="connsiteY2" fmla="*/ 716347 h 835738"/>
                                    <a:gd name="connsiteX3" fmla="*/ 0 w 56698"/>
                                    <a:gd name="connsiteY3" fmla="*/ 656652 h 835738"/>
                                    <a:gd name="connsiteX4" fmla="*/ 56698 w 56698"/>
                                    <a:gd name="connsiteY4" fmla="*/ 596956 h 835738"/>
                                    <a:gd name="connsiteX5" fmla="*/ 0 w 56698"/>
                                    <a:gd name="connsiteY5" fmla="*/ 537260 h 835738"/>
                                    <a:gd name="connsiteX6" fmla="*/ 56698 w 56698"/>
                                    <a:gd name="connsiteY6" fmla="*/ 477565 h 835738"/>
                                    <a:gd name="connsiteX7" fmla="*/ 0 w 56698"/>
                                    <a:gd name="connsiteY7" fmla="*/ 417869 h 835738"/>
                                    <a:gd name="connsiteX8" fmla="*/ 56698 w 56698"/>
                                    <a:gd name="connsiteY8" fmla="*/ 358174 h 835738"/>
                                    <a:gd name="connsiteX9" fmla="*/ 0 w 56698"/>
                                    <a:gd name="connsiteY9" fmla="*/ 298478 h 835738"/>
                                    <a:gd name="connsiteX10" fmla="*/ 56698 w 56698"/>
                                    <a:gd name="connsiteY10" fmla="*/ 238783 h 835738"/>
                                    <a:gd name="connsiteX11" fmla="*/ 0 w 56698"/>
                                    <a:gd name="connsiteY11" fmla="*/ 179087 h 835738"/>
                                    <a:gd name="connsiteX12" fmla="*/ 56698 w 56698"/>
                                    <a:gd name="connsiteY12" fmla="*/ 119391 h 835738"/>
                                    <a:gd name="connsiteX13" fmla="*/ 0 w 56698"/>
                                    <a:gd name="connsiteY13" fmla="*/ 59696 h 835738"/>
                                    <a:gd name="connsiteX14" fmla="*/ 56698 w 56698"/>
                                    <a:gd name="connsiteY14" fmla="*/ 0 h 835738"/>
                                    <a:gd name="connsiteX0" fmla="*/ 56698 w 56698"/>
                                    <a:gd name="connsiteY0" fmla="*/ 776042 h 776042"/>
                                    <a:gd name="connsiteX1" fmla="*/ 0 w 56698"/>
                                    <a:gd name="connsiteY1" fmla="*/ 716346 h 776042"/>
                                    <a:gd name="connsiteX2" fmla="*/ 56698 w 56698"/>
                                    <a:gd name="connsiteY2" fmla="*/ 656651 h 776042"/>
                                    <a:gd name="connsiteX3" fmla="*/ 0 w 56698"/>
                                    <a:gd name="connsiteY3" fmla="*/ 596956 h 776042"/>
                                    <a:gd name="connsiteX4" fmla="*/ 56698 w 56698"/>
                                    <a:gd name="connsiteY4" fmla="*/ 537260 h 776042"/>
                                    <a:gd name="connsiteX5" fmla="*/ 0 w 56698"/>
                                    <a:gd name="connsiteY5" fmla="*/ 477564 h 776042"/>
                                    <a:gd name="connsiteX6" fmla="*/ 56698 w 56698"/>
                                    <a:gd name="connsiteY6" fmla="*/ 417869 h 776042"/>
                                    <a:gd name="connsiteX7" fmla="*/ 0 w 56698"/>
                                    <a:gd name="connsiteY7" fmla="*/ 358173 h 776042"/>
                                    <a:gd name="connsiteX8" fmla="*/ 56698 w 56698"/>
                                    <a:gd name="connsiteY8" fmla="*/ 298478 h 776042"/>
                                    <a:gd name="connsiteX9" fmla="*/ 0 w 56698"/>
                                    <a:gd name="connsiteY9" fmla="*/ 238782 h 776042"/>
                                    <a:gd name="connsiteX10" fmla="*/ 56698 w 56698"/>
                                    <a:gd name="connsiteY10" fmla="*/ 179087 h 776042"/>
                                    <a:gd name="connsiteX11" fmla="*/ 0 w 56698"/>
                                    <a:gd name="connsiteY11" fmla="*/ 119391 h 776042"/>
                                    <a:gd name="connsiteX12" fmla="*/ 56698 w 56698"/>
                                    <a:gd name="connsiteY12" fmla="*/ 59695 h 776042"/>
                                    <a:gd name="connsiteX13" fmla="*/ 0 w 56698"/>
                                    <a:gd name="connsiteY13" fmla="*/ 0 h 776042"/>
                                    <a:gd name="connsiteX0" fmla="*/ 56698 w 56698"/>
                                    <a:gd name="connsiteY0" fmla="*/ 716346 h 716346"/>
                                    <a:gd name="connsiteX1" fmla="*/ 0 w 56698"/>
                                    <a:gd name="connsiteY1" fmla="*/ 656650 h 716346"/>
                                    <a:gd name="connsiteX2" fmla="*/ 56698 w 56698"/>
                                    <a:gd name="connsiteY2" fmla="*/ 596955 h 716346"/>
                                    <a:gd name="connsiteX3" fmla="*/ 0 w 56698"/>
                                    <a:gd name="connsiteY3" fmla="*/ 537260 h 716346"/>
                                    <a:gd name="connsiteX4" fmla="*/ 56698 w 56698"/>
                                    <a:gd name="connsiteY4" fmla="*/ 477564 h 716346"/>
                                    <a:gd name="connsiteX5" fmla="*/ 0 w 56698"/>
                                    <a:gd name="connsiteY5" fmla="*/ 417868 h 716346"/>
                                    <a:gd name="connsiteX6" fmla="*/ 56698 w 56698"/>
                                    <a:gd name="connsiteY6" fmla="*/ 358173 h 716346"/>
                                    <a:gd name="connsiteX7" fmla="*/ 0 w 56698"/>
                                    <a:gd name="connsiteY7" fmla="*/ 298477 h 716346"/>
                                    <a:gd name="connsiteX8" fmla="*/ 56698 w 56698"/>
                                    <a:gd name="connsiteY8" fmla="*/ 238782 h 716346"/>
                                    <a:gd name="connsiteX9" fmla="*/ 0 w 56698"/>
                                    <a:gd name="connsiteY9" fmla="*/ 179086 h 716346"/>
                                    <a:gd name="connsiteX10" fmla="*/ 56698 w 56698"/>
                                    <a:gd name="connsiteY10" fmla="*/ 119391 h 716346"/>
                                    <a:gd name="connsiteX11" fmla="*/ 0 w 56698"/>
                                    <a:gd name="connsiteY11" fmla="*/ 59695 h 716346"/>
                                    <a:gd name="connsiteX12" fmla="*/ 56698 w 56698"/>
                                    <a:gd name="connsiteY12" fmla="*/ -1 h 716346"/>
                                    <a:gd name="connsiteX0" fmla="*/ 56698 w 56698"/>
                                    <a:gd name="connsiteY0" fmla="*/ 656650 h 656651"/>
                                    <a:gd name="connsiteX1" fmla="*/ 0 w 56698"/>
                                    <a:gd name="connsiteY1" fmla="*/ 596954 h 656651"/>
                                    <a:gd name="connsiteX2" fmla="*/ 56698 w 56698"/>
                                    <a:gd name="connsiteY2" fmla="*/ 537259 h 656651"/>
                                    <a:gd name="connsiteX3" fmla="*/ 0 w 56698"/>
                                    <a:gd name="connsiteY3" fmla="*/ 477564 h 656651"/>
                                    <a:gd name="connsiteX4" fmla="*/ 56698 w 56698"/>
                                    <a:gd name="connsiteY4" fmla="*/ 417868 h 656651"/>
                                    <a:gd name="connsiteX5" fmla="*/ 0 w 56698"/>
                                    <a:gd name="connsiteY5" fmla="*/ 358172 h 656651"/>
                                    <a:gd name="connsiteX6" fmla="*/ 56698 w 56698"/>
                                    <a:gd name="connsiteY6" fmla="*/ 298477 h 656651"/>
                                    <a:gd name="connsiteX7" fmla="*/ 0 w 56698"/>
                                    <a:gd name="connsiteY7" fmla="*/ 238781 h 656651"/>
                                    <a:gd name="connsiteX8" fmla="*/ 56698 w 56698"/>
                                    <a:gd name="connsiteY8" fmla="*/ 179086 h 656651"/>
                                    <a:gd name="connsiteX9" fmla="*/ 0 w 56698"/>
                                    <a:gd name="connsiteY9" fmla="*/ 119390 h 656651"/>
                                    <a:gd name="connsiteX10" fmla="*/ 56698 w 56698"/>
                                    <a:gd name="connsiteY10" fmla="*/ 59695 h 656651"/>
                                    <a:gd name="connsiteX11" fmla="*/ 0 w 56698"/>
                                    <a:gd name="connsiteY11" fmla="*/ -1 h 656651"/>
                                    <a:gd name="connsiteX0" fmla="*/ 56698 w 56698"/>
                                    <a:gd name="connsiteY0" fmla="*/ 596954 h 596954"/>
                                    <a:gd name="connsiteX1" fmla="*/ 0 w 56698"/>
                                    <a:gd name="connsiteY1" fmla="*/ 537258 h 596954"/>
                                    <a:gd name="connsiteX2" fmla="*/ 56698 w 56698"/>
                                    <a:gd name="connsiteY2" fmla="*/ 477563 h 596954"/>
                                    <a:gd name="connsiteX3" fmla="*/ 0 w 56698"/>
                                    <a:gd name="connsiteY3" fmla="*/ 417868 h 596954"/>
                                    <a:gd name="connsiteX4" fmla="*/ 56698 w 56698"/>
                                    <a:gd name="connsiteY4" fmla="*/ 358172 h 596954"/>
                                    <a:gd name="connsiteX5" fmla="*/ 0 w 56698"/>
                                    <a:gd name="connsiteY5" fmla="*/ 298476 h 596954"/>
                                    <a:gd name="connsiteX6" fmla="*/ 56698 w 56698"/>
                                    <a:gd name="connsiteY6" fmla="*/ 238781 h 596954"/>
                                    <a:gd name="connsiteX7" fmla="*/ 0 w 56698"/>
                                    <a:gd name="connsiteY7" fmla="*/ 179085 h 596954"/>
                                    <a:gd name="connsiteX8" fmla="*/ 56698 w 56698"/>
                                    <a:gd name="connsiteY8" fmla="*/ 119390 h 596954"/>
                                    <a:gd name="connsiteX9" fmla="*/ 0 w 56698"/>
                                    <a:gd name="connsiteY9" fmla="*/ 59694 h 596954"/>
                                    <a:gd name="connsiteX10" fmla="*/ 56698 w 56698"/>
                                    <a:gd name="connsiteY10" fmla="*/ -1 h 596954"/>
                                    <a:gd name="connsiteX0" fmla="*/ 56698 w 56698"/>
                                    <a:gd name="connsiteY0" fmla="*/ 537261 h 537261"/>
                                    <a:gd name="connsiteX1" fmla="*/ 0 w 56698"/>
                                    <a:gd name="connsiteY1" fmla="*/ 477565 h 537261"/>
                                    <a:gd name="connsiteX2" fmla="*/ 56698 w 56698"/>
                                    <a:gd name="connsiteY2" fmla="*/ 417870 h 537261"/>
                                    <a:gd name="connsiteX3" fmla="*/ 0 w 56698"/>
                                    <a:gd name="connsiteY3" fmla="*/ 358175 h 537261"/>
                                    <a:gd name="connsiteX4" fmla="*/ 56698 w 56698"/>
                                    <a:gd name="connsiteY4" fmla="*/ 298479 h 537261"/>
                                    <a:gd name="connsiteX5" fmla="*/ 0 w 56698"/>
                                    <a:gd name="connsiteY5" fmla="*/ 238783 h 537261"/>
                                    <a:gd name="connsiteX6" fmla="*/ 56698 w 56698"/>
                                    <a:gd name="connsiteY6" fmla="*/ 179088 h 537261"/>
                                    <a:gd name="connsiteX7" fmla="*/ 0 w 56698"/>
                                    <a:gd name="connsiteY7" fmla="*/ 119392 h 537261"/>
                                    <a:gd name="connsiteX8" fmla="*/ 56698 w 56698"/>
                                    <a:gd name="connsiteY8" fmla="*/ 59697 h 537261"/>
                                    <a:gd name="connsiteX9" fmla="*/ 0 w 56698"/>
                                    <a:gd name="connsiteY9" fmla="*/ 1 h 537261"/>
                                    <a:gd name="connsiteX0" fmla="*/ 56698 w 56698"/>
                                    <a:gd name="connsiteY0" fmla="*/ 477564 h 477564"/>
                                    <a:gd name="connsiteX1" fmla="*/ 0 w 56698"/>
                                    <a:gd name="connsiteY1" fmla="*/ 417868 h 477564"/>
                                    <a:gd name="connsiteX2" fmla="*/ 56698 w 56698"/>
                                    <a:gd name="connsiteY2" fmla="*/ 358173 h 477564"/>
                                    <a:gd name="connsiteX3" fmla="*/ 0 w 56698"/>
                                    <a:gd name="connsiteY3" fmla="*/ 298478 h 477564"/>
                                    <a:gd name="connsiteX4" fmla="*/ 56698 w 56698"/>
                                    <a:gd name="connsiteY4" fmla="*/ 238782 h 477564"/>
                                    <a:gd name="connsiteX5" fmla="*/ 0 w 56698"/>
                                    <a:gd name="connsiteY5" fmla="*/ 179086 h 477564"/>
                                    <a:gd name="connsiteX6" fmla="*/ 56698 w 56698"/>
                                    <a:gd name="connsiteY6" fmla="*/ 119391 h 477564"/>
                                    <a:gd name="connsiteX7" fmla="*/ 0 w 56698"/>
                                    <a:gd name="connsiteY7" fmla="*/ 59695 h 477564"/>
                                    <a:gd name="connsiteX8" fmla="*/ 56698 w 56698"/>
                                    <a:gd name="connsiteY8" fmla="*/ 0 h 477564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</a:cxnLst>
                                  <a:rect l="l" t="t" r="r" b="b"/>
                                  <a:pathLst>
                                    <a:path w="56698" h="477564">
                                      <a:moveTo>
                                        <a:pt x="56698" y="477564"/>
                                      </a:moveTo>
                                      <a:cubicBezTo>
                                        <a:pt x="25384" y="477564"/>
                                        <a:pt x="0" y="450838"/>
                                        <a:pt x="0" y="417868"/>
                                      </a:cubicBezTo>
                                      <a:cubicBezTo>
                                        <a:pt x="0" y="384899"/>
                                        <a:pt x="25384" y="358173"/>
                                        <a:pt x="56698" y="358173"/>
                                      </a:cubicBezTo>
                                      <a:cubicBezTo>
                                        <a:pt x="25384" y="358173"/>
                                        <a:pt x="0" y="331447"/>
                                        <a:pt x="0" y="298478"/>
                                      </a:cubicBezTo>
                                      <a:cubicBezTo>
                                        <a:pt x="0" y="265508"/>
                                        <a:pt x="25384" y="238782"/>
                                        <a:pt x="56698" y="238782"/>
                                      </a:cubicBezTo>
                                      <a:cubicBezTo>
                                        <a:pt x="25384" y="238782"/>
                                        <a:pt x="0" y="212056"/>
                                        <a:pt x="0" y="179086"/>
                                      </a:cubicBezTo>
                                      <a:cubicBezTo>
                                        <a:pt x="0" y="146117"/>
                                        <a:pt x="25384" y="119391"/>
                                        <a:pt x="56698" y="119391"/>
                                      </a:cubicBezTo>
                                      <a:cubicBezTo>
                                        <a:pt x="25384" y="119391"/>
                                        <a:pt x="0" y="92665"/>
                                        <a:pt x="0" y="59695"/>
                                      </a:cubicBezTo>
                                      <a:cubicBezTo>
                                        <a:pt x="0" y="26726"/>
                                        <a:pt x="25384" y="0"/>
                                        <a:pt x="56698" y="0"/>
                                      </a:cubicBezTo>
                                    </a:path>
                                  </a:pathLst>
                                </a:custGeom>
                                <a:ln w="12700" cap="flat">
                                  <a:solidFill>
                                    <a:schemeClr val="tx1"/>
                                  </a:solidFill>
                                  <a:bevel/>
                                </a:ln>
                              </wps:spPr>
                              <wps:style>
                                <a:lnRef idx="1">
                                  <a:srgbClr val="000000"/>
                                </a:lnRef>
                                <a:fillRef idx="0">
                                  <a:srgbClr val="000000">
                                    <a:alpha val="0"/>
                                  </a:srgbClr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 wrap="none">
                                <a:spAutoFit/>
                              </wps:bodyPr>
                            </wps:wsp>
                          </wpg:grpSp>
                          <wps:wsp>
                            <wps:cNvPr id="226631109" name="任意多边形: 形状 781"/>
                            <wps:cNvSpPr/>
                            <wps:spPr>
                              <a:xfrm>
                                <a:off x="363535" y="307087"/>
                                <a:ext cx="573677" cy="187197"/>
                              </a:xfrm>
                              <a:custGeom>
                                <a:avLst/>
                                <a:gdLst>
                                  <a:gd name="connsiteX0" fmla="*/ 573677 w 573677"/>
                                  <a:gd name="connsiteY0" fmla="*/ 51163 h 175260"/>
                                  <a:gd name="connsiteX1" fmla="*/ 573677 w 573677"/>
                                  <a:gd name="connsiteY1" fmla="*/ 0 h 175260"/>
                                  <a:gd name="connsiteX2" fmla="*/ 0 w 573677"/>
                                  <a:gd name="connsiteY2" fmla="*/ 0 h 175260"/>
                                  <a:gd name="connsiteX3" fmla="*/ 0 w 573677"/>
                                  <a:gd name="connsiteY3" fmla="*/ 175260 h 175260"/>
                                  <a:gd name="connsiteX0" fmla="*/ 573677 w 573677"/>
                                  <a:gd name="connsiteY0" fmla="*/ 51163 h 184159"/>
                                  <a:gd name="connsiteX1" fmla="*/ 573677 w 573677"/>
                                  <a:gd name="connsiteY1" fmla="*/ 0 h 184159"/>
                                  <a:gd name="connsiteX2" fmla="*/ 0 w 573677"/>
                                  <a:gd name="connsiteY2" fmla="*/ 0 h 184159"/>
                                  <a:gd name="connsiteX3" fmla="*/ 0 w 573677"/>
                                  <a:gd name="connsiteY3" fmla="*/ 184159 h 18415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573677" h="184159">
                                    <a:moveTo>
                                      <a:pt x="573677" y="51163"/>
                                    </a:moveTo>
                                    <a:lnTo>
                                      <a:pt x="573677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184159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346438284" name="任意多边形: 形状 782"/>
                            <wps:cNvSpPr/>
                            <wps:spPr>
                              <a:xfrm>
                                <a:off x="1140878" y="307256"/>
                                <a:ext cx="1415643" cy="183968"/>
                              </a:xfrm>
                              <a:custGeom>
                                <a:avLst/>
                                <a:gdLst>
                                  <a:gd name="connsiteX0" fmla="*/ 0 w 1220288"/>
                                  <a:gd name="connsiteY0" fmla="*/ 57694 h 183968"/>
                                  <a:gd name="connsiteX1" fmla="*/ 0 w 1220288"/>
                                  <a:gd name="connsiteY1" fmla="*/ 0 h 183968"/>
                                  <a:gd name="connsiteX2" fmla="*/ 1220288 w 1220288"/>
                                  <a:gd name="connsiteY2" fmla="*/ 0 h 183968"/>
                                  <a:gd name="connsiteX3" fmla="*/ 1220288 w 1220288"/>
                                  <a:gd name="connsiteY3" fmla="*/ 183968 h 18396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1220288" h="183968">
                                    <a:moveTo>
                                      <a:pt x="0" y="57694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1220288" y="0"/>
                                    </a:lnTo>
                                    <a:lnTo>
                                      <a:pt x="1220288" y="183968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2073331611" name="任意多边形: 形状 782"/>
                            <wps:cNvSpPr/>
                            <wps:spPr>
                              <a:xfrm flipV="1">
                                <a:off x="1140878" y="613673"/>
                                <a:ext cx="1415643" cy="183968"/>
                              </a:xfrm>
                              <a:custGeom>
                                <a:avLst/>
                                <a:gdLst>
                                  <a:gd name="connsiteX0" fmla="*/ 0 w 1220288"/>
                                  <a:gd name="connsiteY0" fmla="*/ 57694 h 183968"/>
                                  <a:gd name="connsiteX1" fmla="*/ 0 w 1220288"/>
                                  <a:gd name="connsiteY1" fmla="*/ 0 h 183968"/>
                                  <a:gd name="connsiteX2" fmla="*/ 1220288 w 1220288"/>
                                  <a:gd name="connsiteY2" fmla="*/ 0 h 183968"/>
                                  <a:gd name="connsiteX3" fmla="*/ 1220288 w 1220288"/>
                                  <a:gd name="connsiteY3" fmla="*/ 183968 h 18396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1220288" h="183968">
                                    <a:moveTo>
                                      <a:pt x="0" y="57694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1220288" y="0"/>
                                    </a:lnTo>
                                    <a:lnTo>
                                      <a:pt x="1220288" y="183968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642108400" name="任意多边形: 形状 781"/>
                            <wps:cNvSpPr/>
                            <wps:spPr>
                              <a:xfrm flipV="1">
                                <a:off x="363353" y="599935"/>
                                <a:ext cx="573677" cy="186791"/>
                              </a:xfrm>
                              <a:custGeom>
                                <a:avLst/>
                                <a:gdLst>
                                  <a:gd name="connsiteX0" fmla="*/ 573677 w 573677"/>
                                  <a:gd name="connsiteY0" fmla="*/ 51163 h 175260"/>
                                  <a:gd name="connsiteX1" fmla="*/ 573677 w 573677"/>
                                  <a:gd name="connsiteY1" fmla="*/ 0 h 175260"/>
                                  <a:gd name="connsiteX2" fmla="*/ 0 w 573677"/>
                                  <a:gd name="connsiteY2" fmla="*/ 0 h 175260"/>
                                  <a:gd name="connsiteX3" fmla="*/ 0 w 573677"/>
                                  <a:gd name="connsiteY3" fmla="*/ 175260 h 175260"/>
                                  <a:gd name="connsiteX0" fmla="*/ 573677 w 573677"/>
                                  <a:gd name="connsiteY0" fmla="*/ 51163 h 183760"/>
                                  <a:gd name="connsiteX1" fmla="*/ 573677 w 573677"/>
                                  <a:gd name="connsiteY1" fmla="*/ 0 h 183760"/>
                                  <a:gd name="connsiteX2" fmla="*/ 0 w 573677"/>
                                  <a:gd name="connsiteY2" fmla="*/ 0 h 183760"/>
                                  <a:gd name="connsiteX3" fmla="*/ 0 w 573677"/>
                                  <a:gd name="connsiteY3" fmla="*/ 183760 h 18376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573677" h="183760">
                                    <a:moveTo>
                                      <a:pt x="573677" y="51163"/>
                                    </a:moveTo>
                                    <a:lnTo>
                                      <a:pt x="573677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183760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1426547626" name="椭圆 784"/>
                          <wps:cNvSpPr/>
                          <wps:spPr>
                            <a:xfrm>
                              <a:off x="1897519" y="286415"/>
                              <a:ext cx="54746" cy="54746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358751933" name="椭圆 784"/>
                          <wps:cNvSpPr/>
                          <wps:spPr>
                            <a:xfrm>
                              <a:off x="1898772" y="780217"/>
                              <a:ext cx="54746" cy="54746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2110950124" name="椭圆 784"/>
                          <wps:cNvSpPr/>
                          <wps:spPr>
                            <a:xfrm>
                              <a:off x="512932" y="766256"/>
                              <a:ext cx="54746" cy="54746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439560260" name="椭圆 784"/>
                          <wps:cNvSpPr/>
                          <wps:spPr>
                            <a:xfrm>
                              <a:off x="510110" y="286503"/>
                              <a:ext cx="54746" cy="54746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g:grpSp>
                        <wpg:cNvPr id="2079667320" name="组合 803"/>
                        <wpg:cNvGrpSpPr/>
                        <wpg:grpSpPr>
                          <a:xfrm>
                            <a:off x="161049" y="0"/>
                            <a:ext cx="1229340" cy="696090"/>
                            <a:chOff x="0" y="0"/>
                            <a:chExt cx="1229340" cy="696090"/>
                          </a:xfrm>
                        </wpg:grpSpPr>
                        <wps:wsp>
                          <wps:cNvPr id="1570699753" name="直接连接符 35"/>
                          <wps:cNvCnPr/>
                          <wps:spPr>
                            <a:xfrm>
                              <a:off x="535040" y="230837"/>
                              <a:ext cx="0" cy="32564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625042776" name="Line 2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00923" y="216779"/>
                              <a:ext cx="8574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19472758" name="直接箭头连接符 40"/>
                          <wps:cNvCnPr/>
                          <wps:spPr>
                            <a:xfrm flipV="1">
                              <a:off x="0" y="269220"/>
                              <a:ext cx="148523" cy="196207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665993196" name="Line 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8627" y="633459"/>
                              <a:ext cx="13490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4428998" name="Line 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5469" y="665669"/>
                              <a:ext cx="8094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994329857" name="Line 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9784" y="696090"/>
                              <a:ext cx="5396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71847769" name="Lin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6626" y="551146"/>
                              <a:ext cx="0" cy="8123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</a:ln>
                          </wps:spPr>
                          <wps:bodyPr/>
                        </wps:wsp>
                        <wps:wsp>
                          <wps:cNvPr id="698563797" name="Line 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4836" y="0"/>
                              <a:ext cx="0" cy="21883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</a:ln>
                          </wps:spPr>
                          <wps:bodyPr/>
                        </wps:wsp>
                        <wps:wsp>
                          <wps:cNvPr id="1781384228" name="Line 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4836" y="46526"/>
                              <a:ext cx="68200" cy="8023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</a:ln>
                          </wps:spPr>
                          <wps:bodyPr/>
                        </wps:wsp>
                        <wps:wsp>
                          <wps:cNvPr id="1695322077" name="Line 2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96838" y="50104"/>
                              <a:ext cx="68200" cy="8023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</a:ln>
                          </wps:spPr>
                          <wps:bodyPr/>
                        </wps:wsp>
                        <wps:wsp>
                          <wps:cNvPr id="1870619958" name="直接连接符 35"/>
                          <wps:cNvCnPr/>
                          <wps:spPr>
                            <a:xfrm>
                              <a:off x="1229340" y="218311"/>
                              <a:ext cx="0" cy="132632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97809425" name="直接连接符 35"/>
                          <wps:cNvCnPr/>
                          <wps:spPr>
                            <a:xfrm>
                              <a:off x="1229340" y="424096"/>
                              <a:ext cx="0" cy="132632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8FBB9AB" id="组合 804" o:spid="_x0000_s1297" style="position:absolute;left:0;text-align:left;margin-left:241.8pt;margin-top:8.2pt;width:165.65pt;height:54.8pt;z-index:251783168;mso-position-horizontal-relative:text;mso-position-vertical-relative:text" coordsize="21037,6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">
                <v:group id="组合 785" o:spid="_x0000_s1298" style="position:absolute;top:1800;width:21037;height:3996" coordorigin="-732,2608" coordsize="30233,5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">
                  <v:group id="组合 783" o:spid="_x0000_s1299" style="position:absolute;left:-732;top:2608;width:30232;height:5440" coordorigin="390,2533" coordsize="30240,54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">
                    <v:group id="组合 780" o:spid="_x0000_s1300" style="position:absolute;left:390;top:2533;width:30240;height:4837" coordorigin="253,2785" coordsize="19608,31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">
                      <v:group id="_x0000_s1301" style="position:absolute;left:253;top:2785;width:19609;height:2880" coordorigin="-511,2147" coordsize="20371,3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">
                        <v:group id="组合 33" o:spid="_x0000_s1302" style="position:absolute;left:6811;top:-1642;width:991;height:12463;rotation:-90;flip:x" coordorigin="2944,694" coordsize="905,54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">
                          <v:rect id="Rectangle 9" o:spid="_x0000_s1303" style="position:absolute;left:3057;top:694;width:792;height:364;flip:y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" stroked="f">
                            <v:textbox style="mso-fit-shape-to-text:t" inset="1mm,0,1mm,0"/>
                          </v:rect>
                          <v:line id="Line 10" o:spid="_x0000_s1304" style="position:absolute;visibility:visible;mso-wrap-style:square" from="2944,5646" to="2944,61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" strokeweight="1pt"/>
                          <v:line id="Line 11" o:spid="_x0000_s1305" style="position:absolute;visibility:visible;mso-wrap-style:square" from="3735,5646" to="3735,61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" strokeweight="1pt"/>
                          <v:line id="Line 10" o:spid="_x0000_s1306" style="position:absolute;visibility:visible;mso-wrap-style:square" from="2944,702" to="2944,1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" strokeweight="1pt"/>
                          <v:line id="Line 11" o:spid="_x0000_s1307" style="position:absolute;visibility:visible;mso-wrap-style:square" from="3735,702" to="3735,1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" strokeweight="1pt"/>
                        </v:group>
                        <v:shape id="AutoShape 19" o:spid="_x0000_s1308" type="#_x0000_t5" style="position:absolute;left:9324;top:2269;width:882;height:638;rotation: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" fillcolor="black">
                          <v:textbox style="mso-fit-shape-to-text:t" inset="1mm,0,1mm,0"/>
                        </v:shape>
                        <v:rect id="矩形 39" o:spid="_x0000_s1309" style="position:absolute;left:16235;top:4104;width:451;height:104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" fillcolor="window" strokecolor="windowText" strokeweight="1pt">
                          <v:textbox style="mso-fit-shape-to-text:t" inset="1mm,0,1mm,0"/>
                        </v:rect>
                        <v:rect id="矩形 39" o:spid="_x0000_s1310" style="position:absolute;left:16646;top:3992;width:356;height:126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" fillcolor="windowText" strokecolor="windowText">
                          <v:textbox style="mso-fit-shape-to-text:t" inset="1mm,0,1mm,0"/>
                        </v:rect>
                        <v:shape id="Text Box 135" o:spid="_x0000_s1311" type="#_x0000_t202" style="position:absolute;left:-511;top:3363;width:1808;height:24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749E12E4" w14:textId="77777777" w:rsidR="00B36152" w:rsidRDefault="00B36152" w:rsidP="00B3615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C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135" o:spid="_x0000_s1312" type="#_x0000_t202" style="position:absolute;left:4014;top:3393;width:1687;height:24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2A91A155" w14:textId="77777777" w:rsidR="00B36152" w:rsidRDefault="00B36152" w:rsidP="00B3615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135" o:spid="_x0000_s1313" type="#_x0000_t202" style="position:absolute;left:6941;top:3443;width:1687;height:24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4A184320" w14:textId="77777777" w:rsidR="00B36152" w:rsidRDefault="00B36152" w:rsidP="00B3615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135" o:spid="_x0000_s1314" type="#_x0000_t202" style="position:absolute;left:10567;top:3443;width:1810;height:24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2391A702" w14:textId="77777777" w:rsidR="00B36152" w:rsidRDefault="00B36152" w:rsidP="00B3615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C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135" o:spid="_x0000_s1315" type="#_x0000_t202" style="position:absolute;left:16942;top:3497;width:2917;height:24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6C0FF494" w14:textId="77777777" w:rsidR="00B36152" w:rsidRDefault="00B36152" w:rsidP="00B36152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耳机</w:t>
                                </w:r>
                              </w:p>
                            </w:txbxContent>
                          </v:textbox>
                        </v:shape>
                      </v:group>
                      <v:shape id="Shape 11839" o:spid="_x0000_s1316" style="position:absolute;left:6061;top:3467;width:286;height:2438;flip:x;visibility:visible;mso-wrap-style:none;v-text-anchor:top" coordsize="56698,4775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" path="m56698,477564c25384,477564,,450838,,417868,,384899,25384,358173,56698,358173,25384,358173,,331447,,298478,,265508,25384,238782,56698,238782,25384,238782,,212056,,179086,,146117,25384,119391,56698,119391,25384,119391,,92665,,59695,,26726,25384,,56698,e" filled="f" strokecolor="black [3213]" strokeweight="1pt">
                        <v:stroke joinstyle="bevel"/>
                        <v:path arrowok="t" o:connecttype="custom" o:connectlocs="28575,243840;0,213360;28575,182880;0,152400;28575,121920;0,91440;28575,60960;0,30480;28575,0" o:connectangles="0,0,0,0,0,0,0,0,0"/>
                        <o:lock v:ext="edit" aspectratio="t"/>
                      </v:shape>
                      <v:shape id="Shape 11839" o:spid="_x0000_s1317" style="position:absolute;left:7121;top:3483;width:285;height:2439;visibility:visible;mso-wrap-style:none;v-text-anchor:top" coordsize="56698,4775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" path="m56698,477564c25384,477564,,450838,,417868,,384899,25384,358173,56698,358173,25384,358173,,331447,,298478,,265508,25384,238782,56698,238782,25384,238782,,212056,,179086,,146117,25384,119391,56698,119391,25384,119391,,92665,,59695,,26726,25384,,56698,e" filled="f" strokecolor="black [3213]" strokeweight="1pt">
                        <v:stroke joinstyle="bevel"/>
                        <v:path arrowok="t" o:connecttype="custom" o:connectlocs="28575,243840;0,213360;28575,182880;0,152400;28575,121920;0,91440;28575,60960;0,30480;28575,0" o:connectangles="0,0,0,0,0,0,0,0,0"/>
                        <o:lock v:ext="edit" aspectratio="t"/>
                      </v:shape>
                    </v:group>
                    <v:shape id="任意多边形: 形状 781" o:spid="_x0000_s1318" style="position:absolute;left:3635;top:3070;width:5737;height:1872;visibility:visible;mso-wrap-style:none;v-text-anchor:middle" coordsize="573677,184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" path="m573677,51163l573677,,,,,184159e" filled="f" strokecolor="black [3213]" strokeweight=".5pt">
                      <v:stroke joinstyle="miter"/>
                      <v:path arrowok="t" o:connecttype="custom" o:connectlocs="573677,52007;573677,0;0,0;0,187197" o:connectangles="0,0,0,0"/>
                    </v:shape>
                    <v:shape id="任意多边形: 形状 782" o:spid="_x0000_s1319" style="position:absolute;left:11408;top:3072;width:14157;height:1840;visibility:visible;mso-wrap-style:none;v-text-anchor:middle" coordsize="1220288,1839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" path="m,57694l,,1220288,r,183968e" filled="f" strokecolor="black [3213]" strokeweight=".5pt">
                      <v:stroke joinstyle="miter"/>
                      <v:path arrowok="t" o:connecttype="custom" o:connectlocs="0,57694;0,0;1415643,0;1415643,183968" o:connectangles="0,0,0,0"/>
                    </v:shape>
                    <v:shape id="任意多边形: 形状 782" o:spid="_x0000_s1320" style="position:absolute;left:11408;top:6136;width:14157;height:1840;flip:y;visibility:visible;mso-wrap-style:none;v-text-anchor:middle" coordsize="1220288,1839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" path="m,57694l,,1220288,r,183968e" filled="f" strokecolor="black [3213]" strokeweight=".5pt">
                      <v:stroke joinstyle="miter"/>
                      <v:path arrowok="t" o:connecttype="custom" o:connectlocs="0,57694;0,0;1415643,0;1415643,183968" o:connectangles="0,0,0,0"/>
                    </v:shape>
                    <v:shape id="任意多边形: 形状 781" o:spid="_x0000_s1321" style="position:absolute;left:3633;top:5999;width:5737;height:1868;flip:y;visibility:visible;mso-wrap-style:none;v-text-anchor:middle" coordsize="573677,1837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" path="m573677,51163l573677,,,,,183760e" filled="f" strokecolor="black [3213]" strokeweight=".5pt">
                      <v:stroke joinstyle="miter"/>
                      <v:path arrowok="t" o:connecttype="custom" o:connectlocs="573677,52007;573677,0;0,0;0,186791" o:connectangles="0,0,0,0"/>
                    </v:shape>
                  </v:group>
                  <v:oval id="椭圆 784" o:spid="_x0000_s1322" style="position:absolute;left:18975;top:2864;width:547;height:54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" fillcolor="black [3213]" stroked="f" strokeweight="1pt">
                    <v:stroke joinstyle="miter"/>
                    <v:textbox style="mso-fit-shape-to-text:t"/>
                  </v:oval>
                  <v:oval id="椭圆 784" o:spid="_x0000_s1323" style="position:absolute;left:18987;top:7802;width:548;height:54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" fillcolor="black [3213]" stroked="f" strokeweight="1pt">
                    <v:stroke joinstyle="miter"/>
                    <v:textbox style="mso-fit-shape-to-text:t"/>
                  </v:oval>
                  <v:oval id="椭圆 784" o:spid="_x0000_s1324" style="position:absolute;left:5129;top:7662;width:547;height:54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" fillcolor="black [3213]" stroked="f" strokeweight="1pt">
                    <v:stroke joinstyle="miter"/>
                    <v:textbox style="mso-fit-shape-to-text:t"/>
                  </v:oval>
                  <v:oval id="椭圆 784" o:spid="_x0000_s1325" style="position:absolute;left:5101;top:2865;width:547;height:54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" fillcolor="black [3213]" stroked="f" strokeweight="1pt">
                    <v:stroke joinstyle="miter"/>
                    <v:textbox style="mso-fit-shape-to-text:t"/>
                  </v:oval>
                </v:group>
                <v:group id="组合 803" o:spid="_x0000_s1326" style="position:absolute;left:1610;width:12293;height:6960" coordsize="12293,6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">
                  <v:line id="直接连接符 35" o:spid="_x0000_s1327" style="position:absolute;visibility:visible;mso-wrap-style:square" from="5350,2308" to="5350,5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" strokecolor="windowText" strokeweight=".5pt">
                    <v:stroke dashstyle="dash" joinstyle="miter"/>
                  </v:line>
                  <v:line id="Line 20" o:spid="_x0000_s1328" style="position:absolute;rotation:90;visibility:visible;mso-wrap-style:square" from="9008,2168" to="9865,2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" strokeweight="1.5pt"/>
                  <v:shape id="直接箭头连接符 40" o:spid="_x0000_s1329" type="#_x0000_t32" style="position:absolute;top:2692;width:1485;height:196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" strokecolor="windowText" strokeweight=".5pt">
                    <v:stroke endarrow="block" endarrowwidth="narrow" joinstyle="miter"/>
                  </v:shape>
                  <v:line id="Line 23" o:spid="_x0000_s1330" style="position:absolute;visibility:visible;mso-wrap-style:square" from="1986,6334" to="3335,6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" strokeweight="1pt"/>
                  <v:line id="Line 24" o:spid="_x0000_s1331" style="position:absolute;visibility:visible;mso-wrap-style:square" from="2254,6656" to="3064,6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" strokeweight="1pt"/>
                  <v:line id="Line 25" o:spid="_x0000_s1332" style="position:absolute;visibility:visible;mso-wrap-style:square" from="2397,6960" to="2937,6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" strokeweight="1pt"/>
                  <v:line id="Line 26" o:spid="_x0000_s1333" style="position:absolute;visibility:visible;mso-wrap-style:square" from="2666,5511" to="2666,6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" strokeweight=".5pt">
                    <v:stroke startarrowwidth="narrow" startarrowlength="short"/>
                  </v:line>
                  <v:line id="Line 26" o:spid="_x0000_s1334" style="position:absolute;flip:y;visibility:visible;mso-wrap-style:square" from="2648,0" to="2648,2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" strokeweight="1pt">
                    <v:stroke startarrowwidth="narrow" startarrowlength="short"/>
                  </v:line>
                  <v:line id="Line 26" o:spid="_x0000_s1335" style="position:absolute;flip:y;visibility:visible;mso-wrap-style:square" from="2648,465" to="3330,12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" strokeweight="1pt">
                    <v:stroke startarrowwidth="narrow" startarrowlength="short"/>
                  </v:line>
                  <v:line id="Line 26" o:spid="_x0000_s1336" style="position:absolute;flip:x y;visibility:visible;mso-wrap-style:square" from="1968,501" to="2650,1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" strokeweight="1pt">
                    <v:stroke startarrowwidth="narrow" startarrowlength="short"/>
                  </v:line>
                  <v:line id="直接连接符 35" o:spid="_x0000_s1337" style="position:absolute;visibility:visible;mso-wrap-style:square" from="12293,2183" to="12293,3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" strokecolor="windowText" strokeweight=".5pt">
                    <v:stroke joinstyle="miter"/>
                  </v:line>
                  <v:line id="直接连接符 35" o:spid="_x0000_s1338" style="position:absolute;visibility:visible;mso-wrap-style:square" from="12293,4240" to="12293,55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" strokecolor="windowText" strokeweight=".5pt">
                    <v:stroke joinstyle="miter"/>
                  </v:line>
                </v:group>
                <w10:wrap type="square"/>
              </v:group>
            </w:pict>
          </mc:Fallback>
        </mc:AlternateContent>
      </w:r>
      <w:r w:rsidR="00B36152" w:rsidRPr="009A6B87">
        <w:t>1</w:t>
      </w:r>
      <w:r w:rsidR="00B36152" w:rsidRPr="009A6B87">
        <w:t>．</w:t>
      </w:r>
      <w:r w:rsidR="00B36152" w:rsidRPr="00F44992">
        <w:rPr>
          <w:rFonts w:ascii="宋体" w:hAnsi="宋体"/>
          <w:szCs w:val="21"/>
          <w14:ligatures w14:val="standardContextual"/>
        </w:rPr>
        <w:t>如图</w:t>
      </w:r>
      <w:r w:rsidR="00B36152" w:rsidRPr="00F44992">
        <w:rPr>
          <w:rFonts w:ascii="宋体" w:hAnsi="宋体" w:hint="eastAsia"/>
          <w:szCs w:val="21"/>
          <w14:ligatures w14:val="standardContextual"/>
        </w:rPr>
        <w:t>，线圈</w:t>
      </w:r>
      <w:r w:rsidR="009A6B87">
        <w:rPr>
          <w:rFonts w:ascii="宋体" w:hAnsi="宋体" w:hint="eastAsia"/>
          <w:szCs w:val="21"/>
          <w14:ligatures w14:val="standardContextual"/>
        </w:rPr>
        <w:t xml:space="preserve"> </w:t>
      </w:r>
      <w:r w:rsidR="00B36152" w:rsidRPr="009A6B87">
        <w:rPr>
          <w:szCs w:val="21"/>
          <w14:ligatures w14:val="standardContextual"/>
        </w:rPr>
        <w:t>L</w:t>
      </w:r>
      <w:r w:rsidR="00B36152" w:rsidRPr="009A6B87">
        <w:rPr>
          <w:szCs w:val="21"/>
          <w:vertAlign w:val="subscript"/>
          <w14:ligatures w14:val="standardContextual"/>
        </w:rPr>
        <w:t>1</w:t>
      </w:r>
      <w:r w:rsidR="00B36152" w:rsidRPr="009A6B87">
        <w:rPr>
          <w:rFonts w:ascii="宋体" w:hAnsi="宋体"/>
          <w:szCs w:val="21"/>
          <w14:ligatures w14:val="standardContextual"/>
        </w:rPr>
        <w:t>、</w:t>
      </w:r>
      <w:r w:rsidR="00B36152" w:rsidRPr="009A6B87">
        <w:rPr>
          <w:szCs w:val="21"/>
          <w14:ligatures w14:val="standardContextual"/>
        </w:rPr>
        <w:t>L</w:t>
      </w:r>
      <w:r w:rsidR="00B36152" w:rsidRPr="009A6B87">
        <w:rPr>
          <w:szCs w:val="21"/>
          <w:vertAlign w:val="subscript"/>
          <w14:ligatures w14:val="standardContextual"/>
        </w:rPr>
        <w:t>2</w:t>
      </w:r>
      <w:r w:rsidR="009A6B87">
        <w:rPr>
          <w:rFonts w:hint="eastAsia"/>
          <w:szCs w:val="21"/>
          <w14:ligatures w14:val="standardContextual"/>
        </w:rPr>
        <w:t xml:space="preserve"> </w:t>
      </w:r>
      <w:r w:rsidR="00B36152" w:rsidRPr="009A6B87">
        <w:rPr>
          <w:rFonts w:ascii="宋体" w:hAnsi="宋体"/>
          <w:szCs w:val="21"/>
          <w14:ligatures w14:val="standardContextual"/>
        </w:rPr>
        <w:t>组成磁性天线，用于接收电磁波信号</w:t>
      </w:r>
      <w:r w:rsidR="00B36152" w:rsidRPr="009A6B87">
        <w:rPr>
          <w:rFonts w:ascii="宋体" w:hAnsi="宋体" w:hint="eastAsia"/>
          <w:szCs w:val="21"/>
          <w14:ligatures w14:val="standardContextual"/>
        </w:rPr>
        <w:t>。</w:t>
      </w:r>
    </w:p>
    <w:p w14:paraId="45F11F10" w14:textId="660E9BE8" w:rsidR="00B36152" w:rsidRDefault="009A6B87" w:rsidP="00D856FA">
      <w:pPr>
        <w:rPr>
          <w:rFonts w:eastAsia="楷体"/>
          <w:color w:val="FF0000"/>
          <w:szCs w:val="21"/>
          <w14:ligatures w14:val="standardContextual"/>
        </w:rPr>
      </w:pPr>
      <w:r w:rsidRPr="009A6B87">
        <w:rPr>
          <w:rFonts w:hint="eastAsia"/>
        </w:rPr>
        <w:t>（</w:t>
      </w:r>
      <w:r w:rsidRPr="009A6B87">
        <w:rPr>
          <w:rFonts w:hint="eastAsia"/>
        </w:rPr>
        <w:t>1</w:t>
      </w:r>
      <w:r w:rsidRPr="009A6B87">
        <w:rPr>
          <w:rFonts w:hint="eastAsia"/>
        </w:rPr>
        <w:t>）</w:t>
      </w:r>
      <w:r w:rsidR="00B36152" w:rsidRPr="009A6B87">
        <w:rPr>
          <w:rFonts w:ascii="宋体" w:hAnsi="宋体" w:hint="eastAsia"/>
          <w:szCs w:val="21"/>
          <w14:ligatures w14:val="standardContextual"/>
        </w:rPr>
        <w:t>线圈</w:t>
      </w:r>
      <w:r>
        <w:rPr>
          <w:rFonts w:ascii="宋体" w:hAnsi="宋体" w:hint="eastAsia"/>
          <w:szCs w:val="21"/>
          <w14:ligatures w14:val="standardContextual"/>
        </w:rPr>
        <w:t xml:space="preserve"> </w:t>
      </w:r>
      <w:r w:rsidR="00B36152" w:rsidRPr="009A6B87">
        <w:rPr>
          <w:szCs w:val="21"/>
          <w14:ligatures w14:val="standardContextual"/>
        </w:rPr>
        <w:t>L</w:t>
      </w:r>
      <w:r w:rsidR="00B36152" w:rsidRPr="009A6B87">
        <w:rPr>
          <w:szCs w:val="21"/>
          <w:vertAlign w:val="subscript"/>
          <w14:ligatures w14:val="standardContextual"/>
        </w:rPr>
        <w:t>1</w:t>
      </w:r>
      <w:r w:rsidR="00B36152" w:rsidRPr="009A6B87">
        <w:rPr>
          <w:szCs w:val="21"/>
          <w14:ligatures w14:val="standardContextual"/>
        </w:rPr>
        <w:t>、</w:t>
      </w:r>
      <w:r w:rsidR="00B36152" w:rsidRPr="009A6B87">
        <w:rPr>
          <w:szCs w:val="21"/>
          <w14:ligatures w14:val="standardContextual"/>
        </w:rPr>
        <w:t>L</w:t>
      </w:r>
      <w:r w:rsidR="00B36152" w:rsidRPr="009A6B87">
        <w:rPr>
          <w:szCs w:val="21"/>
          <w:vertAlign w:val="subscript"/>
          <w14:ligatures w14:val="standardContextual"/>
        </w:rPr>
        <w:t>2</w:t>
      </w:r>
      <w:r>
        <w:rPr>
          <w:rFonts w:hint="eastAsia"/>
          <w:szCs w:val="21"/>
          <w14:ligatures w14:val="standardContextual"/>
        </w:rPr>
        <w:t xml:space="preserve"> </w:t>
      </w:r>
      <w:r w:rsidR="00B36152" w:rsidRPr="009A6B87">
        <w:rPr>
          <w:rFonts w:ascii="宋体" w:hAnsi="宋体" w:hint="eastAsia"/>
          <w:szCs w:val="21"/>
          <w14:ligatures w14:val="standardContextual"/>
        </w:rPr>
        <w:t>没有用</w:t>
      </w:r>
      <w:r w:rsidR="00B36152">
        <w:rPr>
          <w:rFonts w:ascii="宋体" w:hAnsi="宋体" w:hint="eastAsia"/>
          <w:szCs w:val="21"/>
          <w14:ligatures w14:val="standardContextual"/>
        </w:rPr>
        <w:t>导线连接却能传递信号，利用了</w:t>
      </w:r>
      <w:r w:rsidR="00B36152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B36152">
        <w:rPr>
          <w:rFonts w:hint="eastAsia"/>
          <w:szCs w:val="22"/>
        </w:rPr>
        <w:t>。</w:t>
      </w:r>
    </w:p>
    <w:p w14:paraId="4E41753D" w14:textId="4A7C5DFE" w:rsidR="00B36152" w:rsidRDefault="00B36152" w:rsidP="00B36152">
      <w:pPr>
        <w:rPr>
          <w:szCs w:val="21"/>
          <w14:ligatures w14:val="standardContextual"/>
        </w:rPr>
      </w:pPr>
      <w:r>
        <w:rPr>
          <w:szCs w:val="22"/>
        </w:rPr>
        <w:t>A</w:t>
      </w:r>
      <w:r>
        <w:rPr>
          <w:szCs w:val="22"/>
        </w:rPr>
        <w:t>．</w:t>
      </w:r>
      <w:r>
        <w:rPr>
          <w:rFonts w:ascii="宋体" w:hAnsi="宋体" w:hint="eastAsia"/>
          <w:szCs w:val="21"/>
          <w14:ligatures w14:val="standardContextual"/>
        </w:rPr>
        <w:t>电磁感应原理</w:t>
      </w:r>
    </w:p>
    <w:p w14:paraId="403B897D" w14:textId="1CD0CFB4" w:rsidR="00B36152" w:rsidRDefault="00B36152" w:rsidP="00B36152">
      <w:pPr>
        <w:rPr>
          <w:szCs w:val="21"/>
          <w14:ligatures w14:val="standardContextual"/>
        </w:rPr>
      </w:pPr>
      <w:r>
        <w:rPr>
          <w:szCs w:val="22"/>
        </w:rPr>
        <w:t>B</w:t>
      </w:r>
      <w:r>
        <w:rPr>
          <w:szCs w:val="22"/>
        </w:rPr>
        <w:t>．</w:t>
      </w:r>
      <w:r>
        <w:rPr>
          <w:rFonts w:ascii="宋体" w:hAnsi="宋体" w:hint="eastAsia"/>
          <w:szCs w:val="21"/>
          <w14:ligatures w14:val="standardContextual"/>
        </w:rPr>
        <w:t>电流的磁效应</w:t>
      </w:r>
    </w:p>
    <w:p w14:paraId="47166291" w14:textId="4E1F1673" w:rsidR="00B36152" w:rsidRDefault="00B36152" w:rsidP="00B36152">
      <w:pPr>
        <w:rPr>
          <w:rFonts w:ascii="宋体" w:hAnsi="宋体" w:hint="eastAsia"/>
          <w:szCs w:val="21"/>
          <w14:ligatures w14:val="standardContextual"/>
        </w:rPr>
      </w:pPr>
      <w:r>
        <w:rPr>
          <w:szCs w:val="22"/>
        </w:rPr>
        <w:t>C</w:t>
      </w:r>
      <w:r>
        <w:rPr>
          <w:szCs w:val="22"/>
        </w:rPr>
        <w:t>．</w:t>
      </w:r>
      <w:r>
        <w:rPr>
          <w:rFonts w:ascii="宋体" w:hAnsi="宋体" w:hint="eastAsia"/>
          <w:szCs w:val="21"/>
          <w14:ligatures w14:val="standardContextual"/>
        </w:rPr>
        <w:t>通电导线在磁场中受到安培力</w:t>
      </w:r>
    </w:p>
    <w:p w14:paraId="40D02C91" w14:textId="3A7D7280" w:rsidR="00B36152" w:rsidRDefault="009A6B87" w:rsidP="00B36152">
      <w:pPr>
        <w:rPr>
          <w:rFonts w:ascii="宋体" w:hAnsi="宋体" w:hint="eastAsia"/>
          <w:szCs w:val="21"/>
          <w14:ligatures w14:val="standardContextual"/>
        </w:rPr>
      </w:pPr>
      <w:r w:rsidRPr="009A6B87">
        <w:rPr>
          <w:rFonts w:hint="eastAsia"/>
        </w:rPr>
        <w:t>（</w:t>
      </w:r>
      <w:r w:rsidRPr="009A6B87">
        <w:rPr>
          <w:rFonts w:hint="eastAsia"/>
        </w:rPr>
        <w:t>2</w:t>
      </w:r>
      <w:r w:rsidRPr="009A6B87">
        <w:rPr>
          <w:rFonts w:hint="eastAsia"/>
        </w:rPr>
        <w:t>）</w:t>
      </w:r>
      <w:r w:rsidR="00B36152">
        <w:rPr>
          <w:rFonts w:ascii="宋体" w:hAnsi="宋体" w:hint="eastAsia"/>
        </w:rPr>
        <w:t>（</w:t>
      </w:r>
      <w:r w:rsidR="00B36152">
        <w:rPr>
          <w:rFonts w:hint="eastAsia"/>
          <w:szCs w:val="21"/>
          <w14:ligatures w14:val="standardContextual"/>
        </w:rPr>
        <w:t>多选</w:t>
      </w:r>
      <w:r w:rsidR="00B36152">
        <w:rPr>
          <w:rFonts w:ascii="宋体" w:hAnsi="宋体" w:hint="eastAsia"/>
        </w:rPr>
        <w:t>）</w:t>
      </w:r>
      <w:r w:rsidR="00B36152">
        <w:rPr>
          <w:rFonts w:ascii="宋体" w:hAnsi="宋体" w:hint="eastAsia"/>
          <w:szCs w:val="21"/>
          <w14:ligatures w14:val="standardContextual"/>
        </w:rPr>
        <w:t>线圈</w:t>
      </w:r>
      <w:r>
        <w:rPr>
          <w:rFonts w:ascii="宋体" w:hAnsi="宋体" w:hint="eastAsia"/>
          <w:szCs w:val="21"/>
          <w14:ligatures w14:val="standardContextual"/>
        </w:rPr>
        <w:t xml:space="preserve"> </w:t>
      </w:r>
      <w:r w:rsidR="00B36152" w:rsidRPr="009A6B87">
        <w:t>L</w:t>
      </w:r>
      <w:r>
        <w:rPr>
          <w:rFonts w:hint="eastAsia"/>
          <w:vertAlign w:val="subscript"/>
        </w:rPr>
        <w:t>1</w:t>
      </w:r>
      <w:r w:rsidR="00B36152" w:rsidRPr="009A6B87">
        <w:t>、</w:t>
      </w:r>
      <w:r w:rsidR="00B36152" w:rsidRPr="009A6B87">
        <w:t>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</w:t>
      </w:r>
      <w:r w:rsidR="00B36152">
        <w:rPr>
          <w:rFonts w:ascii="宋体" w:hAnsi="宋体" w:hint="eastAsia"/>
          <w:szCs w:val="21"/>
          <w14:ligatures w14:val="standardContextual"/>
        </w:rPr>
        <w:t>的匝数分别为</w:t>
      </w:r>
      <w:r>
        <w:rPr>
          <w:rFonts w:ascii="宋体" w:hAnsi="宋体" w:hint="eastAsia"/>
          <w:szCs w:val="21"/>
          <w14:ligatures w14:val="standardContextual"/>
        </w:rPr>
        <w:t xml:space="preserve"> </w:t>
      </w:r>
      <w:r w:rsidR="00B36152">
        <w:rPr>
          <w:i/>
          <w:szCs w:val="21"/>
          <w14:ligatures w14:val="standardContextual"/>
        </w:rPr>
        <w:t>n</w:t>
      </w:r>
      <w:r w:rsidR="00B36152">
        <w:rPr>
          <w:szCs w:val="21"/>
          <w:vertAlign w:val="subscript"/>
          <w14:ligatures w14:val="standardContextual"/>
        </w:rPr>
        <w:t>1</w:t>
      </w:r>
      <w:r w:rsidR="00B36152">
        <w:rPr>
          <w:szCs w:val="21"/>
          <w14:ligatures w14:val="standardContextual"/>
        </w:rPr>
        <w:t>、</w:t>
      </w:r>
      <w:r w:rsidR="00B36152">
        <w:rPr>
          <w:i/>
          <w:szCs w:val="21"/>
          <w14:ligatures w14:val="standardContextual"/>
        </w:rPr>
        <w:t>n</w:t>
      </w:r>
      <w:r w:rsidR="00B36152">
        <w:rPr>
          <w:szCs w:val="21"/>
          <w:vertAlign w:val="subscript"/>
          <w14:ligatures w14:val="standardContextual"/>
        </w:rPr>
        <w:t>2</w:t>
      </w:r>
      <w:r w:rsidR="00B36152">
        <w:rPr>
          <w:rFonts w:ascii="宋体" w:hAnsi="宋体" w:hint="eastAsia"/>
          <w:szCs w:val="21"/>
          <w14:ligatures w14:val="standardContextual"/>
        </w:rPr>
        <w:t>，线圈</w:t>
      </w:r>
      <w:r>
        <w:rPr>
          <w:rFonts w:ascii="宋体" w:hAnsi="宋体" w:hint="eastAsia"/>
          <w:szCs w:val="21"/>
          <w14:ligatures w14:val="standardContextual"/>
        </w:rPr>
        <w:t xml:space="preserve"> </w:t>
      </w:r>
      <w:r w:rsidR="00B36152" w:rsidRPr="009A6B87">
        <w:t>L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</w:t>
      </w:r>
      <w:r w:rsidR="00B36152">
        <w:rPr>
          <w:rFonts w:ascii="宋体" w:hAnsi="宋体" w:hint="eastAsia"/>
          <w:szCs w:val="21"/>
          <w14:ligatures w14:val="standardContextual"/>
        </w:rPr>
        <w:t>输出功率一定，为了提高耳机的声音强度，可</w:t>
      </w:r>
      <w:r w:rsidR="00B36152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B36152">
        <w:rPr>
          <w:rFonts w:hint="eastAsia"/>
          <w:szCs w:val="22"/>
        </w:rPr>
        <w:t>。</w:t>
      </w:r>
    </w:p>
    <w:p w14:paraId="0D4A92FE" w14:textId="28BABB4A" w:rsidR="00B36152" w:rsidRDefault="00B36152" w:rsidP="00B36152">
      <w:pPr>
        <w:rPr>
          <w:rFonts w:eastAsia="楷体"/>
          <w:color w:val="FF0000"/>
          <w:szCs w:val="21"/>
          <w14:ligatures w14:val="standardContextual"/>
        </w:rPr>
      </w:pPr>
      <w:r>
        <w:rPr>
          <w:szCs w:val="22"/>
        </w:rPr>
        <w:t>A</w:t>
      </w:r>
      <w:r>
        <w:rPr>
          <w:szCs w:val="22"/>
        </w:rPr>
        <w:t>．</w:t>
      </w:r>
      <w:r>
        <w:rPr>
          <w:rFonts w:hint="eastAsia"/>
          <w:iCs/>
          <w:szCs w:val="21"/>
          <w14:ligatures w14:val="standardContextual"/>
        </w:rPr>
        <w:t>仅增大</w:t>
      </w:r>
      <w:r w:rsidR="009A6B87">
        <w:rPr>
          <w:rFonts w:hint="eastAsia"/>
          <w:iCs/>
          <w:szCs w:val="21"/>
          <w14:ligatures w14:val="standardContextual"/>
        </w:rPr>
        <w:t xml:space="preserve"> </w:t>
      </w:r>
      <w:r>
        <w:rPr>
          <w:i/>
          <w:szCs w:val="21"/>
          <w14:ligatures w14:val="standardContextual"/>
        </w:rPr>
        <w:t>n</w:t>
      </w:r>
      <w:r>
        <w:rPr>
          <w:szCs w:val="21"/>
          <w:vertAlign w:val="subscript"/>
          <w14:ligatures w14:val="standardContextual"/>
        </w:rPr>
        <w:t>1</w:t>
      </w:r>
      <w:r w:rsidR="009A6B87">
        <w:rPr>
          <w:szCs w:val="21"/>
          <w14:ligatures w14:val="standardContextual"/>
        </w:rPr>
        <w:tab/>
      </w:r>
      <w:r w:rsidR="009A6B87">
        <w:rPr>
          <w:szCs w:val="21"/>
          <w14:ligatures w14:val="standardContextual"/>
        </w:rPr>
        <w:tab/>
      </w:r>
      <w:r>
        <w:rPr>
          <w:szCs w:val="22"/>
        </w:rPr>
        <w:t>B</w:t>
      </w:r>
      <w:r>
        <w:rPr>
          <w:szCs w:val="22"/>
        </w:rPr>
        <w:t>．</w:t>
      </w:r>
      <w:r>
        <w:rPr>
          <w:rFonts w:hint="eastAsia"/>
          <w:szCs w:val="22"/>
        </w:rPr>
        <w:t>仅</w:t>
      </w:r>
      <w:r w:rsidRPr="00D2408B">
        <w:rPr>
          <w:rFonts w:hint="eastAsia"/>
          <w:iCs/>
          <w:szCs w:val="21"/>
          <w14:ligatures w14:val="standardContextual"/>
        </w:rPr>
        <w:t>减小</w:t>
      </w:r>
      <w:r w:rsidR="009A6B87">
        <w:rPr>
          <w:rFonts w:hint="eastAsia"/>
          <w:iCs/>
          <w:szCs w:val="21"/>
          <w14:ligatures w14:val="standardContextual"/>
        </w:rPr>
        <w:t xml:space="preserve"> </w:t>
      </w:r>
      <w:r>
        <w:rPr>
          <w:i/>
          <w:szCs w:val="21"/>
          <w14:ligatures w14:val="standardContextual"/>
        </w:rPr>
        <w:t>n</w:t>
      </w:r>
      <w:r>
        <w:rPr>
          <w:szCs w:val="21"/>
          <w:vertAlign w:val="subscript"/>
          <w14:ligatures w14:val="standardContextual"/>
        </w:rPr>
        <w:t>1</w:t>
      </w:r>
      <w:r w:rsidR="009A6B87">
        <w:rPr>
          <w:szCs w:val="21"/>
          <w14:ligatures w14:val="standardContextual"/>
        </w:rPr>
        <w:tab/>
      </w:r>
      <w:r w:rsidR="009A6B87">
        <w:rPr>
          <w:szCs w:val="21"/>
          <w14:ligatures w14:val="standardContextual"/>
        </w:rPr>
        <w:tab/>
      </w:r>
      <w:r>
        <w:rPr>
          <w:szCs w:val="22"/>
        </w:rPr>
        <w:t>C</w:t>
      </w:r>
      <w:r>
        <w:rPr>
          <w:szCs w:val="22"/>
        </w:rPr>
        <w:t>．</w:t>
      </w:r>
      <w:r>
        <w:rPr>
          <w:rFonts w:hint="eastAsia"/>
          <w:iCs/>
          <w:szCs w:val="21"/>
          <w14:ligatures w14:val="standardContextual"/>
        </w:rPr>
        <w:t>仅增大</w:t>
      </w:r>
      <w:r w:rsidR="009A6B87">
        <w:rPr>
          <w:rFonts w:hint="eastAsia"/>
          <w:iCs/>
          <w:szCs w:val="21"/>
          <w14:ligatures w14:val="standardContextual"/>
        </w:rPr>
        <w:t xml:space="preserve"> </w:t>
      </w:r>
      <w:r>
        <w:rPr>
          <w:i/>
          <w:szCs w:val="21"/>
          <w14:ligatures w14:val="standardContextual"/>
        </w:rPr>
        <w:t>n</w:t>
      </w:r>
      <w:r>
        <w:rPr>
          <w:szCs w:val="21"/>
          <w:vertAlign w:val="subscript"/>
          <w14:ligatures w14:val="standardContextual"/>
        </w:rPr>
        <w:t>2</w:t>
      </w:r>
      <w:r w:rsidR="009A6B87">
        <w:rPr>
          <w:szCs w:val="21"/>
          <w14:ligatures w14:val="standardContextual"/>
        </w:rPr>
        <w:tab/>
      </w:r>
      <w:r w:rsidR="009A6B87">
        <w:rPr>
          <w:szCs w:val="21"/>
          <w14:ligatures w14:val="standardContextual"/>
        </w:rPr>
        <w:tab/>
      </w:r>
      <w:r>
        <w:rPr>
          <w:szCs w:val="22"/>
        </w:rPr>
        <w:t>D</w:t>
      </w:r>
      <w:r>
        <w:rPr>
          <w:szCs w:val="22"/>
        </w:rPr>
        <w:t>．</w:t>
      </w:r>
      <w:r>
        <w:rPr>
          <w:rFonts w:hint="eastAsia"/>
          <w:iCs/>
          <w:szCs w:val="21"/>
          <w14:ligatures w14:val="standardContextual"/>
        </w:rPr>
        <w:t>仅减小</w:t>
      </w:r>
      <w:r w:rsidR="009A6B87">
        <w:rPr>
          <w:rFonts w:hint="eastAsia"/>
          <w:iCs/>
          <w:szCs w:val="21"/>
          <w14:ligatures w14:val="standardContextual"/>
        </w:rPr>
        <w:t xml:space="preserve"> </w:t>
      </w:r>
      <w:r>
        <w:rPr>
          <w:i/>
          <w:szCs w:val="21"/>
          <w14:ligatures w14:val="standardContextual"/>
        </w:rPr>
        <w:t>n</w:t>
      </w:r>
      <w:r>
        <w:rPr>
          <w:szCs w:val="21"/>
          <w:vertAlign w:val="subscript"/>
          <w14:ligatures w14:val="standardContextual"/>
        </w:rPr>
        <w:t>2</w:t>
      </w:r>
    </w:p>
    <w:p w14:paraId="5BBBFF2E" w14:textId="77777777" w:rsidR="009A6B87" w:rsidRDefault="009A6B87" w:rsidP="00B36152"/>
    <w:p w14:paraId="00F5C55D" w14:textId="1B104277" w:rsidR="00B36152" w:rsidRPr="009D0878" w:rsidRDefault="00506761" w:rsidP="00B36152">
      <w:pPr>
        <w:rPr>
          <w:rFonts w:ascii="宋体" w:hAnsi="宋体" w:hint="eastAsia"/>
          <w:szCs w:val="21"/>
          <w14:ligatures w14:val="standardContextual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95456" behindDoc="0" locked="0" layoutInCell="1" allowOverlap="1" wp14:anchorId="59D28900" wp14:editId="5DD7A744">
                <wp:simplePos x="0" y="0"/>
                <wp:positionH relativeFrom="column">
                  <wp:posOffset>4148822</wp:posOffset>
                </wp:positionH>
                <wp:positionV relativeFrom="paragraph">
                  <wp:posOffset>108302</wp:posOffset>
                </wp:positionV>
                <wp:extent cx="1010920" cy="922020"/>
                <wp:effectExtent l="0" t="0" r="17780" b="30480"/>
                <wp:wrapNone/>
                <wp:docPr id="55710559" name="组合 8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0920" cy="922020"/>
                          <a:chOff x="0" y="0"/>
                          <a:chExt cx="1010920" cy="922020"/>
                        </a:xfrm>
                      </wpg:grpSpPr>
                      <wpg:grpSp>
                        <wpg:cNvPr id="1082036989" name="组合 788"/>
                        <wpg:cNvGrpSpPr/>
                        <wpg:grpSpPr>
                          <a:xfrm>
                            <a:off x="0" y="0"/>
                            <a:ext cx="1010920" cy="922020"/>
                            <a:chOff x="0" y="0"/>
                            <a:chExt cx="1011312" cy="922020"/>
                          </a:xfrm>
                        </wpg:grpSpPr>
                        <wpg:grpSp>
                          <wpg:cNvPr id="642528275" name="组合 786"/>
                          <wpg:cNvGrpSpPr/>
                          <wpg:grpSpPr>
                            <a:xfrm>
                              <a:off x="0" y="0"/>
                              <a:ext cx="1011312" cy="922020"/>
                              <a:chOff x="1270" y="0"/>
                              <a:chExt cx="1011312" cy="922020"/>
                            </a:xfrm>
                          </wpg:grpSpPr>
                          <wpg:grpSp>
                            <wpg:cNvPr id="908818824" name="组合 908818824"/>
                            <wpg:cNvGrpSpPr/>
                            <wpg:grpSpPr>
                              <a:xfrm>
                                <a:off x="1270" y="0"/>
                                <a:ext cx="1011312" cy="922020"/>
                                <a:chOff x="89778" y="0"/>
                                <a:chExt cx="1011312" cy="922020"/>
                              </a:xfrm>
                            </wpg:grpSpPr>
                            <wpg:grpSp>
                              <wpg:cNvPr id="2016699163" name="JP2025/3/20 星期四16:29:51782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5674" y="0"/>
                                  <a:ext cx="925416" cy="922020"/>
                                  <a:chOff x="0" y="0"/>
                                  <a:chExt cx="16262" cy="16573"/>
                                </a:xfrm>
                              </wpg:grpSpPr>
                              <wps:wsp>
                                <wps:cNvPr id="554711684" name="JP2025/3/20 星期四16:25:33037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887" y="4000"/>
                                    <a:ext cx="3810" cy="9265"/>
                                  </a:xfrm>
                                  <a:custGeom>
                                    <a:avLst/>
                                    <a:gdLst>
                                      <a:gd name="T0" fmla="*/ 190500 w 2000"/>
                                      <a:gd name="T1" fmla="*/ 1905 h 4864"/>
                                      <a:gd name="T2" fmla="*/ 325184 w 2000"/>
                                      <a:gd name="T3" fmla="*/ 36190 h 4864"/>
                                      <a:gd name="T4" fmla="*/ 381000 w 2000"/>
                                      <a:gd name="T5" fmla="*/ 97142 h 4864"/>
                                      <a:gd name="T6" fmla="*/ 325184 w 2000"/>
                                      <a:gd name="T7" fmla="*/ 158093 h 4864"/>
                                      <a:gd name="T8" fmla="*/ 190500 w 2000"/>
                                      <a:gd name="T9" fmla="*/ 192379 h 4864"/>
                                      <a:gd name="T10" fmla="*/ 55817 w 2000"/>
                                      <a:gd name="T11" fmla="*/ 188569 h 4864"/>
                                      <a:gd name="T12" fmla="*/ 0 w 2000"/>
                                      <a:gd name="T13" fmla="*/ 158093 h 4864"/>
                                      <a:gd name="T14" fmla="*/ 55817 w 2000"/>
                                      <a:gd name="T15" fmla="*/ 127618 h 4864"/>
                                      <a:gd name="T16" fmla="*/ 190500 w 2000"/>
                                      <a:gd name="T17" fmla="*/ 123808 h 4864"/>
                                      <a:gd name="T18" fmla="*/ 325184 w 2000"/>
                                      <a:gd name="T19" fmla="*/ 158093 h 4864"/>
                                      <a:gd name="T20" fmla="*/ 381000 w 2000"/>
                                      <a:gd name="T21" fmla="*/ 219045 h 4864"/>
                                      <a:gd name="T22" fmla="*/ 325184 w 2000"/>
                                      <a:gd name="T23" fmla="*/ 279997 h 4864"/>
                                      <a:gd name="T24" fmla="*/ 190500 w 2000"/>
                                      <a:gd name="T25" fmla="*/ 314282 h 4864"/>
                                      <a:gd name="T26" fmla="*/ 55817 w 2000"/>
                                      <a:gd name="T27" fmla="*/ 310472 h 4864"/>
                                      <a:gd name="T28" fmla="*/ 0 w 2000"/>
                                      <a:gd name="T29" fmla="*/ 279997 h 4864"/>
                                      <a:gd name="T30" fmla="*/ 55817 w 2000"/>
                                      <a:gd name="T31" fmla="*/ 249521 h 4864"/>
                                      <a:gd name="T32" fmla="*/ 190500 w 2000"/>
                                      <a:gd name="T33" fmla="*/ 245711 h 4864"/>
                                      <a:gd name="T34" fmla="*/ 325184 w 2000"/>
                                      <a:gd name="T35" fmla="*/ 279997 h 4864"/>
                                      <a:gd name="T36" fmla="*/ 381000 w 2000"/>
                                      <a:gd name="T37" fmla="*/ 340948 h 4864"/>
                                      <a:gd name="T38" fmla="*/ 325184 w 2000"/>
                                      <a:gd name="T39" fmla="*/ 401900 h 4864"/>
                                      <a:gd name="T40" fmla="*/ 190500 w 2000"/>
                                      <a:gd name="T41" fmla="*/ 436185 h 4864"/>
                                      <a:gd name="T42" fmla="*/ 55817 w 2000"/>
                                      <a:gd name="T43" fmla="*/ 432376 h 4864"/>
                                      <a:gd name="T44" fmla="*/ 0 w 2000"/>
                                      <a:gd name="T45" fmla="*/ 401900 h 4864"/>
                                      <a:gd name="T46" fmla="*/ 55817 w 2000"/>
                                      <a:gd name="T47" fmla="*/ 371424 h 4864"/>
                                      <a:gd name="T48" fmla="*/ 190500 w 2000"/>
                                      <a:gd name="T49" fmla="*/ 367615 h 4864"/>
                                      <a:gd name="T50" fmla="*/ 325184 w 2000"/>
                                      <a:gd name="T51" fmla="*/ 401900 h 4864"/>
                                      <a:gd name="T52" fmla="*/ 381000 w 2000"/>
                                      <a:gd name="T53" fmla="*/ 462852 h 4864"/>
                                      <a:gd name="T54" fmla="*/ 325184 w 2000"/>
                                      <a:gd name="T55" fmla="*/ 523803 h 4864"/>
                                      <a:gd name="T56" fmla="*/ 190500 w 2000"/>
                                      <a:gd name="T57" fmla="*/ 558088 h 4864"/>
                                      <a:gd name="T58" fmla="*/ 55817 w 2000"/>
                                      <a:gd name="T59" fmla="*/ 554279 h 4864"/>
                                      <a:gd name="T60" fmla="*/ 0 w 2000"/>
                                      <a:gd name="T61" fmla="*/ 523803 h 4864"/>
                                      <a:gd name="T62" fmla="*/ 55817 w 2000"/>
                                      <a:gd name="T63" fmla="*/ 493327 h 4864"/>
                                      <a:gd name="T64" fmla="*/ 190500 w 2000"/>
                                      <a:gd name="T65" fmla="*/ 489518 h 4864"/>
                                      <a:gd name="T66" fmla="*/ 325184 w 2000"/>
                                      <a:gd name="T67" fmla="*/ 523803 h 4864"/>
                                      <a:gd name="T68" fmla="*/ 381000 w 2000"/>
                                      <a:gd name="T69" fmla="*/ 584755 h 4864"/>
                                      <a:gd name="T70" fmla="*/ 325184 w 2000"/>
                                      <a:gd name="T71" fmla="*/ 645706 h 4864"/>
                                      <a:gd name="T72" fmla="*/ 190500 w 2000"/>
                                      <a:gd name="T73" fmla="*/ 679992 h 4864"/>
                                      <a:gd name="T74" fmla="*/ 55817 w 2000"/>
                                      <a:gd name="T75" fmla="*/ 676182 h 4864"/>
                                      <a:gd name="T76" fmla="*/ 0 w 2000"/>
                                      <a:gd name="T77" fmla="*/ 645706 h 4864"/>
                                      <a:gd name="T78" fmla="*/ 55817 w 2000"/>
                                      <a:gd name="T79" fmla="*/ 615231 h 4864"/>
                                      <a:gd name="T80" fmla="*/ 190500 w 2000"/>
                                      <a:gd name="T81" fmla="*/ 611421 h 4864"/>
                                      <a:gd name="T82" fmla="*/ 325184 w 2000"/>
                                      <a:gd name="T83" fmla="*/ 645706 h 4864"/>
                                      <a:gd name="T84" fmla="*/ 381000 w 2000"/>
                                      <a:gd name="T85" fmla="*/ 706658 h 4864"/>
                                      <a:gd name="T86" fmla="*/ 325184 w 2000"/>
                                      <a:gd name="T87" fmla="*/ 767610 h 4864"/>
                                      <a:gd name="T88" fmla="*/ 190500 w 2000"/>
                                      <a:gd name="T89" fmla="*/ 801895 h 4864"/>
                                      <a:gd name="T90" fmla="*/ 55817 w 2000"/>
                                      <a:gd name="T91" fmla="*/ 798086 h 4864"/>
                                      <a:gd name="T92" fmla="*/ 0 w 2000"/>
                                      <a:gd name="T93" fmla="*/ 767610 h 4864"/>
                                      <a:gd name="T94" fmla="*/ 55817 w 2000"/>
                                      <a:gd name="T95" fmla="*/ 737134 h 4864"/>
                                      <a:gd name="T96" fmla="*/ 190500 w 2000"/>
                                      <a:gd name="T97" fmla="*/ 733324 h 4864"/>
                                      <a:gd name="T98" fmla="*/ 325184 w 2000"/>
                                      <a:gd name="T99" fmla="*/ 767610 h 4864"/>
                                      <a:gd name="T100" fmla="*/ 381000 w 2000"/>
                                      <a:gd name="T101" fmla="*/ 828561 h 4864"/>
                                      <a:gd name="T102" fmla="*/ 325184 w 2000"/>
                                      <a:gd name="T103" fmla="*/ 889513 h 4864"/>
                                      <a:gd name="T104" fmla="*/ 190500 w 2000"/>
                                      <a:gd name="T105" fmla="*/ 923798 h 4864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  <a:gd name="T150" fmla="*/ 0 60000 65536"/>
                                      <a:gd name="T151" fmla="*/ 0 60000 65536"/>
                                      <a:gd name="T152" fmla="*/ 0 60000 65536"/>
                                      <a:gd name="T153" fmla="*/ 0 60000 65536"/>
                                      <a:gd name="T154" fmla="*/ 0 60000 65536"/>
                                      <a:gd name="T155" fmla="*/ 0 60000 65536"/>
                                      <a:gd name="T156" fmla="*/ 0 60000 65536"/>
                                      <a:gd name="T157" fmla="*/ 0 60000 65536"/>
                                      <a:gd name="T158" fmla="*/ 0 60000 65536"/>
                                    </a:gdLst>
                                    <a:ahLst/>
                                    <a:cxnLst>
                                      <a:cxn ang="T106">
                                        <a:pos x="T0" y="T1"/>
                                      </a:cxn>
                                      <a:cxn ang="T107">
                                        <a:pos x="T2" y="T3"/>
                                      </a:cxn>
                                      <a:cxn ang="T108">
                                        <a:pos x="T4" y="T5"/>
                                      </a:cxn>
                                      <a:cxn ang="T109">
                                        <a:pos x="T6" y="T7"/>
                                      </a:cxn>
                                      <a:cxn ang="T110">
                                        <a:pos x="T8" y="T9"/>
                                      </a:cxn>
                                      <a:cxn ang="T111">
                                        <a:pos x="T10" y="T11"/>
                                      </a:cxn>
                                      <a:cxn ang="T112">
                                        <a:pos x="T12" y="T13"/>
                                      </a:cxn>
                                      <a:cxn ang="T113">
                                        <a:pos x="T14" y="T15"/>
                                      </a:cxn>
                                      <a:cxn ang="T114">
                                        <a:pos x="T16" y="T17"/>
                                      </a:cxn>
                                      <a:cxn ang="T115">
                                        <a:pos x="T18" y="T19"/>
                                      </a:cxn>
                                      <a:cxn ang="T116">
                                        <a:pos x="T20" y="T21"/>
                                      </a:cxn>
                                      <a:cxn ang="T117">
                                        <a:pos x="T22" y="T23"/>
                                      </a:cxn>
                                      <a:cxn ang="T118">
                                        <a:pos x="T24" y="T25"/>
                                      </a:cxn>
                                      <a:cxn ang="T119">
                                        <a:pos x="T26" y="T27"/>
                                      </a:cxn>
                                      <a:cxn ang="T120">
                                        <a:pos x="T28" y="T29"/>
                                      </a:cxn>
                                      <a:cxn ang="T121">
                                        <a:pos x="T30" y="T31"/>
                                      </a:cxn>
                                      <a:cxn ang="T122">
                                        <a:pos x="T32" y="T33"/>
                                      </a:cxn>
                                      <a:cxn ang="T123">
                                        <a:pos x="T34" y="T35"/>
                                      </a:cxn>
                                      <a:cxn ang="T124">
                                        <a:pos x="T36" y="T37"/>
                                      </a:cxn>
                                      <a:cxn ang="T125">
                                        <a:pos x="T38" y="T39"/>
                                      </a:cxn>
                                      <a:cxn ang="T126">
                                        <a:pos x="T40" y="T41"/>
                                      </a:cxn>
                                      <a:cxn ang="T127">
                                        <a:pos x="T42" y="T43"/>
                                      </a:cxn>
                                      <a:cxn ang="T128">
                                        <a:pos x="T44" y="T45"/>
                                      </a:cxn>
                                      <a:cxn ang="T129">
                                        <a:pos x="T46" y="T47"/>
                                      </a:cxn>
                                      <a:cxn ang="T130">
                                        <a:pos x="T48" y="T49"/>
                                      </a:cxn>
                                      <a:cxn ang="T131">
                                        <a:pos x="T50" y="T51"/>
                                      </a:cxn>
                                      <a:cxn ang="T132">
                                        <a:pos x="T52" y="T53"/>
                                      </a:cxn>
                                      <a:cxn ang="T133">
                                        <a:pos x="T54" y="T55"/>
                                      </a:cxn>
                                      <a:cxn ang="T134">
                                        <a:pos x="T56" y="T57"/>
                                      </a:cxn>
                                      <a:cxn ang="T135">
                                        <a:pos x="T58" y="T59"/>
                                      </a:cxn>
                                      <a:cxn ang="T136">
                                        <a:pos x="T60" y="T61"/>
                                      </a:cxn>
                                      <a:cxn ang="T137">
                                        <a:pos x="T62" y="T63"/>
                                      </a:cxn>
                                      <a:cxn ang="T138">
                                        <a:pos x="T64" y="T65"/>
                                      </a:cxn>
                                      <a:cxn ang="T139">
                                        <a:pos x="T66" y="T67"/>
                                      </a:cxn>
                                      <a:cxn ang="T140">
                                        <a:pos x="T68" y="T69"/>
                                      </a:cxn>
                                      <a:cxn ang="T141">
                                        <a:pos x="T70" y="T71"/>
                                      </a:cxn>
                                      <a:cxn ang="T142">
                                        <a:pos x="T72" y="T73"/>
                                      </a:cxn>
                                      <a:cxn ang="T143">
                                        <a:pos x="T74" y="T75"/>
                                      </a:cxn>
                                      <a:cxn ang="T144">
                                        <a:pos x="T76" y="T77"/>
                                      </a:cxn>
                                      <a:cxn ang="T145">
                                        <a:pos x="T78" y="T79"/>
                                      </a:cxn>
                                      <a:cxn ang="T146">
                                        <a:pos x="T80" y="T81"/>
                                      </a:cxn>
                                      <a:cxn ang="T147">
                                        <a:pos x="T82" y="T83"/>
                                      </a:cxn>
                                      <a:cxn ang="T148">
                                        <a:pos x="T84" y="T85"/>
                                      </a:cxn>
                                      <a:cxn ang="T149">
                                        <a:pos x="T86" y="T87"/>
                                      </a:cxn>
                                      <a:cxn ang="T150">
                                        <a:pos x="T88" y="T89"/>
                                      </a:cxn>
                                      <a:cxn ang="T151">
                                        <a:pos x="T90" y="T91"/>
                                      </a:cxn>
                                      <a:cxn ang="T152">
                                        <a:pos x="T92" y="T93"/>
                                      </a:cxn>
                                      <a:cxn ang="T153">
                                        <a:pos x="T94" y="T95"/>
                                      </a:cxn>
                                      <a:cxn ang="T154">
                                        <a:pos x="T96" y="T97"/>
                                      </a:cxn>
                                      <a:cxn ang="T155">
                                        <a:pos x="T98" y="T99"/>
                                      </a:cxn>
                                      <a:cxn ang="T156">
                                        <a:pos x="T100" y="T101"/>
                                      </a:cxn>
                                      <a:cxn ang="T157">
                                        <a:pos x="T102" y="T103"/>
                                      </a:cxn>
                                      <a:cxn ang="T158">
                                        <a:pos x="T104" y="T105"/>
                                      </a:cxn>
                                    </a:cxnLst>
                                    <a:rect l="0" t="0" r="r" b="b"/>
                                    <a:pathLst>
                                      <a:path w="2000" h="4864">
                                        <a:moveTo>
                                          <a:pt x="617" y="16"/>
                                        </a:moveTo>
                                        <a:cubicBezTo>
                                          <a:pt x="744" y="8"/>
                                          <a:pt x="872" y="0"/>
                                          <a:pt x="1000" y="10"/>
                                        </a:cubicBezTo>
                                        <a:cubicBezTo>
                                          <a:pt x="1128" y="20"/>
                                          <a:pt x="1265" y="46"/>
                                          <a:pt x="1383" y="76"/>
                                        </a:cubicBezTo>
                                        <a:cubicBezTo>
                                          <a:pt x="1501" y="106"/>
                                          <a:pt x="1617" y="146"/>
                                          <a:pt x="1707" y="190"/>
                                        </a:cubicBezTo>
                                        <a:cubicBezTo>
                                          <a:pt x="1797" y="234"/>
                                          <a:pt x="1875" y="287"/>
                                          <a:pt x="1924" y="340"/>
                                        </a:cubicBezTo>
                                        <a:cubicBezTo>
                                          <a:pt x="1973" y="393"/>
                                          <a:pt x="2000" y="453"/>
                                          <a:pt x="2000" y="510"/>
                                        </a:cubicBezTo>
                                        <a:cubicBezTo>
                                          <a:pt x="2000" y="567"/>
                                          <a:pt x="1973" y="627"/>
                                          <a:pt x="1924" y="680"/>
                                        </a:cubicBezTo>
                                        <a:cubicBezTo>
                                          <a:pt x="1875" y="733"/>
                                          <a:pt x="1797" y="786"/>
                                          <a:pt x="1707" y="830"/>
                                        </a:cubicBezTo>
                                        <a:cubicBezTo>
                                          <a:pt x="1617" y="874"/>
                                          <a:pt x="1501" y="914"/>
                                          <a:pt x="1383" y="944"/>
                                        </a:cubicBezTo>
                                        <a:cubicBezTo>
                                          <a:pt x="1265" y="974"/>
                                          <a:pt x="1128" y="997"/>
                                          <a:pt x="1000" y="1010"/>
                                        </a:cubicBezTo>
                                        <a:cubicBezTo>
                                          <a:pt x="872" y="1023"/>
                                          <a:pt x="735" y="1027"/>
                                          <a:pt x="617" y="1024"/>
                                        </a:cubicBezTo>
                                        <a:cubicBezTo>
                                          <a:pt x="499" y="1021"/>
                                          <a:pt x="383" y="1007"/>
                                          <a:pt x="293" y="990"/>
                                        </a:cubicBezTo>
                                        <a:cubicBezTo>
                                          <a:pt x="203" y="973"/>
                                          <a:pt x="125" y="947"/>
                                          <a:pt x="76" y="920"/>
                                        </a:cubicBezTo>
                                        <a:cubicBezTo>
                                          <a:pt x="27" y="893"/>
                                          <a:pt x="0" y="860"/>
                                          <a:pt x="0" y="830"/>
                                        </a:cubicBezTo>
                                        <a:cubicBezTo>
                                          <a:pt x="0" y="800"/>
                                          <a:pt x="27" y="767"/>
                                          <a:pt x="76" y="740"/>
                                        </a:cubicBezTo>
                                        <a:cubicBezTo>
                                          <a:pt x="125" y="713"/>
                                          <a:pt x="203" y="687"/>
                                          <a:pt x="293" y="670"/>
                                        </a:cubicBezTo>
                                        <a:cubicBezTo>
                                          <a:pt x="383" y="653"/>
                                          <a:pt x="499" y="639"/>
                                          <a:pt x="617" y="636"/>
                                        </a:cubicBezTo>
                                        <a:cubicBezTo>
                                          <a:pt x="735" y="633"/>
                                          <a:pt x="872" y="637"/>
                                          <a:pt x="1000" y="650"/>
                                        </a:cubicBezTo>
                                        <a:cubicBezTo>
                                          <a:pt x="1128" y="663"/>
                                          <a:pt x="1265" y="686"/>
                                          <a:pt x="1383" y="716"/>
                                        </a:cubicBezTo>
                                        <a:cubicBezTo>
                                          <a:pt x="1501" y="746"/>
                                          <a:pt x="1617" y="786"/>
                                          <a:pt x="1707" y="830"/>
                                        </a:cubicBezTo>
                                        <a:cubicBezTo>
                                          <a:pt x="1797" y="874"/>
                                          <a:pt x="1875" y="927"/>
                                          <a:pt x="1924" y="980"/>
                                        </a:cubicBezTo>
                                        <a:cubicBezTo>
                                          <a:pt x="1973" y="1033"/>
                                          <a:pt x="2000" y="1093"/>
                                          <a:pt x="2000" y="1150"/>
                                        </a:cubicBezTo>
                                        <a:cubicBezTo>
                                          <a:pt x="2000" y="1207"/>
                                          <a:pt x="1973" y="1267"/>
                                          <a:pt x="1924" y="1320"/>
                                        </a:cubicBezTo>
                                        <a:cubicBezTo>
                                          <a:pt x="1875" y="1373"/>
                                          <a:pt x="1797" y="1426"/>
                                          <a:pt x="1707" y="1470"/>
                                        </a:cubicBezTo>
                                        <a:cubicBezTo>
                                          <a:pt x="1617" y="1514"/>
                                          <a:pt x="1501" y="1554"/>
                                          <a:pt x="1383" y="1584"/>
                                        </a:cubicBezTo>
                                        <a:cubicBezTo>
                                          <a:pt x="1265" y="1614"/>
                                          <a:pt x="1128" y="1637"/>
                                          <a:pt x="1000" y="1650"/>
                                        </a:cubicBezTo>
                                        <a:cubicBezTo>
                                          <a:pt x="872" y="1663"/>
                                          <a:pt x="735" y="1667"/>
                                          <a:pt x="617" y="1664"/>
                                        </a:cubicBezTo>
                                        <a:cubicBezTo>
                                          <a:pt x="499" y="1661"/>
                                          <a:pt x="383" y="1647"/>
                                          <a:pt x="293" y="1630"/>
                                        </a:cubicBezTo>
                                        <a:cubicBezTo>
                                          <a:pt x="203" y="1613"/>
                                          <a:pt x="125" y="1587"/>
                                          <a:pt x="76" y="1560"/>
                                        </a:cubicBezTo>
                                        <a:cubicBezTo>
                                          <a:pt x="27" y="1533"/>
                                          <a:pt x="0" y="1500"/>
                                          <a:pt x="0" y="1470"/>
                                        </a:cubicBezTo>
                                        <a:cubicBezTo>
                                          <a:pt x="0" y="1440"/>
                                          <a:pt x="27" y="1407"/>
                                          <a:pt x="76" y="1380"/>
                                        </a:cubicBezTo>
                                        <a:cubicBezTo>
                                          <a:pt x="125" y="1353"/>
                                          <a:pt x="203" y="1327"/>
                                          <a:pt x="293" y="1310"/>
                                        </a:cubicBezTo>
                                        <a:cubicBezTo>
                                          <a:pt x="383" y="1293"/>
                                          <a:pt x="499" y="1279"/>
                                          <a:pt x="617" y="1276"/>
                                        </a:cubicBezTo>
                                        <a:cubicBezTo>
                                          <a:pt x="735" y="1273"/>
                                          <a:pt x="872" y="1277"/>
                                          <a:pt x="1000" y="1290"/>
                                        </a:cubicBezTo>
                                        <a:cubicBezTo>
                                          <a:pt x="1128" y="1303"/>
                                          <a:pt x="1265" y="1326"/>
                                          <a:pt x="1383" y="1356"/>
                                        </a:cubicBezTo>
                                        <a:cubicBezTo>
                                          <a:pt x="1501" y="1386"/>
                                          <a:pt x="1617" y="1426"/>
                                          <a:pt x="1707" y="1470"/>
                                        </a:cubicBezTo>
                                        <a:cubicBezTo>
                                          <a:pt x="1797" y="1514"/>
                                          <a:pt x="1875" y="1567"/>
                                          <a:pt x="1924" y="1620"/>
                                        </a:cubicBezTo>
                                        <a:cubicBezTo>
                                          <a:pt x="1973" y="1673"/>
                                          <a:pt x="2000" y="1733"/>
                                          <a:pt x="2000" y="1790"/>
                                        </a:cubicBezTo>
                                        <a:cubicBezTo>
                                          <a:pt x="2000" y="1847"/>
                                          <a:pt x="1973" y="1907"/>
                                          <a:pt x="1924" y="1960"/>
                                        </a:cubicBezTo>
                                        <a:cubicBezTo>
                                          <a:pt x="1875" y="2013"/>
                                          <a:pt x="1797" y="2066"/>
                                          <a:pt x="1707" y="2110"/>
                                        </a:cubicBezTo>
                                        <a:cubicBezTo>
                                          <a:pt x="1617" y="2154"/>
                                          <a:pt x="1501" y="2194"/>
                                          <a:pt x="1383" y="2224"/>
                                        </a:cubicBezTo>
                                        <a:cubicBezTo>
                                          <a:pt x="1265" y="2254"/>
                                          <a:pt x="1128" y="2277"/>
                                          <a:pt x="1000" y="2290"/>
                                        </a:cubicBezTo>
                                        <a:cubicBezTo>
                                          <a:pt x="872" y="2303"/>
                                          <a:pt x="735" y="2307"/>
                                          <a:pt x="617" y="2304"/>
                                        </a:cubicBezTo>
                                        <a:cubicBezTo>
                                          <a:pt x="499" y="2301"/>
                                          <a:pt x="383" y="2287"/>
                                          <a:pt x="293" y="2270"/>
                                        </a:cubicBezTo>
                                        <a:cubicBezTo>
                                          <a:pt x="203" y="2253"/>
                                          <a:pt x="125" y="2227"/>
                                          <a:pt x="76" y="2200"/>
                                        </a:cubicBezTo>
                                        <a:cubicBezTo>
                                          <a:pt x="27" y="2173"/>
                                          <a:pt x="0" y="2140"/>
                                          <a:pt x="0" y="2110"/>
                                        </a:cubicBezTo>
                                        <a:cubicBezTo>
                                          <a:pt x="0" y="2080"/>
                                          <a:pt x="27" y="2047"/>
                                          <a:pt x="76" y="2020"/>
                                        </a:cubicBezTo>
                                        <a:cubicBezTo>
                                          <a:pt x="125" y="1993"/>
                                          <a:pt x="203" y="1967"/>
                                          <a:pt x="293" y="1950"/>
                                        </a:cubicBezTo>
                                        <a:cubicBezTo>
                                          <a:pt x="383" y="1933"/>
                                          <a:pt x="499" y="1919"/>
                                          <a:pt x="617" y="1916"/>
                                        </a:cubicBezTo>
                                        <a:cubicBezTo>
                                          <a:pt x="735" y="1913"/>
                                          <a:pt x="872" y="1917"/>
                                          <a:pt x="1000" y="1930"/>
                                        </a:cubicBezTo>
                                        <a:cubicBezTo>
                                          <a:pt x="1128" y="1943"/>
                                          <a:pt x="1265" y="1966"/>
                                          <a:pt x="1383" y="1996"/>
                                        </a:cubicBezTo>
                                        <a:cubicBezTo>
                                          <a:pt x="1501" y="2026"/>
                                          <a:pt x="1617" y="2066"/>
                                          <a:pt x="1707" y="2110"/>
                                        </a:cubicBezTo>
                                        <a:cubicBezTo>
                                          <a:pt x="1797" y="2154"/>
                                          <a:pt x="1875" y="2207"/>
                                          <a:pt x="1924" y="2260"/>
                                        </a:cubicBezTo>
                                        <a:cubicBezTo>
                                          <a:pt x="1973" y="2313"/>
                                          <a:pt x="2000" y="2373"/>
                                          <a:pt x="2000" y="2430"/>
                                        </a:cubicBezTo>
                                        <a:cubicBezTo>
                                          <a:pt x="2000" y="2487"/>
                                          <a:pt x="1973" y="2547"/>
                                          <a:pt x="1924" y="2600"/>
                                        </a:cubicBezTo>
                                        <a:cubicBezTo>
                                          <a:pt x="1875" y="2653"/>
                                          <a:pt x="1797" y="2706"/>
                                          <a:pt x="1707" y="2750"/>
                                        </a:cubicBezTo>
                                        <a:cubicBezTo>
                                          <a:pt x="1617" y="2794"/>
                                          <a:pt x="1501" y="2834"/>
                                          <a:pt x="1383" y="2864"/>
                                        </a:cubicBezTo>
                                        <a:cubicBezTo>
                                          <a:pt x="1265" y="2894"/>
                                          <a:pt x="1128" y="2917"/>
                                          <a:pt x="1000" y="2930"/>
                                        </a:cubicBezTo>
                                        <a:cubicBezTo>
                                          <a:pt x="872" y="2943"/>
                                          <a:pt x="735" y="2947"/>
                                          <a:pt x="617" y="2944"/>
                                        </a:cubicBezTo>
                                        <a:cubicBezTo>
                                          <a:pt x="499" y="2941"/>
                                          <a:pt x="383" y="2927"/>
                                          <a:pt x="293" y="2910"/>
                                        </a:cubicBezTo>
                                        <a:cubicBezTo>
                                          <a:pt x="203" y="2893"/>
                                          <a:pt x="125" y="2867"/>
                                          <a:pt x="76" y="2840"/>
                                        </a:cubicBezTo>
                                        <a:cubicBezTo>
                                          <a:pt x="27" y="2813"/>
                                          <a:pt x="0" y="2780"/>
                                          <a:pt x="0" y="2750"/>
                                        </a:cubicBezTo>
                                        <a:cubicBezTo>
                                          <a:pt x="0" y="2720"/>
                                          <a:pt x="27" y="2687"/>
                                          <a:pt x="76" y="2660"/>
                                        </a:cubicBezTo>
                                        <a:cubicBezTo>
                                          <a:pt x="125" y="2633"/>
                                          <a:pt x="203" y="2607"/>
                                          <a:pt x="293" y="2590"/>
                                        </a:cubicBezTo>
                                        <a:cubicBezTo>
                                          <a:pt x="383" y="2573"/>
                                          <a:pt x="499" y="2559"/>
                                          <a:pt x="617" y="2556"/>
                                        </a:cubicBezTo>
                                        <a:cubicBezTo>
                                          <a:pt x="735" y="2553"/>
                                          <a:pt x="872" y="2557"/>
                                          <a:pt x="1000" y="2570"/>
                                        </a:cubicBezTo>
                                        <a:cubicBezTo>
                                          <a:pt x="1128" y="2583"/>
                                          <a:pt x="1265" y="2606"/>
                                          <a:pt x="1383" y="2636"/>
                                        </a:cubicBezTo>
                                        <a:cubicBezTo>
                                          <a:pt x="1501" y="2666"/>
                                          <a:pt x="1617" y="2706"/>
                                          <a:pt x="1707" y="2750"/>
                                        </a:cubicBezTo>
                                        <a:cubicBezTo>
                                          <a:pt x="1797" y="2794"/>
                                          <a:pt x="1875" y="2847"/>
                                          <a:pt x="1924" y="2900"/>
                                        </a:cubicBezTo>
                                        <a:cubicBezTo>
                                          <a:pt x="1973" y="2953"/>
                                          <a:pt x="2000" y="3013"/>
                                          <a:pt x="2000" y="3070"/>
                                        </a:cubicBezTo>
                                        <a:cubicBezTo>
                                          <a:pt x="2000" y="3127"/>
                                          <a:pt x="1973" y="3187"/>
                                          <a:pt x="1924" y="3240"/>
                                        </a:cubicBezTo>
                                        <a:cubicBezTo>
                                          <a:pt x="1875" y="3293"/>
                                          <a:pt x="1797" y="3346"/>
                                          <a:pt x="1707" y="3390"/>
                                        </a:cubicBezTo>
                                        <a:cubicBezTo>
                                          <a:pt x="1617" y="3434"/>
                                          <a:pt x="1501" y="3474"/>
                                          <a:pt x="1383" y="3504"/>
                                        </a:cubicBezTo>
                                        <a:cubicBezTo>
                                          <a:pt x="1265" y="3534"/>
                                          <a:pt x="1128" y="3557"/>
                                          <a:pt x="1000" y="3570"/>
                                        </a:cubicBezTo>
                                        <a:cubicBezTo>
                                          <a:pt x="872" y="3583"/>
                                          <a:pt x="735" y="3587"/>
                                          <a:pt x="617" y="3584"/>
                                        </a:cubicBezTo>
                                        <a:cubicBezTo>
                                          <a:pt x="499" y="3581"/>
                                          <a:pt x="383" y="3567"/>
                                          <a:pt x="293" y="3550"/>
                                        </a:cubicBezTo>
                                        <a:cubicBezTo>
                                          <a:pt x="203" y="3533"/>
                                          <a:pt x="125" y="3507"/>
                                          <a:pt x="76" y="3480"/>
                                        </a:cubicBezTo>
                                        <a:cubicBezTo>
                                          <a:pt x="27" y="3453"/>
                                          <a:pt x="0" y="3420"/>
                                          <a:pt x="0" y="3390"/>
                                        </a:cubicBezTo>
                                        <a:cubicBezTo>
                                          <a:pt x="0" y="3360"/>
                                          <a:pt x="27" y="3327"/>
                                          <a:pt x="76" y="3300"/>
                                        </a:cubicBezTo>
                                        <a:cubicBezTo>
                                          <a:pt x="125" y="3273"/>
                                          <a:pt x="203" y="3247"/>
                                          <a:pt x="293" y="3230"/>
                                        </a:cubicBezTo>
                                        <a:cubicBezTo>
                                          <a:pt x="383" y="3213"/>
                                          <a:pt x="499" y="3199"/>
                                          <a:pt x="617" y="3196"/>
                                        </a:cubicBezTo>
                                        <a:cubicBezTo>
                                          <a:pt x="735" y="3193"/>
                                          <a:pt x="872" y="3197"/>
                                          <a:pt x="1000" y="3210"/>
                                        </a:cubicBezTo>
                                        <a:cubicBezTo>
                                          <a:pt x="1128" y="3223"/>
                                          <a:pt x="1265" y="3246"/>
                                          <a:pt x="1383" y="3276"/>
                                        </a:cubicBezTo>
                                        <a:cubicBezTo>
                                          <a:pt x="1501" y="3306"/>
                                          <a:pt x="1617" y="3346"/>
                                          <a:pt x="1707" y="3390"/>
                                        </a:cubicBezTo>
                                        <a:cubicBezTo>
                                          <a:pt x="1797" y="3434"/>
                                          <a:pt x="1875" y="3487"/>
                                          <a:pt x="1924" y="3540"/>
                                        </a:cubicBezTo>
                                        <a:cubicBezTo>
                                          <a:pt x="1973" y="3593"/>
                                          <a:pt x="2000" y="3653"/>
                                          <a:pt x="2000" y="3710"/>
                                        </a:cubicBezTo>
                                        <a:cubicBezTo>
                                          <a:pt x="2000" y="3767"/>
                                          <a:pt x="1973" y="3827"/>
                                          <a:pt x="1924" y="3880"/>
                                        </a:cubicBezTo>
                                        <a:cubicBezTo>
                                          <a:pt x="1875" y="3933"/>
                                          <a:pt x="1797" y="3986"/>
                                          <a:pt x="1707" y="4030"/>
                                        </a:cubicBezTo>
                                        <a:cubicBezTo>
                                          <a:pt x="1617" y="4074"/>
                                          <a:pt x="1501" y="4114"/>
                                          <a:pt x="1383" y="4144"/>
                                        </a:cubicBezTo>
                                        <a:cubicBezTo>
                                          <a:pt x="1265" y="4174"/>
                                          <a:pt x="1128" y="4197"/>
                                          <a:pt x="1000" y="4210"/>
                                        </a:cubicBezTo>
                                        <a:cubicBezTo>
                                          <a:pt x="872" y="4223"/>
                                          <a:pt x="735" y="4227"/>
                                          <a:pt x="617" y="4224"/>
                                        </a:cubicBezTo>
                                        <a:cubicBezTo>
                                          <a:pt x="499" y="4221"/>
                                          <a:pt x="383" y="4207"/>
                                          <a:pt x="293" y="4190"/>
                                        </a:cubicBezTo>
                                        <a:cubicBezTo>
                                          <a:pt x="203" y="4173"/>
                                          <a:pt x="125" y="4147"/>
                                          <a:pt x="76" y="4120"/>
                                        </a:cubicBezTo>
                                        <a:cubicBezTo>
                                          <a:pt x="27" y="4093"/>
                                          <a:pt x="0" y="4060"/>
                                          <a:pt x="0" y="4030"/>
                                        </a:cubicBezTo>
                                        <a:cubicBezTo>
                                          <a:pt x="0" y="4000"/>
                                          <a:pt x="27" y="3967"/>
                                          <a:pt x="76" y="3940"/>
                                        </a:cubicBezTo>
                                        <a:cubicBezTo>
                                          <a:pt x="125" y="3913"/>
                                          <a:pt x="203" y="3887"/>
                                          <a:pt x="293" y="3870"/>
                                        </a:cubicBezTo>
                                        <a:cubicBezTo>
                                          <a:pt x="383" y="3853"/>
                                          <a:pt x="499" y="3839"/>
                                          <a:pt x="617" y="3836"/>
                                        </a:cubicBezTo>
                                        <a:cubicBezTo>
                                          <a:pt x="735" y="3833"/>
                                          <a:pt x="872" y="3837"/>
                                          <a:pt x="1000" y="3850"/>
                                        </a:cubicBezTo>
                                        <a:cubicBezTo>
                                          <a:pt x="1128" y="3863"/>
                                          <a:pt x="1265" y="3886"/>
                                          <a:pt x="1383" y="3916"/>
                                        </a:cubicBezTo>
                                        <a:cubicBezTo>
                                          <a:pt x="1501" y="3946"/>
                                          <a:pt x="1617" y="3986"/>
                                          <a:pt x="1707" y="4030"/>
                                        </a:cubicBezTo>
                                        <a:cubicBezTo>
                                          <a:pt x="1797" y="4074"/>
                                          <a:pt x="1875" y="4127"/>
                                          <a:pt x="1924" y="4180"/>
                                        </a:cubicBezTo>
                                        <a:cubicBezTo>
                                          <a:pt x="1973" y="4233"/>
                                          <a:pt x="2000" y="4293"/>
                                          <a:pt x="2000" y="4350"/>
                                        </a:cubicBezTo>
                                        <a:cubicBezTo>
                                          <a:pt x="2000" y="4407"/>
                                          <a:pt x="1973" y="4467"/>
                                          <a:pt x="1924" y="4520"/>
                                        </a:cubicBezTo>
                                        <a:cubicBezTo>
                                          <a:pt x="1875" y="4573"/>
                                          <a:pt x="1797" y="4626"/>
                                          <a:pt x="1707" y="4670"/>
                                        </a:cubicBezTo>
                                        <a:cubicBezTo>
                                          <a:pt x="1617" y="4714"/>
                                          <a:pt x="1501" y="4754"/>
                                          <a:pt x="1383" y="4784"/>
                                        </a:cubicBezTo>
                                        <a:cubicBezTo>
                                          <a:pt x="1265" y="4814"/>
                                          <a:pt x="1128" y="4837"/>
                                          <a:pt x="1000" y="4850"/>
                                        </a:cubicBezTo>
                                        <a:cubicBezTo>
                                          <a:pt x="872" y="4863"/>
                                          <a:pt x="744" y="4863"/>
                                          <a:pt x="617" y="486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339092719" name="JP2025/3/20 星期四16:26:05782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1506" y="0"/>
                                    <a:ext cx="4756" cy="16573"/>
                                    <a:chOff x="1611" y="2730"/>
                                    <a:chExt cx="749" cy="2610"/>
                                  </a:xfrm>
                                </wpg:grpSpPr>
                                <wps:wsp>
                                  <wps:cNvPr id="1190842011" name="Freeform 13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1611" y="2775"/>
                                      <a:ext cx="198" cy="2529"/>
                                    </a:xfrm>
                                    <a:custGeom>
                                      <a:avLst/>
                                      <a:gdLst>
                                        <a:gd name="T0" fmla="*/ 0 w 437"/>
                                        <a:gd name="T1" fmla="*/ 0 h 2355"/>
                                        <a:gd name="T2" fmla="*/ 170 w 437"/>
                                        <a:gd name="T3" fmla="*/ 805 h 2355"/>
                                        <a:gd name="T4" fmla="*/ 170 w 437"/>
                                        <a:gd name="T5" fmla="*/ 1772 h 2355"/>
                                        <a:gd name="T6" fmla="*/ 48 w 437"/>
                                        <a:gd name="T7" fmla="*/ 2529 h 2355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437" h="2355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56" y="237"/>
                                            <a:pt x="313" y="475"/>
                                            <a:pt x="375" y="750"/>
                                          </a:cubicBezTo>
                                          <a:cubicBezTo>
                                            <a:pt x="437" y="1025"/>
                                            <a:pt x="420" y="1383"/>
                                            <a:pt x="375" y="1650"/>
                                          </a:cubicBezTo>
                                          <a:cubicBezTo>
                                            <a:pt x="330" y="1917"/>
                                            <a:pt x="217" y="2136"/>
                                            <a:pt x="105" y="235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02248470" name="Freeform 14"/>
                                  <wps:cNvSpPr>
                                    <a:spLocks/>
                                  </wps:cNvSpPr>
                                  <wps:spPr bwMode="auto">
                                    <a:xfrm rot="10800000">
                                      <a:off x="2133" y="2730"/>
                                      <a:ext cx="227" cy="2562"/>
                                    </a:xfrm>
                                    <a:custGeom>
                                      <a:avLst/>
                                      <a:gdLst>
                                        <a:gd name="T0" fmla="*/ 0 w 437"/>
                                        <a:gd name="T1" fmla="*/ 0 h 2355"/>
                                        <a:gd name="T2" fmla="*/ 195 w 437"/>
                                        <a:gd name="T3" fmla="*/ 816 h 2355"/>
                                        <a:gd name="T4" fmla="*/ 195 w 437"/>
                                        <a:gd name="T5" fmla="*/ 1795 h 2355"/>
                                        <a:gd name="T6" fmla="*/ 55 w 437"/>
                                        <a:gd name="T7" fmla="*/ 2562 h 2355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437" h="2355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56" y="237"/>
                                            <a:pt x="313" y="475"/>
                                            <a:pt x="375" y="750"/>
                                          </a:cubicBezTo>
                                          <a:cubicBezTo>
                                            <a:pt x="437" y="1025"/>
                                            <a:pt x="420" y="1383"/>
                                            <a:pt x="375" y="1650"/>
                                          </a:cubicBezTo>
                                          <a:cubicBezTo>
                                            <a:pt x="330" y="1917"/>
                                            <a:pt x="217" y="2136"/>
                                            <a:pt x="105" y="235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17511954" name="Line 1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968" y="2730"/>
                                      <a:ext cx="0" cy="26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295334590" name="JP2025/3/20 星期四16:26:20782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12687"/>
                                    <a:ext cx="2762" cy="3715"/>
                                    <a:chOff x="3180" y="2580"/>
                                    <a:chExt cx="435" cy="585"/>
                                  </a:xfrm>
                                </wpg:grpSpPr>
                                <wps:wsp>
                                  <wps:cNvPr id="1985938672" name="Rectangle 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180" y="2625"/>
                                      <a:ext cx="420" cy="7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47472826" name="Rectangle 2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25" y="2580"/>
                                      <a:ext cx="390" cy="5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75906279" name="直接连接符 3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478" y="1646"/>
                                    <a:ext cx="0" cy="233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6351537" name="直接连接符 3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497" y="2223"/>
                                    <a:ext cx="1067" cy="73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0280752" name="直接连接符 36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356" y="2223"/>
                                    <a:ext cx="1067" cy="73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59776654" name="直接箭头连接符 1359776654"/>
                              <wps:cNvCnPr/>
                              <wps:spPr>
                                <a:xfrm>
                                  <a:off x="495690" y="221278"/>
                                  <a:ext cx="71271" cy="0"/>
                                </a:xfrm>
                                <a:prstGeom prst="straightConnector1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60680561" name="直接箭头连接符 660680561"/>
                              <wps:cNvCnPr/>
                              <wps:spPr>
                                <a:xfrm>
                                  <a:off x="89778" y="402530"/>
                                  <a:ext cx="47625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54598383" name="自定义形状 11"/>
                            <wps:cNvSpPr/>
                            <wps:spPr>
                              <a:xfrm>
                                <a:off x="1548" y="471994"/>
                                <a:ext cx="47625" cy="4762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419651" h="419651">
                                    <a:moveTo>
                                      <a:pt x="209825" y="0"/>
                                    </a:moveTo>
                                    <a:lnTo>
                                      <a:pt x="209825" y="419651"/>
                                    </a:lnTo>
                                    <a:moveTo>
                                      <a:pt x="0" y="209825"/>
                                    </a:moveTo>
                                    <a:lnTo>
                                      <a:pt x="419651" y="209825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062536088" name="椭圆 787"/>
                          <wps:cNvSpPr/>
                          <wps:spPr>
                            <a:xfrm>
                              <a:off x="149243" y="719158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2964469" name="椭圆 787"/>
                          <wps:cNvSpPr/>
                          <wps:spPr>
                            <a:xfrm>
                              <a:off x="150354" y="202406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415907961" name="组合 805"/>
                        <wpg:cNvGrpSpPr/>
                        <wpg:grpSpPr>
                          <a:xfrm>
                            <a:off x="75571" y="219153"/>
                            <a:ext cx="754850" cy="674914"/>
                            <a:chOff x="0" y="0"/>
                            <a:chExt cx="754850" cy="674914"/>
                          </a:xfrm>
                        </wpg:grpSpPr>
                        <wps:wsp>
                          <wps:cNvPr id="59114047" name="Lin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27" y="609600"/>
                              <a:ext cx="130748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6735613" name="Line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499" y="644434"/>
                              <a:ext cx="7844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20952276" name="Line 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916" y="674914"/>
                              <a:ext cx="5230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9046135" name="Lin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687" y="269965"/>
                              <a:ext cx="0" cy="337633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9306283" name="Lin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687" y="0"/>
                              <a:ext cx="0" cy="18325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97840286" name="直接连接符 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8333" y="4354"/>
                              <a:ext cx="666517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8986981" name="直接连接符 3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8333" y="518160"/>
                              <a:ext cx="666517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829060" name="Line 18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90510" y="93617"/>
                              <a:ext cx="0" cy="18102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4075163" name="Line 19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90510" y="185057"/>
                              <a:ext cx="0" cy="18102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3D56397" id="组合 806" o:spid="_x0000_s1026" style="position:absolute;margin-left:326.7pt;margin-top:8.55pt;width:79.6pt;height:72.6pt;z-index:251795456" coordsize="10109,92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">
                <v:group id="组合 788" o:spid="_x0000_s1027" style="position:absolute;width:10109;height:9220" coordsize="10113,9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">
                  <v:group id="组合 786" o:spid="_x0000_s1028" style="position:absolute;width:10113;height:9220" coordorigin="12" coordsize="10113,9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">
                    <v:group id="组合 908818824" o:spid="_x0000_s1029" style="position:absolute;left:12;width:10113;height:9220" coordorigin="897" coordsize="10113,9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">
                      <v:group id="JP2025/3/20 星期四16:29:517820" o:spid="_x0000_s1030" style="position:absolute;left:1756;width:9254;height:9220" coordsize="16262,16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">
                        <v:shape id="JP2025/3/20 星期四16:25:330372" o:spid="_x0000_s1031" style="position:absolute;left:11887;top:4000;width:3810;height:9265;visibility:visible;mso-wrap-style:square;v-text-anchor:top" coordsize="2000,48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" path="m617,16c744,8,872,,1000,10v128,10,265,36,383,66c1501,106,1617,146,1707,190v90,44,168,97,217,150c1973,393,2000,453,2000,510v,57,-27,117,-76,170c1875,733,1797,786,1707,830v-90,44,-206,84,-324,114c1265,974,1128,997,1000,1010v-128,13,-265,17,-383,14c499,1021,383,1007,293,990,203,973,125,947,76,920,27,893,,860,,830,,800,27,767,76,740v49,-27,127,-53,217,-70c383,653,499,639,617,636v118,-3,255,1,383,14c1128,663,1265,686,1383,716v118,30,234,70,324,114c1797,874,1875,927,1924,980v49,53,76,113,76,170c2000,1207,1973,1267,1924,1320v-49,53,-127,106,-217,150c1617,1514,1501,1554,1383,1584v-118,30,-255,53,-383,66c872,1663,735,1667,617,1664v-118,-3,-234,-17,-324,-34c203,1613,125,1587,76,1560,27,1533,,1500,,1470v,-30,27,-63,76,-90c125,1353,203,1327,293,1310v90,-17,206,-31,324,-34c735,1273,872,1277,1000,1290v128,13,265,36,383,66c1501,1386,1617,1426,1707,1470v90,44,168,97,217,150c1973,1673,2000,1733,2000,1790v,57,-27,117,-76,170c1875,2013,1797,2066,1707,2110v-90,44,-206,84,-324,114c1265,2254,1128,2277,1000,2290v-128,13,-265,17,-383,14c499,2301,383,2287,293,2270,203,2253,125,2227,76,2200,27,2173,,2140,,2110v,-30,27,-63,76,-90c125,1993,203,1967,293,1950v90,-17,206,-31,324,-34c735,1913,872,1917,1000,1930v128,13,265,36,383,66c1501,2026,1617,2066,1707,2110v90,44,168,97,217,150c1973,2313,2000,2373,2000,2430v,57,-27,117,-76,170c1875,2653,1797,2706,1707,2750v-90,44,-206,84,-324,114c1265,2894,1128,2917,1000,2930v-128,13,-265,17,-383,14c499,2941,383,2927,293,2910,203,2893,125,2867,76,2840,27,2813,,2780,,2750v,-30,27,-63,76,-90c125,2633,203,2607,293,2590v90,-17,206,-31,324,-34c735,2553,872,2557,1000,2570v128,13,265,36,383,66c1501,2666,1617,2706,1707,2750v90,44,168,97,217,150c1973,2953,2000,3013,2000,3070v,57,-27,117,-76,170c1875,3293,1797,3346,1707,3390v-90,44,-206,84,-324,114c1265,3534,1128,3557,1000,3570v-128,13,-265,17,-383,14c499,3581,383,3567,293,3550,203,3533,125,3507,76,3480,27,3453,,3420,,3390v,-30,27,-63,76,-90c125,3273,203,3247,293,3230v90,-17,206,-31,324,-34c735,3193,872,3197,1000,3210v128,13,265,36,383,66c1501,3306,1617,3346,1707,3390v90,44,168,97,217,150c1973,3593,2000,3653,2000,3710v,57,-27,117,-76,170c1875,3933,1797,3986,1707,4030v-90,44,-206,84,-324,114c1265,4174,1128,4197,1000,4210v-128,13,-265,17,-383,14c499,4221,383,4207,293,4190,203,4173,125,4147,76,4120,27,4093,,4060,,4030v,-30,27,-63,76,-90c125,3913,203,3887,293,3870v90,-17,206,-31,324,-34c735,3833,872,3837,1000,3850v128,13,265,36,383,66c1501,3946,1617,3986,1707,4030v90,44,168,97,217,150c1973,4233,2000,4293,2000,4350v,57,-27,117,-76,170c1875,4573,1797,4626,1707,4670v-90,44,-206,84,-324,114c1265,4814,1128,4837,1000,4850v-128,13,-256,13,-383,14e" filled="f" strokeweight="1pt">
                          <v:path arrowok="t" o:connecttype="custom" o:connectlocs="362903,3629;619476,68935;725805,185037;619476,301137;362903,366446;106331,359188;0,301137;106331,243088;362903,235831;619476,301137;725805,417239;619476,533341;362903,598648;106331,591390;0,533341;106331,475290;362903,468033;619476,533341;725805,649441;619476,765543;362903,830850;106331,823594;0,765543;106331,707492;362903,700237;619476,765543;725805,881646;619476,997746;362903,1063052;106331,1055797;0,997746;106331,939695;362903,932439;619476,997746;725805,1113848;619476,1229948;362903,1295256;106331,1287999;0,1229948;106331,1171899;362903,1164641;619476,1229948;725805,1346050;619476,1462152;362903,1527458;106331,1520203;0,1462152;106331,1404101;362903,1396844;619476,1462152;725805,1578252;619476,1694354;362903,1759660" o:connectangles="0,0,0,0,0,0,0,0,0,0,0,0,0,0,0,0,0,0,0,0,0,0,0,0,0,0,0,0,0,0,0,0,0,0,0,0,0,0,0,0,0,0,0,0,0,0,0,0,0,0,0,0,0"/>
                        </v:shape>
                        <v:group id="JP2025/3/20 星期四16:26:057820" o:spid="_x0000_s1032" style="position:absolute;left:11506;width:4756;height:16573" coordorigin="1611,2730" coordsize="749,2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">
                          <v:shape id="Freeform 13" o:spid="_x0000_s1033" style="position:absolute;left:1611;top:2775;width:198;height:2529;visibility:visible;mso-wrap-style:square;v-text-anchor:top" coordsize="437,23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" path="m,c156,237,313,475,375,750v62,275,45,633,,900c330,1917,217,2136,105,2355e" filled="f" strokeweight=".5pt">
                            <v:stroke dashstyle="dash"/>
                            <v:path arrowok="t" o:connecttype="custom" o:connectlocs="0,0;77,864;77,1903;22,2716" o:connectangles="0,0,0,0"/>
                          </v:shape>
                          <v:shape id="Freeform 14" o:spid="_x0000_s1034" style="position:absolute;left:2133;top:2730;width:227;height:2562;rotation:180;visibility:visible;mso-wrap-style:square;v-text-anchor:top" coordsize="437,23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" path="m,c156,237,313,475,375,750v62,275,45,633,,900c330,1917,217,2136,105,2355e" filled="f" strokeweight=".5pt">
                            <v:stroke dashstyle="dash"/>
                            <v:path arrowok="t" o:connecttype="custom" o:connectlocs="0,0;101,888;101,1953;29,2787" o:connectangles="0,0,0,0"/>
                          </v:shape>
                          <v:line id="Line 15" o:spid="_x0000_s1035" style="position:absolute;visibility:visible;mso-wrap-style:square" from="1968,2730" to="1968,5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" strokeweight=".5pt">
                            <v:stroke dashstyle="dash"/>
                          </v:line>
                        </v:group>
                        <v:group id="JP2025/3/20 星期四16:26:207820" o:spid="_x0000_s1036" style="position:absolute;top:12687;width:2762;height:3715" coordorigin="3180,2580" coordsize="435,5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">
                          <v:rect id="Rectangle 22" o:spid="_x0000_s1037" style="position:absolute;left:3180;top:2625;width:420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" filled="f" stroked="f"/>
                          <v:rect id="Rectangle 24" o:spid="_x0000_s1038" style="position:absolute;left:3225;top:2580;width:390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" filled="f" stroked="f">
                            <v:textbox inset="0,0,0,0"/>
                          </v:rect>
                        </v:group>
                        <v:line id="直接连接符 32" o:spid="_x0000_s1039" style="position:absolute;visibility:visible;mso-wrap-style:square" from="1478,1646" to="1478,3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">
                          <v:stroke endarrowwidth="narrow" joinstyle="miter"/>
                        </v:line>
                        <v:line id="直接连接符 36" o:spid="_x0000_s1040" style="position:absolute;flip:y;visibility:visible;mso-wrap-style:square" from="1497,2223" to="2564,2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">
                          <v:stroke endarrowwidth="narrow" joinstyle="miter"/>
                        </v:line>
                        <v:line id="直接连接符 36" o:spid="_x0000_s1041" style="position:absolute;flip:x y;visibility:visible;mso-wrap-style:square" from="356,2223" to="1423,2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">
                          <v:stroke endarrowwidth="narrow" joinstyle="miter"/>
                        </v:line>
                      </v:group>
                      <v:shape id="直接箭头连接符 1359776654" o:spid="_x0000_s1042" type="#_x0000_t32" style="position:absolute;left:4956;top:2212;width:71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" strokecolor="black [3213]" strokeweight=".25pt">
                        <v:stroke endarrow="block" endarrowwidth="narrow" joinstyle="miter"/>
                      </v:shape>
                      <v:shape id="直接箭头连接符 660680561" o:spid="_x0000_s1043" type="#_x0000_t32" style="position:absolute;left:897;top:4025;width:47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" strokecolor="black [3213]" strokeweight=".5pt">
                        <v:stroke endarrowwidth="narrow" joinstyle="miter"/>
                      </v:shape>
                    </v:group>
                    <v:shape id="自定义形状 11" o:spid="_x0000_s1044" style="position:absolute;left:15;top:4719;width:476;height:477;visibility:visible;mso-wrap-style:square;v-text-anchor:middle" coordsize="419651,419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" path="m209825,r,419651m,209825r419651,e" filled="f" strokecolor="black [3213]" strokeweight=".5pt">
                      <v:stroke joinstyle="miter"/>
                      <v:path arrowok="t"/>
                    </v:shape>
                  </v:group>
                  <v:oval id="椭圆 787" o:spid="_x0000_s1045" style="position:absolute;left:1492;top:7191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" fillcolor="black [3213]" stroked="f" strokeweight="1pt">
                    <v:stroke joinstyle="miter"/>
                  </v:oval>
                  <v:oval id="椭圆 787" o:spid="_x0000_s1046" style="position:absolute;left:1503;top:2024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" fillcolor="black [3213]" stroked="f" strokeweight="1pt">
                    <v:stroke joinstyle="miter"/>
                  </v:oval>
                </v:group>
                <v:group id="组合 805" o:spid="_x0000_s1047" style="position:absolute;left:755;top:2191;width:7549;height:6749" coordsize="7548,67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">
                  <v:line id="Line 26" o:spid="_x0000_s1048" style="position:absolute;visibility:visible;mso-wrap-style:square" from="317,6096" to="1624,6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" strokeweight="1pt"/>
                  <v:line id="Line 27" o:spid="_x0000_s1049" style="position:absolute;visibility:visible;mso-wrap-style:square" from="534,6444" to="1319,64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" strokeweight="1pt"/>
                  <v:line id="Line 28" o:spid="_x0000_s1050" style="position:absolute;visibility:visible;mso-wrap-style:square" from="709,6749" to="1232,67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" strokeweight="1pt"/>
                  <v:line id="Line 29" o:spid="_x0000_s1051" style="position:absolute;visibility:visible;mso-wrap-style:square" from="926,2699" to="926,6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" strokeweight=".5pt">
                    <v:stroke startarrowwidth="narrow" startarrowlength="short"/>
                  </v:line>
                  <v:line id="Line 29" o:spid="_x0000_s1052" style="position:absolute;visibility:visible;mso-wrap-style:square" from="926,0" to="926,1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" strokeweight=".5pt">
                    <v:stroke startarrowwidth="narrow" startarrowlength="short"/>
                  </v:line>
                  <v:line id="直接连接符 29" o:spid="_x0000_s1053" style="position:absolute;flip:x;visibility:visible;mso-wrap-style:square" from="883,43" to="7548,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" strokeweight=".5pt">
                    <v:stroke endarrowwidth="narrow" joinstyle="miter"/>
                  </v:line>
                  <v:line id="直接连接符 30" o:spid="_x0000_s1054" style="position:absolute;flip:x y;visibility:visible;mso-wrap-style:square" from="883,5181" to="7548,5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" strokeweight=".5pt">
                    <v:stroke endarrowwidth="narrow" joinstyle="miter"/>
                  </v:line>
                  <v:line id="Line 18" o:spid="_x0000_s1055" style="position:absolute;rotation:-90;visibility:visible;mso-wrap-style:square" from="905,936" to="905,2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" strokeweight="1pt"/>
                  <v:line id="Line 19" o:spid="_x0000_s1056" style="position:absolute;rotation:-90;visibility:visible;mso-wrap-style:square" from="905,1850" to="90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" strokeweight="1pt"/>
                </v:group>
              </v:group>
            </w:pict>
          </mc:Fallback>
        </mc:AlternateContent>
      </w:r>
      <w:r w:rsidR="00B36152" w:rsidRPr="009A6B87">
        <w:rPr>
          <w:rFonts w:hint="eastAsia"/>
        </w:rPr>
        <w:t>2</w:t>
      </w:r>
      <w:r w:rsidR="00B36152" w:rsidRPr="009A6B87">
        <w:t>．</w:t>
      </w:r>
      <w:r w:rsidR="00B36152">
        <w:rPr>
          <w:rFonts w:ascii="宋体" w:hAnsi="宋体" w:hint="eastAsia"/>
        </w:rPr>
        <w:t>（</w:t>
      </w:r>
      <w:r w:rsidR="00B36152">
        <w:rPr>
          <w:rFonts w:hint="eastAsia"/>
          <w:szCs w:val="21"/>
          <w14:ligatures w14:val="standardContextual"/>
        </w:rPr>
        <w:t>多选</w:t>
      </w:r>
      <w:r w:rsidR="00B36152">
        <w:rPr>
          <w:rFonts w:ascii="宋体" w:hAnsi="宋体" w:hint="eastAsia"/>
        </w:rPr>
        <w:t>）</w:t>
      </w:r>
      <w:r w:rsidR="00B36152">
        <w:rPr>
          <w:szCs w:val="22"/>
        </w:rPr>
        <w:t>如图</w:t>
      </w:r>
      <w:r w:rsidR="00B36152">
        <w:rPr>
          <w:rFonts w:hint="eastAsia"/>
          <w:szCs w:val="22"/>
        </w:rPr>
        <w:t>为</w:t>
      </w:r>
      <w:r w:rsidR="009A6B87">
        <w:rPr>
          <w:rFonts w:hint="eastAsia"/>
          <w:szCs w:val="22"/>
        </w:rPr>
        <w:t xml:space="preserve"> </w:t>
      </w:r>
      <w:r w:rsidR="00B36152" w:rsidRPr="009A6B87">
        <w:t>LC</w:t>
      </w:r>
      <w:r w:rsidR="009A6B87">
        <w:rPr>
          <w:rFonts w:hint="eastAsia"/>
        </w:rPr>
        <w:t xml:space="preserve"> </w:t>
      </w:r>
      <w:r w:rsidR="00B36152">
        <w:rPr>
          <w:szCs w:val="22"/>
        </w:rPr>
        <w:t>振荡电路某时刻的工作状态，则该时刻</w:t>
      </w:r>
      <w:r w:rsidR="00B36152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B36152">
        <w:rPr>
          <w:rFonts w:hint="eastAsia"/>
          <w:szCs w:val="22"/>
        </w:rPr>
        <w:t>。</w:t>
      </w:r>
    </w:p>
    <w:p w14:paraId="6FA11EE7" w14:textId="7089E7E8" w:rsidR="00B36152" w:rsidRDefault="00B36152" w:rsidP="00B36152">
      <w:pPr>
        <w:rPr>
          <w:szCs w:val="22"/>
        </w:rPr>
      </w:pPr>
      <w:r>
        <w:rPr>
          <w:szCs w:val="22"/>
        </w:rPr>
        <w:t>A</w:t>
      </w:r>
      <w:r>
        <w:rPr>
          <w:szCs w:val="22"/>
        </w:rPr>
        <w:t>．</w:t>
      </w:r>
      <w:r>
        <w:rPr>
          <w:rFonts w:hint="eastAsia"/>
          <w:szCs w:val="22"/>
        </w:rPr>
        <w:t>电容器极板间电场正在增强</w:t>
      </w:r>
    </w:p>
    <w:p w14:paraId="132B84E0" w14:textId="5718F6F5" w:rsidR="00B36152" w:rsidRDefault="00B36152" w:rsidP="00B36152">
      <w:pPr>
        <w:rPr>
          <w:szCs w:val="22"/>
        </w:rPr>
      </w:pPr>
      <w:r>
        <w:rPr>
          <w:szCs w:val="22"/>
        </w:rPr>
        <w:t>B</w:t>
      </w:r>
      <w:r>
        <w:rPr>
          <w:szCs w:val="22"/>
        </w:rPr>
        <w:t>．</w:t>
      </w:r>
      <w:r>
        <w:rPr>
          <w:rFonts w:hint="eastAsia"/>
          <w:szCs w:val="22"/>
        </w:rPr>
        <w:t>电容器极板间电场正在减弱</w:t>
      </w:r>
    </w:p>
    <w:p w14:paraId="07953542" w14:textId="2FB14E06" w:rsidR="00B36152" w:rsidRDefault="00B36152" w:rsidP="00573861">
      <w:pPr>
        <w:rPr>
          <w:szCs w:val="22"/>
        </w:rPr>
      </w:pPr>
      <w:r>
        <w:rPr>
          <w:szCs w:val="22"/>
        </w:rPr>
        <w:t>C</w:t>
      </w:r>
      <w:r>
        <w:rPr>
          <w:szCs w:val="22"/>
        </w:rPr>
        <w:t>．线圈储存的磁场能正在</w:t>
      </w:r>
      <w:r>
        <w:rPr>
          <w:rFonts w:hint="eastAsia"/>
          <w:szCs w:val="22"/>
        </w:rPr>
        <w:t>减少</w:t>
      </w:r>
    </w:p>
    <w:p w14:paraId="0228DB14" w14:textId="60754084" w:rsidR="00B36152" w:rsidRDefault="00B36152" w:rsidP="00B36152">
      <w:pPr>
        <w:rPr>
          <w:szCs w:val="22"/>
        </w:rPr>
      </w:pPr>
      <w:r>
        <w:rPr>
          <w:szCs w:val="22"/>
        </w:rPr>
        <w:t>D</w:t>
      </w:r>
      <w:r>
        <w:rPr>
          <w:szCs w:val="22"/>
        </w:rPr>
        <w:t>．线圈储存的磁场能正在增加</w:t>
      </w:r>
    </w:p>
    <w:p w14:paraId="74694748" w14:textId="35A7E316" w:rsidR="00B36152" w:rsidRDefault="00B36152" w:rsidP="00B36152">
      <w:pPr>
        <w:rPr>
          <w:szCs w:val="22"/>
        </w:rPr>
      </w:pPr>
      <w:r>
        <w:rPr>
          <w:szCs w:val="22"/>
        </w:rPr>
        <w:t>E</w:t>
      </w:r>
      <w:r>
        <w:rPr>
          <w:szCs w:val="22"/>
        </w:rPr>
        <w:t>．</w:t>
      </w:r>
      <w:r>
        <w:rPr>
          <w:rFonts w:hint="eastAsia"/>
          <w:szCs w:val="22"/>
        </w:rPr>
        <w:t>线圈中感应电流方向与图中电流方向相反</w:t>
      </w:r>
    </w:p>
    <w:p w14:paraId="05E09E22" w14:textId="7DF9A0C4" w:rsidR="00B36152" w:rsidRDefault="00B36152" w:rsidP="00B36152">
      <w:pPr>
        <w:rPr>
          <w:szCs w:val="22"/>
        </w:rPr>
      </w:pPr>
      <w:r>
        <w:rPr>
          <w:szCs w:val="22"/>
        </w:rPr>
        <w:t>F</w:t>
      </w:r>
      <w:r>
        <w:rPr>
          <w:szCs w:val="22"/>
        </w:rPr>
        <w:t>．</w:t>
      </w:r>
      <w:r>
        <w:rPr>
          <w:rFonts w:hint="eastAsia"/>
          <w:szCs w:val="22"/>
        </w:rPr>
        <w:t>线圈中感应电流方向与图中电流方向相同</w:t>
      </w:r>
    </w:p>
    <w:p w14:paraId="6DFAB0BE" w14:textId="74D61BE7" w:rsidR="009A6B87" w:rsidRDefault="00AF4E97" w:rsidP="00B36152">
      <w:pPr>
        <w:rPr>
          <w:szCs w:val="22"/>
        </w:rPr>
      </w:pPr>
      <w:r>
        <w:rPr>
          <w:noProof/>
          <w:szCs w:val="22"/>
        </w:rPr>
        <mc:AlternateContent>
          <mc:Choice Requires="wpg">
            <w:drawing>
              <wp:anchor distT="0" distB="0" distL="114300" distR="114300" simplePos="0" relativeHeight="251814912" behindDoc="0" locked="0" layoutInCell="1" allowOverlap="1" wp14:anchorId="3E1C0C60" wp14:editId="0CD6F95F">
                <wp:simplePos x="0" y="0"/>
                <wp:positionH relativeFrom="column">
                  <wp:posOffset>3924872</wp:posOffset>
                </wp:positionH>
                <wp:positionV relativeFrom="paragraph">
                  <wp:posOffset>87714</wp:posOffset>
                </wp:positionV>
                <wp:extent cx="1265555" cy="1086485"/>
                <wp:effectExtent l="0" t="19050" r="67945" b="18415"/>
                <wp:wrapSquare wrapText="bothSides"/>
                <wp:docPr id="1823652582" name="组合 7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65555" cy="1086485"/>
                          <a:chOff x="0" y="0"/>
                          <a:chExt cx="1265555" cy="1086485"/>
                        </a:xfrm>
                      </wpg:grpSpPr>
                      <wpg:grpSp>
                        <wpg:cNvPr id="246976230" name="组合 4"/>
                        <wpg:cNvGrpSpPr/>
                        <wpg:grpSpPr>
                          <a:xfrm>
                            <a:off x="0" y="0"/>
                            <a:ext cx="1265555" cy="1086485"/>
                            <a:chOff x="-134833" y="-61963"/>
                            <a:chExt cx="1294222" cy="1082599"/>
                          </a:xfrm>
                        </wpg:grpSpPr>
                        <wpg:grpSp>
                          <wpg:cNvPr id="1962694782" name="组合 1"/>
                          <wpg:cNvGrpSpPr/>
                          <wpg:grpSpPr>
                            <a:xfrm>
                              <a:off x="164521" y="-61963"/>
                              <a:ext cx="994868" cy="982148"/>
                              <a:chOff x="3174" y="-80957"/>
                              <a:chExt cx="1384786" cy="1283223"/>
                            </a:xfrm>
                          </wpg:grpSpPr>
                          <wps:wsp>
                            <wps:cNvPr id="1619090272" name="Text Box 1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39768" y="747279"/>
                                <a:ext cx="148192" cy="2577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90D46AF" w14:textId="77777777" w:rsidR="00573861" w:rsidRPr="00573861" w:rsidRDefault="00573861" w:rsidP="00B36152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573861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19925259" name="Text Box 1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195" y="-80957"/>
                                <a:ext cx="201380" cy="2577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D5D67B6" w14:textId="77777777" w:rsidR="00573861" w:rsidRPr="00573861" w:rsidRDefault="00573861" w:rsidP="00B36152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573861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073210189" name="Freeform 136"/>
                            <wps:cNvSpPr/>
                            <wps:spPr bwMode="auto">
                              <a:xfrm>
                                <a:off x="3174" y="277547"/>
                                <a:ext cx="952501" cy="924719"/>
                              </a:xfrm>
                              <a:custGeom>
                                <a:avLst/>
                                <a:gdLst>
                                  <a:gd name="T0" fmla="*/ 0 w 9033"/>
                                  <a:gd name="T1" fmla="*/ 0 h 4000"/>
                                  <a:gd name="T2" fmla="*/ 200 w 9033"/>
                                  <a:gd name="T3" fmla="*/ 30 h 4000"/>
                                  <a:gd name="T4" fmla="*/ 400 w 9033"/>
                                  <a:gd name="T5" fmla="*/ 121 h 4000"/>
                                  <a:gd name="T6" fmla="*/ 600 w 9033"/>
                                  <a:gd name="T7" fmla="*/ 268 h 4000"/>
                                  <a:gd name="T8" fmla="*/ 800 w 9033"/>
                                  <a:gd name="T9" fmla="*/ 468 h 4000"/>
                                  <a:gd name="T10" fmla="*/ 1000 w 9033"/>
                                  <a:gd name="T11" fmla="*/ 714 h 4000"/>
                                  <a:gd name="T12" fmla="*/ 1200 w 9033"/>
                                  <a:gd name="T13" fmla="*/ 1000 h 4000"/>
                                  <a:gd name="T14" fmla="*/ 1400 w 9033"/>
                                  <a:gd name="T15" fmla="*/ 1316 h 4000"/>
                                  <a:gd name="T16" fmla="*/ 1600 w 9033"/>
                                  <a:gd name="T17" fmla="*/ 1653 h 4000"/>
                                  <a:gd name="T18" fmla="*/ 1800 w 9033"/>
                                  <a:gd name="T19" fmla="*/ 2000 h 4000"/>
                                  <a:gd name="T20" fmla="*/ 2000 w 9033"/>
                                  <a:gd name="T21" fmla="*/ 2347 h 4000"/>
                                  <a:gd name="T22" fmla="*/ 2200 w 9033"/>
                                  <a:gd name="T23" fmla="*/ 2684 h 4000"/>
                                  <a:gd name="T24" fmla="*/ 2400 w 9033"/>
                                  <a:gd name="T25" fmla="*/ 3000 h 4000"/>
                                  <a:gd name="T26" fmla="*/ 2600 w 9033"/>
                                  <a:gd name="T27" fmla="*/ 3285 h 4000"/>
                                  <a:gd name="T28" fmla="*/ 2800 w 9033"/>
                                  <a:gd name="T29" fmla="*/ 3532 h 4000"/>
                                  <a:gd name="T30" fmla="*/ 3000 w 9033"/>
                                  <a:gd name="T31" fmla="*/ 3732 h 4000"/>
                                  <a:gd name="T32" fmla="*/ 3200 w 9033"/>
                                  <a:gd name="T33" fmla="*/ 3879 h 4000"/>
                                  <a:gd name="T34" fmla="*/ 3400 w 9033"/>
                                  <a:gd name="T35" fmla="*/ 3970 h 4000"/>
                                  <a:gd name="T36" fmla="*/ 3600 w 9033"/>
                                  <a:gd name="T37" fmla="*/ 4000 h 4000"/>
                                  <a:gd name="T38" fmla="*/ 3800 w 9033"/>
                                  <a:gd name="T39" fmla="*/ 3970 h 4000"/>
                                  <a:gd name="T40" fmla="*/ 4000 w 9033"/>
                                  <a:gd name="T41" fmla="*/ 3879 h 4000"/>
                                  <a:gd name="T42" fmla="*/ 4200 w 9033"/>
                                  <a:gd name="T43" fmla="*/ 3732 h 4000"/>
                                  <a:gd name="T44" fmla="*/ 4400 w 9033"/>
                                  <a:gd name="T45" fmla="*/ 3532 h 4000"/>
                                  <a:gd name="T46" fmla="*/ 4600 w 9033"/>
                                  <a:gd name="T47" fmla="*/ 3286 h 4000"/>
                                  <a:gd name="T48" fmla="*/ 4800 w 9033"/>
                                  <a:gd name="T49" fmla="*/ 3000 h 4000"/>
                                  <a:gd name="T50" fmla="*/ 5000 w 9033"/>
                                  <a:gd name="T51" fmla="*/ 2684 h 4000"/>
                                  <a:gd name="T52" fmla="*/ 5200 w 9033"/>
                                  <a:gd name="T53" fmla="*/ 2348 h 4000"/>
                                  <a:gd name="T54" fmla="*/ 5400 w 9033"/>
                                  <a:gd name="T55" fmla="*/ 2000 h 4000"/>
                                  <a:gd name="T56" fmla="*/ 5600 w 9033"/>
                                  <a:gd name="T57" fmla="*/ 1653 h 4000"/>
                                  <a:gd name="T58" fmla="*/ 5800 w 9033"/>
                                  <a:gd name="T59" fmla="*/ 1316 h 4000"/>
                                  <a:gd name="T60" fmla="*/ 6000 w 9033"/>
                                  <a:gd name="T61" fmla="*/ 1000 h 4000"/>
                                  <a:gd name="T62" fmla="*/ 6200 w 9033"/>
                                  <a:gd name="T63" fmla="*/ 715 h 4000"/>
                                  <a:gd name="T64" fmla="*/ 6400 w 9033"/>
                                  <a:gd name="T65" fmla="*/ 468 h 4000"/>
                                  <a:gd name="T66" fmla="*/ 6600 w 9033"/>
                                  <a:gd name="T67" fmla="*/ 268 h 4000"/>
                                  <a:gd name="T68" fmla="*/ 6800 w 9033"/>
                                  <a:gd name="T69" fmla="*/ 121 h 4000"/>
                                  <a:gd name="T70" fmla="*/ 7000 w 9033"/>
                                  <a:gd name="T71" fmla="*/ 30 h 4000"/>
                                  <a:gd name="T72" fmla="*/ 7200 w 9033"/>
                                  <a:gd name="T73" fmla="*/ 0 h 4000"/>
                                  <a:gd name="T74" fmla="*/ 7400 w 9033"/>
                                  <a:gd name="T75" fmla="*/ 30 h 4000"/>
                                  <a:gd name="T76" fmla="*/ 7600 w 9033"/>
                                  <a:gd name="T77" fmla="*/ 120 h 4000"/>
                                  <a:gd name="T78" fmla="*/ 7800 w 9033"/>
                                  <a:gd name="T79" fmla="*/ 268 h 4000"/>
                                  <a:gd name="T80" fmla="*/ 8000 w 9033"/>
                                  <a:gd name="T81" fmla="*/ 468 h 4000"/>
                                  <a:gd name="T82" fmla="*/ 8200 w 9033"/>
                                  <a:gd name="T83" fmla="*/ 714 h 4000"/>
                                  <a:gd name="T84" fmla="*/ 8400 w 9033"/>
                                  <a:gd name="T85" fmla="*/ 1000 h 4000"/>
                                  <a:gd name="T86" fmla="*/ 8600 w 9033"/>
                                  <a:gd name="T87" fmla="*/ 1315 h 4000"/>
                                  <a:gd name="T88" fmla="*/ 8800 w 9033"/>
                                  <a:gd name="T89" fmla="*/ 1652 h 4000"/>
                                  <a:gd name="T90" fmla="*/ 9000 w 9033"/>
                                  <a:gd name="T91" fmla="*/ 1999 h 4000"/>
                                  <a:gd name="T92" fmla="*/ 9000 w 9033"/>
                                  <a:gd name="T93" fmla="*/ 1999 h 4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</a:cxnLst>
                                <a:rect l="0" t="0" r="r" b="b"/>
                                <a:pathLst>
                                  <a:path w="9033" h="4000">
                                    <a:moveTo>
                                      <a:pt x="0" y="0"/>
                                    </a:moveTo>
                                    <a:cubicBezTo>
                                      <a:pt x="66" y="5"/>
                                      <a:pt x="133" y="10"/>
                                      <a:pt x="200" y="30"/>
                                    </a:cubicBezTo>
                                    <a:cubicBezTo>
                                      <a:pt x="267" y="50"/>
                                      <a:pt x="333" y="81"/>
                                      <a:pt x="400" y="121"/>
                                    </a:cubicBezTo>
                                    <a:cubicBezTo>
                                      <a:pt x="467" y="161"/>
                                      <a:pt x="533" y="210"/>
                                      <a:pt x="600" y="268"/>
                                    </a:cubicBezTo>
                                    <a:cubicBezTo>
                                      <a:pt x="667" y="326"/>
                                      <a:pt x="733" y="394"/>
                                      <a:pt x="800" y="468"/>
                                    </a:cubicBezTo>
                                    <a:cubicBezTo>
                                      <a:pt x="867" y="542"/>
                                      <a:pt x="933" y="625"/>
                                      <a:pt x="1000" y="714"/>
                                    </a:cubicBezTo>
                                    <a:cubicBezTo>
                                      <a:pt x="1067" y="803"/>
                                      <a:pt x="1133" y="900"/>
                                      <a:pt x="1200" y="1000"/>
                                    </a:cubicBezTo>
                                    <a:cubicBezTo>
                                      <a:pt x="1267" y="1100"/>
                                      <a:pt x="1333" y="1207"/>
                                      <a:pt x="1400" y="1316"/>
                                    </a:cubicBezTo>
                                    <a:cubicBezTo>
                                      <a:pt x="1467" y="1425"/>
                                      <a:pt x="1533" y="1539"/>
                                      <a:pt x="1600" y="1653"/>
                                    </a:cubicBezTo>
                                    <a:cubicBezTo>
                                      <a:pt x="1667" y="1767"/>
                                      <a:pt x="1733" y="1884"/>
                                      <a:pt x="1800" y="2000"/>
                                    </a:cubicBezTo>
                                    <a:cubicBezTo>
                                      <a:pt x="1867" y="2116"/>
                                      <a:pt x="1933" y="2233"/>
                                      <a:pt x="2000" y="2347"/>
                                    </a:cubicBezTo>
                                    <a:cubicBezTo>
                                      <a:pt x="2067" y="2461"/>
                                      <a:pt x="2133" y="2575"/>
                                      <a:pt x="2200" y="2684"/>
                                    </a:cubicBezTo>
                                    <a:cubicBezTo>
                                      <a:pt x="2267" y="2793"/>
                                      <a:pt x="2333" y="2900"/>
                                      <a:pt x="2400" y="3000"/>
                                    </a:cubicBezTo>
                                    <a:cubicBezTo>
                                      <a:pt x="2467" y="3100"/>
                                      <a:pt x="2533" y="3196"/>
                                      <a:pt x="2600" y="3285"/>
                                    </a:cubicBezTo>
                                    <a:cubicBezTo>
                                      <a:pt x="2667" y="3374"/>
                                      <a:pt x="2733" y="3458"/>
                                      <a:pt x="2800" y="3532"/>
                                    </a:cubicBezTo>
                                    <a:cubicBezTo>
                                      <a:pt x="2867" y="3606"/>
                                      <a:pt x="2933" y="3674"/>
                                      <a:pt x="3000" y="3732"/>
                                    </a:cubicBezTo>
                                    <a:cubicBezTo>
                                      <a:pt x="3067" y="3790"/>
                                      <a:pt x="3133" y="3839"/>
                                      <a:pt x="3200" y="3879"/>
                                    </a:cubicBezTo>
                                    <a:cubicBezTo>
                                      <a:pt x="3267" y="3919"/>
                                      <a:pt x="3333" y="3950"/>
                                      <a:pt x="3400" y="3970"/>
                                    </a:cubicBezTo>
                                    <a:cubicBezTo>
                                      <a:pt x="3467" y="3990"/>
                                      <a:pt x="3533" y="4000"/>
                                      <a:pt x="3600" y="4000"/>
                                    </a:cubicBezTo>
                                    <a:cubicBezTo>
                                      <a:pt x="3667" y="4000"/>
                                      <a:pt x="3733" y="3990"/>
                                      <a:pt x="3800" y="3970"/>
                                    </a:cubicBezTo>
                                    <a:cubicBezTo>
                                      <a:pt x="3867" y="3950"/>
                                      <a:pt x="3933" y="3919"/>
                                      <a:pt x="4000" y="3879"/>
                                    </a:cubicBezTo>
                                    <a:cubicBezTo>
                                      <a:pt x="4067" y="3839"/>
                                      <a:pt x="4133" y="3790"/>
                                      <a:pt x="4200" y="3732"/>
                                    </a:cubicBezTo>
                                    <a:cubicBezTo>
                                      <a:pt x="4267" y="3674"/>
                                      <a:pt x="4333" y="3606"/>
                                      <a:pt x="4400" y="3532"/>
                                    </a:cubicBezTo>
                                    <a:cubicBezTo>
                                      <a:pt x="4467" y="3458"/>
                                      <a:pt x="4533" y="3375"/>
                                      <a:pt x="4600" y="3286"/>
                                    </a:cubicBezTo>
                                    <a:cubicBezTo>
                                      <a:pt x="4667" y="3197"/>
                                      <a:pt x="4733" y="3100"/>
                                      <a:pt x="4800" y="3000"/>
                                    </a:cubicBezTo>
                                    <a:cubicBezTo>
                                      <a:pt x="4867" y="2900"/>
                                      <a:pt x="4933" y="2793"/>
                                      <a:pt x="5000" y="2684"/>
                                    </a:cubicBezTo>
                                    <a:cubicBezTo>
                                      <a:pt x="5067" y="2575"/>
                                      <a:pt x="5133" y="2462"/>
                                      <a:pt x="5200" y="2348"/>
                                    </a:cubicBezTo>
                                    <a:cubicBezTo>
                                      <a:pt x="5267" y="2234"/>
                                      <a:pt x="5333" y="2116"/>
                                      <a:pt x="5400" y="2000"/>
                                    </a:cubicBezTo>
                                    <a:cubicBezTo>
                                      <a:pt x="5467" y="1884"/>
                                      <a:pt x="5533" y="1767"/>
                                      <a:pt x="5600" y="1653"/>
                                    </a:cubicBezTo>
                                    <a:cubicBezTo>
                                      <a:pt x="5667" y="1539"/>
                                      <a:pt x="5733" y="1425"/>
                                      <a:pt x="5800" y="1316"/>
                                    </a:cubicBezTo>
                                    <a:cubicBezTo>
                                      <a:pt x="5867" y="1207"/>
                                      <a:pt x="5933" y="1100"/>
                                      <a:pt x="6000" y="1000"/>
                                    </a:cubicBezTo>
                                    <a:cubicBezTo>
                                      <a:pt x="6067" y="900"/>
                                      <a:pt x="6133" y="804"/>
                                      <a:pt x="6200" y="715"/>
                                    </a:cubicBezTo>
                                    <a:cubicBezTo>
                                      <a:pt x="6267" y="626"/>
                                      <a:pt x="6333" y="542"/>
                                      <a:pt x="6400" y="468"/>
                                    </a:cubicBezTo>
                                    <a:cubicBezTo>
                                      <a:pt x="6467" y="394"/>
                                      <a:pt x="6533" y="326"/>
                                      <a:pt x="6600" y="268"/>
                                    </a:cubicBezTo>
                                    <a:cubicBezTo>
                                      <a:pt x="6667" y="210"/>
                                      <a:pt x="6733" y="161"/>
                                      <a:pt x="6800" y="121"/>
                                    </a:cubicBezTo>
                                    <a:cubicBezTo>
                                      <a:pt x="6867" y="81"/>
                                      <a:pt x="6933" y="50"/>
                                      <a:pt x="7000" y="30"/>
                                    </a:cubicBezTo>
                                    <a:cubicBezTo>
                                      <a:pt x="7067" y="10"/>
                                      <a:pt x="7133" y="0"/>
                                      <a:pt x="7200" y="0"/>
                                    </a:cubicBezTo>
                                    <a:cubicBezTo>
                                      <a:pt x="7267" y="0"/>
                                      <a:pt x="7333" y="10"/>
                                      <a:pt x="7400" y="30"/>
                                    </a:cubicBezTo>
                                    <a:cubicBezTo>
                                      <a:pt x="7467" y="50"/>
                                      <a:pt x="7533" y="80"/>
                                      <a:pt x="7600" y="120"/>
                                    </a:cubicBezTo>
                                    <a:cubicBezTo>
                                      <a:pt x="7667" y="160"/>
                                      <a:pt x="7733" y="210"/>
                                      <a:pt x="7800" y="268"/>
                                    </a:cubicBezTo>
                                    <a:cubicBezTo>
                                      <a:pt x="7867" y="326"/>
                                      <a:pt x="7933" y="394"/>
                                      <a:pt x="8000" y="468"/>
                                    </a:cubicBezTo>
                                    <a:cubicBezTo>
                                      <a:pt x="8067" y="542"/>
                                      <a:pt x="8133" y="625"/>
                                      <a:pt x="8200" y="714"/>
                                    </a:cubicBezTo>
                                    <a:cubicBezTo>
                                      <a:pt x="8267" y="803"/>
                                      <a:pt x="8333" y="900"/>
                                      <a:pt x="8400" y="1000"/>
                                    </a:cubicBezTo>
                                    <a:cubicBezTo>
                                      <a:pt x="8467" y="1100"/>
                                      <a:pt x="8533" y="1206"/>
                                      <a:pt x="8600" y="1315"/>
                                    </a:cubicBezTo>
                                    <a:cubicBezTo>
                                      <a:pt x="8667" y="1424"/>
                                      <a:pt x="8733" y="1538"/>
                                      <a:pt x="8800" y="1652"/>
                                    </a:cubicBezTo>
                                    <a:cubicBezTo>
                                      <a:pt x="8867" y="1766"/>
                                      <a:pt x="8967" y="1941"/>
                                      <a:pt x="9000" y="1999"/>
                                    </a:cubicBezTo>
                                    <a:cubicBezTo>
                                      <a:pt x="9033" y="2057"/>
                                      <a:pt x="9016" y="2028"/>
                                      <a:pt x="9000" y="1999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2135923711" name="Text Box 1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7031" y="735128"/>
                                <a:ext cx="193266" cy="2577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3609D8B" w14:textId="77777777" w:rsidR="00573861" w:rsidRPr="00573861" w:rsidRDefault="00573861" w:rsidP="00B36152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573861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354201747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11" y="476143"/>
                              <a:ext cx="157630" cy="1972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C888A99" w14:textId="77777777" w:rsidR="00573861" w:rsidRPr="00573861" w:rsidRDefault="00573861" w:rsidP="00B3615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573861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980611703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23539" y="115821"/>
                              <a:ext cx="183536" cy="1972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D3A1D20" w14:textId="77777777" w:rsidR="00573861" w:rsidRPr="00573861" w:rsidRDefault="00573861" w:rsidP="00B3615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573861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 w:rsidRPr="00573861">
                                  <w:rPr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750070064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34833" y="823282"/>
                              <a:ext cx="291694" cy="197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853F373" w14:textId="190C882B" w:rsidR="00573861" w:rsidRPr="00573861" w:rsidRDefault="00573861" w:rsidP="00B3615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−</w:t>
                                </w:r>
                                <w:r w:rsidRPr="00573861"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573861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 w:rsidRPr="00573861">
                                  <w:rPr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g:grpSp>
                        <wpg:cNvPr id="1367946052" name="组合 752"/>
                        <wpg:cNvGrpSpPr/>
                        <wpg:grpSpPr>
                          <a:xfrm>
                            <a:off x="285782" y="61467"/>
                            <a:ext cx="967740" cy="998855"/>
                            <a:chOff x="0" y="0"/>
                            <a:chExt cx="967740" cy="998855"/>
                          </a:xfrm>
                        </wpg:grpSpPr>
                        <wpg:grpSp>
                          <wpg:cNvPr id="74787397" name="组合 751"/>
                          <wpg:cNvGrpSpPr/>
                          <wpg:grpSpPr>
                            <a:xfrm>
                              <a:off x="0" y="0"/>
                              <a:ext cx="967740" cy="998855"/>
                              <a:chOff x="0" y="0"/>
                              <a:chExt cx="967935" cy="999253"/>
                            </a:xfrm>
                          </wpg:grpSpPr>
                          <wps:wsp>
                            <wps:cNvPr id="373360281" name="Line 1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67" y="574810"/>
                                <a:ext cx="963568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310345325" name="Line 12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367" y="0"/>
                                <a:ext cx="0" cy="999253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232123385" name="直接连接符 6"/>
                            <wps:cNvCnPr/>
                            <wps:spPr>
                              <a:xfrm rot="5400000">
                                <a:off x="268406" y="-56857"/>
                                <a:ext cx="0" cy="536812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367489155" name="直接连接符 6"/>
                            <wps:cNvCnPr/>
                            <wps:spPr>
                              <a:xfrm flipH="1">
                                <a:off x="541792" y="213412"/>
                                <a:ext cx="0" cy="323567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770014" name="Line 1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3858" y="535867"/>
                                <a:ext cx="0" cy="3609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12473345" name="Line 1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41792" y="535867"/>
                                <a:ext cx="0" cy="3609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872758143" name="直接连接符 6"/>
                          <wps:cNvCnPr/>
                          <wps:spPr>
                            <a:xfrm flipH="1">
                              <a:off x="2567" y="923788"/>
                              <a:ext cx="266067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E1C0C60" id="组合 753" o:spid="_x0000_s1339" style="position:absolute;left:0;text-align:left;margin-left:309.05pt;margin-top:6.9pt;width:99.65pt;height:85.55pt;z-index:251814912;mso-position-horizontal-relative:text;mso-position-vertical-relative:text" coordsize="12655,10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">
                <v:group id="组合 4" o:spid="_x0000_s1340" style="position:absolute;width:12655;height:10864" coordorigin="-1348,-619" coordsize="12942,108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">
                  <v:group id="组合 1" o:spid="_x0000_s1341" style="position:absolute;left:1645;top:-619;width:9948;height:9820" coordorigin="31,-809" coordsize="13847,128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">
                    <v:shape id="Text Box 134" o:spid="_x0000_s1342" type="#_x0000_t202" style="position:absolute;left:12397;top:7472;width:1482;height:25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390D46AF" w14:textId="77777777" w:rsidR="00573861" w:rsidRPr="00573861" w:rsidRDefault="00573861" w:rsidP="00B36152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573861">
                              <w:rPr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135" o:spid="_x0000_s1343" type="#_x0000_t202" style="position:absolute;left:221;top:-809;width:2014;height:25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4D5D67B6" w14:textId="77777777" w:rsidR="00573861" w:rsidRPr="00573861" w:rsidRDefault="00573861" w:rsidP="00B36152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573861">
                              <w:rPr>
                                <w:i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Freeform 136" o:spid="_x0000_s1344" style="position:absolute;left:31;top:2775;width:9525;height:9247;visibility:visible;mso-wrap-style:none;v-text-anchor:top" coordsize="9033,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" path="m,c66,5,133,10,200,30v67,20,133,51,200,91c467,161,533,210,600,268v67,58,133,126,200,200c867,542,933,625,1000,714v67,89,133,186,200,286c1267,1100,1333,1207,1400,1316v67,109,133,223,200,337c1667,1767,1733,1884,1800,2000v67,116,133,233,200,347c2067,2461,2133,2575,2200,2684v67,109,133,216,200,316c2467,3100,2533,3196,2600,3285v67,89,133,173,200,247c2867,3606,2933,3674,3000,3732v67,58,133,107,200,147c3267,3919,3333,3950,3400,3970v67,20,133,30,200,30c3667,4000,3733,3990,3800,3970v67,-20,133,-51,200,-91c4067,3839,4133,3790,4200,3732v67,-58,133,-126,200,-200c4467,3458,4533,3375,4600,3286v67,-89,133,-186,200,-286c4867,2900,4933,2793,5000,2684v67,-109,133,-222,200,-336c5267,2234,5333,2116,5400,2000v67,-116,133,-233,200,-347c5667,1539,5733,1425,5800,1316v67,-109,133,-216,200,-316c6067,900,6133,804,6200,715v67,-89,133,-173,200,-247c6467,394,6533,326,6600,268v67,-58,133,-107,200,-147c6867,81,6933,50,7000,30,7067,10,7133,,7200,v67,,133,10,200,30c7467,50,7533,80,7600,120v67,40,133,90,200,148c7867,326,7933,394,8000,468v67,74,133,157,200,246c8267,803,8333,900,8400,1000v67,100,133,206,200,315c8667,1424,8733,1538,8800,1652v67,114,167,289,200,347c9033,2057,9016,2028,9000,1999e" filled="f" strokeweight="1pt">
                      <v:path arrowok="t" o:connecttype="custom" o:connectlocs="0,0;21089,6935;42179,27973;63268,61956;84357,108192;105447,165062;126536,231180;147626,304233;168715,382140;189804,462360;210894,542579;231983,620486;253072,693539;274162,759425;295251,816527;316340,862763;337430,896746;358519,917784;379609,924719;400698,917784;421787,896746;442877,862763;463966,816527;485055,759657;506145,693539;527234,620486;548323,542810;569413,462360;590502,382140;611591,304233;632681,231180;653770,165294;674860,108192;695949,61956;717038,27973;738128,6935;759217,0;780306,6935;801396,27742;822485,61956;843574,108192;864664,165062;885753,231180;906843,304001;927932,381909;949021,462128;949021,462128" o:connectangles="0,0,0,0,0,0,0,0,0,0,0,0,0,0,0,0,0,0,0,0,0,0,0,0,0,0,0,0,0,0,0,0,0,0,0,0,0,0,0,0,0,0,0,0,0,0,0"/>
                    </v:shape>
                    <v:shape id="Text Box 135" o:spid="_x0000_s1345" type="#_x0000_t202" style="position:absolute;left:6570;top:7351;width:1932;height:25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13609D8B" w14:textId="77777777" w:rsidR="00573861" w:rsidRPr="00573861" w:rsidRDefault="00573861" w:rsidP="00B36152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573861">
                              <w:rPr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v:group>
                  <v:shape id="Text Box 135" o:spid="_x0000_s1346" type="#_x0000_t202" style="position:absolute;left:46;top:4761;width:1576;height:19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7C888A99" w14:textId="77777777" w:rsidR="00573861" w:rsidRPr="00573861" w:rsidRDefault="00573861" w:rsidP="00B36152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573861">
                            <w:rPr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135" o:spid="_x0000_s1347" type="#_x0000_t202" style="position:absolute;left:-235;top:1158;width:1834;height:19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1D3A1D20" w14:textId="77777777" w:rsidR="00573861" w:rsidRPr="00573861" w:rsidRDefault="00573861" w:rsidP="00B36152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573861">
                            <w:rPr>
                              <w:i/>
                              <w:sz w:val="18"/>
                              <w:szCs w:val="18"/>
                            </w:rPr>
                            <w:t>B</w:t>
                          </w:r>
                          <w:r w:rsidRPr="00573861">
                            <w:rPr>
                              <w:iCs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5" o:spid="_x0000_s1348" type="#_x0000_t202" style="position:absolute;left:-1348;top:8232;width:2916;height:19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7853F373" w14:textId="190C882B" w:rsidR="00573861" w:rsidRPr="00573861" w:rsidRDefault="00573861" w:rsidP="00B36152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−</w:t>
                          </w:r>
                          <w:r w:rsidRPr="00573861"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 xml:space="preserve"> </w:t>
                          </w:r>
                          <w:r w:rsidRPr="00573861">
                            <w:rPr>
                              <w:i/>
                              <w:sz w:val="18"/>
                              <w:szCs w:val="18"/>
                            </w:rPr>
                            <w:t>B</w:t>
                          </w:r>
                          <w:r w:rsidRPr="00573861">
                            <w:rPr>
                              <w:iCs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group id="组合 752" o:spid="_x0000_s1349" style="position:absolute;left:2857;top:614;width:9678;height:9989" coordsize="9677,99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">
                  <v:group id="组合 751" o:spid="_x0000_s1350" style="position:absolute;width:9677;height:9988" coordsize="9679,99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">
                    <v:line id="Line 123" o:spid="_x0000_s1351" style="position:absolute;visibility:visible;mso-wrap-style:square" from="43,5748" to="9679,57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" strokeweight=".5pt">
                      <v:stroke endarrow="block" endarrowwidth="narrow"/>
                    </v:line>
                    <v:line id="Line 122" o:spid="_x0000_s1352" style="position:absolute;flip:y;visibility:visible;mso-wrap-style:square" from="43,0" to="43,9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" strokeweight=".5pt">
                      <v:stroke endarrow="block" endarrowwidth="narrow"/>
                    </v:line>
                    <v:line id="直接连接符 6" o:spid="_x0000_s1353" style="position:absolute;rotation:90;visibility:visible;mso-wrap-style:square" from="2684,-569" to="2684,47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" strokecolor="windowText" strokeweight=".5pt">
                      <v:stroke dashstyle="dash"/>
                    </v:line>
                    <v:line id="直接连接符 6" o:spid="_x0000_s1354" style="position:absolute;flip:x;visibility:visible;mso-wrap-style:square" from="5417,2134" to="5417,53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" strokecolor="windowText" strokeweight=".5pt">
                      <v:stroke dashstyle="dash"/>
                    </v:line>
                    <v:line id="Line 126" o:spid="_x0000_s1355" style="position:absolute;visibility:visible;mso-wrap-style:square" from="2738,5358" to="2738,57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" strokeweight=".5pt"/>
                    <v:line id="Line 127" o:spid="_x0000_s1356" style="position:absolute;visibility:visible;mso-wrap-style:square" from="5417,5358" to="5417,57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" strokeweight=".5pt"/>
                  </v:group>
                  <v:line id="直接连接符 6" o:spid="_x0000_s1357" style="position:absolute;flip:x;visibility:visible;mso-wrap-style:square" from="25,9237" to="2686,92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" strokecolor="windowText" strokeweight=".5pt">
                    <v:stroke dashstyle="dash"/>
                  </v:line>
                </v:group>
                <w10:wrap type="square"/>
              </v:group>
            </w:pict>
          </mc:Fallback>
        </mc:AlternateContent>
      </w:r>
    </w:p>
    <w:p w14:paraId="151F240B" w14:textId="6F7EF6FC" w:rsidR="00B36152" w:rsidRDefault="00B36152" w:rsidP="00B36152">
      <w:pPr>
        <w:rPr>
          <w:szCs w:val="22"/>
        </w:rPr>
      </w:pPr>
      <w:r>
        <w:rPr>
          <w:rFonts w:hint="eastAsia"/>
          <w:szCs w:val="22"/>
        </w:rPr>
        <w:t>3</w:t>
      </w:r>
      <w:r>
        <w:rPr>
          <w:rFonts w:hint="eastAsia"/>
          <w:szCs w:val="22"/>
        </w:rPr>
        <w:t>．某科技小组将阻值为</w:t>
      </w:r>
      <w:r w:rsidR="009A6B87">
        <w:rPr>
          <w:rFonts w:hint="eastAsia"/>
          <w:szCs w:val="22"/>
        </w:rPr>
        <w:t xml:space="preserve"> </w:t>
      </w:r>
      <w:r>
        <w:rPr>
          <w:rFonts w:hint="eastAsia"/>
          <w:i/>
          <w:iCs/>
          <w:szCs w:val="22"/>
        </w:rPr>
        <w:t>R</w:t>
      </w:r>
      <w:r>
        <w:rPr>
          <w:rFonts w:hint="eastAsia"/>
          <w:szCs w:val="22"/>
        </w:rPr>
        <w:t>、长为</w:t>
      </w:r>
      <w:r>
        <w:rPr>
          <w:rFonts w:hint="eastAsia"/>
          <w:i/>
          <w:iCs/>
          <w:szCs w:val="22"/>
        </w:rPr>
        <w:t>L</w:t>
      </w:r>
      <w:r>
        <w:rPr>
          <w:rFonts w:hint="eastAsia"/>
          <w:szCs w:val="22"/>
        </w:rPr>
        <w:t>的直导线缠绕在圆柱体上</w:t>
      </w:r>
      <w:r w:rsidRPr="00E75818">
        <w:rPr>
          <w:rFonts w:hint="eastAsia"/>
          <w:szCs w:val="22"/>
        </w:rPr>
        <w:t>自制线圈</w:t>
      </w:r>
      <w:r>
        <w:rPr>
          <w:rFonts w:hint="eastAsia"/>
          <w:szCs w:val="22"/>
        </w:rPr>
        <w:t>，该线圈匝数为</w:t>
      </w:r>
      <w:r w:rsidR="009A6B87">
        <w:rPr>
          <w:rFonts w:hint="eastAsia"/>
          <w:szCs w:val="22"/>
        </w:rPr>
        <w:t xml:space="preserve"> </w:t>
      </w:r>
      <w:r>
        <w:rPr>
          <w:rFonts w:hint="eastAsia"/>
          <w:i/>
          <w:iCs/>
          <w:szCs w:val="22"/>
        </w:rPr>
        <w:t>N</w:t>
      </w:r>
      <w:r>
        <w:rPr>
          <w:rFonts w:hint="eastAsia"/>
          <w:szCs w:val="22"/>
        </w:rPr>
        <w:t>、横截面积为</w:t>
      </w:r>
      <w:r w:rsidR="009A6B87">
        <w:rPr>
          <w:rFonts w:hint="eastAsia"/>
          <w:szCs w:val="22"/>
        </w:rPr>
        <w:t xml:space="preserve"> </w:t>
      </w:r>
      <w:r>
        <w:rPr>
          <w:rFonts w:hint="eastAsia"/>
          <w:i/>
          <w:iCs/>
          <w:szCs w:val="22"/>
        </w:rPr>
        <w:t>S</w:t>
      </w:r>
      <w:r>
        <w:rPr>
          <w:rFonts w:hint="eastAsia"/>
          <w:szCs w:val="22"/>
        </w:rPr>
        <w:t>。</w:t>
      </w:r>
    </w:p>
    <w:p w14:paraId="66B67B7B" w14:textId="69643139" w:rsidR="00B36152" w:rsidRPr="00905776" w:rsidRDefault="009A6B87" w:rsidP="00B36152">
      <w:pPr>
        <w:rPr>
          <w:rFonts w:ascii="宋体" w:hAnsi="宋体" w:hint="eastAsia"/>
          <w:szCs w:val="21"/>
          <w14:ligatures w14:val="standardContextual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B36152">
        <w:rPr>
          <w:rFonts w:hint="eastAsia"/>
          <w:szCs w:val="22"/>
        </w:rPr>
        <w:t>将线圈放在与线圈轴线平行的磁场中，磁感应强度</w:t>
      </w:r>
      <w:r>
        <w:rPr>
          <w:rFonts w:hint="eastAsia"/>
          <w:szCs w:val="22"/>
        </w:rPr>
        <w:t xml:space="preserve"> </w:t>
      </w:r>
      <w:r w:rsidR="00B36152" w:rsidRPr="00B4169E">
        <w:rPr>
          <w:rFonts w:hint="eastAsia"/>
          <w:i/>
          <w:iCs/>
          <w:szCs w:val="22"/>
        </w:rPr>
        <w:t>B</w:t>
      </w:r>
      <w:r>
        <w:rPr>
          <w:rFonts w:hint="eastAsia"/>
          <w:szCs w:val="22"/>
        </w:rPr>
        <w:t xml:space="preserve"> </w:t>
      </w:r>
      <w:r w:rsidR="00B36152">
        <w:rPr>
          <w:rFonts w:hint="eastAsia"/>
          <w:szCs w:val="22"/>
        </w:rPr>
        <w:t>随时间</w:t>
      </w:r>
      <w:r>
        <w:rPr>
          <w:rFonts w:hint="eastAsia"/>
          <w:szCs w:val="22"/>
        </w:rPr>
        <w:t xml:space="preserve"> </w:t>
      </w:r>
      <w:r w:rsidR="00B36152" w:rsidRPr="00B4169E">
        <w:rPr>
          <w:rFonts w:hint="eastAsia"/>
          <w:i/>
          <w:iCs/>
          <w:szCs w:val="22"/>
        </w:rPr>
        <w:t>t</w:t>
      </w:r>
      <w:r>
        <w:rPr>
          <w:rFonts w:hint="eastAsia"/>
          <w:szCs w:val="22"/>
        </w:rPr>
        <w:t xml:space="preserve"> </w:t>
      </w:r>
      <w:r w:rsidR="00B36152">
        <w:rPr>
          <w:rFonts w:hint="eastAsia"/>
          <w:szCs w:val="22"/>
        </w:rPr>
        <w:t>变化满足余弦函数，如图所示。线圈中磁通量随时间变化的关系式</w:t>
      </w:r>
      <w:r>
        <w:rPr>
          <w:rFonts w:hint="eastAsia"/>
          <w:szCs w:val="22"/>
        </w:rPr>
        <w:t xml:space="preserve"> </w:t>
      </w:r>
      <w:r w:rsidR="00B36152">
        <w:rPr>
          <w:i/>
          <w:iCs/>
          <w:szCs w:val="22"/>
        </w:rPr>
        <w:t>Φ</w:t>
      </w:r>
      <w:r w:rsidR="00B36152">
        <w:rPr>
          <w:rFonts w:hint="eastAsia"/>
          <w:i/>
          <w:iCs/>
          <w:szCs w:val="22"/>
        </w:rPr>
        <w:t xml:space="preserve"> </w:t>
      </w:r>
      <w:r w:rsidR="00B36152">
        <w:rPr>
          <w:rFonts w:hint="eastAsia"/>
          <w:szCs w:val="22"/>
        </w:rPr>
        <w:t>=</w:t>
      </w:r>
      <w:r w:rsidR="00B36152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B36152">
        <w:rPr>
          <w:rFonts w:ascii="宋体" w:hAnsi="宋体" w:hint="eastAsia"/>
          <w:szCs w:val="21"/>
          <w14:ligatures w14:val="standardContextual"/>
        </w:rPr>
        <w:t>；</w:t>
      </w:r>
      <w:r w:rsidR="00B36152">
        <w:rPr>
          <w:rFonts w:ascii="宋体" w:hAnsi="宋体"/>
          <w:szCs w:val="21"/>
          <w14:ligatures w14:val="standardContextual"/>
        </w:rPr>
        <w:t>线圈中感应电动势的</w:t>
      </w:r>
      <w:r w:rsidR="00B36152">
        <w:rPr>
          <w:rFonts w:ascii="宋体" w:hAnsi="宋体" w:hint="eastAsia"/>
          <w:szCs w:val="21"/>
          <w14:ligatures w14:val="standardContextual"/>
        </w:rPr>
        <w:t>最大</w:t>
      </w:r>
      <w:r w:rsidR="00B36152">
        <w:rPr>
          <w:rFonts w:ascii="宋体" w:hAnsi="宋体"/>
          <w:szCs w:val="21"/>
          <w14:ligatures w14:val="standardContextual"/>
        </w:rPr>
        <w:t>值</w:t>
      </w:r>
      <w:r>
        <w:rPr>
          <w:rFonts w:ascii="宋体" w:hAnsi="宋体" w:hint="eastAsia"/>
          <w:szCs w:val="21"/>
          <w14:ligatures w14:val="standardContextual"/>
        </w:rPr>
        <w:t xml:space="preserve"> </w:t>
      </w:r>
      <w:r w:rsidR="00B36152">
        <w:rPr>
          <w:i/>
          <w:szCs w:val="21"/>
          <w14:ligatures w14:val="standardContextual"/>
        </w:rPr>
        <w:t>E</w:t>
      </w:r>
      <w:r w:rsidR="00B36152">
        <w:rPr>
          <w:szCs w:val="21"/>
          <w:vertAlign w:val="subscript"/>
          <w14:ligatures w14:val="standardContextual"/>
        </w:rPr>
        <w:t>m</w:t>
      </w:r>
      <w:r w:rsidR="00B36152">
        <w:rPr>
          <w:rFonts w:hint="eastAsia"/>
          <w:szCs w:val="21"/>
          <w14:ligatures w14:val="standardContextual"/>
        </w:rPr>
        <w:t xml:space="preserve"> </w:t>
      </w:r>
      <w:r w:rsidR="00B36152">
        <w:rPr>
          <w:szCs w:val="21"/>
          <w14:ligatures w14:val="standardContextual"/>
        </w:rPr>
        <w:t>=</w:t>
      </w:r>
      <w:r w:rsidR="00B36152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B36152">
        <w:rPr>
          <w:rFonts w:ascii="宋体" w:hAnsi="宋体" w:hint="eastAsia"/>
          <w:szCs w:val="21"/>
          <w14:ligatures w14:val="standardContextual"/>
        </w:rPr>
        <w:t>。</w:t>
      </w:r>
    </w:p>
    <w:p w14:paraId="01AC1473" w14:textId="4974503A" w:rsidR="00B36152" w:rsidRDefault="00D9738C" w:rsidP="00D9738C">
      <w:pPr>
        <w:rPr>
          <w:szCs w:val="21"/>
          <w14:ligatures w14:val="standardContextu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63712" behindDoc="0" locked="0" layoutInCell="1" allowOverlap="1" wp14:anchorId="2415CD6C" wp14:editId="24E7198C">
                <wp:simplePos x="0" y="0"/>
                <wp:positionH relativeFrom="column">
                  <wp:posOffset>3915410</wp:posOffset>
                </wp:positionH>
                <wp:positionV relativeFrom="paragraph">
                  <wp:posOffset>111125</wp:posOffset>
                </wp:positionV>
                <wp:extent cx="1287145" cy="847725"/>
                <wp:effectExtent l="0" t="0" r="27305" b="28575"/>
                <wp:wrapSquare wrapText="bothSides"/>
                <wp:docPr id="479058844" name="组合 7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7145" cy="847725"/>
                          <a:chOff x="158305" y="12988"/>
                          <a:chExt cx="1287711" cy="847766"/>
                        </a:xfrm>
                      </wpg:grpSpPr>
                      <wpg:grpSp>
                        <wpg:cNvPr id="209814918" name="JP2025/3/15 星期六23:36:457521"/>
                        <wpg:cNvGrpSpPr/>
                        <wpg:grpSpPr>
                          <a:xfrm>
                            <a:off x="158305" y="12988"/>
                            <a:ext cx="1274000" cy="709561"/>
                            <a:chOff x="-74456" y="12993"/>
                            <a:chExt cx="1274476" cy="709828"/>
                          </a:xfrm>
                        </wpg:grpSpPr>
                        <wps:wsp>
                          <wps:cNvPr id="494007202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70240" y="358632"/>
                              <a:ext cx="129780" cy="1981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CD4039C" w14:textId="77777777" w:rsidR="00573861" w:rsidRDefault="00573861" w:rsidP="00B36152">
                                <w:pPr>
                                  <w:rPr>
                                    <w:rFonts w:ascii="Book Antiqua" w:hAnsi="Book Antiqua" w:cs="Book Antiqu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Book Antiqua" w:hAnsi="Book Antiqua" w:cs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500805558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981" y="359275"/>
                              <a:ext cx="141844" cy="1981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C9B545B" w14:textId="77777777" w:rsidR="00573861" w:rsidRDefault="00573861" w:rsidP="00B3615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963190536" name="直接连接符 271"/>
                          <wps:cNvCnPr/>
                          <wps:spPr>
                            <a:xfrm>
                              <a:off x="-74456" y="209671"/>
                              <a:ext cx="180000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531222493" name="直接连接符 271"/>
                          <wps:cNvCnPr/>
                          <wps:spPr>
                            <a:xfrm>
                              <a:off x="-74456" y="722821"/>
                              <a:ext cx="180000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134872810" name="直接连接符 271"/>
                          <wps:cNvCnPr/>
                          <wps:spPr>
                            <a:xfrm flipV="1">
                              <a:off x="15752" y="534866"/>
                              <a:ext cx="0" cy="184349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med"/>
                              <a:tailEnd type="non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860099254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51133" y="354054"/>
                              <a:ext cx="129780" cy="1981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E001B58" w14:textId="77777777" w:rsidR="00573861" w:rsidRDefault="00573861" w:rsidP="00B3615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379207044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0530" y="12993"/>
                              <a:ext cx="141844" cy="1981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525FB94" w14:textId="77777777" w:rsidR="00573861" w:rsidRDefault="00573861" w:rsidP="00B3615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263120978" name="直接连接符 271"/>
                          <wps:cNvCnPr/>
                          <wps:spPr>
                            <a:xfrm>
                              <a:off x="15752" y="209629"/>
                              <a:ext cx="0" cy="178578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med"/>
                              <a:tailEnd type="none" w="sm" len="med"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547621830" name="组合 796"/>
                        <wpg:cNvGrpSpPr/>
                        <wpg:grpSpPr>
                          <a:xfrm>
                            <a:off x="306826" y="62276"/>
                            <a:ext cx="1139190" cy="798478"/>
                            <a:chOff x="0" y="0"/>
                            <a:chExt cx="1139190" cy="798478"/>
                          </a:xfrm>
                        </wpg:grpSpPr>
                        <wpg:grpSp>
                          <wpg:cNvPr id="312581075" name="组合 793"/>
                          <wpg:cNvGrpSpPr/>
                          <wpg:grpSpPr>
                            <a:xfrm>
                              <a:off x="0" y="0"/>
                              <a:ext cx="1139190" cy="798478"/>
                              <a:chOff x="0" y="0"/>
                              <a:chExt cx="1139190" cy="798478"/>
                            </a:xfrm>
                          </wpg:grpSpPr>
                          <wpg:grpSp>
                            <wpg:cNvPr id="1119932136" name="组合 791"/>
                            <wpg:cNvGrpSpPr/>
                            <wpg:grpSpPr>
                              <a:xfrm>
                                <a:off x="0" y="0"/>
                                <a:ext cx="1139190" cy="798478"/>
                                <a:chOff x="0" y="0"/>
                                <a:chExt cx="1139190" cy="798478"/>
                              </a:xfrm>
                            </wpg:grpSpPr>
                            <wpg:grpSp>
                              <wpg:cNvPr id="1108078940" name="组合 790"/>
                              <wpg:cNvGrpSpPr/>
                              <wpg:grpSpPr>
                                <a:xfrm>
                                  <a:off x="0" y="0"/>
                                  <a:ext cx="1139190" cy="45085"/>
                                  <a:chOff x="0" y="0"/>
                                  <a:chExt cx="1139354" cy="45719"/>
                                </a:xfrm>
                              </wpg:grpSpPr>
                              <wps:wsp>
                                <wps:cNvPr id="238286848" name="自定义形状 5"/>
                                <wps:cNvSpPr/>
                                <wps:spPr>
                                  <a:xfrm>
                                    <a:off x="0" y="0"/>
                                    <a:ext cx="45719" cy="457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396764" h="396764">
                                        <a:moveTo>
                                          <a:pt x="0" y="0"/>
                                        </a:moveTo>
                                        <a:lnTo>
                                          <a:pt x="396764" y="396764"/>
                                        </a:lnTo>
                                        <a:moveTo>
                                          <a:pt x="396764" y="0"/>
                                        </a:moveTo>
                                        <a:lnTo>
                                          <a:pt x="0" y="396764"/>
                                        </a:ln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50910208" name="自定义形状 5"/>
                                <wps:cNvSpPr/>
                                <wps:spPr>
                                  <a:xfrm>
                                    <a:off x="271890" y="0"/>
                                    <a:ext cx="45719" cy="457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396764" h="396764">
                                        <a:moveTo>
                                          <a:pt x="0" y="0"/>
                                        </a:moveTo>
                                        <a:lnTo>
                                          <a:pt x="396764" y="396764"/>
                                        </a:lnTo>
                                        <a:moveTo>
                                          <a:pt x="396764" y="0"/>
                                        </a:moveTo>
                                        <a:lnTo>
                                          <a:pt x="0" y="396764"/>
                                        </a:ln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21402903" name="自定义形状 5"/>
                                <wps:cNvSpPr/>
                                <wps:spPr>
                                  <a:xfrm>
                                    <a:off x="546817" y="0"/>
                                    <a:ext cx="45719" cy="457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396764" h="396764">
                                        <a:moveTo>
                                          <a:pt x="0" y="0"/>
                                        </a:moveTo>
                                        <a:lnTo>
                                          <a:pt x="396764" y="396764"/>
                                        </a:lnTo>
                                        <a:moveTo>
                                          <a:pt x="396764" y="0"/>
                                        </a:moveTo>
                                        <a:lnTo>
                                          <a:pt x="0" y="396764"/>
                                        </a:ln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66187139" name="自定义形状 5"/>
                                <wps:cNvSpPr/>
                                <wps:spPr>
                                  <a:xfrm>
                                    <a:off x="820226" y="0"/>
                                    <a:ext cx="45719" cy="457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396764" h="396764">
                                        <a:moveTo>
                                          <a:pt x="0" y="0"/>
                                        </a:moveTo>
                                        <a:lnTo>
                                          <a:pt x="396764" y="396764"/>
                                        </a:lnTo>
                                        <a:moveTo>
                                          <a:pt x="396764" y="0"/>
                                        </a:moveTo>
                                        <a:lnTo>
                                          <a:pt x="0" y="396764"/>
                                        </a:ln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91871256" name="自定义形状 5"/>
                                <wps:cNvSpPr/>
                                <wps:spPr>
                                  <a:xfrm>
                                    <a:off x="1093635" y="0"/>
                                    <a:ext cx="45719" cy="457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396764" h="396764">
                                        <a:moveTo>
                                          <a:pt x="0" y="0"/>
                                        </a:moveTo>
                                        <a:lnTo>
                                          <a:pt x="396764" y="396764"/>
                                        </a:lnTo>
                                        <a:moveTo>
                                          <a:pt x="396764" y="0"/>
                                        </a:moveTo>
                                        <a:lnTo>
                                          <a:pt x="0" y="396764"/>
                                        </a:ln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762760563" name="组合 790"/>
                              <wpg:cNvGrpSpPr/>
                              <wpg:grpSpPr>
                                <a:xfrm>
                                  <a:off x="0" y="252144"/>
                                  <a:ext cx="1139190" cy="45085"/>
                                  <a:chOff x="0" y="0"/>
                                  <a:chExt cx="1139354" cy="45719"/>
                                </a:xfrm>
                              </wpg:grpSpPr>
                              <wps:wsp>
                                <wps:cNvPr id="2110106966" name="自定义形状 5"/>
                                <wps:cNvSpPr/>
                                <wps:spPr>
                                  <a:xfrm>
                                    <a:off x="0" y="0"/>
                                    <a:ext cx="45719" cy="457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396764" h="396764">
                                        <a:moveTo>
                                          <a:pt x="0" y="0"/>
                                        </a:moveTo>
                                        <a:lnTo>
                                          <a:pt x="396764" y="396764"/>
                                        </a:lnTo>
                                        <a:moveTo>
                                          <a:pt x="396764" y="0"/>
                                        </a:moveTo>
                                        <a:lnTo>
                                          <a:pt x="0" y="396764"/>
                                        </a:ln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08552040" name="自定义形状 5"/>
                                <wps:cNvSpPr/>
                                <wps:spPr>
                                  <a:xfrm>
                                    <a:off x="271890" y="0"/>
                                    <a:ext cx="45719" cy="457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396764" h="396764">
                                        <a:moveTo>
                                          <a:pt x="0" y="0"/>
                                        </a:moveTo>
                                        <a:lnTo>
                                          <a:pt x="396764" y="396764"/>
                                        </a:lnTo>
                                        <a:moveTo>
                                          <a:pt x="396764" y="0"/>
                                        </a:moveTo>
                                        <a:lnTo>
                                          <a:pt x="0" y="396764"/>
                                        </a:ln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69469835" name="自定义形状 5"/>
                                <wps:cNvSpPr/>
                                <wps:spPr>
                                  <a:xfrm>
                                    <a:off x="546817" y="0"/>
                                    <a:ext cx="45719" cy="457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396764" h="396764">
                                        <a:moveTo>
                                          <a:pt x="0" y="0"/>
                                        </a:moveTo>
                                        <a:lnTo>
                                          <a:pt x="396764" y="396764"/>
                                        </a:lnTo>
                                        <a:moveTo>
                                          <a:pt x="396764" y="0"/>
                                        </a:moveTo>
                                        <a:lnTo>
                                          <a:pt x="0" y="396764"/>
                                        </a:ln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23582838" name="自定义形状 5"/>
                                <wps:cNvSpPr/>
                                <wps:spPr>
                                  <a:xfrm>
                                    <a:off x="820226" y="0"/>
                                    <a:ext cx="45719" cy="457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396764" h="396764">
                                        <a:moveTo>
                                          <a:pt x="0" y="0"/>
                                        </a:moveTo>
                                        <a:lnTo>
                                          <a:pt x="396764" y="396764"/>
                                        </a:lnTo>
                                        <a:moveTo>
                                          <a:pt x="396764" y="0"/>
                                        </a:moveTo>
                                        <a:lnTo>
                                          <a:pt x="0" y="396764"/>
                                        </a:ln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64571822" name="自定义形状 5"/>
                                <wps:cNvSpPr/>
                                <wps:spPr>
                                  <a:xfrm>
                                    <a:off x="1093635" y="0"/>
                                    <a:ext cx="45719" cy="457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396764" h="396764">
                                        <a:moveTo>
                                          <a:pt x="0" y="0"/>
                                        </a:moveTo>
                                        <a:lnTo>
                                          <a:pt x="396764" y="396764"/>
                                        </a:lnTo>
                                        <a:moveTo>
                                          <a:pt x="396764" y="0"/>
                                        </a:moveTo>
                                        <a:lnTo>
                                          <a:pt x="0" y="396764"/>
                                        </a:ln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321099204" name="组合 790"/>
                              <wpg:cNvGrpSpPr/>
                              <wpg:grpSpPr>
                                <a:xfrm>
                                  <a:off x="0" y="502769"/>
                                  <a:ext cx="1139190" cy="45085"/>
                                  <a:chOff x="0" y="0"/>
                                  <a:chExt cx="1139354" cy="45719"/>
                                </a:xfrm>
                              </wpg:grpSpPr>
                              <wps:wsp>
                                <wps:cNvPr id="1873430448" name="自定义形状 5"/>
                                <wps:cNvSpPr/>
                                <wps:spPr>
                                  <a:xfrm>
                                    <a:off x="0" y="0"/>
                                    <a:ext cx="45719" cy="457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396764" h="396764">
                                        <a:moveTo>
                                          <a:pt x="0" y="0"/>
                                        </a:moveTo>
                                        <a:lnTo>
                                          <a:pt x="396764" y="396764"/>
                                        </a:lnTo>
                                        <a:moveTo>
                                          <a:pt x="396764" y="0"/>
                                        </a:moveTo>
                                        <a:lnTo>
                                          <a:pt x="0" y="396764"/>
                                        </a:ln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75936240" name="自定义形状 5"/>
                                <wps:cNvSpPr/>
                                <wps:spPr>
                                  <a:xfrm>
                                    <a:off x="271890" y="0"/>
                                    <a:ext cx="45719" cy="457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396764" h="396764">
                                        <a:moveTo>
                                          <a:pt x="0" y="0"/>
                                        </a:moveTo>
                                        <a:lnTo>
                                          <a:pt x="396764" y="396764"/>
                                        </a:lnTo>
                                        <a:moveTo>
                                          <a:pt x="396764" y="0"/>
                                        </a:moveTo>
                                        <a:lnTo>
                                          <a:pt x="0" y="396764"/>
                                        </a:ln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33160726" name="自定义形状 5"/>
                                <wps:cNvSpPr/>
                                <wps:spPr>
                                  <a:xfrm>
                                    <a:off x="546817" y="0"/>
                                    <a:ext cx="45719" cy="457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396764" h="396764">
                                        <a:moveTo>
                                          <a:pt x="0" y="0"/>
                                        </a:moveTo>
                                        <a:lnTo>
                                          <a:pt x="396764" y="396764"/>
                                        </a:lnTo>
                                        <a:moveTo>
                                          <a:pt x="396764" y="0"/>
                                        </a:moveTo>
                                        <a:lnTo>
                                          <a:pt x="0" y="396764"/>
                                        </a:ln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35805399" name="自定义形状 5"/>
                                <wps:cNvSpPr/>
                                <wps:spPr>
                                  <a:xfrm>
                                    <a:off x="820226" y="0"/>
                                    <a:ext cx="45719" cy="457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396764" h="396764">
                                        <a:moveTo>
                                          <a:pt x="0" y="0"/>
                                        </a:moveTo>
                                        <a:lnTo>
                                          <a:pt x="396764" y="396764"/>
                                        </a:lnTo>
                                        <a:moveTo>
                                          <a:pt x="396764" y="0"/>
                                        </a:moveTo>
                                        <a:lnTo>
                                          <a:pt x="0" y="396764"/>
                                        </a:ln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40700880" name="自定义形状 5"/>
                                <wps:cNvSpPr/>
                                <wps:spPr>
                                  <a:xfrm>
                                    <a:off x="1093635" y="0"/>
                                    <a:ext cx="45719" cy="457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396764" h="396764">
                                        <a:moveTo>
                                          <a:pt x="0" y="0"/>
                                        </a:moveTo>
                                        <a:lnTo>
                                          <a:pt x="396764" y="396764"/>
                                        </a:lnTo>
                                        <a:moveTo>
                                          <a:pt x="396764" y="0"/>
                                        </a:moveTo>
                                        <a:lnTo>
                                          <a:pt x="0" y="396764"/>
                                        </a:ln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705883921" name="组合 790"/>
                              <wpg:cNvGrpSpPr/>
                              <wpg:grpSpPr>
                                <a:xfrm>
                                  <a:off x="0" y="753393"/>
                                  <a:ext cx="1139190" cy="45085"/>
                                  <a:chOff x="0" y="0"/>
                                  <a:chExt cx="1139354" cy="45719"/>
                                </a:xfrm>
                              </wpg:grpSpPr>
                              <wps:wsp>
                                <wps:cNvPr id="1515624779" name="自定义形状 5"/>
                                <wps:cNvSpPr/>
                                <wps:spPr>
                                  <a:xfrm>
                                    <a:off x="0" y="0"/>
                                    <a:ext cx="45719" cy="457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396764" h="396764">
                                        <a:moveTo>
                                          <a:pt x="0" y="0"/>
                                        </a:moveTo>
                                        <a:lnTo>
                                          <a:pt x="396764" y="396764"/>
                                        </a:lnTo>
                                        <a:moveTo>
                                          <a:pt x="396764" y="0"/>
                                        </a:moveTo>
                                        <a:lnTo>
                                          <a:pt x="0" y="396764"/>
                                        </a:ln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14354719" name="自定义形状 5"/>
                                <wps:cNvSpPr/>
                                <wps:spPr>
                                  <a:xfrm>
                                    <a:off x="271890" y="0"/>
                                    <a:ext cx="45719" cy="457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396764" h="396764">
                                        <a:moveTo>
                                          <a:pt x="0" y="0"/>
                                        </a:moveTo>
                                        <a:lnTo>
                                          <a:pt x="396764" y="396764"/>
                                        </a:lnTo>
                                        <a:moveTo>
                                          <a:pt x="396764" y="0"/>
                                        </a:moveTo>
                                        <a:lnTo>
                                          <a:pt x="0" y="396764"/>
                                        </a:ln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11445637" name="自定义形状 5"/>
                                <wps:cNvSpPr/>
                                <wps:spPr>
                                  <a:xfrm>
                                    <a:off x="546817" y="0"/>
                                    <a:ext cx="45719" cy="457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396764" h="396764">
                                        <a:moveTo>
                                          <a:pt x="0" y="0"/>
                                        </a:moveTo>
                                        <a:lnTo>
                                          <a:pt x="396764" y="396764"/>
                                        </a:lnTo>
                                        <a:moveTo>
                                          <a:pt x="396764" y="0"/>
                                        </a:moveTo>
                                        <a:lnTo>
                                          <a:pt x="0" y="396764"/>
                                        </a:ln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00829990" name="自定义形状 5"/>
                                <wps:cNvSpPr/>
                                <wps:spPr>
                                  <a:xfrm>
                                    <a:off x="820226" y="0"/>
                                    <a:ext cx="45719" cy="457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396764" h="396764">
                                        <a:moveTo>
                                          <a:pt x="0" y="0"/>
                                        </a:moveTo>
                                        <a:lnTo>
                                          <a:pt x="396764" y="396764"/>
                                        </a:lnTo>
                                        <a:moveTo>
                                          <a:pt x="396764" y="0"/>
                                        </a:moveTo>
                                        <a:lnTo>
                                          <a:pt x="0" y="396764"/>
                                        </a:ln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72386260" name="自定义形状 5"/>
                                <wps:cNvSpPr/>
                                <wps:spPr>
                                  <a:xfrm>
                                    <a:off x="1093635" y="0"/>
                                    <a:ext cx="45719" cy="457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l" t="t" r="r" b="b"/>
                                    <a:pathLst>
                                      <a:path w="396764" h="396764">
                                        <a:moveTo>
                                          <a:pt x="0" y="0"/>
                                        </a:moveTo>
                                        <a:lnTo>
                                          <a:pt x="396764" y="396764"/>
                                        </a:lnTo>
                                        <a:moveTo>
                                          <a:pt x="396764" y="0"/>
                                        </a:moveTo>
                                        <a:lnTo>
                                          <a:pt x="0" y="396764"/>
                                        </a:ln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366618138" name="组合 792"/>
                            <wpg:cNvGrpSpPr/>
                            <wpg:grpSpPr>
                              <a:xfrm>
                                <a:off x="139742" y="142780"/>
                                <a:ext cx="860389" cy="513919"/>
                                <a:chOff x="0" y="0"/>
                                <a:chExt cx="860389" cy="513919"/>
                              </a:xfrm>
                            </wpg:grpSpPr>
                            <wps:wsp>
                              <wps:cNvPr id="283943444" name="Line 1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8586" y="256701"/>
                                  <a:ext cx="21180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w="med" len="lg"/>
                                  <a:tailEnd type="triangle" w="sm" len="med"/>
                                </a:ln>
                              </wps:spPr>
                              <wps:bodyPr/>
                            </wps:wsp>
                            <wps:wsp>
                              <wps:cNvPr id="47291525" name="矩形 272"/>
                              <wps:cNvSpPr/>
                              <wps:spPr>
                                <a:xfrm>
                                  <a:off x="0" y="141262"/>
                                  <a:ext cx="65003" cy="23088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chemeClr val="tx1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s:wsp>
                              <wps:cNvPr id="1243725749" name="Shape 1183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619726" y="0"/>
                                  <a:ext cx="47617" cy="513919"/>
                                </a:xfrm>
                                <a:custGeom>
                                  <a:avLst/>
                                  <a:gdLst>
                                    <a:gd name="connsiteX0" fmla="*/ 56698 w 56698"/>
                                    <a:gd name="connsiteY0" fmla="*/ 895433 h 895433"/>
                                    <a:gd name="connsiteX1" fmla="*/ 0 w 56698"/>
                                    <a:gd name="connsiteY1" fmla="*/ 835737 h 895433"/>
                                    <a:gd name="connsiteX2" fmla="*/ 56698 w 56698"/>
                                    <a:gd name="connsiteY2" fmla="*/ 776042 h 895433"/>
                                    <a:gd name="connsiteX3" fmla="*/ 0 w 56698"/>
                                    <a:gd name="connsiteY3" fmla="*/ 716347 h 895433"/>
                                    <a:gd name="connsiteX4" fmla="*/ 56698 w 56698"/>
                                    <a:gd name="connsiteY4" fmla="*/ 656651 h 895433"/>
                                    <a:gd name="connsiteX5" fmla="*/ 0 w 56698"/>
                                    <a:gd name="connsiteY5" fmla="*/ 596955 h 895433"/>
                                    <a:gd name="connsiteX6" fmla="*/ 56698 w 56698"/>
                                    <a:gd name="connsiteY6" fmla="*/ 537260 h 895433"/>
                                    <a:gd name="connsiteX7" fmla="*/ 0 w 56698"/>
                                    <a:gd name="connsiteY7" fmla="*/ 477564 h 895433"/>
                                    <a:gd name="connsiteX8" fmla="*/ 56698 w 56698"/>
                                    <a:gd name="connsiteY8" fmla="*/ 417869 h 895433"/>
                                    <a:gd name="connsiteX9" fmla="*/ 0 w 56698"/>
                                    <a:gd name="connsiteY9" fmla="*/ 358173 h 895433"/>
                                    <a:gd name="connsiteX10" fmla="*/ 56698 w 56698"/>
                                    <a:gd name="connsiteY10" fmla="*/ 298478 h 895433"/>
                                    <a:gd name="connsiteX11" fmla="*/ 0 w 56698"/>
                                    <a:gd name="connsiteY11" fmla="*/ 238782 h 895433"/>
                                    <a:gd name="connsiteX12" fmla="*/ 56698 w 56698"/>
                                    <a:gd name="connsiteY12" fmla="*/ 179086 h 895433"/>
                                    <a:gd name="connsiteX13" fmla="*/ 0 w 56698"/>
                                    <a:gd name="connsiteY13" fmla="*/ 119391 h 895433"/>
                                    <a:gd name="connsiteX14" fmla="*/ 56698 w 56698"/>
                                    <a:gd name="connsiteY14" fmla="*/ 59695 h 895433"/>
                                    <a:gd name="connsiteX15" fmla="*/ 0 w 56698"/>
                                    <a:gd name="connsiteY15" fmla="*/ 0 h 895433"/>
                                    <a:gd name="connsiteX0" fmla="*/ 56698 w 56698"/>
                                    <a:gd name="connsiteY0" fmla="*/ 835738 h 835738"/>
                                    <a:gd name="connsiteX1" fmla="*/ 0 w 56698"/>
                                    <a:gd name="connsiteY1" fmla="*/ 776042 h 835738"/>
                                    <a:gd name="connsiteX2" fmla="*/ 56698 w 56698"/>
                                    <a:gd name="connsiteY2" fmla="*/ 716347 h 835738"/>
                                    <a:gd name="connsiteX3" fmla="*/ 0 w 56698"/>
                                    <a:gd name="connsiteY3" fmla="*/ 656652 h 835738"/>
                                    <a:gd name="connsiteX4" fmla="*/ 56698 w 56698"/>
                                    <a:gd name="connsiteY4" fmla="*/ 596956 h 835738"/>
                                    <a:gd name="connsiteX5" fmla="*/ 0 w 56698"/>
                                    <a:gd name="connsiteY5" fmla="*/ 537260 h 835738"/>
                                    <a:gd name="connsiteX6" fmla="*/ 56698 w 56698"/>
                                    <a:gd name="connsiteY6" fmla="*/ 477565 h 835738"/>
                                    <a:gd name="connsiteX7" fmla="*/ 0 w 56698"/>
                                    <a:gd name="connsiteY7" fmla="*/ 417869 h 835738"/>
                                    <a:gd name="connsiteX8" fmla="*/ 56698 w 56698"/>
                                    <a:gd name="connsiteY8" fmla="*/ 358174 h 835738"/>
                                    <a:gd name="connsiteX9" fmla="*/ 0 w 56698"/>
                                    <a:gd name="connsiteY9" fmla="*/ 298478 h 835738"/>
                                    <a:gd name="connsiteX10" fmla="*/ 56698 w 56698"/>
                                    <a:gd name="connsiteY10" fmla="*/ 238783 h 835738"/>
                                    <a:gd name="connsiteX11" fmla="*/ 0 w 56698"/>
                                    <a:gd name="connsiteY11" fmla="*/ 179087 h 835738"/>
                                    <a:gd name="connsiteX12" fmla="*/ 56698 w 56698"/>
                                    <a:gd name="connsiteY12" fmla="*/ 119391 h 835738"/>
                                    <a:gd name="connsiteX13" fmla="*/ 0 w 56698"/>
                                    <a:gd name="connsiteY13" fmla="*/ 59696 h 835738"/>
                                    <a:gd name="connsiteX14" fmla="*/ 56698 w 56698"/>
                                    <a:gd name="connsiteY14" fmla="*/ 0 h 835738"/>
                                    <a:gd name="connsiteX0" fmla="*/ 56698 w 56698"/>
                                    <a:gd name="connsiteY0" fmla="*/ 776042 h 776042"/>
                                    <a:gd name="connsiteX1" fmla="*/ 0 w 56698"/>
                                    <a:gd name="connsiteY1" fmla="*/ 716346 h 776042"/>
                                    <a:gd name="connsiteX2" fmla="*/ 56698 w 56698"/>
                                    <a:gd name="connsiteY2" fmla="*/ 656651 h 776042"/>
                                    <a:gd name="connsiteX3" fmla="*/ 0 w 56698"/>
                                    <a:gd name="connsiteY3" fmla="*/ 596956 h 776042"/>
                                    <a:gd name="connsiteX4" fmla="*/ 56698 w 56698"/>
                                    <a:gd name="connsiteY4" fmla="*/ 537260 h 776042"/>
                                    <a:gd name="connsiteX5" fmla="*/ 0 w 56698"/>
                                    <a:gd name="connsiteY5" fmla="*/ 477564 h 776042"/>
                                    <a:gd name="connsiteX6" fmla="*/ 56698 w 56698"/>
                                    <a:gd name="connsiteY6" fmla="*/ 417869 h 776042"/>
                                    <a:gd name="connsiteX7" fmla="*/ 0 w 56698"/>
                                    <a:gd name="connsiteY7" fmla="*/ 358173 h 776042"/>
                                    <a:gd name="connsiteX8" fmla="*/ 56698 w 56698"/>
                                    <a:gd name="connsiteY8" fmla="*/ 298478 h 776042"/>
                                    <a:gd name="connsiteX9" fmla="*/ 0 w 56698"/>
                                    <a:gd name="connsiteY9" fmla="*/ 238782 h 776042"/>
                                    <a:gd name="connsiteX10" fmla="*/ 56698 w 56698"/>
                                    <a:gd name="connsiteY10" fmla="*/ 179087 h 776042"/>
                                    <a:gd name="connsiteX11" fmla="*/ 0 w 56698"/>
                                    <a:gd name="connsiteY11" fmla="*/ 119391 h 776042"/>
                                    <a:gd name="connsiteX12" fmla="*/ 56698 w 56698"/>
                                    <a:gd name="connsiteY12" fmla="*/ 59695 h 776042"/>
                                    <a:gd name="connsiteX13" fmla="*/ 0 w 56698"/>
                                    <a:gd name="connsiteY13" fmla="*/ 0 h 776042"/>
                                    <a:gd name="connsiteX0" fmla="*/ 56698 w 56698"/>
                                    <a:gd name="connsiteY0" fmla="*/ 716347 h 716347"/>
                                    <a:gd name="connsiteX1" fmla="*/ 0 w 56698"/>
                                    <a:gd name="connsiteY1" fmla="*/ 656651 h 716347"/>
                                    <a:gd name="connsiteX2" fmla="*/ 56698 w 56698"/>
                                    <a:gd name="connsiteY2" fmla="*/ 596956 h 716347"/>
                                    <a:gd name="connsiteX3" fmla="*/ 0 w 56698"/>
                                    <a:gd name="connsiteY3" fmla="*/ 537261 h 716347"/>
                                    <a:gd name="connsiteX4" fmla="*/ 56698 w 56698"/>
                                    <a:gd name="connsiteY4" fmla="*/ 477565 h 716347"/>
                                    <a:gd name="connsiteX5" fmla="*/ 0 w 56698"/>
                                    <a:gd name="connsiteY5" fmla="*/ 417869 h 716347"/>
                                    <a:gd name="connsiteX6" fmla="*/ 56698 w 56698"/>
                                    <a:gd name="connsiteY6" fmla="*/ 358174 h 716347"/>
                                    <a:gd name="connsiteX7" fmla="*/ 0 w 56698"/>
                                    <a:gd name="connsiteY7" fmla="*/ 298478 h 716347"/>
                                    <a:gd name="connsiteX8" fmla="*/ 56698 w 56698"/>
                                    <a:gd name="connsiteY8" fmla="*/ 238783 h 716347"/>
                                    <a:gd name="connsiteX9" fmla="*/ 0 w 56698"/>
                                    <a:gd name="connsiteY9" fmla="*/ 179087 h 716347"/>
                                    <a:gd name="connsiteX10" fmla="*/ 56698 w 56698"/>
                                    <a:gd name="connsiteY10" fmla="*/ 119392 h 716347"/>
                                    <a:gd name="connsiteX11" fmla="*/ 0 w 56698"/>
                                    <a:gd name="connsiteY11" fmla="*/ 59696 h 716347"/>
                                    <a:gd name="connsiteX12" fmla="*/ 56698 w 56698"/>
                                    <a:gd name="connsiteY12" fmla="*/ 0 h 716347"/>
                                    <a:gd name="connsiteX0" fmla="*/ 56698 w 56698"/>
                                    <a:gd name="connsiteY0" fmla="*/ 656651 h 656651"/>
                                    <a:gd name="connsiteX1" fmla="*/ 0 w 56698"/>
                                    <a:gd name="connsiteY1" fmla="*/ 596955 h 656651"/>
                                    <a:gd name="connsiteX2" fmla="*/ 56698 w 56698"/>
                                    <a:gd name="connsiteY2" fmla="*/ 537260 h 656651"/>
                                    <a:gd name="connsiteX3" fmla="*/ 0 w 56698"/>
                                    <a:gd name="connsiteY3" fmla="*/ 477565 h 656651"/>
                                    <a:gd name="connsiteX4" fmla="*/ 56698 w 56698"/>
                                    <a:gd name="connsiteY4" fmla="*/ 417869 h 656651"/>
                                    <a:gd name="connsiteX5" fmla="*/ 0 w 56698"/>
                                    <a:gd name="connsiteY5" fmla="*/ 358173 h 656651"/>
                                    <a:gd name="connsiteX6" fmla="*/ 56698 w 56698"/>
                                    <a:gd name="connsiteY6" fmla="*/ 298478 h 656651"/>
                                    <a:gd name="connsiteX7" fmla="*/ 0 w 56698"/>
                                    <a:gd name="connsiteY7" fmla="*/ 238782 h 656651"/>
                                    <a:gd name="connsiteX8" fmla="*/ 56698 w 56698"/>
                                    <a:gd name="connsiteY8" fmla="*/ 179087 h 656651"/>
                                    <a:gd name="connsiteX9" fmla="*/ 0 w 56698"/>
                                    <a:gd name="connsiteY9" fmla="*/ 119391 h 656651"/>
                                    <a:gd name="connsiteX10" fmla="*/ 56698 w 56698"/>
                                    <a:gd name="connsiteY10" fmla="*/ 59696 h 656651"/>
                                    <a:gd name="connsiteX11" fmla="*/ 0 w 56698"/>
                                    <a:gd name="connsiteY11" fmla="*/ 0 h 656651"/>
                                    <a:gd name="connsiteX0" fmla="*/ 56698 w 56698"/>
                                    <a:gd name="connsiteY0" fmla="*/ 596955 h 596955"/>
                                    <a:gd name="connsiteX1" fmla="*/ 0 w 56698"/>
                                    <a:gd name="connsiteY1" fmla="*/ 537259 h 596955"/>
                                    <a:gd name="connsiteX2" fmla="*/ 56698 w 56698"/>
                                    <a:gd name="connsiteY2" fmla="*/ 477564 h 596955"/>
                                    <a:gd name="connsiteX3" fmla="*/ 0 w 56698"/>
                                    <a:gd name="connsiteY3" fmla="*/ 417869 h 596955"/>
                                    <a:gd name="connsiteX4" fmla="*/ 56698 w 56698"/>
                                    <a:gd name="connsiteY4" fmla="*/ 358173 h 596955"/>
                                    <a:gd name="connsiteX5" fmla="*/ 0 w 56698"/>
                                    <a:gd name="connsiteY5" fmla="*/ 298477 h 596955"/>
                                    <a:gd name="connsiteX6" fmla="*/ 56698 w 56698"/>
                                    <a:gd name="connsiteY6" fmla="*/ 238782 h 596955"/>
                                    <a:gd name="connsiteX7" fmla="*/ 0 w 56698"/>
                                    <a:gd name="connsiteY7" fmla="*/ 179086 h 596955"/>
                                    <a:gd name="connsiteX8" fmla="*/ 56698 w 56698"/>
                                    <a:gd name="connsiteY8" fmla="*/ 119391 h 596955"/>
                                    <a:gd name="connsiteX9" fmla="*/ 0 w 56698"/>
                                    <a:gd name="connsiteY9" fmla="*/ 59695 h 596955"/>
                                    <a:gd name="connsiteX10" fmla="*/ 56698 w 56698"/>
                                    <a:gd name="connsiteY10" fmla="*/ 0 h 59695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</a:cxnLst>
                                  <a:rect l="l" t="t" r="r" b="b"/>
                                  <a:pathLst>
                                    <a:path w="56698" h="596955">
                                      <a:moveTo>
                                        <a:pt x="56698" y="596955"/>
                                      </a:moveTo>
                                      <a:cubicBezTo>
                                        <a:pt x="25384" y="596955"/>
                                        <a:pt x="0" y="570229"/>
                                        <a:pt x="0" y="537259"/>
                                      </a:cubicBezTo>
                                      <a:cubicBezTo>
                                        <a:pt x="0" y="504290"/>
                                        <a:pt x="25384" y="477564"/>
                                        <a:pt x="56698" y="477564"/>
                                      </a:cubicBezTo>
                                      <a:cubicBezTo>
                                        <a:pt x="25384" y="477564"/>
                                        <a:pt x="0" y="450838"/>
                                        <a:pt x="0" y="417869"/>
                                      </a:cubicBezTo>
                                      <a:cubicBezTo>
                                        <a:pt x="0" y="384899"/>
                                        <a:pt x="25384" y="358173"/>
                                        <a:pt x="56698" y="358173"/>
                                      </a:cubicBezTo>
                                      <a:cubicBezTo>
                                        <a:pt x="25384" y="358173"/>
                                        <a:pt x="0" y="331447"/>
                                        <a:pt x="0" y="298477"/>
                                      </a:cubicBezTo>
                                      <a:cubicBezTo>
                                        <a:pt x="0" y="265508"/>
                                        <a:pt x="25384" y="238782"/>
                                        <a:pt x="56698" y="238782"/>
                                      </a:cubicBezTo>
                                      <a:cubicBezTo>
                                        <a:pt x="25384" y="238782"/>
                                        <a:pt x="0" y="212056"/>
                                        <a:pt x="0" y="179086"/>
                                      </a:cubicBezTo>
                                      <a:cubicBezTo>
                                        <a:pt x="0" y="146117"/>
                                        <a:pt x="25384" y="119391"/>
                                        <a:pt x="56698" y="119391"/>
                                      </a:cubicBezTo>
                                      <a:cubicBezTo>
                                        <a:pt x="25384" y="119391"/>
                                        <a:pt x="0" y="92664"/>
                                        <a:pt x="0" y="59695"/>
                                      </a:cubicBezTo>
                                      <a:cubicBezTo>
                                        <a:pt x="0" y="26726"/>
                                        <a:pt x="25384" y="0"/>
                                        <a:pt x="56698" y="0"/>
                                      </a:cubicBezTo>
                                    </a:path>
                                  </a:pathLst>
                                </a:custGeom>
                                <a:ln w="12700" cap="flat">
                                  <a:solidFill>
                                    <a:schemeClr val="tx1"/>
                                  </a:solidFill>
                                  <a:bevel/>
                                </a:ln>
                              </wps:spPr>
                              <wps:style>
                                <a:lnRef idx="1">
                                  <a:srgbClr val="000000"/>
                                </a:lnRef>
                                <a:fillRef idx="0">
                                  <a:srgbClr val="000000">
                                    <a:alpha val="0"/>
                                  </a:srgbClr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</wpg:grpSp>
                        </wpg:grpSp>
                        <wps:wsp>
                          <wps:cNvPr id="1439225334" name="任意多边形: 形状 795"/>
                          <wps:cNvSpPr/>
                          <wps:spPr>
                            <a:xfrm>
                              <a:off x="173048" y="142677"/>
                              <a:ext cx="827944" cy="138175"/>
                            </a:xfrm>
                            <a:custGeom>
                              <a:avLst/>
                              <a:gdLst>
                                <a:gd name="connsiteX0" fmla="*/ 0 w 999460"/>
                                <a:gd name="connsiteY0" fmla="*/ 173159 h 173159"/>
                                <a:gd name="connsiteX1" fmla="*/ 0 w 999460"/>
                                <a:gd name="connsiteY1" fmla="*/ 0 h 173159"/>
                                <a:gd name="connsiteX2" fmla="*/ 999460 w 999460"/>
                                <a:gd name="connsiteY2" fmla="*/ 0 h 17315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999460" h="173159">
                                  <a:moveTo>
                                    <a:pt x="0" y="173159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99946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2276348" name="任意多边形: 形状 795"/>
                          <wps:cNvSpPr/>
                          <wps:spPr>
                            <a:xfrm flipV="1">
                              <a:off x="172187" y="518391"/>
                              <a:ext cx="827944" cy="138175"/>
                            </a:xfrm>
                            <a:custGeom>
                              <a:avLst/>
                              <a:gdLst>
                                <a:gd name="connsiteX0" fmla="*/ 0 w 999460"/>
                                <a:gd name="connsiteY0" fmla="*/ 173159 h 173159"/>
                                <a:gd name="connsiteX1" fmla="*/ 0 w 999460"/>
                                <a:gd name="connsiteY1" fmla="*/ 0 h 173159"/>
                                <a:gd name="connsiteX2" fmla="*/ 999460 w 999460"/>
                                <a:gd name="connsiteY2" fmla="*/ 0 h 17315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999460" h="173159">
                                  <a:moveTo>
                                    <a:pt x="0" y="173159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99946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415CD6C" id="组合 797" o:spid="_x0000_s1358" style="position:absolute;left:0;text-align:left;margin-left:308.3pt;margin-top:8.75pt;width:101.35pt;height:66.75pt;z-index:251763712;mso-position-horizontal-relative:text;mso-position-vertical-relative:text;mso-width-relative:margin;mso-height-relative:margin" coordorigin="1583,129" coordsize="12877,8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">
                <v:group id="_x0000_s1359" style="position:absolute;left:1583;top:129;width:12740;height:7096" coordorigin="-744,129" coordsize="12744,7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">
                  <v:shape id="Text Box 135" o:spid="_x0000_s1360" type="#_x0000_t202" style="position:absolute;left:10702;top:3586;width:1298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4CD4039C" w14:textId="77777777" w:rsidR="00573861" w:rsidRDefault="00573861" w:rsidP="00B36152">
                          <w:pPr>
                            <w:rPr>
                              <w:rFonts w:ascii="Book Antiqua" w:hAnsi="Book Antiqua" w:cs="Book Antiqu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 w:cs="Book Antiqua"/>
                              <w:i/>
                              <w:sz w:val="18"/>
                              <w:szCs w:val="18"/>
                            </w:rPr>
                            <w:t>v</w:t>
                          </w:r>
                        </w:p>
                      </w:txbxContent>
                    </v:textbox>
                  </v:shape>
                  <v:shape id="Text Box 135" o:spid="_x0000_s1361" type="#_x0000_t202" style="position:absolute;left:2789;top:3592;width:141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7C9B545B" w14:textId="77777777" w:rsidR="00573861" w:rsidRDefault="00573861" w:rsidP="00B36152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R</w:t>
                          </w:r>
                        </w:p>
                      </w:txbxContent>
                    </v:textbox>
                  </v:shape>
                  <v:line id="直接连接符 271" o:spid="_x0000_s1362" style="position:absolute;visibility:visible;mso-wrap-style:square" from="-744,2096" to="1055,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" strokecolor="windowText" strokeweight=".5pt">
                    <v:stroke joinstyle="miter"/>
                  </v:line>
                  <v:line id="直接连接符 271" o:spid="_x0000_s1363" style="position:absolute;visibility:visible;mso-wrap-style:square" from="-744,7228" to="1055,72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" strokecolor="windowText" strokeweight=".5pt">
                    <v:stroke joinstyle="miter"/>
                  </v:line>
                  <v:line id="直接连接符 271" o:spid="_x0000_s1364" style="position:absolute;flip:y;visibility:visible;mso-wrap-style:square" from="157,5348" to="157,7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" strokecolor="windowText" strokeweight=".5pt">
                    <v:stroke startarrow="block" startarrowwidth="narrow" endarrowwidth="narrow" joinstyle="miter"/>
                  </v:line>
                  <v:shape id="Text Box 135" o:spid="_x0000_s1365" type="#_x0000_t202" style="position:absolute;left:-511;top:3540;width:1297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6E001B58" w14:textId="77777777" w:rsidR="00573861" w:rsidRDefault="00573861" w:rsidP="00B36152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35" o:spid="_x0000_s1366" type="#_x0000_t202" style="position:absolute;left:4405;top:129;width:1418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1525FB94" w14:textId="77777777" w:rsidR="00573861" w:rsidRDefault="00573861" w:rsidP="00B36152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line id="直接连接符 271" o:spid="_x0000_s1367" style="position:absolute;visibility:visible;mso-wrap-style:square" from="157,2096" to="157,3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" strokecolor="windowText" strokeweight=".5pt">
                    <v:stroke startarrow="block" startarrowwidth="narrow" endarrowwidth="narrow" joinstyle="miter"/>
                  </v:line>
                </v:group>
                <v:group id="组合 796" o:spid="_x0000_s1368" style="position:absolute;left:3068;top:622;width:11392;height:7985" coordsize="11391,79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">
                  <v:group id="组合 793" o:spid="_x0000_s1369" style="position:absolute;width:11391;height:7984" coordsize="11391,79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">
                    <v:group id="组合 791" o:spid="_x0000_s1370" style="position:absolute;width:11391;height:7984" coordsize="11391,79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">
                      <v:group id="组合 790" o:spid="_x0000_s1371" style="position:absolute;width:11391;height:450" coordsize="11393,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">
                        <v:shape id="自定义形状 5" o:spid="_x0000_s1372" style="position:absolute;width:457;height:4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" path="m,l396764,396764m396764,l,396764e" filled="f" strokecolor="black [3213]" strokeweight=".5pt">
                          <v:stroke joinstyle="miter"/>
                          <v:path arrowok="t"/>
                        </v:shape>
                        <v:shape id="自定义形状 5" o:spid="_x0000_s1373" style="position:absolute;left:2718;width:458;height:4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" path="m,l396764,396764m396764,l,396764e" filled="f" strokecolor="black [3213]" strokeweight=".5pt">
                          <v:stroke joinstyle="miter"/>
                          <v:path arrowok="t"/>
                        </v:shape>
                        <v:shape id="自定义形状 5" o:spid="_x0000_s1374" style="position:absolute;left:5468;width:457;height:4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" path="m,l396764,396764m396764,l,396764e" filled="f" strokecolor="black [3213]" strokeweight=".5pt">
                          <v:stroke joinstyle="miter"/>
                          <v:path arrowok="t"/>
                        </v:shape>
                        <v:shape id="自定义形状 5" o:spid="_x0000_s1375" style="position:absolute;left:8202;width:457;height:4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" path="m,l396764,396764m396764,l,396764e" filled="f" strokecolor="black [3213]" strokeweight=".5pt">
                          <v:stroke joinstyle="miter"/>
                          <v:path arrowok="t"/>
                        </v:shape>
                        <v:shape id="自定义形状 5" o:spid="_x0000_s1376" style="position:absolute;left:10936;width:457;height:4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" path="m,l396764,396764m396764,l,396764e" filled="f" strokecolor="black [3213]" strokeweight=".5pt">
                          <v:stroke joinstyle="miter"/>
                          <v:path arrowok="t"/>
                        </v:shape>
                      </v:group>
                      <v:group id="组合 790" o:spid="_x0000_s1377" style="position:absolute;top:2521;width:11391;height:451" coordsize="11393,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">
                        <v:shape id="自定义形状 5" o:spid="_x0000_s1378" style="position:absolute;width:457;height:4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" path="m,l396764,396764m396764,l,396764e" filled="f" strokecolor="black [3213]" strokeweight=".5pt">
                          <v:stroke joinstyle="miter"/>
                          <v:path arrowok="t"/>
                        </v:shape>
                        <v:shape id="自定义形状 5" o:spid="_x0000_s1379" style="position:absolute;left:2718;width:458;height:4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" path="m,l396764,396764m396764,l,396764e" filled="f" strokecolor="black [3213]" strokeweight=".5pt">
                          <v:stroke joinstyle="miter"/>
                          <v:path arrowok="t"/>
                        </v:shape>
                        <v:shape id="自定义形状 5" o:spid="_x0000_s1380" style="position:absolute;left:5468;width:457;height:4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" path="m,l396764,396764m396764,l,396764e" filled="f" strokecolor="black [3213]" strokeweight=".5pt">
                          <v:stroke joinstyle="miter"/>
                          <v:path arrowok="t"/>
                        </v:shape>
                        <v:shape id="自定义形状 5" o:spid="_x0000_s1381" style="position:absolute;left:8202;width:457;height:4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" path="m,l396764,396764m396764,l,396764e" filled="f" strokecolor="black [3213]" strokeweight=".5pt">
                          <v:stroke joinstyle="miter"/>
                          <v:path arrowok="t"/>
                        </v:shape>
                        <v:shape id="自定义形状 5" o:spid="_x0000_s1382" style="position:absolute;left:10936;width:457;height:4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" path="m,l396764,396764m396764,l,396764e" filled="f" strokecolor="black [3213]" strokeweight=".5pt">
                          <v:stroke joinstyle="miter"/>
                          <v:path arrowok="t"/>
                        </v:shape>
                      </v:group>
                      <v:group id="组合 790" o:spid="_x0000_s1383" style="position:absolute;top:5027;width:11391;height:451" coordsize="11393,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">
                        <v:shape id="自定义形状 5" o:spid="_x0000_s1384" style="position:absolute;width:457;height:4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" path="m,l396764,396764m396764,l,396764e" filled="f" strokecolor="black [3213]" strokeweight=".5pt">
                          <v:stroke joinstyle="miter"/>
                          <v:path arrowok="t"/>
                        </v:shape>
                        <v:shape id="自定义形状 5" o:spid="_x0000_s1385" style="position:absolute;left:2718;width:458;height:4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" path="m,l396764,396764m396764,l,396764e" filled="f" strokecolor="black [3213]" strokeweight=".5pt">
                          <v:stroke joinstyle="miter"/>
                          <v:path arrowok="t"/>
                        </v:shape>
                        <v:shape id="自定义形状 5" o:spid="_x0000_s1386" style="position:absolute;left:5468;width:457;height:4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" path="m,l396764,396764m396764,l,396764e" filled="f" strokecolor="black [3213]" strokeweight=".5pt">
                          <v:stroke joinstyle="miter"/>
                          <v:path arrowok="t"/>
                        </v:shape>
                        <v:shape id="自定义形状 5" o:spid="_x0000_s1387" style="position:absolute;left:8202;width:457;height:4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" path="m,l396764,396764m396764,l,396764e" filled="f" strokecolor="black [3213]" strokeweight=".5pt">
                          <v:stroke joinstyle="miter"/>
                          <v:path arrowok="t"/>
                        </v:shape>
                        <v:shape id="自定义形状 5" o:spid="_x0000_s1388" style="position:absolute;left:10936;width:457;height:4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" path="m,l396764,396764m396764,l,396764e" filled="f" strokecolor="black [3213]" strokeweight=".5pt">
                          <v:stroke joinstyle="miter"/>
                          <v:path arrowok="t"/>
                        </v:shape>
                      </v:group>
                      <v:group id="组合 790" o:spid="_x0000_s1389" style="position:absolute;top:7533;width:11391;height:451" coordsize="11393,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">
                        <v:shape id="自定义形状 5" o:spid="_x0000_s1390" style="position:absolute;width:457;height:4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" path="m,l396764,396764m396764,l,396764e" filled="f" strokecolor="black [3213]" strokeweight=".5pt">
                          <v:stroke joinstyle="miter"/>
                          <v:path arrowok="t"/>
                        </v:shape>
                        <v:shape id="自定义形状 5" o:spid="_x0000_s1391" style="position:absolute;left:2718;width:458;height:4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" path="m,l396764,396764m396764,l,396764e" filled="f" strokecolor="black [3213]" strokeweight=".5pt">
                          <v:stroke joinstyle="miter"/>
                          <v:path arrowok="t"/>
                        </v:shape>
                        <v:shape id="自定义形状 5" o:spid="_x0000_s1392" style="position:absolute;left:5468;width:457;height:4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" path="m,l396764,396764m396764,l,396764e" filled="f" strokecolor="black [3213]" strokeweight=".5pt">
                          <v:stroke joinstyle="miter"/>
                          <v:path arrowok="t"/>
                        </v:shape>
                        <v:shape id="自定义形状 5" o:spid="_x0000_s1393" style="position:absolute;left:8202;width:457;height:4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" path="m,l396764,396764m396764,l,396764e" filled="f" strokecolor="black [3213]" strokeweight=".5pt">
                          <v:stroke joinstyle="miter"/>
                          <v:path arrowok="t"/>
                        </v:shape>
                        <v:shape id="自定义形状 5" o:spid="_x0000_s1394" style="position:absolute;left:10936;width:457;height:4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" path="m,l396764,396764m396764,l,396764e" filled="f" strokecolor="black [3213]" strokeweight=".5pt">
                          <v:stroke joinstyle="miter"/>
                          <v:path arrowok="t"/>
                        </v:shape>
                      </v:group>
                    </v:group>
                    <v:group id="组合 792" o:spid="_x0000_s1395" style="position:absolute;left:1397;top:1427;width:8604;height:5139" coordsize="8603,5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">
                      <v:line id="Line 123" o:spid="_x0000_s1396" style="position:absolute;visibility:visible;mso-wrap-style:square" from="6485,2567" to="8603,25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" strokeweight=".5pt">
                        <v:stroke startarrowlength="long" endarrow="block" endarrowwidth="narrow"/>
                      </v:line>
                      <v:rect id="矩形 272" o:spid="_x0000_s1397" style="position:absolute;top:1412;width:650;height:23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" filled="f" strokecolor="black [3213]" strokeweight="1pt">
                        <v:textbox style="mso-fit-shape-to-text:t" inset="1mm,0,1mm,0"/>
                      </v:rect>
                      <v:shape id="Shape 11839" o:spid="_x0000_s1398" style="position:absolute;left:6197;width:476;height:5139;visibility:visible;mso-wrap-style:square;v-text-anchor:top" coordsize="56698,596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" path="m56698,596955c25384,596955,,570229,,537259,,504290,25384,477564,56698,477564,25384,477564,,450838,,417869,,384899,25384,358173,56698,358173,25384,358173,,331447,,298477,,265508,25384,238782,56698,238782,25384,238782,,212056,,179086,,146117,25384,119391,56698,119391,25384,119391,,92664,,59695,,26726,25384,,56698,e" filled="f" strokecolor="black [3213]" strokeweight="1pt">
                        <v:stroke joinstyle="bevel"/>
                        <v:path arrowok="t" o:connecttype="custom" o:connectlocs="47617,513919;0,462527;47617,411135;0,359744;47617,308351;0,256959;47617,205568;0,154175;47617,102784;0,51391;47617,0" o:connectangles="0,0,0,0,0,0,0,0,0,0,0"/>
                        <o:lock v:ext="edit" aspectratio="t"/>
                      </v:shape>
                    </v:group>
                  </v:group>
                  <v:shape id="任意多边形: 形状 795" o:spid="_x0000_s1399" style="position:absolute;left:1730;top:1426;width:8279;height:1382;visibility:visible;mso-wrap-style:square;v-text-anchor:middle" coordsize="999460,173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" path="m,173159l,,999460,e" filled="f" strokecolor="black [3213]" strokeweight=".5pt">
                    <v:stroke joinstyle="miter"/>
                    <v:path arrowok="t" o:connecttype="custom" o:connectlocs="0,138175;0,0;827944,0" o:connectangles="0,0,0"/>
                  </v:shape>
                  <v:shape id="任意多边形: 形状 795" o:spid="_x0000_s1400" style="position:absolute;left:1721;top:5183;width:8280;height:1382;flip:y;visibility:visible;mso-wrap-style:square;v-text-anchor:middle" coordsize="999460,173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" path="m,173159l,,999460,e" filled="f" strokecolor="black [3213]" strokeweight=".5pt">
                    <v:stroke joinstyle="miter"/>
                    <v:path arrowok="t" o:connecttype="custom" o:connectlocs="0,138175;0,0;827944,0" o:connectangles="0,0,0"/>
                  </v:shape>
                </v:group>
                <w10:wrap type="square"/>
              </v:group>
            </w:pict>
          </mc:Fallback>
        </mc:AlternateContent>
      </w:r>
      <w:r w:rsidR="009A6B87">
        <w:rPr>
          <w:rFonts w:hint="eastAsia"/>
        </w:rPr>
        <w:t>（</w:t>
      </w:r>
      <w:r w:rsidR="009A6B87">
        <w:rPr>
          <w:rFonts w:hint="eastAsia"/>
        </w:rPr>
        <w:t>2</w:t>
      </w:r>
      <w:r w:rsidR="009A6B87">
        <w:rPr>
          <w:rFonts w:hint="eastAsia"/>
        </w:rPr>
        <w:t>）</w:t>
      </w:r>
      <w:r w:rsidR="00B36152">
        <w:rPr>
          <w:rFonts w:hint="eastAsia"/>
          <w:szCs w:val="21"/>
          <w14:ligatures w14:val="standardContextual"/>
        </w:rPr>
        <w:t>如图，两条相距为</w:t>
      </w:r>
      <w:r w:rsidR="009A6B87">
        <w:rPr>
          <w:rFonts w:hint="eastAsia"/>
          <w:szCs w:val="21"/>
          <w14:ligatures w14:val="standardContextual"/>
        </w:rPr>
        <w:t xml:space="preserve"> </w:t>
      </w:r>
      <w:r w:rsidR="00B36152">
        <w:rPr>
          <w:rFonts w:hint="eastAsia"/>
          <w:i/>
          <w:szCs w:val="21"/>
          <w14:ligatures w14:val="standardContextual"/>
        </w:rPr>
        <w:t>d</w:t>
      </w:r>
      <w:r w:rsidR="009A6B87">
        <w:rPr>
          <w:rFonts w:hint="eastAsia"/>
          <w:iCs/>
          <w:szCs w:val="21"/>
          <w14:ligatures w14:val="standardContextual"/>
        </w:rPr>
        <w:t xml:space="preserve"> </w:t>
      </w:r>
      <w:r w:rsidR="00B36152">
        <w:rPr>
          <w:rFonts w:hint="eastAsia"/>
          <w:szCs w:val="21"/>
          <w14:ligatures w14:val="standardContextual"/>
        </w:rPr>
        <w:t>的光滑平行金属导轨位于水平面（纸面）内，其左端接一阻值为</w:t>
      </w:r>
      <w:r w:rsidR="009A6B87">
        <w:rPr>
          <w:rFonts w:hint="eastAsia"/>
          <w:szCs w:val="21"/>
          <w14:ligatures w14:val="standardContextual"/>
        </w:rPr>
        <w:t xml:space="preserve"> </w:t>
      </w:r>
      <w:r w:rsidR="00B36152">
        <w:rPr>
          <w:i/>
          <w:szCs w:val="21"/>
          <w14:ligatures w14:val="standardContextual"/>
        </w:rPr>
        <w:t>R</w:t>
      </w:r>
      <w:r w:rsidR="009A6B87">
        <w:rPr>
          <w:rFonts w:hint="eastAsia"/>
          <w:iCs/>
          <w:szCs w:val="21"/>
          <w14:ligatures w14:val="standardContextual"/>
        </w:rPr>
        <w:t xml:space="preserve"> </w:t>
      </w:r>
      <w:r w:rsidR="00B36152">
        <w:rPr>
          <w:rFonts w:hint="eastAsia"/>
          <w:szCs w:val="21"/>
          <w14:ligatures w14:val="standardContextual"/>
        </w:rPr>
        <w:t>的定值电阻，导轨平面与磁感应强度大小为</w:t>
      </w:r>
      <w:r w:rsidR="009A6B87">
        <w:rPr>
          <w:rFonts w:hint="eastAsia"/>
          <w:szCs w:val="21"/>
          <w14:ligatures w14:val="standardContextual"/>
        </w:rPr>
        <w:t xml:space="preserve"> </w:t>
      </w:r>
      <w:r w:rsidR="00B36152">
        <w:rPr>
          <w:i/>
          <w:szCs w:val="21"/>
          <w14:ligatures w14:val="standardContextual"/>
        </w:rPr>
        <w:t>B</w:t>
      </w:r>
      <w:r w:rsidR="009A6B87">
        <w:rPr>
          <w:rFonts w:hint="eastAsia"/>
          <w:iCs/>
          <w:szCs w:val="21"/>
          <w14:ligatures w14:val="standardContextual"/>
        </w:rPr>
        <w:t xml:space="preserve"> </w:t>
      </w:r>
      <w:r w:rsidR="00B36152">
        <w:rPr>
          <w:rFonts w:hint="eastAsia"/>
          <w:szCs w:val="21"/>
          <w14:ligatures w14:val="standardContextual"/>
        </w:rPr>
        <w:t>的匀强磁场垂直，导轨电阻不计。将线圈垂直导轨放置，两端恰好能与导轨接触。在水平拉力作用下，线圈在导轨上以速度</w:t>
      </w:r>
      <w:r w:rsidR="009A6B87">
        <w:rPr>
          <w:rFonts w:hint="eastAsia"/>
          <w:szCs w:val="21"/>
          <w14:ligatures w14:val="standardContextual"/>
        </w:rPr>
        <w:t xml:space="preserve"> </w:t>
      </w:r>
      <w:r w:rsidR="00B36152">
        <w:rPr>
          <w:rFonts w:ascii="Book Antiqua" w:hAnsi="Book Antiqua"/>
          <w:i/>
          <w:szCs w:val="21"/>
          <w14:ligatures w14:val="standardContextual"/>
        </w:rPr>
        <w:t>v</w:t>
      </w:r>
      <w:r w:rsidR="009A6B87">
        <w:rPr>
          <w:rFonts w:asciiTheme="majorBidi" w:hAnsiTheme="majorBidi" w:cstheme="majorBidi" w:hint="eastAsia"/>
          <w:iCs/>
          <w:szCs w:val="21"/>
          <w14:ligatures w14:val="standardContextual"/>
        </w:rPr>
        <w:t xml:space="preserve"> </w:t>
      </w:r>
      <w:r w:rsidR="00B36152">
        <w:rPr>
          <w:rFonts w:hint="eastAsia"/>
          <w:iCs/>
          <w:szCs w:val="21"/>
          <w14:ligatures w14:val="standardContextual"/>
        </w:rPr>
        <w:t>匀速向右运动</w:t>
      </w:r>
      <w:r w:rsidR="00B36152">
        <w:rPr>
          <w:rFonts w:hint="eastAsia"/>
          <w:szCs w:val="21"/>
          <w14:ligatures w14:val="standardContextual"/>
        </w:rPr>
        <w:t>。</w:t>
      </w:r>
      <w:r w:rsidR="00B36152">
        <w:rPr>
          <w:rFonts w:hint="eastAsia"/>
        </w:rPr>
        <w:t>通过电阻</w:t>
      </w:r>
      <w:r w:rsidR="009A6B87">
        <w:rPr>
          <w:rFonts w:hint="eastAsia"/>
        </w:rPr>
        <w:t xml:space="preserve"> </w:t>
      </w:r>
      <w:r w:rsidR="00B36152">
        <w:rPr>
          <w:rFonts w:hint="eastAsia"/>
          <w:i/>
          <w:iCs/>
        </w:rPr>
        <w:t>R</w:t>
      </w:r>
      <w:r w:rsidR="009A6B87">
        <w:rPr>
          <w:rFonts w:hint="eastAsia"/>
        </w:rPr>
        <w:t xml:space="preserve"> </w:t>
      </w:r>
      <w:r w:rsidR="00B36152">
        <w:rPr>
          <w:rFonts w:hint="eastAsia"/>
        </w:rPr>
        <w:t>电流大小为</w:t>
      </w:r>
      <w:r w:rsidR="00B36152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B36152">
        <w:rPr>
          <w:rFonts w:hint="eastAsia"/>
        </w:rPr>
        <w:t>；</w:t>
      </w:r>
      <w:r w:rsidR="00B36152">
        <w:t>水平拉力的功率</w:t>
      </w:r>
      <w:r w:rsidR="00B36152">
        <w:rPr>
          <w:rFonts w:hint="eastAsia"/>
        </w:rPr>
        <w:t>为</w:t>
      </w:r>
      <w:r w:rsidR="00B36152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B36152">
        <w:rPr>
          <w:rFonts w:hint="eastAsia"/>
        </w:rPr>
        <w:t>。</w:t>
      </w:r>
    </w:p>
    <w:p w14:paraId="41992F6F" w14:textId="7B0D4D3E" w:rsidR="00B36152" w:rsidRDefault="00B36152" w:rsidP="00B36152">
      <w:pPr>
        <w:rPr>
          <w:color w:val="FF0000"/>
          <w:sz w:val="28"/>
        </w:rPr>
      </w:pPr>
      <w:r>
        <w:rPr>
          <w:color w:val="FF0000"/>
          <w:sz w:val="28"/>
        </w:rPr>
        <w:br w:type="page"/>
      </w:r>
    </w:p>
    <w:p w14:paraId="2CBD7CE2" w14:textId="77777777" w:rsidR="00B36152" w:rsidRDefault="00B36152" w:rsidP="009A6B87">
      <w:pPr>
        <w:pStyle w:val="2"/>
        <w:rPr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11F63A9B" wp14:editId="6E8EF1EE">
                <wp:simplePos x="0" y="0"/>
                <wp:positionH relativeFrom="page">
                  <wp:posOffset>2870200</wp:posOffset>
                </wp:positionH>
                <wp:positionV relativeFrom="page">
                  <wp:posOffset>17169765</wp:posOffset>
                </wp:positionV>
                <wp:extent cx="152400" cy="198120"/>
                <wp:effectExtent l="0" t="0" r="0" b="11430"/>
                <wp:wrapNone/>
                <wp:docPr id="871776925" name="JP2025/2/28 星期五13:14:3878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5540B336" w14:textId="77777777" w:rsidR="00B36152" w:rsidRDefault="00B36152" w:rsidP="00B36152">
                            <w:pPr>
                              <w:jc w:val="center"/>
                            </w:pPr>
                            <w:r>
                              <w:rPr>
                                <w:i/>
                              </w:rPr>
                              <w:t>m</w:t>
                            </w:r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1F63A9B" id="JP2025/2/28 星期五13:14:387820" o:spid="_x0000_s1401" type="#_x0000_t202" style="position:absolute;left:0;text-align:left;margin-left:226pt;margin-top:1351.95pt;width:12pt;height:15.6pt;z-index:25162854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" filled="f" stroked="f">
                <v:textbox inset="0,0,0,0">
                  <w:txbxContent>
                    <w:p w14:paraId="5540B336" w14:textId="77777777" w:rsidR="00B36152" w:rsidRDefault="00B36152" w:rsidP="00B36152">
                      <w:pPr>
                        <w:jc w:val="center"/>
                      </w:pPr>
                      <w:r>
                        <w:rPr>
                          <w:i/>
                        </w:rPr>
                        <w:t>m</w:t>
                      </w:r>
                      <w:r>
                        <w:t xml:space="preserve">  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 wp14:anchorId="74917EF1" wp14:editId="75A24DC8">
                <wp:simplePos x="0" y="0"/>
                <wp:positionH relativeFrom="page">
                  <wp:posOffset>2787015</wp:posOffset>
                </wp:positionH>
                <wp:positionV relativeFrom="page">
                  <wp:posOffset>15707360</wp:posOffset>
                </wp:positionV>
                <wp:extent cx="152400" cy="198120"/>
                <wp:effectExtent l="0" t="0" r="0" b="11430"/>
                <wp:wrapNone/>
                <wp:docPr id="1743488938" name="JP2025/2/28 星期五13:14:1500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524D65D1" w14:textId="77777777" w:rsidR="00B36152" w:rsidRDefault="00B36152" w:rsidP="00B36152">
                            <w:pPr>
                              <w:jc w:val="center"/>
                            </w:pPr>
                            <w:r>
                              <w:rPr>
                                <w:i/>
                              </w:rPr>
                              <w:t>I</w:t>
                            </w:r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4917EF1" id="JP2025/2/28 星期五13:14:150091" o:spid="_x0000_s1402" type="#_x0000_t202" style="position:absolute;left:0;text-align:left;margin-left:219.45pt;margin-top:1236.8pt;width:12pt;height:15.6pt;z-index:25162752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" filled="f" stroked="f">
                <v:textbox inset="0,0,0,0">
                  <w:txbxContent>
                    <w:p w14:paraId="524D65D1" w14:textId="77777777" w:rsidR="00B36152" w:rsidRDefault="00B36152" w:rsidP="00B36152">
                      <w:pPr>
                        <w:jc w:val="center"/>
                      </w:pPr>
                      <w:r>
                        <w:rPr>
                          <w:i/>
                        </w:rPr>
                        <w:t>I</w:t>
                      </w:r>
                      <w:r>
                        <w:t xml:space="preserve">  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 wp14:anchorId="34BD0109" wp14:editId="2FD7674A">
                <wp:simplePos x="0" y="0"/>
                <wp:positionH relativeFrom="page">
                  <wp:posOffset>2924175</wp:posOffset>
                </wp:positionH>
                <wp:positionV relativeFrom="page">
                  <wp:posOffset>17374235</wp:posOffset>
                </wp:positionV>
                <wp:extent cx="152400" cy="198120"/>
                <wp:effectExtent l="0" t="0" r="0" b="11430"/>
                <wp:wrapNone/>
                <wp:docPr id="1630683882" name="JP2025/2/28 星期五13:14:0678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6BEF370" w14:textId="77777777" w:rsidR="00B36152" w:rsidRDefault="00B36152" w:rsidP="00B36152">
                            <w:pPr>
                              <w:jc w:val="center"/>
                            </w:pPr>
                            <w:r>
                              <w:rPr>
                                <w:i/>
                              </w:rPr>
                              <w:t>r</w:t>
                            </w:r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4BD0109" id="JP2025/2/28 星期五13:14:067820" o:spid="_x0000_s1403" type="#_x0000_t202" style="position:absolute;left:0;text-align:left;margin-left:230.25pt;margin-top:1368.05pt;width:12pt;height:15.6pt;z-index:251626496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" filled="f" stroked="f">
                <v:textbox inset="0,0,0,0">
                  <w:txbxContent>
                    <w:p w14:paraId="26BEF370" w14:textId="77777777" w:rsidR="00B36152" w:rsidRDefault="00B36152" w:rsidP="00B36152">
                      <w:pPr>
                        <w:jc w:val="center"/>
                      </w:pPr>
                      <w:r>
                        <w:rPr>
                          <w:i/>
                        </w:rPr>
                        <w:t>r</w:t>
                      </w:r>
                      <w:r>
                        <w:t xml:space="preserve">  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 wp14:anchorId="3BD47502" wp14:editId="496B2E2E">
                <wp:simplePos x="0" y="0"/>
                <wp:positionH relativeFrom="page">
                  <wp:posOffset>2673985</wp:posOffset>
                </wp:positionH>
                <wp:positionV relativeFrom="page">
                  <wp:posOffset>17119600</wp:posOffset>
                </wp:positionV>
                <wp:extent cx="152400" cy="198120"/>
                <wp:effectExtent l="0" t="0" r="0" b="11430"/>
                <wp:wrapNone/>
                <wp:docPr id="431770336" name="JP2025/2/28 星期五13:13:4953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85F6A1B" w14:textId="77777777" w:rsidR="00B36152" w:rsidRDefault="00B36152" w:rsidP="00B36152">
                            <w:pPr>
                              <w:jc w:val="center"/>
                            </w:pPr>
                            <w:r>
                              <w:rPr>
                                <w:i/>
                              </w:rPr>
                              <w:t>g</w:t>
                            </w:r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BD47502" id="JP2025/2/28 星期五13:13:495334" o:spid="_x0000_s1404" type="#_x0000_t202" style="position:absolute;left:0;text-align:left;margin-left:210.55pt;margin-top:1348pt;width:12pt;height:15.6pt;z-index:25162547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" filled="f" stroked="f">
                <v:textbox inset="0,0,0,0">
                  <w:txbxContent>
                    <w:p w14:paraId="085F6A1B" w14:textId="77777777" w:rsidR="00B36152" w:rsidRDefault="00B36152" w:rsidP="00B36152">
                      <w:pPr>
                        <w:jc w:val="center"/>
                      </w:pPr>
                      <w:r>
                        <w:rPr>
                          <w:i/>
                        </w:rPr>
                        <w:t>g</w:t>
                      </w:r>
                      <w:r>
                        <w:t xml:space="preserve">  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 wp14:anchorId="017C1A54" wp14:editId="4D68D2C8">
                <wp:simplePos x="0" y="0"/>
                <wp:positionH relativeFrom="page">
                  <wp:posOffset>2924175</wp:posOffset>
                </wp:positionH>
                <wp:positionV relativeFrom="page">
                  <wp:posOffset>17155160</wp:posOffset>
                </wp:positionV>
                <wp:extent cx="228600" cy="198120"/>
                <wp:effectExtent l="0" t="0" r="0" b="11430"/>
                <wp:wrapNone/>
                <wp:docPr id="852814148" name="JP2025/2/28 星期五13:08:250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5B0AAD6" w14:textId="77777777" w:rsidR="00B36152" w:rsidRDefault="00B36152" w:rsidP="00B36152">
                            <w:pPr>
                              <w:jc w:val="center"/>
                            </w:pPr>
                            <w:r>
                              <w:rPr>
                                <w:i/>
                              </w:rPr>
                              <w:t>m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7C1A54" id="JP2025/2/28 星期五13:08:250372" o:spid="_x0000_s1405" type="#_x0000_t202" style="position:absolute;left:0;text-align:left;margin-left:230.25pt;margin-top:1350.8pt;width:18pt;height:15.6pt;z-index:251624448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" filled="f" stroked="f">
                <v:textbox inset="0,0,0,0">
                  <w:txbxContent>
                    <w:p w14:paraId="05B0AAD6" w14:textId="77777777" w:rsidR="00B36152" w:rsidRDefault="00B36152" w:rsidP="00B36152">
                      <w:pPr>
                        <w:jc w:val="center"/>
                      </w:pPr>
                      <w:r>
                        <w:rPr>
                          <w:i/>
                        </w:rPr>
                        <w:t>m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 xml:space="preserve">  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 wp14:anchorId="60BE94C5" wp14:editId="6A43FDB4">
                <wp:simplePos x="0" y="0"/>
                <wp:positionH relativeFrom="page">
                  <wp:posOffset>2887980</wp:posOffset>
                </wp:positionH>
                <wp:positionV relativeFrom="page">
                  <wp:posOffset>17195800</wp:posOffset>
                </wp:positionV>
                <wp:extent cx="228600" cy="198120"/>
                <wp:effectExtent l="0" t="0" r="0" b="11430"/>
                <wp:wrapNone/>
                <wp:docPr id="1229938869" name="JP2025/2/28 星期五13:08:2000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58D457C7" w14:textId="77777777" w:rsidR="00B36152" w:rsidRDefault="00B36152" w:rsidP="00B36152">
                            <w:pPr>
                              <w:jc w:val="center"/>
                            </w:pPr>
                            <w:r>
                              <w:rPr>
                                <w:i/>
                              </w:rPr>
                              <w:t>m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0BE94C5" id="JP2025/2/28 星期五13:08:200091" o:spid="_x0000_s1406" type="#_x0000_t202" style="position:absolute;left:0;text-align:left;margin-left:227.4pt;margin-top:1354pt;width:18pt;height:15.6pt;z-index:25162342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" filled="f" stroked="f">
                <v:textbox inset="0,0,0,0">
                  <w:txbxContent>
                    <w:p w14:paraId="58D457C7" w14:textId="77777777" w:rsidR="00B36152" w:rsidRDefault="00B36152" w:rsidP="00B36152">
                      <w:pPr>
                        <w:jc w:val="center"/>
                      </w:pPr>
                      <w:r>
                        <w:rPr>
                          <w:i/>
                        </w:rPr>
                        <w:t>m</w:t>
                      </w:r>
                      <w:r>
                        <w:rPr>
                          <w:vertAlign w:val="subscript"/>
                        </w:rPr>
                        <w:t>0</w:t>
                      </w:r>
                      <w:r>
                        <w:t xml:space="preserve">  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hint="eastAsia"/>
        </w:rPr>
        <w:t>六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光的本性</w:t>
      </w:r>
    </w:p>
    <w:p w14:paraId="7C6CC67C" w14:textId="295F8EF2" w:rsidR="00B36152" w:rsidRDefault="00B36152" w:rsidP="009A6B87">
      <w:pPr>
        <w:pStyle w:val="af3"/>
        <w:ind w:firstLine="420"/>
      </w:pPr>
      <w:r>
        <w:rPr>
          <w:rFonts w:hint="eastAsia"/>
        </w:rPr>
        <w:t>光的发展是一部曲折的历史，从古代对光的直观认识到</w:t>
      </w:r>
      <w:r w:rsidR="009A6B87">
        <w:rPr>
          <w:rFonts w:hint="eastAsia"/>
        </w:rPr>
        <w:t xml:space="preserve"> </w:t>
      </w:r>
      <w:r>
        <w:t>17</w:t>
      </w:r>
      <w:r w:rsidR="009A6B87">
        <w:rPr>
          <w:rFonts w:hint="eastAsia"/>
        </w:rPr>
        <w:t xml:space="preserve"> </w:t>
      </w:r>
      <w:r>
        <w:rPr>
          <w:rFonts w:hint="eastAsia"/>
        </w:rPr>
        <w:t>世纪光的波动说与粒子说之争，</w:t>
      </w:r>
      <w:r>
        <w:t>19</w:t>
      </w:r>
      <w:r w:rsidR="009A6B87">
        <w:rPr>
          <w:rFonts w:hint="eastAsia"/>
        </w:rPr>
        <w:t xml:space="preserve"> </w:t>
      </w:r>
      <w:r>
        <w:rPr>
          <w:rFonts w:hint="eastAsia"/>
        </w:rPr>
        <w:t>世纪麦克斯韦提出电磁理论，</w:t>
      </w:r>
      <w:r>
        <w:t>20</w:t>
      </w:r>
      <w:r w:rsidR="009A6B87">
        <w:rPr>
          <w:rFonts w:hint="eastAsia"/>
        </w:rPr>
        <w:t xml:space="preserve"> </w:t>
      </w:r>
      <w:r>
        <w:rPr>
          <w:rFonts w:hint="eastAsia"/>
        </w:rPr>
        <w:t>世纪量子力学揭示光的</w:t>
      </w:r>
      <w:commentRangeStart w:id="6"/>
      <w:r>
        <w:rPr>
          <w:rFonts w:hint="eastAsia"/>
        </w:rPr>
        <w:t>波粒二象性</w:t>
      </w:r>
      <w:commentRangeEnd w:id="6"/>
      <w:r w:rsidR="00FF3E8E">
        <w:rPr>
          <w:rStyle w:val="af"/>
          <w:rFonts w:ascii="Times New Roman" w:eastAsia="宋体" w:hAnsi="Times New Roman" w:cstheme="minorBidi"/>
        </w:rPr>
        <w:commentReference w:id="6"/>
      </w:r>
      <w:r>
        <w:rPr>
          <w:rFonts w:hint="eastAsia"/>
        </w:rPr>
        <w:t>。</w:t>
      </w:r>
    </w:p>
    <w:p w14:paraId="2797BF66" w14:textId="77777777" w:rsidR="009A6B87" w:rsidRDefault="009A6B87" w:rsidP="00B36152">
      <w:pPr>
        <w:rPr>
          <w:szCs w:val="21"/>
          <w14:ligatures w14:val="standardContextual"/>
        </w:rPr>
      </w:pPr>
    </w:p>
    <w:p w14:paraId="740781D3" w14:textId="2C5A3B77" w:rsidR="00B36152" w:rsidRDefault="009A6B87" w:rsidP="00B36152">
      <w:pPr>
        <w:rPr>
          <w:szCs w:val="22"/>
        </w:rPr>
      </w:pPr>
      <w:r>
        <w:rPr>
          <w:rFonts w:eastAsia="楷体" w:hint="eastAsia"/>
          <w:noProof/>
          <w:szCs w:val="22"/>
        </w:rPr>
        <mc:AlternateContent>
          <mc:Choice Requires="wpg">
            <w:drawing>
              <wp:anchor distT="0" distB="0" distL="114300" distR="114300" simplePos="0" relativeHeight="251622400" behindDoc="0" locked="0" layoutInCell="1" allowOverlap="1" wp14:anchorId="58C1CB81" wp14:editId="6723FA3E">
                <wp:simplePos x="0" y="0"/>
                <wp:positionH relativeFrom="margin">
                  <wp:posOffset>4281805</wp:posOffset>
                </wp:positionH>
                <wp:positionV relativeFrom="paragraph">
                  <wp:posOffset>45816</wp:posOffset>
                </wp:positionV>
                <wp:extent cx="876935" cy="870585"/>
                <wp:effectExtent l="0" t="0" r="0" b="5715"/>
                <wp:wrapSquare wrapText="bothSides"/>
                <wp:docPr id="154790426" name="JP2025/2/26 星期三22:29:0200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6935" cy="870585"/>
                          <a:chOff x="131319" y="-182114"/>
                          <a:chExt cx="1057086" cy="1467506"/>
                        </a:xfrm>
                      </wpg:grpSpPr>
                      <wpg:grpSp>
                        <wpg:cNvPr id="395570871" name="JP2025/2/26 星期三15:33:317820"/>
                        <wpg:cNvGrpSpPr/>
                        <wpg:grpSpPr>
                          <a:xfrm>
                            <a:off x="131319" y="-182114"/>
                            <a:ext cx="1057086" cy="1272001"/>
                            <a:chOff x="131319" y="-182114"/>
                            <a:chExt cx="1057086" cy="1272001"/>
                          </a:xfrm>
                        </wpg:grpSpPr>
                        <wpg:grpSp>
                          <wpg:cNvPr id="1596659693" name="JP2025/2/26 星期三15:23:127820"/>
                          <wpg:cNvGrpSpPr/>
                          <wpg:grpSpPr>
                            <a:xfrm>
                              <a:off x="131319" y="0"/>
                              <a:ext cx="1057086" cy="1089887"/>
                              <a:chOff x="23976" y="0"/>
                              <a:chExt cx="1057086" cy="1089887"/>
                            </a:xfrm>
                          </wpg:grpSpPr>
                          <wps:wsp>
                            <wps:cNvPr id="1967559741" name="JP2025/2/26 星期三15:15:4978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9575" y="444994"/>
                                <a:ext cx="185922" cy="3330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A727C02" w14:textId="33239E16" w:rsidR="00B36152" w:rsidRPr="00D9738C" w:rsidRDefault="00B36152" w:rsidP="00D9738C">
                                  <w:pPr>
                                    <w:jc w:val="center"/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D9738C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g:grpSp>
                            <wpg:cNvPr id="606039151" name="组合 606039151"/>
                            <wpg:cNvGrpSpPr/>
                            <wpg:grpSpPr>
                              <a:xfrm>
                                <a:off x="23976" y="0"/>
                                <a:ext cx="1057086" cy="1089887"/>
                                <a:chOff x="23976" y="0"/>
                                <a:chExt cx="1057086" cy="1089887"/>
                              </a:xfrm>
                            </wpg:grpSpPr>
                            <wpg:grpSp>
                              <wpg:cNvPr id="1228237993" name="JP2025/2/26 星期三15:13:557820"/>
                              <wpg:cNvGrpSpPr/>
                              <wpg:grpSpPr>
                                <a:xfrm rot="1643156">
                                  <a:off x="425105" y="563996"/>
                                  <a:ext cx="429151" cy="408597"/>
                                  <a:chOff x="131194" y="213478"/>
                                  <a:chExt cx="429287" cy="409059"/>
                                </a:xfrm>
                              </wpg:grpSpPr>
                              <wps:wsp>
                                <wps:cNvPr id="1743506919" name="JP2025/2/26 星期三15:01:397820"/>
                                <wps:cNvCnPr/>
                                <wps:spPr>
                                  <a:xfrm>
                                    <a:off x="131194" y="213478"/>
                                    <a:ext cx="309564" cy="29170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tailEnd type="triangle" w="sm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844759816" name="JP2025/2/26 星期三14:55:197820"/>
                                <wps:cNvCnPr/>
                                <wps:spPr>
                                  <a:xfrm>
                                    <a:off x="382432" y="448767"/>
                                    <a:ext cx="178049" cy="17377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rnd" cmpd="sng" algn="ctr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tailEnd type="none" w="sm" len="sm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g:grpSp>
                              <wpg:cNvPr id="541813026" name="组合 541813026"/>
                              <wpg:cNvGrpSpPr/>
                              <wpg:grpSpPr>
                                <a:xfrm>
                                  <a:off x="23976" y="0"/>
                                  <a:ext cx="1057086" cy="1089887"/>
                                  <a:chOff x="23976" y="0"/>
                                  <a:chExt cx="1057086" cy="1089887"/>
                                </a:xfrm>
                              </wpg:grpSpPr>
                              <wpg:grpSp>
                                <wpg:cNvPr id="515300937" name="JP2025/2/26 星期三15:13:550091"/>
                                <wpg:cNvGrpSpPr/>
                                <wpg:grpSpPr>
                                  <a:xfrm rot="358804">
                                    <a:off x="499610" y="482165"/>
                                    <a:ext cx="441044" cy="420672"/>
                                    <a:chOff x="95681" y="194047"/>
                                    <a:chExt cx="441183" cy="421148"/>
                                  </a:xfrm>
                                </wpg:grpSpPr>
                                <wps:wsp>
                                  <wps:cNvPr id="191187109" name="JP2025/2/26 星期三15:01:397820"/>
                                  <wps:cNvCnPr/>
                                  <wps:spPr>
                                    <a:xfrm>
                                      <a:off x="95681" y="194047"/>
                                      <a:ext cx="309563" cy="29170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tailEnd type="triangle" w="sm" len="med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26756815" name="JP2025/2/26 星期三14:55:197820"/>
                                  <wps:cNvCnPr/>
                                  <wps:spPr>
                                    <a:xfrm>
                                      <a:off x="358814" y="441423"/>
                                      <a:ext cx="178050" cy="17377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rnd" cmpd="sng" algn="ctr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tailEnd type="none" w="sm" len="sm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  <wpg:grpSp>
                                <wpg:cNvPr id="625706059" name="组合 625706059"/>
                                <wpg:cNvGrpSpPr/>
                                <wpg:grpSpPr>
                                  <a:xfrm>
                                    <a:off x="23976" y="0"/>
                                    <a:ext cx="1057086" cy="1089887"/>
                                    <a:chOff x="23976" y="0"/>
                                    <a:chExt cx="1057086" cy="1089887"/>
                                  </a:xfrm>
                                </wpg:grpSpPr>
                                <wpg:grpSp>
                                  <wpg:cNvPr id="1578578716" name="组合 1578578716"/>
                                  <wpg:cNvGrpSpPr/>
                                  <wpg:grpSpPr>
                                    <a:xfrm>
                                      <a:off x="23976" y="0"/>
                                      <a:ext cx="1057086" cy="898525"/>
                                      <a:chOff x="23976" y="0"/>
                                      <a:chExt cx="1057086" cy="898525"/>
                                    </a:xfrm>
                                  </wpg:grpSpPr>
                                  <wpg:grpSp>
                                    <wpg:cNvPr id="1423626560" name="JP2025/2/26 星期三15:13:550372"/>
                                    <wpg:cNvGrpSpPr/>
                                    <wpg:grpSpPr>
                                      <a:xfrm rot="21164805">
                                        <a:off x="23976" y="45491"/>
                                        <a:ext cx="479611" cy="414456"/>
                                        <a:chOff x="53906" y="160818"/>
                                        <a:chExt cx="479861" cy="415121"/>
                                      </a:xfrm>
                                    </wpg:grpSpPr>
                                    <wps:wsp>
                                      <wps:cNvPr id="1982233963" name="JP2025/2/26 星期三15:01:397820"/>
                                      <wps:cNvCnPr/>
                                      <wps:spPr>
                                        <a:xfrm rot="435195">
                                          <a:off x="53906" y="160818"/>
                                          <a:ext cx="256612" cy="18992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 lim="800000"/>
                                          <a:tailEnd type="triangle" w="sm" len="me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1089041474" name="JP2025/2/26 星期三14:55:197820"/>
                                      <wps:cNvCnPr/>
                                      <wps:spPr>
                                        <a:xfrm rot="435195">
                                          <a:off x="272872" y="380110"/>
                                          <a:ext cx="260895" cy="195829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cap="rnd" cmpd="sng" algn="ctr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 lim="800000"/>
                                          <a:tailEnd type="none" w="sm" len="me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972984684" name="组合 972984684"/>
                                    <wpg:cNvGrpSpPr/>
                                    <wpg:grpSpPr>
                                      <a:xfrm>
                                        <a:off x="28718" y="0"/>
                                        <a:ext cx="1052344" cy="898525"/>
                                        <a:chOff x="28718" y="0"/>
                                        <a:chExt cx="1052344" cy="898525"/>
                                      </a:xfrm>
                                    </wpg:grpSpPr>
                                    <wpg:grpSp>
                                      <wpg:cNvPr id="537945211" name="组合 537945211"/>
                                      <wpg:cNvGrpSpPr/>
                                      <wpg:grpSpPr>
                                        <a:xfrm>
                                          <a:off x="28718" y="0"/>
                                          <a:ext cx="1032589" cy="898525"/>
                                          <a:chOff x="28718" y="0"/>
                                          <a:chExt cx="1032589" cy="898525"/>
                                        </a:xfrm>
                                      </wpg:grpSpPr>
                                      <wpg:grpSp>
                                        <wpg:cNvPr id="1831143356" name="组合 1831143356"/>
                                        <wpg:cNvGrpSpPr/>
                                        <wpg:grpSpPr>
                                          <a:xfrm>
                                            <a:off x="28718" y="0"/>
                                            <a:ext cx="973455" cy="898525"/>
                                            <a:chOff x="-18990" y="0"/>
                                            <a:chExt cx="973455" cy="898525"/>
                                          </a:xfrm>
                                        </wpg:grpSpPr>
                                        <wps:wsp>
                                          <wps:cNvPr id="1116697798" name="JP2025/2/26 星期三14:55:197820"/>
                                          <wps:cNvCnPr/>
                                          <wps:spPr>
                                            <a:xfrm>
                                              <a:off x="-18990" y="445273"/>
                                              <a:ext cx="973455" cy="1143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 lim="800000"/>
                                              <a:tailEnd type="none" w="sm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316017099" name="JP2025/2/26 星期三14:57:037820"/>
                                          <wps:cNvCnPr/>
                                          <wps:spPr>
                                            <a:xfrm flipH="1">
                                              <a:off x="468024" y="0"/>
                                              <a:ext cx="0" cy="8985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miter lim="800000"/>
                                              <a:tailEnd type="none" w="sm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698227359" name="JP2025/2/26 星期三15:14:547820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698612" y="115368"/>
                                            <a:ext cx="362695" cy="33323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4EC64450" w14:textId="49D0568E" w:rsidR="00B36152" w:rsidRPr="00D9738C" w:rsidRDefault="00B36152" w:rsidP="00D9738C">
                                              <w:pPr>
                                                <w:jc w:val="center"/>
                                                <w:rPr>
                                                  <w:iCs/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 w:rsidRPr="00D9738C">
                                                <w:rPr>
                                                  <w:rFonts w:hint="eastAsia"/>
                                                  <w:iCs/>
                                                  <w:sz w:val="18"/>
                                                  <w:szCs w:val="18"/>
                                                </w:rPr>
                                                <w:t>空气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none" lIns="36000" tIns="0" rIns="36000" bIns="0" anchor="t" anchorCtr="0" upright="1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1535990807" name="JP2025/2/26 星期三15:14:547820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18366" y="423548"/>
                                          <a:ext cx="362696" cy="33323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C3CAA89" w14:textId="76552070" w:rsidR="00B36152" w:rsidRPr="00D9738C" w:rsidRDefault="00B36152" w:rsidP="00D9738C">
                                            <w:pPr>
                                              <w:jc w:val="center"/>
                                              <w:rPr>
                                                <w:iCs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D9738C">
                                              <w:rPr>
                                                <w:rFonts w:hint="eastAsia"/>
                                                <w:iCs/>
                                                <w:sz w:val="18"/>
                                                <w:szCs w:val="18"/>
                                              </w:rPr>
                                              <w:t>玻璃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36000" tIns="0" rIns="36000" bIns="0" anchor="t" anchorCtr="0" upright="1">
                                        <a:sp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1803694817" name="JP2025/2/26 星期三15:16:43782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08459" y="756649"/>
                                      <a:ext cx="147855" cy="33323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3330759" w14:textId="01241038" w:rsidR="00B36152" w:rsidRPr="00D9738C" w:rsidRDefault="00B36152" w:rsidP="00D9738C">
                                        <w:pPr>
                                          <w:jc w:val="center"/>
                                          <w:rPr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D9738C">
                                          <w:rPr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</wpg:grpSp>
                            </wpg:grpSp>
                          </wpg:grpSp>
                        </wpg:grpSp>
                        <wps:wsp>
                          <wps:cNvPr id="61262164" name="JP2025/2/26 星期三15:23:1200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6062" y="-182114"/>
                              <a:ext cx="362383" cy="3330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E6E1E9A" w14:textId="29170836" w:rsidR="00B36152" w:rsidRPr="00D9738C" w:rsidRDefault="00B36152" w:rsidP="00D9738C">
                                <w:pPr>
                                  <w:jc w:val="center"/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D9738C"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白光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s:wsp>
                        <wps:cNvPr id="50989120" name="JP2025/2/26 星期三21:37:340091"/>
                        <wps:cNvSpPr txBox="1">
                          <a:spLocks noChangeArrowheads="1"/>
                        </wps:cNvSpPr>
                        <wps:spPr bwMode="auto">
                          <a:xfrm>
                            <a:off x="696998" y="952150"/>
                            <a:ext cx="156265" cy="333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459DA35" w14:textId="07719FB3" w:rsidR="00B36152" w:rsidRPr="00D9738C" w:rsidRDefault="00B36152" w:rsidP="00D9738C">
                              <w:pPr>
                                <w:jc w:val="center"/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D9738C">
                                <w:rPr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8C1CB81" id="JP2025/2/26 星期三22:29:020091" o:spid="_x0000_s1407" style="position:absolute;left:0;text-align:left;margin-left:337.15pt;margin-top:3.6pt;width:69.05pt;height:68.55pt;z-index:251622400;mso-position-horizontal-relative:margin;mso-position-vertical-relative:text;mso-width-relative:margin;mso-height-relative:margin" coordorigin="1313,-1821" coordsize="10570,14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">
                <v:group id="JP2025/2/26 星期三15:33:317820" o:spid="_x0000_s1408" style="position:absolute;left:1313;top:-1821;width:10571;height:12719" coordorigin="1313,-1821" coordsize="10570,12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">
                  <v:group id="JP2025/2/26 星期三15:23:127820" o:spid="_x0000_s1409" style="position:absolute;left:1313;width:10571;height:10898" coordorigin="239" coordsize="10570,108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">
                    <v:shape id="JP2025/2/26 星期三15:15:497820" o:spid="_x0000_s1410" type="#_x0000_t202" style="position:absolute;left:3295;top:4449;width:1859;height:33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3A727C02" w14:textId="33239E16" w:rsidR="00B36152" w:rsidRPr="00D9738C" w:rsidRDefault="00B36152" w:rsidP="00D9738C">
                            <w:pPr>
                              <w:jc w:val="center"/>
                              <w:rPr>
                                <w:iCs/>
                                <w:sz w:val="18"/>
                                <w:szCs w:val="18"/>
                              </w:rPr>
                            </w:pPr>
                            <w:r w:rsidRPr="00D9738C">
                              <w:rPr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group id="组合 606039151" o:spid="_x0000_s1411" style="position:absolute;left:239;width:10571;height:10898" coordorigin="239" coordsize="10570,108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">
                      <v:group id="JP2025/2/26 星期三15:13:557820" o:spid="_x0000_s1412" style="position:absolute;left:4251;top:5639;width:4291;height:4086;rotation:1794765fd" coordorigin="1311,2134" coordsize="4292,40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">
                        <v:line id="JP2025/2/26 星期三15:01:397820" o:spid="_x0000_s1413" style="position:absolute;visibility:visible;mso-wrap-style:square" from="1311,2134" to="4407,50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" strokeweight=".5pt">
                          <v:stroke endarrow="block" endarrowwidth="narrow" joinstyle="miter"/>
                        </v:line>
                        <v:line id="JP2025/2/26 星期三14:55:197820" o:spid="_x0000_s1414" style="position:absolute;visibility:visible;mso-wrap-style:square" from="3824,4487" to="5604,6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" strokeweight=".5pt">
                          <v:stroke endarrowwidth="narrow" endarrowlength="short" joinstyle="miter" endcap="round"/>
                        </v:line>
                      </v:group>
                      <v:group id="组合 541813026" o:spid="_x0000_s1415" style="position:absolute;left:239;width:10571;height:10898" coordorigin="239" coordsize="10570,108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">
                        <v:group id="JP2025/2/26 星期三15:13:550091" o:spid="_x0000_s1416" style="position:absolute;left:4996;top:4821;width:4410;height:4207;rotation:391910fd" coordorigin="956,1940" coordsize="4411,4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">
                          <v:line id="JP2025/2/26 星期三15:01:397820" o:spid="_x0000_s1417" style="position:absolute;visibility:visible;mso-wrap-style:square" from="956,1940" to="4052,4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" strokeweight=".5pt">
                            <v:stroke endarrow="block" endarrowwidth="narrow" joinstyle="miter"/>
                          </v:line>
                          <v:line id="JP2025/2/26 星期三14:55:197820" o:spid="_x0000_s1418" style="position:absolute;visibility:visible;mso-wrap-style:square" from="3588,4414" to="5368,6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" strokeweight=".5pt">
                            <v:stroke endarrowwidth="narrow" endarrowlength="short" joinstyle="miter" endcap="round"/>
                          </v:line>
                        </v:group>
                        <v:group id="组合 625706059" o:spid="_x0000_s1419" style="position:absolute;left:239;width:10571;height:10898" coordorigin="239" coordsize="10570,108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">
                          <v:group id="组合 1578578716" o:spid="_x0000_s1420" style="position:absolute;left:239;width:10571;height:8985" coordorigin="239" coordsize="10570,8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">
                            <v:group id="JP2025/2/26 星期三15:13:550372" o:spid="_x0000_s1421" style="position:absolute;left:239;top:454;width:4796;height:4145;rotation:-475349fd" coordorigin="539,1608" coordsize="4798,4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">
                              <v:line id="JP2025/2/26 星期三15:01:397820" o:spid="_x0000_s1422" style="position:absolute;rotation:475349fd;visibility:visible;mso-wrap-style:square" from="539,1608" to="3105,3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" strokeweight=".5pt">
                                <v:stroke endarrow="block" endarrowwidth="narrow" joinstyle="miter"/>
                              </v:line>
                              <v:line id="JP2025/2/26 星期三14:55:197820" o:spid="_x0000_s1423" style="position:absolute;rotation:475349fd;visibility:visible;mso-wrap-style:square" from="2728,3801" to="5337,5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" strokeweight=".5pt">
                                <v:stroke endarrowwidth="narrow" joinstyle="miter" endcap="round"/>
                              </v:line>
                            </v:group>
                            <v:group id="组合 972984684" o:spid="_x0000_s1424" style="position:absolute;left:287;width:10523;height:8985" coordorigin="287" coordsize="10523,8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">
                              <v:group id="组合 537945211" o:spid="_x0000_s1425" style="position:absolute;left:287;width:10326;height:8985" coordorigin="287" coordsize="10325,8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">
                                <v:group id="组合 1831143356" o:spid="_x0000_s1426" style="position:absolute;left:287;width:9734;height:8985" coordorigin="-189" coordsize="9734,8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">
                                  <v:line id="JP2025/2/26 星期三14:55:197820" o:spid="_x0000_s1427" style="position:absolute;visibility:visible;mso-wrap-style:square" from="-189,4452" to="9544,45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" strokeweight="1pt">
                                    <v:stroke endarrowwidth="narrow" joinstyle="miter"/>
                                  </v:line>
                                  <v:line id="JP2025/2/26 星期三14:57:037820" o:spid="_x0000_s1428" style="position:absolute;flip:x;visibility:visible;mso-wrap-style:square" from="4680,0" to="4680,8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" strokeweight=".5pt">
                                    <v:stroke dashstyle="dash" endarrowwidth="narrow" joinstyle="miter"/>
                                  </v:line>
                                </v:group>
                                <v:shape id="JP2025/2/26 星期三15:14:547820" o:spid="_x0000_s1429" type="#_x0000_t202" style="position:absolute;left:6986;top:1153;width:3627;height:33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" filled="f" stroked="f">
                                  <v:textbox style="mso-fit-shape-to-text:t" inset="1mm,0,1mm,0">
                                    <w:txbxContent>
                                      <w:p w14:paraId="4EC64450" w14:textId="49D0568E" w:rsidR="00B36152" w:rsidRPr="00D9738C" w:rsidRDefault="00B36152" w:rsidP="00D9738C">
                                        <w:pPr>
                                          <w:jc w:val="center"/>
                                          <w:rPr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D9738C">
                                          <w:rPr>
                                            <w:rFonts w:hint="eastAsia"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空气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JP2025/2/26 星期三15:14:547820" o:spid="_x0000_s1430" type="#_x0000_t202" style="position:absolute;left:7183;top:4235;width:3627;height:33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" filled="f" stroked="f">
                                <v:textbox style="mso-fit-shape-to-text:t" inset="1mm,0,1mm,0">
                                  <w:txbxContent>
                                    <w:p w14:paraId="1C3CAA89" w14:textId="76552070" w:rsidR="00B36152" w:rsidRPr="00D9738C" w:rsidRDefault="00B36152" w:rsidP="00D9738C">
                                      <w:pPr>
                                        <w:jc w:val="center"/>
                                        <w:rPr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D9738C">
                                        <w:rPr>
                                          <w:rFonts w:hint="eastAsia"/>
                                          <w:iCs/>
                                          <w:sz w:val="18"/>
                                          <w:szCs w:val="18"/>
                                        </w:rPr>
                                        <w:t>玻璃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shape id="JP2025/2/26 星期三15:16:437820" o:spid="_x0000_s1431" type="#_x0000_t202" style="position:absolute;left:9084;top:7566;width:1479;height:33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" filled="f" stroked="f">
                            <v:textbox style="mso-fit-shape-to-text:t" inset="1mm,0,1mm,0">
                              <w:txbxContent>
                                <w:p w14:paraId="33330759" w14:textId="01241038" w:rsidR="00B36152" w:rsidRPr="00D9738C" w:rsidRDefault="00B36152" w:rsidP="00D9738C">
                                  <w:pPr>
                                    <w:jc w:val="center"/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D9738C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v:group>
                  <v:shape id="JP2025/2/26 星期三15:23:120091" o:spid="_x0000_s1432" type="#_x0000_t202" style="position:absolute;left:1360;top:-1821;width:3624;height:33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" filled="f" stroked="f">
                    <v:textbox style="mso-fit-shape-to-text:t" inset="1mm,0,1mm,0">
                      <w:txbxContent>
                        <w:p w14:paraId="6E6E1E9A" w14:textId="29170836" w:rsidR="00B36152" w:rsidRPr="00D9738C" w:rsidRDefault="00B36152" w:rsidP="00D9738C">
                          <w:pPr>
                            <w:jc w:val="center"/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D9738C"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白光</w:t>
                          </w:r>
                        </w:p>
                      </w:txbxContent>
                    </v:textbox>
                  </v:shape>
                </v:group>
                <v:shape id="JP2025/2/26 星期三21:37:340091" o:spid="_x0000_s1433" type="#_x0000_t202" style="position:absolute;left:6969;top:9521;width:1563;height:33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" filled="f" stroked="f">
                  <v:textbox style="mso-fit-shape-to-text:t" inset="1mm,0,1mm,0">
                    <w:txbxContent>
                      <w:p w14:paraId="3459DA35" w14:textId="07719FB3" w:rsidR="00B36152" w:rsidRPr="00D9738C" w:rsidRDefault="00B36152" w:rsidP="00D9738C">
                        <w:pPr>
                          <w:jc w:val="center"/>
                          <w:rPr>
                            <w:iCs/>
                            <w:sz w:val="18"/>
                            <w:szCs w:val="18"/>
                          </w:rPr>
                        </w:pPr>
                        <w:r w:rsidRPr="00D9738C">
                          <w:rPr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B36152">
        <w:rPr>
          <w:rFonts w:hint="eastAsia"/>
          <w:szCs w:val="21"/>
          <w14:ligatures w14:val="standardContextual"/>
        </w:rPr>
        <w:t>1</w:t>
      </w:r>
      <w:r w:rsidR="00B36152">
        <w:rPr>
          <w:rFonts w:hint="eastAsia"/>
          <w:szCs w:val="21"/>
          <w14:ligatures w14:val="standardContextual"/>
        </w:rPr>
        <w:t>．</w:t>
      </w:r>
      <w:r w:rsidR="00B36152">
        <w:rPr>
          <w:rFonts w:hint="eastAsia"/>
          <w:szCs w:val="22"/>
        </w:rPr>
        <w:t>如图，白光从空气进入玻璃，折射光线</w:t>
      </w:r>
      <w:r>
        <w:rPr>
          <w:rFonts w:hint="eastAsia"/>
          <w:szCs w:val="22"/>
        </w:rPr>
        <w:t xml:space="preserve"> </w:t>
      </w:r>
      <w:r w:rsidR="00B36152" w:rsidRPr="009A6B87">
        <w:rPr>
          <w:rFonts w:hint="eastAsia"/>
          <w:szCs w:val="22"/>
        </w:rPr>
        <w:t>a</w:t>
      </w:r>
      <w:r w:rsidR="00B36152" w:rsidRPr="009A6B87">
        <w:rPr>
          <w:rFonts w:hint="eastAsia"/>
          <w:szCs w:val="22"/>
        </w:rPr>
        <w:t>、</w:t>
      </w:r>
      <w:r w:rsidR="00B36152" w:rsidRPr="009A6B87">
        <w:rPr>
          <w:rFonts w:hint="eastAsia"/>
          <w:szCs w:val="22"/>
        </w:rPr>
        <w:t>b</w:t>
      </w:r>
      <w:r>
        <w:rPr>
          <w:rFonts w:hint="eastAsia"/>
          <w:szCs w:val="22"/>
        </w:rPr>
        <w:t xml:space="preserve"> </w:t>
      </w:r>
      <w:r w:rsidR="00B36152" w:rsidRPr="009A6B87">
        <w:rPr>
          <w:rFonts w:hint="eastAsia"/>
          <w:szCs w:val="22"/>
        </w:rPr>
        <w:t>之间产生七色光带，光线</w:t>
      </w:r>
      <w:r>
        <w:rPr>
          <w:rFonts w:hint="eastAsia"/>
          <w:szCs w:val="22"/>
        </w:rPr>
        <w:t xml:space="preserve"> </w:t>
      </w:r>
      <w:r w:rsidR="00B36152" w:rsidRPr="009A6B87">
        <w:rPr>
          <w:rFonts w:hint="eastAsia"/>
          <w:szCs w:val="22"/>
        </w:rPr>
        <w:t>a</w:t>
      </w:r>
      <w:r>
        <w:rPr>
          <w:rFonts w:hint="eastAsia"/>
          <w:szCs w:val="22"/>
        </w:rPr>
        <w:t xml:space="preserve"> </w:t>
      </w:r>
      <w:r w:rsidR="00B36152" w:rsidRPr="009A6B87">
        <w:rPr>
          <w:rFonts w:hint="eastAsia"/>
          <w:szCs w:val="22"/>
        </w:rPr>
        <w:t>在玻璃中的折射率</w:t>
      </w:r>
      <w:r w:rsidR="00B36152" w:rsidRPr="009A6B87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B36152" w:rsidRPr="009A6B87">
        <w:rPr>
          <w:rFonts w:hint="eastAsia"/>
          <w:szCs w:val="22"/>
        </w:rPr>
        <w:t>光线</w:t>
      </w:r>
      <w:r>
        <w:rPr>
          <w:rFonts w:hint="eastAsia"/>
          <w:szCs w:val="22"/>
        </w:rPr>
        <w:t xml:space="preserve"> </w:t>
      </w:r>
      <w:r w:rsidR="00B36152" w:rsidRPr="009A6B87">
        <w:rPr>
          <w:rFonts w:hint="eastAsia"/>
          <w:szCs w:val="22"/>
        </w:rPr>
        <w:t>b</w:t>
      </w:r>
      <w:r>
        <w:rPr>
          <w:rFonts w:hint="eastAsia"/>
          <w:szCs w:val="22"/>
        </w:rPr>
        <w:t xml:space="preserve"> </w:t>
      </w:r>
      <w:r w:rsidR="00B36152" w:rsidRPr="009A6B87">
        <w:rPr>
          <w:rFonts w:hint="eastAsia"/>
          <w:szCs w:val="22"/>
        </w:rPr>
        <w:t>在玻璃中</w:t>
      </w:r>
      <w:r w:rsidR="00B36152">
        <w:rPr>
          <w:rFonts w:hint="eastAsia"/>
          <w:szCs w:val="22"/>
        </w:rPr>
        <w:t>的折射率。</w:t>
      </w:r>
    </w:p>
    <w:p w14:paraId="5F0C6261" w14:textId="4F045543" w:rsidR="00B36152" w:rsidRDefault="00B36152" w:rsidP="00B36152">
      <w:pPr>
        <w:rPr>
          <w:i/>
          <w:iCs/>
          <w:szCs w:val="22"/>
        </w:rPr>
      </w:pPr>
      <w:r>
        <w:rPr>
          <w:rFonts w:hint="eastAsia"/>
          <w:iCs/>
          <w:szCs w:val="22"/>
        </w:rPr>
        <w:t>A</w:t>
      </w:r>
      <w:r>
        <w:rPr>
          <w:rFonts w:hint="eastAsia"/>
          <w:iCs/>
          <w:szCs w:val="22"/>
        </w:rPr>
        <w:t>．</w:t>
      </w:r>
      <w:r>
        <w:rPr>
          <w:rFonts w:hint="eastAsia"/>
          <w:szCs w:val="22"/>
        </w:rPr>
        <w:t>大于</w:t>
      </w:r>
      <w:r w:rsidR="009A6B87">
        <w:rPr>
          <w:szCs w:val="22"/>
        </w:rPr>
        <w:tab/>
      </w:r>
      <w:r w:rsidR="009A6B87">
        <w:rPr>
          <w:szCs w:val="22"/>
        </w:rPr>
        <w:tab/>
      </w:r>
      <w:r w:rsidR="009A6B87">
        <w:rPr>
          <w:szCs w:val="22"/>
        </w:rPr>
        <w:tab/>
      </w:r>
      <w:r>
        <w:rPr>
          <w:rFonts w:hint="eastAsia"/>
          <w:iCs/>
          <w:szCs w:val="22"/>
        </w:rPr>
        <w:t>B</w:t>
      </w:r>
      <w:r>
        <w:rPr>
          <w:rFonts w:hint="eastAsia"/>
          <w:iCs/>
          <w:szCs w:val="22"/>
        </w:rPr>
        <w:t>．</w:t>
      </w:r>
      <w:r>
        <w:rPr>
          <w:rFonts w:hint="eastAsia"/>
          <w:szCs w:val="22"/>
        </w:rPr>
        <w:t>小于</w:t>
      </w:r>
      <w:r w:rsidR="009A6B87">
        <w:rPr>
          <w:szCs w:val="22"/>
        </w:rPr>
        <w:tab/>
      </w:r>
      <w:r w:rsidR="009A6B87">
        <w:rPr>
          <w:szCs w:val="22"/>
        </w:rPr>
        <w:tab/>
      </w:r>
      <w:r w:rsidR="009A6B87">
        <w:rPr>
          <w:szCs w:val="22"/>
        </w:rPr>
        <w:tab/>
      </w:r>
      <w:r>
        <w:rPr>
          <w:szCs w:val="22"/>
        </w:rPr>
        <w:t>C</w:t>
      </w:r>
      <w:r>
        <w:rPr>
          <w:rFonts w:hint="eastAsia"/>
          <w:iCs/>
          <w:szCs w:val="22"/>
        </w:rPr>
        <w:t>．等于</w:t>
      </w:r>
    </w:p>
    <w:p w14:paraId="3D59D95E" w14:textId="77777777" w:rsidR="009A6B87" w:rsidRDefault="009A6B87" w:rsidP="00B36152">
      <w:pPr>
        <w:rPr>
          <w:szCs w:val="21"/>
          <w14:ligatures w14:val="standardContextual"/>
        </w:rPr>
      </w:pPr>
    </w:p>
    <w:p w14:paraId="41E5CBD0" w14:textId="77777777" w:rsidR="00D9738C" w:rsidRDefault="00D9738C" w:rsidP="00B36152">
      <w:pPr>
        <w:rPr>
          <w:szCs w:val="21"/>
          <w14:ligatures w14:val="standardContextual"/>
        </w:rPr>
      </w:pPr>
    </w:p>
    <w:p w14:paraId="7926FE46" w14:textId="155CF09D" w:rsidR="00B36152" w:rsidRPr="005C1191" w:rsidRDefault="00B36152" w:rsidP="00B36152">
      <w:pPr>
        <w:rPr>
          <w:iCs/>
          <w:szCs w:val="22"/>
        </w:rPr>
      </w:pPr>
      <w:r>
        <w:rPr>
          <w:szCs w:val="21"/>
          <w14:ligatures w14:val="standardContextual"/>
        </w:rPr>
        <w:t>2</w:t>
      </w:r>
      <w:r>
        <w:rPr>
          <w:rFonts w:hint="eastAsia"/>
          <w:szCs w:val="21"/>
          <w14:ligatures w14:val="standardContextual"/>
        </w:rPr>
        <w:t>．</w:t>
      </w:r>
      <w:r>
        <w:rPr>
          <w:rFonts w:ascii="宋体" w:hAnsi="宋体" w:hint="eastAsia"/>
        </w:rPr>
        <w:t>（</w:t>
      </w:r>
      <w:r>
        <w:rPr>
          <w:rFonts w:hint="eastAsia"/>
          <w:szCs w:val="21"/>
          <w14:ligatures w14:val="standardContextual"/>
        </w:rPr>
        <w:t>多选</w:t>
      </w:r>
      <w:r>
        <w:rPr>
          <w:rFonts w:ascii="宋体" w:hAnsi="宋体" w:hint="eastAsia"/>
        </w:rPr>
        <w:t>）</w:t>
      </w:r>
      <w:r>
        <w:rPr>
          <w:rFonts w:hint="eastAsia"/>
          <w:szCs w:val="21"/>
          <w14:ligatures w14:val="standardContextual"/>
        </w:rPr>
        <w:t>如图为</w:t>
      </w:r>
      <w:r>
        <w:rPr>
          <w:rFonts w:hint="eastAsia"/>
          <w:iCs/>
          <w:szCs w:val="22"/>
        </w:rPr>
        <w:t>利用双缝干涉测定光的波长的实验装置，激光经过双缝后在光屏中可以观察到干涉条纹。若想增加光屏中的条纹个数，可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>
        <w:rPr>
          <w:rFonts w:hint="eastAsia"/>
          <w:iCs/>
          <w:szCs w:val="22"/>
        </w:rPr>
        <w:t>。</w:t>
      </w:r>
    </w:p>
    <w:p w14:paraId="67F5B7DE" w14:textId="5BA2C71D" w:rsidR="00B36152" w:rsidRDefault="00D9738C" w:rsidP="00B36152">
      <w:pPr>
        <w:rPr>
          <w:iCs/>
          <w:szCs w:val="22"/>
        </w:rPr>
      </w:pPr>
      <w:r>
        <w:rPr>
          <w:rFonts w:hint="eastAsia"/>
          <w:iCs/>
          <w:noProof/>
          <w:szCs w:val="22"/>
        </w:rPr>
        <mc:AlternateContent>
          <mc:Choice Requires="wpg">
            <w:drawing>
              <wp:anchor distT="0" distB="0" distL="114300" distR="114300" simplePos="0" relativeHeight="251765760" behindDoc="0" locked="0" layoutInCell="1" allowOverlap="1" wp14:anchorId="0EBD7955" wp14:editId="50CBD338">
                <wp:simplePos x="0" y="0"/>
                <wp:positionH relativeFrom="column">
                  <wp:posOffset>2329704</wp:posOffset>
                </wp:positionH>
                <wp:positionV relativeFrom="paragraph">
                  <wp:posOffset>94224</wp:posOffset>
                </wp:positionV>
                <wp:extent cx="2682458" cy="565040"/>
                <wp:effectExtent l="0" t="0" r="0" b="6985"/>
                <wp:wrapNone/>
                <wp:docPr id="1680909375" name="组合 7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82458" cy="565040"/>
                          <a:chOff x="-10378" y="9000"/>
                          <a:chExt cx="2682458" cy="565040"/>
                        </a:xfrm>
                      </wpg:grpSpPr>
                      <wpg:grpSp>
                        <wpg:cNvPr id="96389435" name="JP2025/3/20 星期四22:42:597820"/>
                        <wpg:cNvGrpSpPr/>
                        <wpg:grpSpPr>
                          <a:xfrm>
                            <a:off x="-10378" y="9000"/>
                            <a:ext cx="2682458" cy="565040"/>
                            <a:chOff x="-136660" y="0"/>
                            <a:chExt cx="3197465" cy="892875"/>
                          </a:xfrm>
                        </wpg:grpSpPr>
                        <pic:pic xmlns:pic="http://schemas.openxmlformats.org/drawingml/2006/picture">
                          <pic:nvPicPr>
                            <pic:cNvPr id="1527242026" name="Picture 11661"/>
                            <pic:cNvPicPr/>
                          </pic:nvPicPr>
                          <pic:blipFill>
                            <a:blip r:embed="rId13"/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52041" y="0"/>
                              <a:ext cx="2751761" cy="89287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87987348" name="Rectangle 11670"/>
                          <wps:cNvSpPr/>
                          <wps:spPr>
                            <a:xfrm>
                              <a:off x="-136660" y="198338"/>
                              <a:ext cx="495090" cy="312656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E74F0F0" w14:textId="77777777" w:rsidR="00B36152" w:rsidRPr="009A6B87" w:rsidRDefault="00B36152" w:rsidP="009A6B87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9A6B87">
                                  <w:rPr>
                                    <w:sz w:val="18"/>
                                    <w:szCs w:val="18"/>
                                  </w:rPr>
                                  <w:t>激光器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455381322" name="Rectangle 11671"/>
                          <wps:cNvSpPr/>
                          <wps:spPr>
                            <a:xfrm>
                              <a:off x="901963" y="97177"/>
                              <a:ext cx="358907" cy="312656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3C5C0CC" w14:textId="77777777" w:rsidR="00B36152" w:rsidRPr="009A6B87" w:rsidRDefault="00B36152" w:rsidP="009A6B87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9A6B87">
                                  <w:rPr>
                                    <w:sz w:val="18"/>
                                    <w:szCs w:val="18"/>
                                  </w:rPr>
                                  <w:t>双缝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916305979" name="Rectangle 11672"/>
                          <wps:cNvSpPr/>
                          <wps:spPr>
                            <a:xfrm>
                              <a:off x="2701898" y="3998"/>
                              <a:ext cx="358907" cy="312656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9DB2BA7" w14:textId="77777777" w:rsidR="00B36152" w:rsidRPr="009A6B87" w:rsidRDefault="00B36152" w:rsidP="009A6B87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9A6B87">
                                  <w:rPr>
                                    <w:sz w:val="18"/>
                                    <w:szCs w:val="18"/>
                                  </w:rPr>
                                  <w:t>光</w:t>
                                </w:r>
                                <w:r w:rsidRPr="009A6B87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屏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</wpg:grpSp>
                      <wps:wsp>
                        <wps:cNvPr id="2007441187" name="直接连接符 798"/>
                        <wps:cNvCnPr/>
                        <wps:spPr>
                          <a:xfrm>
                            <a:off x="381908" y="233047"/>
                            <a:ext cx="82788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15051392" name="直接连接符 798"/>
                        <wps:cNvCnPr/>
                        <wps:spPr>
                          <a:xfrm>
                            <a:off x="1136028" y="168663"/>
                            <a:ext cx="200386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9381946" name="直接连接符 798"/>
                        <wps:cNvCnPr/>
                        <wps:spPr>
                          <a:xfrm>
                            <a:off x="2141366" y="109667"/>
                            <a:ext cx="238504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EBD7955" id="组合 799" o:spid="_x0000_s1434" style="position:absolute;left:0;text-align:left;margin-left:183.45pt;margin-top:7.4pt;width:211.2pt;height:44.5pt;z-index:251765760;mso-position-horizontal-relative:text;mso-position-vertical-relative:text;mso-width-relative:margin" coordorigin="-103,90" coordsize="26824,56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">
                <v:group id="_x0000_s1435" style="position:absolute;left:-103;top:90;width:26823;height:5650" coordorigin="-1366" coordsize="31974,89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11661" o:spid="_x0000_s1436" type="#_x0000_t75" style="position:absolute;left:1520;width:27518;height:89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">
                    <v:imagedata r:id="rId14" o:title=""/>
                  </v:shape>
                  <v:rect id="Rectangle 11670" o:spid="_x0000_s1437" style="position:absolute;left:-1366;top:1983;width:4950;height:31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1E74F0F0" w14:textId="77777777" w:rsidR="00B36152" w:rsidRPr="009A6B87" w:rsidRDefault="00B36152" w:rsidP="009A6B87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9A6B87">
                            <w:rPr>
                              <w:sz w:val="18"/>
                              <w:szCs w:val="18"/>
                            </w:rPr>
                            <w:t>激光器</w:t>
                          </w:r>
                        </w:p>
                      </w:txbxContent>
                    </v:textbox>
                  </v:rect>
                  <v:rect id="Rectangle 11671" o:spid="_x0000_s1438" style="position:absolute;left:9019;top:971;width:3589;height:31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" filled="f" stroked="f">
                    <v:textbox style="mso-fit-shape-to-text:t" inset="1mm,0,1mm,0">
                      <w:txbxContent>
                        <w:p w14:paraId="03C5C0CC" w14:textId="77777777" w:rsidR="00B36152" w:rsidRPr="009A6B87" w:rsidRDefault="00B36152" w:rsidP="009A6B87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9A6B87">
                            <w:rPr>
                              <w:sz w:val="18"/>
                              <w:szCs w:val="18"/>
                            </w:rPr>
                            <w:t>双缝</w:t>
                          </w:r>
                        </w:p>
                      </w:txbxContent>
                    </v:textbox>
                  </v:rect>
                  <v:rect id="Rectangle 11672" o:spid="_x0000_s1439" style="position:absolute;left:27018;top:39;width:3590;height:31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19DB2BA7" w14:textId="77777777" w:rsidR="00B36152" w:rsidRPr="009A6B87" w:rsidRDefault="00B36152" w:rsidP="009A6B87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9A6B87">
                            <w:rPr>
                              <w:sz w:val="18"/>
                              <w:szCs w:val="18"/>
                            </w:rPr>
                            <w:t>光</w:t>
                          </w:r>
                          <w:r w:rsidRPr="009A6B87">
                            <w:rPr>
                              <w:rFonts w:hint="eastAsia"/>
                              <w:sz w:val="18"/>
                              <w:szCs w:val="18"/>
                            </w:rPr>
                            <w:t>屏</w:t>
                          </w:r>
                        </w:p>
                      </w:txbxContent>
                    </v:textbox>
                  </v:rect>
                </v:group>
                <v:line id="直接连接符 798" o:spid="_x0000_s1440" style="position:absolute;visibility:visible;mso-wrap-style:square" from="3819,2330" to="4646,2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" strokecolor="black [3213]" strokeweight=".5pt">
                  <v:stroke joinstyle="miter"/>
                </v:line>
                <v:line id="直接连接符 798" o:spid="_x0000_s1441" style="position:absolute;visibility:visible;mso-wrap-style:square" from="11360,1686" to="13364,1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" strokecolor="black [3213]" strokeweight=".5pt">
                  <v:stroke joinstyle="miter"/>
                </v:line>
                <v:line id="直接连接符 798" o:spid="_x0000_s1442" style="position:absolute;visibility:visible;mso-wrap-style:square" from="21413,1096" to="23798,1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" strokecolor="black [3213]" strokeweight=".5pt">
                  <v:stroke joinstyle="miter"/>
                </v:line>
              </v:group>
            </w:pict>
          </mc:Fallback>
        </mc:AlternateContent>
      </w:r>
      <w:r w:rsidR="00B36152">
        <w:rPr>
          <w:rFonts w:hint="eastAsia"/>
          <w:iCs/>
          <w:szCs w:val="22"/>
        </w:rPr>
        <w:t>A</w:t>
      </w:r>
      <w:r w:rsidR="00B36152">
        <w:rPr>
          <w:rFonts w:hint="eastAsia"/>
          <w:iCs/>
          <w:szCs w:val="22"/>
        </w:rPr>
        <w:t>．将激光器靠近双缝</w:t>
      </w:r>
    </w:p>
    <w:p w14:paraId="589BA3FA" w14:textId="77777777" w:rsidR="00B36152" w:rsidRDefault="00B36152" w:rsidP="00B36152">
      <w:pPr>
        <w:rPr>
          <w:iCs/>
          <w:szCs w:val="22"/>
        </w:rPr>
      </w:pPr>
      <w:r>
        <w:rPr>
          <w:rFonts w:hint="eastAsia"/>
          <w:iCs/>
          <w:szCs w:val="22"/>
        </w:rPr>
        <w:t>B</w:t>
      </w:r>
      <w:r>
        <w:rPr>
          <w:rFonts w:hint="eastAsia"/>
          <w:iCs/>
          <w:szCs w:val="22"/>
        </w:rPr>
        <w:t>．将激光器远离双缝</w:t>
      </w:r>
    </w:p>
    <w:p w14:paraId="65EE8FF9" w14:textId="77777777" w:rsidR="00B36152" w:rsidRDefault="00B36152" w:rsidP="00B36152">
      <w:pPr>
        <w:rPr>
          <w:iCs/>
          <w:szCs w:val="22"/>
        </w:rPr>
      </w:pPr>
      <w:r>
        <w:rPr>
          <w:rFonts w:hint="eastAsia"/>
          <w:iCs/>
          <w:szCs w:val="22"/>
        </w:rPr>
        <w:t>C</w:t>
      </w:r>
      <w:r>
        <w:rPr>
          <w:rFonts w:hint="eastAsia"/>
          <w:iCs/>
          <w:szCs w:val="22"/>
        </w:rPr>
        <w:t>．将光屏远离双缝</w:t>
      </w:r>
    </w:p>
    <w:p w14:paraId="0C1641B7" w14:textId="77777777" w:rsidR="00B36152" w:rsidRDefault="00B36152" w:rsidP="00B36152">
      <w:pPr>
        <w:rPr>
          <w:iCs/>
          <w:szCs w:val="22"/>
        </w:rPr>
      </w:pPr>
      <w:r>
        <w:rPr>
          <w:rFonts w:hint="eastAsia"/>
          <w:iCs/>
          <w:szCs w:val="22"/>
        </w:rPr>
        <w:t>D</w:t>
      </w:r>
      <w:r>
        <w:rPr>
          <w:rFonts w:hint="eastAsia"/>
          <w:iCs/>
          <w:szCs w:val="22"/>
        </w:rPr>
        <w:t>．将光屏靠近双缝</w:t>
      </w:r>
    </w:p>
    <w:p w14:paraId="4CE3BF6E" w14:textId="77777777" w:rsidR="00B36152" w:rsidRPr="007D215D" w:rsidRDefault="00B36152" w:rsidP="00B36152">
      <w:pPr>
        <w:rPr>
          <w:iCs/>
          <w:szCs w:val="22"/>
        </w:rPr>
      </w:pPr>
      <w:r>
        <w:rPr>
          <w:rFonts w:hint="eastAsia"/>
          <w:iCs/>
          <w:szCs w:val="22"/>
        </w:rPr>
        <w:t>E</w:t>
      </w:r>
      <w:r>
        <w:rPr>
          <w:rFonts w:hint="eastAsia"/>
          <w:iCs/>
          <w:szCs w:val="22"/>
        </w:rPr>
        <w:t>．换用间距更大的双缝</w:t>
      </w:r>
    </w:p>
    <w:p w14:paraId="5C04E645" w14:textId="564C014D" w:rsidR="009A6B87" w:rsidRDefault="0057391F" w:rsidP="00B36152">
      <w:pPr>
        <w:rPr>
          <w:szCs w:val="21"/>
          <w14:ligatures w14:val="standardContextual"/>
        </w:rPr>
      </w:pPr>
      <w:r w:rsidRPr="0057391F">
        <w:rPr>
          <w:rFonts w:hint="eastAsia"/>
          <w:szCs w:val="21"/>
          <w14:ligatures w14:val="standardContextual"/>
        </w:rPr>
        <w:t>F</w:t>
      </w:r>
      <w:r w:rsidRPr="0057391F">
        <w:rPr>
          <w:rFonts w:hint="eastAsia"/>
          <w:szCs w:val="21"/>
          <w14:ligatures w14:val="standardContextual"/>
        </w:rPr>
        <w:t>．换用间距更小的双缝</w:t>
      </w:r>
    </w:p>
    <w:p w14:paraId="0AC61BA4" w14:textId="77777777" w:rsidR="0057391F" w:rsidRDefault="0057391F" w:rsidP="00B36152">
      <w:pPr>
        <w:rPr>
          <w:szCs w:val="21"/>
          <w14:ligatures w14:val="standardContextual"/>
        </w:rPr>
      </w:pPr>
    </w:p>
    <w:p w14:paraId="520370A1" w14:textId="0DA472B0" w:rsidR="00B36152" w:rsidRDefault="00B36152" w:rsidP="00B36152">
      <w:pPr>
        <w:rPr>
          <w:szCs w:val="22"/>
        </w:rPr>
      </w:pPr>
      <w:r>
        <w:rPr>
          <w:szCs w:val="21"/>
          <w14:ligatures w14:val="standardContextual"/>
        </w:rPr>
        <w:t>3</w:t>
      </w:r>
      <w:r>
        <w:rPr>
          <w:rFonts w:hint="eastAsia"/>
          <w:szCs w:val="21"/>
          <w14:ligatures w14:val="standardContextual"/>
        </w:rPr>
        <w:t>．</w:t>
      </w:r>
      <w:r>
        <w:rPr>
          <w:szCs w:val="22"/>
        </w:rPr>
        <w:t>光电效应和康普顿效应揭示光</w:t>
      </w:r>
      <w:r>
        <w:rPr>
          <w:rFonts w:hint="eastAsia"/>
          <w:szCs w:val="22"/>
        </w:rPr>
        <w:t>具有</w:t>
      </w:r>
      <w:r>
        <w:rPr>
          <w:szCs w:val="22"/>
        </w:rPr>
        <w:t>粒子性</w:t>
      </w:r>
      <w:r>
        <w:rPr>
          <w:rFonts w:hint="eastAsia"/>
          <w:szCs w:val="22"/>
        </w:rPr>
        <w:t>，</w:t>
      </w:r>
      <w:r>
        <w:rPr>
          <w:szCs w:val="22"/>
        </w:rPr>
        <w:t>表明光</w:t>
      </w:r>
      <w:r>
        <w:rPr>
          <w:rFonts w:hint="eastAsia"/>
          <w:szCs w:val="22"/>
        </w:rPr>
        <w:t>既有</w:t>
      </w:r>
      <w:r>
        <w:rPr>
          <w:szCs w:val="22"/>
        </w:rPr>
        <w:t>能量</w:t>
      </w:r>
      <w:r>
        <w:rPr>
          <w:rFonts w:hint="eastAsia"/>
          <w:szCs w:val="22"/>
        </w:rPr>
        <w:t>又</w:t>
      </w:r>
      <w:r>
        <w:rPr>
          <w:szCs w:val="22"/>
        </w:rPr>
        <w:t>有动量。</w:t>
      </w:r>
      <w:r>
        <w:rPr>
          <w:rFonts w:hint="eastAsia"/>
          <w:szCs w:val="22"/>
        </w:rPr>
        <w:t>普朗克常量为</w:t>
      </w:r>
      <w:r w:rsidR="009A6B87">
        <w:rPr>
          <w:rFonts w:hint="eastAsia"/>
          <w:szCs w:val="22"/>
        </w:rPr>
        <w:t xml:space="preserve"> </w:t>
      </w:r>
      <w:r>
        <w:rPr>
          <w:rFonts w:hint="eastAsia"/>
          <w:i/>
          <w:iCs/>
          <w:szCs w:val="22"/>
        </w:rPr>
        <w:t>h</w:t>
      </w:r>
      <w:r>
        <w:rPr>
          <w:rFonts w:hint="eastAsia"/>
          <w:szCs w:val="22"/>
        </w:rPr>
        <w:t>，光速为</w:t>
      </w:r>
      <w:r w:rsidR="009A6B87">
        <w:rPr>
          <w:rFonts w:hint="eastAsia"/>
          <w:szCs w:val="22"/>
        </w:rPr>
        <w:t xml:space="preserve"> </w:t>
      </w:r>
      <w:r>
        <w:rPr>
          <w:rFonts w:hint="eastAsia"/>
          <w:i/>
          <w:iCs/>
          <w:szCs w:val="22"/>
        </w:rPr>
        <w:t>c</w:t>
      </w:r>
      <w:r w:rsidRPr="00964A07">
        <w:rPr>
          <w:rFonts w:hint="eastAsia"/>
          <w:szCs w:val="22"/>
        </w:rPr>
        <w:t>，</w:t>
      </w:r>
      <w:r>
        <w:rPr>
          <w:rFonts w:hint="eastAsia"/>
          <w:szCs w:val="22"/>
        </w:rPr>
        <w:t>电子电荷量为</w:t>
      </w:r>
      <w:r w:rsidR="009A6B87">
        <w:rPr>
          <w:rFonts w:hint="eastAsia"/>
          <w:szCs w:val="22"/>
        </w:rPr>
        <w:t xml:space="preserve"> </w:t>
      </w:r>
      <w:r w:rsidRPr="00964A07">
        <w:rPr>
          <w:rFonts w:hint="eastAsia"/>
          <w:i/>
          <w:iCs/>
          <w:szCs w:val="22"/>
        </w:rPr>
        <w:t>e</w:t>
      </w:r>
      <w:r>
        <w:rPr>
          <w:rFonts w:hint="eastAsia"/>
          <w:szCs w:val="22"/>
        </w:rPr>
        <w:t>。</w:t>
      </w:r>
    </w:p>
    <w:p w14:paraId="6904AB13" w14:textId="374DF06F" w:rsidR="00B36152" w:rsidRDefault="00B95A7A" w:rsidP="00B95A7A">
      <w:pPr>
        <w:rPr>
          <w:iCs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5C96D880" wp14:editId="2AD06AAE">
                <wp:simplePos x="0" y="0"/>
                <wp:positionH relativeFrom="column">
                  <wp:posOffset>4284714</wp:posOffset>
                </wp:positionH>
                <wp:positionV relativeFrom="paragraph">
                  <wp:posOffset>76305</wp:posOffset>
                </wp:positionV>
                <wp:extent cx="854710" cy="668655"/>
                <wp:effectExtent l="0" t="19050" r="59690" b="17145"/>
                <wp:wrapSquare wrapText="bothSides"/>
                <wp:docPr id="1333547020" name="组合 7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54710" cy="668655"/>
                          <a:chOff x="147501" y="27088"/>
                          <a:chExt cx="856685" cy="670925"/>
                        </a:xfrm>
                      </wpg:grpSpPr>
                      <wpg:grpSp>
                        <wpg:cNvPr id="100658856" name="JP2025/2/27 星期四18:26:350091"/>
                        <wpg:cNvGrpSpPr/>
                        <wpg:grpSpPr>
                          <a:xfrm>
                            <a:off x="147501" y="27088"/>
                            <a:ext cx="856685" cy="670925"/>
                            <a:chOff x="-18313" y="-41895"/>
                            <a:chExt cx="1254724" cy="1037732"/>
                          </a:xfrm>
                        </wpg:grpSpPr>
                        <wpg:grpSp>
                          <wpg:cNvPr id="1346487163" name="JP2025/2/27 星期四7:46:350372"/>
                          <wpg:cNvGrpSpPr/>
                          <wpg:grpSpPr>
                            <a:xfrm>
                              <a:off x="-18313" y="-41895"/>
                              <a:ext cx="1254724" cy="1037732"/>
                              <a:chOff x="-47157" y="-41908"/>
                              <a:chExt cx="1255235" cy="1038053"/>
                            </a:xfrm>
                          </wpg:grpSpPr>
                          <wps:wsp>
                            <wps:cNvPr id="854117909" name="JP2025/2/26 星期三15:37:0878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680" y="568532"/>
                                <a:ext cx="226435" cy="3064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25370D2" w14:textId="3098C05D" w:rsidR="00B36152" w:rsidRDefault="00B36152" w:rsidP="00B36152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20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g:grpSp>
                            <wpg:cNvPr id="2014958595" name="JP2025/2/26 星期三15:33:310372"/>
                            <wpg:cNvGrpSpPr/>
                            <wpg:grpSpPr>
                              <a:xfrm>
                                <a:off x="-47157" y="-41908"/>
                                <a:ext cx="1255235" cy="1038053"/>
                                <a:chOff x="3296" y="4735"/>
                                <a:chExt cx="4179" cy="2353"/>
                              </a:xfrm>
                            </wpg:grpSpPr>
                            <wps:wsp>
                              <wps:cNvPr id="972201709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96" y="4735"/>
                                  <a:ext cx="921" cy="6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4B0C035A" w14:textId="7A2660E0" w:rsidR="00B36152" w:rsidRDefault="00B36152" w:rsidP="00B95A7A">
                                    <w:pPr>
                                      <w:jc w:val="right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20"/>
                                      </w:rPr>
                                      <w:t>U</w:t>
                                    </w:r>
                                    <w:r>
                                      <w:rPr>
                                        <w:iCs/>
                                        <w:sz w:val="18"/>
                                        <w:szCs w:val="20"/>
                                        <w:vertAlign w:val="subscript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796193966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33" y="6393"/>
                                  <a:ext cx="642" cy="6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62784552" w14:textId="319FE45C" w:rsidR="00B36152" w:rsidRDefault="00B95A7A" w:rsidP="00B36152">
                                    <w:pPr>
                                      <w:jc w:val="right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 w:themeColor="text1"/>
                                        <w:szCs w:val="22"/>
                                      </w:rPr>
                                      <w:t>ν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</wpg:grpSp>
                        </wpg:grpSp>
                        <wpg:grpSp>
                          <wpg:cNvPr id="1213652060" name="组合 1213652060"/>
                          <wpg:cNvGrpSpPr/>
                          <wpg:grpSpPr>
                            <a:xfrm>
                              <a:off x="334190" y="-11001"/>
                              <a:ext cx="696254" cy="1006800"/>
                              <a:chOff x="-3948" y="-106251"/>
                              <a:chExt cx="696254" cy="1006800"/>
                            </a:xfrm>
                          </wpg:grpSpPr>
                          <wps:wsp>
                            <wps:cNvPr id="964981321" name="JP2025/2/27 星期四7:47:2878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948" y="594140"/>
                                <a:ext cx="248680" cy="3064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8B4A9AC" w14:textId="4968BD3D" w:rsidR="00B36152" w:rsidRDefault="00B95A7A" w:rsidP="00B36152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iCs/>
                                      <w:color w:val="000000" w:themeColor="text1"/>
                                      <w:szCs w:val="22"/>
                                    </w:rPr>
                                    <w:t>ν</w:t>
                                  </w:r>
                                  <w:r w:rsidR="00B36152">
                                    <w:rPr>
                                      <w:sz w:val="18"/>
                                      <w:szCs w:val="20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g:grpSp>
                            <wpg:cNvPr id="402887906" name="组合 402887906"/>
                            <wpg:cNvGrpSpPr/>
                            <wpg:grpSpPr>
                              <a:xfrm>
                                <a:off x="114300" y="-106251"/>
                                <a:ext cx="578006" cy="732520"/>
                                <a:chOff x="0" y="-106251"/>
                                <a:chExt cx="578006" cy="732520"/>
                              </a:xfrm>
                            </wpg:grpSpPr>
                            <wps:wsp>
                              <wps:cNvPr id="1814048873" name="JP2025/2/27 星期四7:46:3575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7266" y="-106251"/>
                                  <a:ext cx="300740" cy="306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41B2D07F" w14:textId="04A364B9" w:rsidR="00B36152" w:rsidRDefault="00B36152" w:rsidP="00B36152">
                                    <w:pPr>
                                      <w:jc w:val="center"/>
                                      <w:rPr>
                                        <w:iCs/>
                                      </w:rPr>
                                    </w:pPr>
                                    <w:r>
                                      <w:rPr>
                                        <w:iCs/>
                                        <w:sz w:val="18"/>
                                        <w:szCs w:val="20"/>
                                      </w:rPr>
                                      <w:t>Na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356540747" name="JP2025/2/27 星期四7:46:357820"/>
                              <wps:cNvCnPr/>
                              <wps:spPr>
                                <a:xfrm flipV="1">
                                  <a:off x="0" y="161925"/>
                                  <a:ext cx="398859" cy="464344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rgbClr val="000000"/>
                                  </a:solidFill>
                                  <a:prstDash val="solid"/>
                                  <a:tailEnd type="none" w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  <wps:wsp>
                        <wps:cNvPr id="733301122" name="任意多边形: 形状 739"/>
                        <wps:cNvSpPr/>
                        <wps:spPr>
                          <a:xfrm>
                            <a:off x="346355" y="88151"/>
                            <a:ext cx="635368" cy="432619"/>
                          </a:xfrm>
                          <a:custGeom>
                            <a:avLst/>
                            <a:gdLst>
                              <a:gd name="connsiteX0" fmla="*/ 0 w 675968"/>
                              <a:gd name="connsiteY0" fmla="*/ 0 h 432619"/>
                              <a:gd name="connsiteX1" fmla="*/ 0 w 675968"/>
                              <a:gd name="connsiteY1" fmla="*/ 432619 h 432619"/>
                              <a:gd name="connsiteX2" fmla="*/ 675968 w 675968"/>
                              <a:gd name="connsiteY2" fmla="*/ 432619 h 43261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75968" h="432619">
                                <a:moveTo>
                                  <a:pt x="0" y="0"/>
                                </a:moveTo>
                                <a:lnTo>
                                  <a:pt x="0" y="432619"/>
                                </a:lnTo>
                                <a:lnTo>
                                  <a:pt x="675968" y="432619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C96D880" id="组合 740" o:spid="_x0000_s1443" style="position:absolute;left:0;text-align:left;margin-left:337.4pt;margin-top:6pt;width:67.3pt;height:52.65pt;z-index:251654144;mso-position-horizontal-relative:text;mso-position-vertical-relative:text;mso-width-relative:margin;mso-height-relative:margin" coordorigin="1475,270" coordsize="8566,67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">
                <v:group id="_x0000_s1444" style="position:absolute;left:1475;top:270;width:8566;height:6710" coordorigin="-183,-418" coordsize="12547,103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">
                  <v:group id="JP2025/2/27 星期四7:46:350372" o:spid="_x0000_s1445" style="position:absolute;left:-183;top:-418;width:12547;height:10376" coordorigin="-471,-419" coordsize="12552,103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">
                    <v:shape id="JP2025/2/26 星期三15:37:087820" o:spid="_x0000_s1446" type="#_x0000_t202" style="position:absolute;left:186;top:5685;width:2265;height:30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425370D2" w14:textId="3098C05D" w:rsidR="00B36152" w:rsidRDefault="00B36152" w:rsidP="00B36152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18"/>
                                <w:szCs w:val="20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group id="JP2025/2/26 星期三15:33:310372" o:spid="_x0000_s1447" style="position:absolute;left:-471;top:-419;width:12551;height:10380" coordorigin="3296,4735" coordsize="4179,23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">
                      <v:shape id="Text Box 24" o:spid="_x0000_s1448" type="#_x0000_t202" style="position:absolute;left:3296;top:4735;width:921;height:6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4B0C035A" w14:textId="7A2660E0" w:rsidR="00B36152" w:rsidRDefault="00B36152" w:rsidP="00B95A7A">
                              <w:pPr>
                                <w:jc w:val="right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20"/>
                                </w:rPr>
                                <w:t>U</w:t>
                              </w:r>
                              <w:r>
                                <w:rPr>
                                  <w:iCs/>
                                  <w:sz w:val="18"/>
                                  <w:szCs w:val="20"/>
                                  <w:vertAlign w:val="subscript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5" o:spid="_x0000_s1449" type="#_x0000_t202" style="position:absolute;left:6833;top:6393;width:642;height:6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62784552" w14:textId="319FE45C" w:rsidR="00B36152" w:rsidRDefault="00B95A7A" w:rsidP="00B36152">
                              <w:pPr>
                                <w:jc w:val="right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 w:themeColor="text1"/>
                                  <w:szCs w:val="22"/>
                                </w:rPr>
                                <w:t>ν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组合 1213652060" o:spid="_x0000_s1450" style="position:absolute;left:3341;top:-110;width:6963;height:10067" coordorigin="-39,-1062" coordsize="6962,100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">
                    <v:shape id="JP2025/2/27 星期四7:47:287820" o:spid="_x0000_s1451" type="#_x0000_t202" style="position:absolute;left:-39;top:5941;width:2486;height:30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48B4A9AC" w14:textId="4968BD3D" w:rsidR="00B36152" w:rsidRDefault="00B95A7A" w:rsidP="00B36152">
                            <w:pPr>
                              <w:jc w:val="center"/>
                            </w:pPr>
                            <w:r>
                              <w:rPr>
                                <w:i/>
                                <w:iCs/>
                                <w:color w:val="000000" w:themeColor="text1"/>
                                <w:szCs w:val="22"/>
                              </w:rPr>
                              <w:t>ν</w:t>
                            </w:r>
                            <w:r w:rsidR="00B36152">
                              <w:rPr>
                                <w:sz w:val="18"/>
                                <w:szCs w:val="20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group id="组合 402887906" o:spid="_x0000_s1452" style="position:absolute;left:1143;top:-1062;width:5780;height:7324" coordorigin=",-1062" coordsize="5780,73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">
                      <v:shape id="JP2025/2/27 星期四7:46:357507" o:spid="_x0000_s1453" type="#_x0000_t202" style="position:absolute;left:2772;top:-1062;width:3008;height:30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41B2D07F" w14:textId="04A364B9" w:rsidR="00B36152" w:rsidRDefault="00B36152" w:rsidP="00B36152">
                              <w:pPr>
                                <w:jc w:val="center"/>
                                <w:rPr>
                                  <w:iCs/>
                                </w:rPr>
                              </w:pPr>
                              <w:r>
                                <w:rPr>
                                  <w:iCs/>
                                  <w:sz w:val="18"/>
                                  <w:szCs w:val="20"/>
                                </w:rPr>
                                <w:t>Na</w:t>
                              </w:r>
                            </w:p>
                          </w:txbxContent>
                        </v:textbox>
                      </v:shape>
                      <v:line id="JP2025/2/27 星期四7:46:357820" o:spid="_x0000_s1454" style="position:absolute;flip:y;visibility:visible;mso-wrap-style:square" from="0,1619" to="3988,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" strokeweight="1pt">
                        <v:stroke endarrowwidth="narrow" joinstyle="miter"/>
                      </v:line>
                    </v:group>
                  </v:group>
                </v:group>
                <v:shape id="任意多边形: 形状 739" o:spid="_x0000_s1455" style="position:absolute;left:3463;top:881;width:6354;height:4326;visibility:visible;mso-wrap-style:square;v-text-anchor:middle" coordsize="675968,432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" path="m,l,432619r675968,e" filled="f" strokecolor="black [3213]" strokeweight=".5pt">
                  <v:stroke startarrow="block" startarrowwidth="narrow" endarrow="block" endarrowwidth="narrow" joinstyle="miter"/>
                  <v:path arrowok="t" o:connecttype="custom" o:connectlocs="0,0;0,432619;635368,432619" o:connectangles="0,0,0"/>
                </v:shape>
                <w10:wrap type="square"/>
              </v:group>
            </w:pict>
          </mc:Fallback>
        </mc:AlternateContent>
      </w:r>
      <w:r w:rsidR="009A6B87">
        <w:rPr>
          <w:rFonts w:hint="eastAsia"/>
        </w:rPr>
        <w:t>（</w:t>
      </w:r>
      <w:r w:rsidR="009A6B87">
        <w:rPr>
          <w:rFonts w:hint="eastAsia"/>
        </w:rPr>
        <w:t>1</w:t>
      </w:r>
      <w:r w:rsidR="009A6B87">
        <w:rPr>
          <w:rFonts w:hint="eastAsia"/>
        </w:rPr>
        <w:t>）</w:t>
      </w:r>
      <w:r w:rsidR="00B36152">
        <w:rPr>
          <w:rFonts w:hint="eastAsia"/>
          <w:iCs/>
        </w:rPr>
        <w:t>如图为金属钠的遏止电压</w:t>
      </w:r>
      <w:r w:rsidR="009A6B87">
        <w:rPr>
          <w:rFonts w:hint="eastAsia"/>
          <w:iCs/>
        </w:rPr>
        <w:t xml:space="preserve"> </w:t>
      </w:r>
      <w:r w:rsidR="00B36152">
        <w:rPr>
          <w:rFonts w:hint="eastAsia"/>
          <w:i/>
        </w:rPr>
        <w:t>U</w:t>
      </w:r>
      <w:r w:rsidR="00B36152">
        <w:rPr>
          <w:iCs/>
          <w:vertAlign w:val="subscript"/>
        </w:rPr>
        <w:t>c</w:t>
      </w:r>
      <w:r w:rsidR="009A6B87">
        <w:rPr>
          <w:rFonts w:hint="eastAsia"/>
          <w:iCs/>
        </w:rPr>
        <w:t xml:space="preserve"> </w:t>
      </w:r>
      <w:r w:rsidR="00B36152">
        <w:rPr>
          <w:rFonts w:hint="eastAsia"/>
          <w:iCs/>
        </w:rPr>
        <w:t>与入射光频率</w:t>
      </w:r>
      <w:r w:rsidR="009A6B87">
        <w:rPr>
          <w:rFonts w:hint="eastAsia"/>
          <w:iCs/>
        </w:rPr>
        <w:t xml:space="preserve"> </w:t>
      </w:r>
      <w:r w:rsidRPr="00B95A7A">
        <w:rPr>
          <w:i/>
          <w:iCs/>
        </w:rPr>
        <w:t>ν</w:t>
      </w:r>
      <w:r w:rsidR="009A6B87">
        <w:rPr>
          <w:rFonts w:hint="eastAsia"/>
          <w:iCs/>
        </w:rPr>
        <w:t xml:space="preserve"> </w:t>
      </w:r>
      <w:r w:rsidR="00B36152">
        <w:rPr>
          <w:rFonts w:hint="eastAsia"/>
          <w:iCs/>
        </w:rPr>
        <w:t>的关系。则图线的斜率为</w:t>
      </w:r>
      <w:r w:rsidR="00B36152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B36152">
        <w:rPr>
          <w:rFonts w:hint="eastAsia"/>
          <w:iCs/>
        </w:rPr>
        <w:t>。</w:t>
      </w:r>
    </w:p>
    <w:p w14:paraId="7323E8E4" w14:textId="1728DAC2" w:rsidR="00B36152" w:rsidRDefault="00B95A7A" w:rsidP="00B36152">
      <w:pPr>
        <w:rPr>
          <w:rFonts w:ascii="宋体" w:hAnsi="宋体" w:hint="eastAsia"/>
          <w:color w:val="000000" w:themeColor="text1"/>
          <w:szCs w:val="22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B36152" w:rsidRPr="000F3958">
        <w:rPr>
          <w:rFonts w:ascii="宋体" w:hAnsi="宋体" w:hint="eastAsia"/>
          <w:color w:val="000000" w:themeColor="text1"/>
        </w:rPr>
        <w:t>（</w:t>
      </w:r>
      <w:r w:rsidR="00B36152" w:rsidRPr="000F3958">
        <w:rPr>
          <w:rFonts w:hint="eastAsia"/>
          <w:color w:val="000000" w:themeColor="text1"/>
          <w:szCs w:val="21"/>
          <w14:ligatures w14:val="standardContextual"/>
        </w:rPr>
        <w:t>论证</w:t>
      </w:r>
      <w:r w:rsidR="00B36152" w:rsidRPr="000F3958">
        <w:rPr>
          <w:rFonts w:ascii="宋体" w:hAnsi="宋体" w:hint="eastAsia"/>
          <w:color w:val="000000" w:themeColor="text1"/>
        </w:rPr>
        <w:t>）一</w:t>
      </w:r>
      <w:r w:rsidR="00B36152">
        <w:rPr>
          <w:rFonts w:ascii="宋体" w:hAnsi="宋体" w:hint="eastAsia"/>
          <w:color w:val="000000" w:themeColor="text1"/>
        </w:rPr>
        <w:t>个光子的</w:t>
      </w:r>
      <w:r w:rsidR="00B36152" w:rsidRPr="000F3958">
        <w:rPr>
          <w:color w:val="000000" w:themeColor="text1"/>
          <w:szCs w:val="22"/>
        </w:rPr>
        <w:t>频率为</w:t>
      </w:r>
      <w:r w:rsidR="009A6B87">
        <w:rPr>
          <w:rFonts w:hint="eastAsia"/>
          <w:color w:val="000000" w:themeColor="text1"/>
          <w:szCs w:val="22"/>
        </w:rPr>
        <w:t xml:space="preserve"> </w:t>
      </w:r>
      <w:r w:rsidR="0057391F">
        <w:rPr>
          <w:i/>
          <w:iCs/>
          <w:color w:val="000000" w:themeColor="text1"/>
          <w:szCs w:val="22"/>
        </w:rPr>
        <w:t>ν</w:t>
      </w:r>
      <w:r w:rsidR="00B36152" w:rsidRPr="000F3958">
        <w:rPr>
          <w:rFonts w:hint="eastAsia"/>
          <w:color w:val="000000" w:themeColor="text1"/>
          <w:szCs w:val="22"/>
        </w:rPr>
        <w:t>、</w:t>
      </w:r>
      <w:r w:rsidR="00B36152" w:rsidRPr="000F3958">
        <w:rPr>
          <w:color w:val="000000" w:themeColor="text1"/>
          <w:szCs w:val="22"/>
        </w:rPr>
        <w:t>波长为</w:t>
      </w:r>
      <w:r w:rsidR="009A6B87">
        <w:rPr>
          <w:rFonts w:hint="eastAsia"/>
          <w:color w:val="000000" w:themeColor="text1"/>
          <w:szCs w:val="22"/>
        </w:rPr>
        <w:t xml:space="preserve"> </w:t>
      </w:r>
      <w:r w:rsidR="00B36152" w:rsidRPr="000F3958">
        <w:rPr>
          <w:i/>
          <w:iCs/>
          <w:color w:val="000000" w:themeColor="text1"/>
          <w:szCs w:val="22"/>
        </w:rPr>
        <w:t>λ</w:t>
      </w:r>
      <w:r w:rsidR="00B36152">
        <w:rPr>
          <w:rFonts w:hint="eastAsia"/>
          <w:color w:val="000000" w:themeColor="text1"/>
          <w:szCs w:val="22"/>
        </w:rPr>
        <w:t>，与</w:t>
      </w:r>
      <w:r w:rsidR="00B36152" w:rsidRPr="000F3958">
        <w:rPr>
          <w:rFonts w:ascii="宋体" w:hAnsi="宋体" w:hint="eastAsia"/>
          <w:color w:val="000000" w:themeColor="text1"/>
          <w:szCs w:val="22"/>
        </w:rPr>
        <w:t>一个质量为</w:t>
      </w:r>
      <w:r w:rsidR="009A6B87">
        <w:rPr>
          <w:rFonts w:ascii="宋体" w:hAnsi="宋体" w:hint="eastAsia"/>
          <w:color w:val="000000" w:themeColor="text1"/>
          <w:szCs w:val="22"/>
        </w:rPr>
        <w:t xml:space="preserve"> </w:t>
      </w:r>
      <w:r w:rsidR="00B36152" w:rsidRPr="000F3958">
        <w:rPr>
          <w:i/>
          <w:iCs/>
          <w:color w:val="000000" w:themeColor="text1"/>
          <w:szCs w:val="22"/>
        </w:rPr>
        <w:t>m</w:t>
      </w:r>
      <w:r w:rsidR="009A6B87">
        <w:rPr>
          <w:rFonts w:hint="eastAsia"/>
          <w:color w:val="000000" w:themeColor="text1"/>
          <w:szCs w:val="22"/>
        </w:rPr>
        <w:t xml:space="preserve"> </w:t>
      </w:r>
      <w:r w:rsidR="00B36152" w:rsidRPr="000F3958">
        <w:rPr>
          <w:rFonts w:hint="eastAsia"/>
          <w:color w:val="000000" w:themeColor="text1"/>
          <w:szCs w:val="22"/>
        </w:rPr>
        <w:t>的</w:t>
      </w:r>
      <w:r w:rsidR="00B36152">
        <w:rPr>
          <w:rFonts w:hint="eastAsia"/>
          <w:color w:val="000000" w:themeColor="text1"/>
          <w:szCs w:val="22"/>
        </w:rPr>
        <w:t>静止</w:t>
      </w:r>
      <w:r w:rsidR="00B36152" w:rsidRPr="000F3958">
        <w:rPr>
          <w:rFonts w:ascii="宋体" w:hAnsi="宋体" w:hint="eastAsia"/>
          <w:color w:val="000000" w:themeColor="text1"/>
          <w:szCs w:val="22"/>
        </w:rPr>
        <w:t>电子发生弹性碰撞</w:t>
      </w:r>
      <w:r w:rsidR="00B36152">
        <w:rPr>
          <w:rFonts w:ascii="宋体" w:hAnsi="宋体" w:hint="eastAsia"/>
          <w:color w:val="000000" w:themeColor="text1"/>
          <w:szCs w:val="22"/>
        </w:rPr>
        <w:t>。</w:t>
      </w:r>
      <w:r w:rsidR="00B36152">
        <w:rPr>
          <w:rFonts w:ascii="宋体" w:hAnsi="宋体" w:hint="eastAsia"/>
          <w:color w:val="000000" w:themeColor="text1"/>
        </w:rPr>
        <w:t>假设：碰撞前后，电子质量和</w:t>
      </w:r>
      <w:r w:rsidR="00B36152">
        <w:rPr>
          <w:rFonts w:ascii="宋体" w:hAnsi="宋体" w:hint="eastAsia"/>
          <w:color w:val="000000" w:themeColor="text1"/>
          <w:szCs w:val="22"/>
        </w:rPr>
        <w:t>光子速度方向都保持不变</w:t>
      </w:r>
      <w:r w:rsidR="00B36152" w:rsidRPr="000F3958">
        <w:rPr>
          <w:rFonts w:ascii="宋体" w:hAnsi="宋体" w:hint="eastAsia"/>
          <w:color w:val="000000" w:themeColor="text1"/>
          <w:szCs w:val="22"/>
        </w:rPr>
        <w:t>。该假设是否合理</w:t>
      </w:r>
      <w:r w:rsidR="00B36152">
        <w:rPr>
          <w:rFonts w:ascii="宋体" w:hAnsi="宋体" w:hint="eastAsia"/>
          <w:color w:val="000000" w:themeColor="text1"/>
          <w:szCs w:val="22"/>
        </w:rPr>
        <w:t>？求解假设情景下碰撞后电子的速度来论证你的观点。</w:t>
      </w:r>
    </w:p>
    <w:p w14:paraId="43AA6FBC" w14:textId="77777777" w:rsidR="00B36152" w:rsidRDefault="00B36152" w:rsidP="00B36152">
      <w:pPr>
        <w:rPr>
          <w:rFonts w:ascii="宋体" w:hAnsi="宋体" w:hint="eastAsia"/>
          <w:color w:val="000000" w:themeColor="text1"/>
          <w:szCs w:val="22"/>
        </w:rPr>
      </w:pPr>
      <w:r>
        <w:rPr>
          <w:rFonts w:ascii="宋体" w:hAnsi="宋体" w:hint="eastAsia"/>
          <w:color w:val="000000" w:themeColor="text1"/>
          <w:szCs w:val="22"/>
        </w:rPr>
        <w:br w:type="page"/>
      </w:r>
    </w:p>
    <w:p w14:paraId="7C8D5157" w14:textId="77777777" w:rsidR="00B36152" w:rsidRPr="007733D1" w:rsidRDefault="00B36152" w:rsidP="009A6B87">
      <w:pPr>
        <w:pStyle w:val="1"/>
        <w:rPr>
          <w:szCs w:val="24"/>
        </w:rPr>
      </w:pPr>
      <w:r w:rsidRPr="007733D1">
        <w:rPr>
          <w:rFonts w:hint="eastAsia"/>
        </w:rPr>
        <w:t>答案</w:t>
      </w:r>
      <w:r>
        <w:rPr>
          <w:rFonts w:hint="eastAsia"/>
        </w:rPr>
        <w:t>及评分标准</w:t>
      </w:r>
    </w:p>
    <w:p w14:paraId="547672D6" w14:textId="77777777" w:rsidR="00B36152" w:rsidRPr="007733D1" w:rsidRDefault="00B36152" w:rsidP="009A6B87">
      <w:pPr>
        <w:pStyle w:val="2"/>
      </w:pPr>
      <w:r w:rsidRPr="007733D1">
        <w:rPr>
          <w:rFonts w:hint="eastAsia"/>
        </w:rPr>
        <w:t>一</w:t>
      </w:r>
      <w:r w:rsidRPr="007733D1">
        <w:rPr>
          <w:rFonts w:hint="eastAsia"/>
        </w:rPr>
        <w:t xml:space="preserve"> </w:t>
      </w:r>
      <w:r w:rsidRPr="007733D1">
        <w:t xml:space="preserve"> </w:t>
      </w:r>
      <w:r w:rsidRPr="007733D1">
        <w:t>北斗导航</w:t>
      </w:r>
      <w:r w:rsidRPr="007733D1">
        <w:rPr>
          <w:rFonts w:hint="eastAsia"/>
        </w:rPr>
        <w:t>（</w:t>
      </w:r>
      <w:r w:rsidRPr="007733D1">
        <w:t>4</w:t>
      </w:r>
      <w:r w:rsidRPr="007733D1">
        <w:rPr>
          <w:rFonts w:hint="eastAsia"/>
        </w:rPr>
        <w:t>小题，</w:t>
      </w:r>
      <w:r w:rsidRPr="007733D1">
        <w:rPr>
          <w:rFonts w:hint="eastAsia"/>
        </w:rPr>
        <w:t>1</w:t>
      </w:r>
      <w:r w:rsidRPr="007733D1">
        <w:t>2</w:t>
      </w:r>
      <w:r w:rsidRPr="007733D1">
        <w:rPr>
          <w:rFonts w:hint="eastAsia"/>
        </w:rPr>
        <w:t>分）</w:t>
      </w:r>
    </w:p>
    <w:p w14:paraId="5F205BE0" w14:textId="2F8FA8EE" w:rsidR="00B36152" w:rsidRDefault="00B36152" w:rsidP="00B36152">
      <w:r w:rsidRPr="007733D1">
        <w:rPr>
          <w:szCs w:val="21"/>
        </w:rPr>
        <w:t>1</w:t>
      </w:r>
      <w:r w:rsidRPr="007733D1">
        <w:rPr>
          <w:szCs w:val="21"/>
        </w:rPr>
        <w:t>．</w:t>
      </w:r>
      <w:r w:rsidRPr="007733D1">
        <w:rPr>
          <w:rFonts w:hint="eastAsia"/>
          <w:szCs w:val="21"/>
        </w:rPr>
        <w:t>（</w:t>
      </w:r>
      <w:r w:rsidRPr="007733D1">
        <w:rPr>
          <w:rFonts w:hint="eastAsia"/>
          <w:szCs w:val="21"/>
        </w:rPr>
        <w:t>3</w:t>
      </w:r>
      <w:r w:rsidRPr="007733D1">
        <w:rPr>
          <w:rFonts w:hint="eastAsia"/>
          <w:szCs w:val="21"/>
        </w:rPr>
        <w:t>分）</w:t>
      </w:r>
      <w:r>
        <w:t>B</w:t>
      </w:r>
      <w:r w:rsidR="00BD5AFA">
        <w:tab/>
      </w:r>
      <w:r w:rsidR="00BD5AFA">
        <w:tab/>
      </w:r>
      <w:r w:rsidRPr="007733D1">
        <w:rPr>
          <w:szCs w:val="21"/>
        </w:rPr>
        <w:t>2</w:t>
      </w:r>
      <w:r w:rsidRPr="007733D1">
        <w:rPr>
          <w:szCs w:val="21"/>
        </w:rPr>
        <w:t>．</w:t>
      </w:r>
      <w:r w:rsidRPr="007733D1">
        <w:rPr>
          <w:rFonts w:hint="eastAsia"/>
          <w:szCs w:val="21"/>
        </w:rPr>
        <w:t>（</w:t>
      </w:r>
      <w:r w:rsidRPr="007733D1">
        <w:rPr>
          <w:rFonts w:hint="eastAsia"/>
          <w:szCs w:val="21"/>
        </w:rPr>
        <w:t>3</w:t>
      </w:r>
      <w:r w:rsidRPr="007733D1">
        <w:rPr>
          <w:rFonts w:hint="eastAsia"/>
          <w:szCs w:val="21"/>
        </w:rPr>
        <w:t>分）</w:t>
      </w:r>
      <w:r>
        <w:t>A</w:t>
      </w:r>
      <w:r w:rsidR="00BD5AFA">
        <w:tab/>
      </w:r>
      <w:r w:rsidR="00BD5AFA">
        <w:tab/>
      </w:r>
      <w:r w:rsidRPr="007733D1">
        <w:rPr>
          <w:rFonts w:hint="eastAsia"/>
        </w:rPr>
        <w:t>3</w:t>
      </w:r>
      <w:r w:rsidRPr="007733D1">
        <w:t>．</w:t>
      </w:r>
      <w:r w:rsidRPr="007733D1">
        <w:rPr>
          <w:rFonts w:hint="eastAsia"/>
          <w:szCs w:val="21"/>
        </w:rPr>
        <w:t>（</w:t>
      </w:r>
      <w:r w:rsidRPr="007733D1">
        <w:rPr>
          <w:rFonts w:hint="eastAsia"/>
          <w:szCs w:val="21"/>
        </w:rPr>
        <w:t>3</w:t>
      </w:r>
      <w:r w:rsidRPr="007733D1">
        <w:rPr>
          <w:rFonts w:hint="eastAsia"/>
          <w:szCs w:val="21"/>
        </w:rPr>
        <w:t>分）</w:t>
      </w:r>
      <w:r w:rsidRPr="007733D1">
        <w:t>B</w:t>
      </w:r>
      <w:r w:rsidR="00BD5AFA">
        <w:tab/>
      </w:r>
      <w:r w:rsidR="00BD5AFA">
        <w:tab/>
      </w:r>
      <w:r w:rsidRPr="007733D1">
        <w:rPr>
          <w:rFonts w:hint="eastAsia"/>
        </w:rPr>
        <w:t>4</w:t>
      </w:r>
      <w:r w:rsidRPr="007733D1">
        <w:rPr>
          <w:rFonts w:hint="eastAsia"/>
        </w:rPr>
        <w:t>．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3</w:t>
      </w:r>
      <w:r w:rsidRPr="007733D1">
        <w:rPr>
          <w:rFonts w:hint="eastAsia"/>
          <w:szCs w:val="21"/>
        </w:rPr>
        <w:t>分）</w:t>
      </w:r>
      <w:r w:rsidRPr="007733D1">
        <w:t>A</w:t>
      </w:r>
    </w:p>
    <w:p w14:paraId="7308D8CD" w14:textId="77777777" w:rsidR="00307316" w:rsidRPr="00E30489" w:rsidRDefault="00307316" w:rsidP="00B36152"/>
    <w:p w14:paraId="77717BEF" w14:textId="77777777" w:rsidR="00B36152" w:rsidRPr="007733D1" w:rsidRDefault="00B36152" w:rsidP="009A6B87">
      <w:pPr>
        <w:pStyle w:val="2"/>
      </w:pPr>
      <w:r w:rsidRPr="007733D1">
        <w:rPr>
          <w:rFonts w:hint="eastAsia"/>
        </w:rPr>
        <w:t>二</w:t>
      </w:r>
      <w:r w:rsidRPr="007733D1">
        <w:rPr>
          <w:rFonts w:hint="eastAsia"/>
        </w:rPr>
        <w:t xml:space="preserve"> </w:t>
      </w:r>
      <w:r w:rsidRPr="007733D1">
        <w:t xml:space="preserve"> </w:t>
      </w:r>
      <w:r w:rsidRPr="007733D1">
        <w:rPr>
          <w:rFonts w:hint="eastAsia"/>
        </w:rPr>
        <w:t>电</w:t>
      </w:r>
      <w:r>
        <w:rPr>
          <w:rFonts w:hint="eastAsia"/>
        </w:rPr>
        <w:t>的应用</w:t>
      </w:r>
      <w:r w:rsidRPr="007733D1">
        <w:rPr>
          <w:rFonts w:hint="eastAsia"/>
        </w:rPr>
        <w:t>（</w:t>
      </w:r>
      <w:r w:rsidRPr="007733D1">
        <w:t>6</w:t>
      </w:r>
      <w:r w:rsidRPr="007733D1">
        <w:rPr>
          <w:rFonts w:hint="eastAsia"/>
        </w:rPr>
        <w:t>小题，</w:t>
      </w:r>
      <w:r w:rsidRPr="007733D1">
        <w:rPr>
          <w:rFonts w:hint="eastAsia"/>
        </w:rPr>
        <w:t>1</w:t>
      </w:r>
      <w:r w:rsidRPr="007733D1">
        <w:t>7</w:t>
      </w:r>
      <w:r w:rsidRPr="007733D1">
        <w:rPr>
          <w:rFonts w:hint="eastAsia"/>
        </w:rPr>
        <w:t>分）</w:t>
      </w:r>
    </w:p>
    <w:p w14:paraId="57AC7EAD" w14:textId="706FA13A" w:rsidR="00B36152" w:rsidRPr="007733D1" w:rsidRDefault="00B36152" w:rsidP="00BD5AFA">
      <w:r w:rsidRPr="007733D1">
        <w:rPr>
          <w:szCs w:val="21"/>
        </w:rPr>
        <w:t>1</w:t>
      </w:r>
      <w:r w:rsidRPr="007733D1">
        <w:rPr>
          <w:szCs w:val="21"/>
        </w:rPr>
        <w:t>．</w:t>
      </w:r>
      <w:r w:rsidR="00BD5AFA">
        <w:rPr>
          <w:rFonts w:hint="eastAsia"/>
        </w:rPr>
        <w:t>（</w:t>
      </w:r>
      <w:r w:rsidR="00BD5AFA">
        <w:rPr>
          <w:rFonts w:hint="eastAsia"/>
        </w:rPr>
        <w:t>1</w:t>
      </w:r>
      <w:r w:rsidR="00BD5AFA">
        <w:rPr>
          <w:rFonts w:hint="eastAsia"/>
        </w:rPr>
        <w:t>）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2</w:t>
      </w:r>
      <w:r w:rsidRPr="007733D1">
        <w:rPr>
          <w:rFonts w:hint="eastAsia"/>
          <w:szCs w:val="21"/>
        </w:rPr>
        <w:t>分）</w:t>
      </w:r>
      <w:r w:rsidR="00BD5AFA">
        <w:rPr>
          <w:szCs w:val="21"/>
        </w:rPr>
        <w:fldChar w:fldCharType="begin"/>
      </w:r>
      <w:r w:rsidR="00BD5AFA">
        <w:rPr>
          <w:szCs w:val="21"/>
        </w:rPr>
        <w:instrText xml:space="preserve"> </w:instrText>
      </w:r>
      <w:r w:rsidR="00BD5AFA">
        <w:rPr>
          <w:rFonts w:hint="eastAsia"/>
          <w:szCs w:val="21"/>
        </w:rPr>
        <w:instrText>EQ \F(1,2)</w:instrText>
      </w:r>
      <w:r w:rsidR="00BD5AFA">
        <w:rPr>
          <w:szCs w:val="21"/>
        </w:rPr>
        <w:instrText xml:space="preserve"> </w:instrText>
      </w:r>
      <w:r w:rsidR="00BD5AFA">
        <w:rPr>
          <w:szCs w:val="21"/>
        </w:rPr>
        <w:fldChar w:fldCharType="end"/>
      </w:r>
      <w:r w:rsidR="00BD5AFA" w:rsidRPr="00BD5AFA">
        <w:rPr>
          <w:rFonts w:hint="eastAsia"/>
          <w:i/>
          <w:iCs/>
          <w:szCs w:val="21"/>
        </w:rPr>
        <w:t>U</w:t>
      </w:r>
      <w:r w:rsidR="00BD5AFA">
        <w:rPr>
          <w:rFonts w:hint="eastAsia"/>
          <w:szCs w:val="21"/>
          <w:vertAlign w:val="subscript"/>
        </w:rPr>
        <w:t>1</w:t>
      </w:r>
      <w:r w:rsidR="00BD5AFA" w:rsidRPr="00BD5AFA">
        <w:rPr>
          <w:rFonts w:hint="eastAsia"/>
          <w:i/>
          <w:iCs/>
          <w:szCs w:val="21"/>
        </w:rPr>
        <w:t>Q</w:t>
      </w:r>
      <w:r w:rsidR="00BD5AFA">
        <w:rPr>
          <w:rFonts w:hint="eastAsia"/>
          <w:szCs w:val="21"/>
          <w:vertAlign w:val="subscript"/>
        </w:rPr>
        <w:t>1</w:t>
      </w:r>
      <w:r w:rsidR="00BD5AFA">
        <w:tab/>
      </w:r>
      <w:r w:rsidR="00BD5AFA">
        <w:tab/>
      </w:r>
      <w:r w:rsidR="00BD5AFA">
        <w:rPr>
          <w:rFonts w:hint="eastAsia"/>
        </w:rPr>
        <w:t>（</w:t>
      </w:r>
      <w:r w:rsidR="00BD5AFA">
        <w:rPr>
          <w:rFonts w:hint="eastAsia"/>
        </w:rPr>
        <w:t>2</w:t>
      </w:r>
      <w:r w:rsidR="00BD5AFA">
        <w:rPr>
          <w:rFonts w:hint="eastAsia"/>
        </w:rPr>
        <w:t>）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3</w:t>
      </w:r>
      <w:r w:rsidRPr="007733D1">
        <w:rPr>
          <w:rFonts w:hint="eastAsia"/>
          <w:szCs w:val="21"/>
        </w:rPr>
        <w:t>分）</w:t>
      </w:r>
      <w:r w:rsidRPr="007733D1">
        <w:rPr>
          <w:szCs w:val="21"/>
        </w:rPr>
        <w:t>C</w:t>
      </w:r>
    </w:p>
    <w:p w14:paraId="0F84A09F" w14:textId="1FC1C738" w:rsidR="00B36152" w:rsidRPr="007733D1" w:rsidRDefault="00B36152" w:rsidP="00B36152">
      <w:pPr>
        <w:rPr>
          <w:szCs w:val="21"/>
        </w:rPr>
      </w:pPr>
      <w:r w:rsidRPr="007733D1">
        <w:rPr>
          <w:szCs w:val="21"/>
        </w:rPr>
        <w:t>2</w:t>
      </w:r>
      <w:r w:rsidRPr="007733D1">
        <w:rPr>
          <w:szCs w:val="21"/>
        </w:rPr>
        <w:t>．</w:t>
      </w:r>
      <w:r w:rsidRPr="007733D1">
        <w:rPr>
          <w:rFonts w:hint="eastAsia"/>
          <w:szCs w:val="21"/>
        </w:rPr>
        <w:t>（</w:t>
      </w:r>
      <w:r>
        <w:rPr>
          <w:szCs w:val="21"/>
        </w:rPr>
        <w:t>5</w:t>
      </w:r>
      <w:r w:rsidRPr="007733D1">
        <w:rPr>
          <w:rFonts w:hint="eastAsia"/>
          <w:szCs w:val="21"/>
        </w:rPr>
        <w:t>分）粒子在电场中做类平抛运动。</w:t>
      </w:r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6E12AB35" w14:textId="3B085859" w:rsidR="00B36152" w:rsidRPr="007733D1" w:rsidRDefault="00B36152" w:rsidP="00B36152">
      <w:pPr>
        <w:rPr>
          <w:szCs w:val="21"/>
        </w:rPr>
      </w:pPr>
      <w:r w:rsidRPr="007733D1">
        <w:rPr>
          <w:rFonts w:hint="eastAsia"/>
          <w:szCs w:val="21"/>
        </w:rPr>
        <w:t>板间电压</w:t>
      </w:r>
      <w:r w:rsidR="00BD5AFA">
        <w:rPr>
          <w:rFonts w:hint="eastAsia"/>
          <w:szCs w:val="21"/>
        </w:rPr>
        <w:t xml:space="preserve"> </w:t>
      </w:r>
      <w:r w:rsidR="00BD5AFA" w:rsidRPr="00BD5AFA">
        <w:rPr>
          <w:rFonts w:hint="eastAsia"/>
          <w:i/>
          <w:iCs/>
          <w:szCs w:val="21"/>
        </w:rPr>
        <w:t>U</w:t>
      </w:r>
      <w:r w:rsidR="00BD5AFA">
        <w:rPr>
          <w:rFonts w:hint="eastAsia"/>
          <w:szCs w:val="21"/>
        </w:rPr>
        <w:t xml:space="preserve"> = </w:t>
      </w:r>
      <w:r w:rsidR="00BD5AFA">
        <w:rPr>
          <w:szCs w:val="21"/>
        </w:rPr>
        <w:fldChar w:fldCharType="begin"/>
      </w:r>
      <w:r w:rsidR="00BD5AFA">
        <w:rPr>
          <w:szCs w:val="21"/>
        </w:rPr>
        <w:instrText xml:space="preserve"> </w:instrText>
      </w:r>
      <w:r w:rsidR="00BD5AFA">
        <w:rPr>
          <w:rFonts w:hint="eastAsia"/>
          <w:szCs w:val="21"/>
        </w:rPr>
        <w:instrText>EQ \F(</w:instrText>
      </w:r>
      <w:r w:rsidR="00BD5AFA" w:rsidRPr="00BD5AFA">
        <w:rPr>
          <w:rFonts w:hint="eastAsia"/>
          <w:i/>
          <w:iCs/>
          <w:szCs w:val="21"/>
        </w:rPr>
        <w:instrText>Q</w:instrText>
      </w:r>
      <w:r w:rsidR="00BD5AFA">
        <w:rPr>
          <w:rFonts w:hint="eastAsia"/>
          <w:szCs w:val="21"/>
        </w:rPr>
        <w:instrText>,</w:instrText>
      </w:r>
      <w:r w:rsidR="00BD5AFA" w:rsidRPr="00BD5AFA">
        <w:rPr>
          <w:rFonts w:hint="eastAsia"/>
          <w:i/>
          <w:iCs/>
          <w:szCs w:val="21"/>
        </w:rPr>
        <w:instrText>C</w:instrText>
      </w:r>
      <w:r w:rsidR="00BD5AFA">
        <w:rPr>
          <w:rFonts w:hint="eastAsia"/>
          <w:szCs w:val="21"/>
        </w:rPr>
        <w:instrText>)</w:instrText>
      </w:r>
      <w:r w:rsidR="00BD5AFA">
        <w:rPr>
          <w:szCs w:val="21"/>
        </w:rPr>
        <w:instrText xml:space="preserve"> </w:instrText>
      </w:r>
      <w:r w:rsidR="00BD5AFA">
        <w:rPr>
          <w:szCs w:val="21"/>
        </w:rPr>
        <w:fldChar w:fldCharType="end"/>
      </w:r>
      <w:r w:rsidRPr="007733D1">
        <w:rPr>
          <w:rFonts w:hint="eastAsia"/>
          <w:szCs w:val="21"/>
        </w:rPr>
        <w:t>，电场强度</w:t>
      </w:r>
      <w:r w:rsidR="00BD5AFA">
        <w:rPr>
          <w:rFonts w:hint="eastAsia"/>
          <w:szCs w:val="21"/>
        </w:rPr>
        <w:t xml:space="preserve"> </w:t>
      </w:r>
      <w:r w:rsidR="00BD5AFA" w:rsidRPr="00BD5AFA">
        <w:rPr>
          <w:rFonts w:hint="eastAsia"/>
          <w:i/>
          <w:iCs/>
          <w:szCs w:val="21"/>
        </w:rPr>
        <w:t>E</w:t>
      </w:r>
      <w:r w:rsidR="00BD5AFA">
        <w:rPr>
          <w:rFonts w:hint="eastAsia"/>
          <w:szCs w:val="21"/>
        </w:rPr>
        <w:t xml:space="preserve"> = </w:t>
      </w:r>
      <w:r w:rsidR="00BD5AFA">
        <w:rPr>
          <w:szCs w:val="21"/>
        </w:rPr>
        <w:fldChar w:fldCharType="begin"/>
      </w:r>
      <w:r w:rsidR="00BD5AFA">
        <w:rPr>
          <w:szCs w:val="21"/>
        </w:rPr>
        <w:instrText xml:space="preserve"> </w:instrText>
      </w:r>
      <w:r w:rsidR="00BD5AFA">
        <w:rPr>
          <w:rFonts w:hint="eastAsia"/>
          <w:szCs w:val="21"/>
        </w:rPr>
        <w:instrText>EQ \F(</w:instrText>
      </w:r>
      <w:r w:rsidR="00BD5AFA" w:rsidRPr="00BD5AFA">
        <w:rPr>
          <w:rFonts w:hint="eastAsia"/>
          <w:i/>
          <w:iCs/>
          <w:szCs w:val="21"/>
        </w:rPr>
        <w:instrText>U</w:instrText>
      </w:r>
      <w:r w:rsidR="00BD5AFA">
        <w:rPr>
          <w:rFonts w:hint="eastAsia"/>
          <w:szCs w:val="21"/>
        </w:rPr>
        <w:instrText>,</w:instrText>
      </w:r>
      <w:r w:rsidR="00BD5AFA" w:rsidRPr="00BD5AFA">
        <w:rPr>
          <w:rFonts w:hint="eastAsia"/>
          <w:i/>
          <w:iCs/>
          <w:szCs w:val="21"/>
        </w:rPr>
        <w:instrText>d</w:instrText>
      </w:r>
      <w:r w:rsidR="00BD5AFA">
        <w:rPr>
          <w:rFonts w:hint="eastAsia"/>
          <w:szCs w:val="21"/>
        </w:rPr>
        <w:instrText>)</w:instrText>
      </w:r>
      <w:r w:rsidR="00BD5AFA">
        <w:rPr>
          <w:szCs w:val="21"/>
        </w:rPr>
        <w:instrText xml:space="preserve"> </w:instrText>
      </w:r>
      <w:r w:rsidR="00BD5AFA">
        <w:rPr>
          <w:szCs w:val="21"/>
        </w:rPr>
        <w:fldChar w:fldCharType="end"/>
      </w:r>
      <w:r w:rsidRPr="007733D1">
        <w:rPr>
          <w:rFonts w:hint="eastAsia"/>
          <w:szCs w:val="21"/>
        </w:rPr>
        <w:t>，所受合力</w:t>
      </w:r>
      <w:r w:rsidR="00BD5AFA">
        <w:rPr>
          <w:rFonts w:hint="eastAsia"/>
          <w:szCs w:val="21"/>
        </w:rPr>
        <w:t xml:space="preserve"> </w:t>
      </w:r>
      <w:r w:rsidR="00BD5AFA" w:rsidRPr="00BD5AFA">
        <w:rPr>
          <w:rFonts w:hint="eastAsia"/>
          <w:i/>
          <w:iCs/>
          <w:szCs w:val="21"/>
        </w:rPr>
        <w:t>eE</w:t>
      </w:r>
      <w:r w:rsidR="00BD5AFA">
        <w:rPr>
          <w:rFonts w:hint="eastAsia"/>
          <w:szCs w:val="21"/>
        </w:rPr>
        <w:t xml:space="preserve"> = </w:t>
      </w:r>
      <w:r w:rsidR="00BD5AFA" w:rsidRPr="00BD5AFA">
        <w:rPr>
          <w:rFonts w:hint="eastAsia"/>
          <w:i/>
          <w:iCs/>
          <w:szCs w:val="21"/>
        </w:rPr>
        <w:t>ma</w:t>
      </w:r>
      <w:r w:rsidRPr="007733D1">
        <w:rPr>
          <w:rFonts w:hint="eastAsia"/>
          <w:szCs w:val="21"/>
        </w:rPr>
        <w:t>，解得：加速度</w:t>
      </w:r>
      <w:r w:rsidR="00BD5AFA">
        <w:rPr>
          <w:rFonts w:hint="eastAsia"/>
          <w:szCs w:val="21"/>
        </w:rPr>
        <w:t xml:space="preserve"> </w:t>
      </w:r>
      <w:r w:rsidR="00BD5AFA" w:rsidRPr="00BD5AFA">
        <w:rPr>
          <w:rFonts w:hint="eastAsia"/>
          <w:i/>
          <w:iCs/>
          <w:szCs w:val="21"/>
        </w:rPr>
        <w:t>a</w:t>
      </w:r>
      <w:r w:rsidR="00BD5AFA">
        <w:rPr>
          <w:rFonts w:hint="eastAsia"/>
          <w:szCs w:val="21"/>
        </w:rPr>
        <w:t xml:space="preserve"> = </w:t>
      </w:r>
      <w:r w:rsidR="00BD5AFA">
        <w:rPr>
          <w:szCs w:val="21"/>
        </w:rPr>
        <w:fldChar w:fldCharType="begin"/>
      </w:r>
      <w:r w:rsidR="00BD5AFA">
        <w:rPr>
          <w:szCs w:val="21"/>
        </w:rPr>
        <w:instrText xml:space="preserve"> </w:instrText>
      </w:r>
      <w:r w:rsidR="00BD5AFA">
        <w:rPr>
          <w:rFonts w:hint="eastAsia"/>
          <w:szCs w:val="21"/>
        </w:rPr>
        <w:instrText>EQ \F(</w:instrText>
      </w:r>
      <w:r w:rsidR="00BD5AFA" w:rsidRPr="00BD5AFA">
        <w:rPr>
          <w:rFonts w:hint="eastAsia"/>
          <w:i/>
          <w:iCs/>
          <w:szCs w:val="21"/>
        </w:rPr>
        <w:instrText>Qe</w:instrText>
      </w:r>
      <w:r w:rsidR="00BD5AFA">
        <w:rPr>
          <w:rFonts w:hint="eastAsia"/>
          <w:szCs w:val="21"/>
        </w:rPr>
        <w:instrText>,</w:instrText>
      </w:r>
      <w:r w:rsidR="00BD5AFA" w:rsidRPr="00BD5AFA">
        <w:rPr>
          <w:rFonts w:hint="eastAsia"/>
          <w:i/>
          <w:iCs/>
          <w:szCs w:val="21"/>
        </w:rPr>
        <w:instrText>Cmd</w:instrText>
      </w:r>
      <w:r w:rsidR="00BD5AFA">
        <w:rPr>
          <w:rFonts w:hint="eastAsia"/>
          <w:szCs w:val="21"/>
        </w:rPr>
        <w:instrText>)</w:instrText>
      </w:r>
      <w:r w:rsidR="00BD5AFA">
        <w:rPr>
          <w:szCs w:val="21"/>
        </w:rPr>
        <w:instrText xml:space="preserve"> </w:instrText>
      </w:r>
      <w:r w:rsidR="00BD5AFA">
        <w:rPr>
          <w:szCs w:val="21"/>
        </w:rPr>
        <w:fldChar w:fldCharType="end"/>
      </w:r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5D3EF9FA" w14:textId="74641664" w:rsidR="00B36152" w:rsidRPr="007733D1" w:rsidRDefault="00B36152" w:rsidP="00B36152">
      <w:pPr>
        <w:rPr>
          <w:szCs w:val="21"/>
        </w:rPr>
      </w:pPr>
      <w:r w:rsidRPr="007733D1">
        <w:rPr>
          <w:rFonts w:hint="eastAsia"/>
          <w:szCs w:val="21"/>
        </w:rPr>
        <w:t>水平方向粒子做匀速直线运动，经过极板间的时间</w:t>
      </w:r>
      <w:r w:rsidR="00BD5AFA">
        <w:rPr>
          <w:rFonts w:hint="eastAsia"/>
          <w:szCs w:val="21"/>
        </w:rPr>
        <w:t xml:space="preserve"> </w:t>
      </w:r>
      <w:r w:rsidR="00BD5AFA" w:rsidRPr="00BD5AFA">
        <w:rPr>
          <w:rFonts w:hint="eastAsia"/>
          <w:i/>
          <w:iCs/>
          <w:szCs w:val="21"/>
        </w:rPr>
        <w:t>t</w:t>
      </w:r>
      <w:r w:rsidR="00BD5AFA">
        <w:rPr>
          <w:rFonts w:hint="eastAsia"/>
          <w:szCs w:val="21"/>
        </w:rPr>
        <w:t xml:space="preserve"> = </w:t>
      </w:r>
      <w:r w:rsidR="00BD5AFA">
        <w:rPr>
          <w:szCs w:val="21"/>
        </w:rPr>
        <w:fldChar w:fldCharType="begin"/>
      </w:r>
      <w:r w:rsidR="00BD5AFA">
        <w:rPr>
          <w:szCs w:val="21"/>
        </w:rPr>
        <w:instrText xml:space="preserve"> </w:instrText>
      </w:r>
      <w:r w:rsidR="00BD5AFA">
        <w:rPr>
          <w:rFonts w:hint="eastAsia"/>
          <w:szCs w:val="21"/>
        </w:rPr>
        <w:instrText>EQ \F(</w:instrText>
      </w:r>
      <w:r w:rsidR="00BD5AFA" w:rsidRPr="00BD5AFA">
        <w:rPr>
          <w:rFonts w:hint="eastAsia"/>
          <w:i/>
          <w:iCs/>
          <w:szCs w:val="21"/>
        </w:rPr>
        <w:instrText>L</w:instrText>
      </w:r>
      <w:r w:rsidR="00BD5AFA">
        <w:rPr>
          <w:rFonts w:hint="eastAsia"/>
          <w:szCs w:val="21"/>
        </w:rPr>
        <w:instrText>,</w:instrText>
      </w:r>
      <w:r w:rsidR="00BD5AFA" w:rsidRPr="00BD5AFA">
        <w:rPr>
          <w:rFonts w:ascii="Book Antiqua" w:hAnsi="Book Antiqua"/>
          <w:i/>
          <w:iCs/>
          <w:szCs w:val="21"/>
        </w:rPr>
        <w:instrText>v</w:instrText>
      </w:r>
      <w:r w:rsidR="00BD5AFA">
        <w:rPr>
          <w:rFonts w:hint="eastAsia"/>
          <w:szCs w:val="21"/>
        </w:rPr>
        <w:instrText>)</w:instrText>
      </w:r>
      <w:r w:rsidR="00BD5AFA">
        <w:rPr>
          <w:szCs w:val="21"/>
        </w:rPr>
        <w:instrText xml:space="preserve"> </w:instrText>
      </w:r>
      <w:r w:rsidR="00BD5AFA">
        <w:rPr>
          <w:szCs w:val="21"/>
        </w:rPr>
        <w:fldChar w:fldCharType="end"/>
      </w:r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5408D10C" w14:textId="680AA943" w:rsidR="00B36152" w:rsidRPr="007733D1" w:rsidRDefault="00B36152" w:rsidP="00B36152">
      <w:pPr>
        <w:rPr>
          <w:szCs w:val="21"/>
        </w:rPr>
      </w:pPr>
      <w:r w:rsidRPr="007733D1">
        <w:rPr>
          <w:rFonts w:hint="eastAsia"/>
          <w:szCs w:val="21"/>
        </w:rPr>
        <w:t>若此时粒子恰能从极板右下方射出，对应的初速度最小。</w:t>
      </w:r>
    </w:p>
    <w:p w14:paraId="7148A268" w14:textId="4473EF0C" w:rsidR="00B36152" w:rsidRPr="007733D1" w:rsidRDefault="00B36152" w:rsidP="00B36152">
      <w:pPr>
        <w:rPr>
          <w:szCs w:val="21"/>
        </w:rPr>
      </w:pPr>
      <w:r w:rsidRPr="007733D1">
        <w:rPr>
          <w:rFonts w:hint="eastAsia"/>
          <w:szCs w:val="21"/>
        </w:rPr>
        <w:t>竖直方向做初速度为零的匀加速直线运动，位移</w:t>
      </w:r>
      <w:r w:rsidR="00BD5AFA">
        <w:rPr>
          <w:rFonts w:hint="eastAsia"/>
          <w:szCs w:val="21"/>
        </w:rPr>
        <w:t xml:space="preserve"> </w:t>
      </w:r>
      <w:r w:rsidR="00BD5AFA" w:rsidRPr="00BD5AFA">
        <w:rPr>
          <w:rFonts w:hint="eastAsia"/>
          <w:i/>
          <w:iCs/>
          <w:szCs w:val="21"/>
        </w:rPr>
        <w:t>x</w:t>
      </w:r>
      <w:r w:rsidR="00BD5AFA">
        <w:rPr>
          <w:rFonts w:hint="eastAsia"/>
          <w:szCs w:val="21"/>
        </w:rPr>
        <w:t xml:space="preserve"> = </w:t>
      </w:r>
      <w:r w:rsidR="00BD5AFA">
        <w:rPr>
          <w:szCs w:val="21"/>
        </w:rPr>
        <w:fldChar w:fldCharType="begin"/>
      </w:r>
      <w:r w:rsidR="00BD5AFA">
        <w:rPr>
          <w:szCs w:val="21"/>
        </w:rPr>
        <w:instrText xml:space="preserve"> </w:instrText>
      </w:r>
      <w:r w:rsidR="00BD5AFA">
        <w:rPr>
          <w:rFonts w:hint="eastAsia"/>
          <w:szCs w:val="21"/>
        </w:rPr>
        <w:instrText>EQ \F(</w:instrText>
      </w:r>
      <w:r w:rsidR="00BD5AFA" w:rsidRPr="00BD5AFA">
        <w:rPr>
          <w:rFonts w:hint="eastAsia"/>
          <w:i/>
          <w:iCs/>
          <w:szCs w:val="21"/>
        </w:rPr>
        <w:instrText>d</w:instrText>
      </w:r>
      <w:r w:rsidR="00BD5AFA">
        <w:rPr>
          <w:rFonts w:hint="eastAsia"/>
          <w:szCs w:val="21"/>
        </w:rPr>
        <w:instrText>,2)</w:instrText>
      </w:r>
      <w:r w:rsidR="00BD5AFA">
        <w:rPr>
          <w:szCs w:val="21"/>
        </w:rPr>
        <w:instrText xml:space="preserve"> </w:instrText>
      </w:r>
      <w:r w:rsidR="00BD5AFA">
        <w:rPr>
          <w:szCs w:val="21"/>
        </w:rPr>
        <w:fldChar w:fldCharType="end"/>
      </w:r>
      <w:r w:rsidRPr="007733D1">
        <w:rPr>
          <w:rFonts w:hint="eastAsia"/>
          <w:szCs w:val="21"/>
        </w:rPr>
        <w:t>，由</w:t>
      </w:r>
      <w:r w:rsidR="00BD5AFA">
        <w:rPr>
          <w:rFonts w:hint="eastAsia"/>
          <w:szCs w:val="21"/>
        </w:rPr>
        <w:t xml:space="preserve"> </w:t>
      </w:r>
      <w:r w:rsidR="00BD5AFA" w:rsidRPr="00BD5AFA">
        <w:rPr>
          <w:rFonts w:hint="eastAsia"/>
          <w:i/>
          <w:iCs/>
          <w:szCs w:val="21"/>
        </w:rPr>
        <w:t>x</w:t>
      </w:r>
      <w:r w:rsidR="00BD5AFA">
        <w:rPr>
          <w:rFonts w:hint="eastAsia"/>
          <w:szCs w:val="21"/>
        </w:rPr>
        <w:t xml:space="preserve"> = </w:t>
      </w:r>
      <w:r w:rsidR="00BD5AFA">
        <w:rPr>
          <w:szCs w:val="21"/>
        </w:rPr>
        <w:fldChar w:fldCharType="begin"/>
      </w:r>
      <w:r w:rsidR="00BD5AFA">
        <w:rPr>
          <w:szCs w:val="21"/>
        </w:rPr>
        <w:instrText xml:space="preserve"> </w:instrText>
      </w:r>
      <w:r w:rsidR="00BD5AFA">
        <w:rPr>
          <w:rFonts w:hint="eastAsia"/>
          <w:szCs w:val="21"/>
        </w:rPr>
        <w:instrText>EQ \F(1,2)</w:instrText>
      </w:r>
      <w:r w:rsidR="00BD5AFA">
        <w:rPr>
          <w:szCs w:val="21"/>
        </w:rPr>
        <w:instrText xml:space="preserve"> </w:instrText>
      </w:r>
      <w:r w:rsidR="00BD5AFA">
        <w:rPr>
          <w:szCs w:val="21"/>
        </w:rPr>
        <w:fldChar w:fldCharType="end"/>
      </w:r>
      <w:r w:rsidR="00BD5AFA" w:rsidRPr="00BD5AFA">
        <w:rPr>
          <w:rFonts w:hint="eastAsia"/>
          <w:i/>
          <w:iCs/>
          <w:szCs w:val="21"/>
        </w:rPr>
        <w:t>at</w:t>
      </w:r>
      <w:r w:rsidR="00BD5AFA">
        <w:rPr>
          <w:rFonts w:hint="eastAsia"/>
          <w:szCs w:val="21"/>
          <w:vertAlign w:val="superscript"/>
        </w:rPr>
        <w:t>2</w:t>
      </w:r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0A8B62F3" w14:textId="1070D6E3" w:rsidR="00B36152" w:rsidRPr="007733D1" w:rsidRDefault="00B36152" w:rsidP="00B36152">
      <w:r w:rsidRPr="007733D1">
        <w:rPr>
          <w:rFonts w:hint="eastAsia"/>
          <w:szCs w:val="21"/>
        </w:rPr>
        <w:t>解得</w:t>
      </w:r>
      <w:r w:rsidR="00307316">
        <w:rPr>
          <w:rFonts w:hint="eastAsia"/>
          <w:szCs w:val="21"/>
        </w:rPr>
        <w:t xml:space="preserve"> </w:t>
      </w:r>
      <w:r w:rsidRPr="007733D1">
        <w:rPr>
          <w:rFonts w:ascii="Book Antiqua" w:hAnsi="Book Antiqua"/>
          <w:i/>
          <w:iCs/>
          <w:szCs w:val="21"/>
        </w:rPr>
        <w:t>v</w:t>
      </w:r>
      <w:r w:rsidR="00BD5AFA">
        <w:rPr>
          <w:rFonts w:asciiTheme="majorBidi" w:hAnsiTheme="majorBidi" w:cstheme="majorBidi" w:hint="eastAsia"/>
          <w:szCs w:val="21"/>
        </w:rPr>
        <w:t xml:space="preserve"> = </w:t>
      </w:r>
      <w:r w:rsidR="00BD5AFA">
        <w:rPr>
          <w:rFonts w:asciiTheme="majorBidi" w:hAnsiTheme="majorBidi" w:cstheme="majorBidi"/>
          <w:szCs w:val="21"/>
        </w:rPr>
        <w:fldChar w:fldCharType="begin"/>
      </w:r>
      <w:r w:rsidR="00BD5AFA">
        <w:rPr>
          <w:rFonts w:asciiTheme="majorBidi" w:hAnsiTheme="majorBidi" w:cstheme="majorBidi"/>
          <w:szCs w:val="21"/>
        </w:rPr>
        <w:instrText xml:space="preserve"> </w:instrText>
      </w:r>
      <w:r w:rsidR="00BD5AFA">
        <w:rPr>
          <w:rFonts w:asciiTheme="majorBidi" w:hAnsiTheme="majorBidi" w:cstheme="majorBidi" w:hint="eastAsia"/>
          <w:szCs w:val="21"/>
        </w:rPr>
        <w:instrText>EQ \F(</w:instrText>
      </w:r>
      <w:r w:rsidR="00BD5AFA" w:rsidRPr="00BD5AFA">
        <w:rPr>
          <w:rFonts w:asciiTheme="majorBidi" w:hAnsiTheme="majorBidi" w:cstheme="majorBidi" w:hint="eastAsia"/>
          <w:i/>
          <w:iCs/>
          <w:szCs w:val="21"/>
        </w:rPr>
        <w:instrText>L</w:instrText>
      </w:r>
      <w:r w:rsidR="00BD5AFA">
        <w:rPr>
          <w:rFonts w:asciiTheme="majorBidi" w:hAnsiTheme="majorBidi" w:cstheme="majorBidi" w:hint="eastAsia"/>
          <w:szCs w:val="21"/>
        </w:rPr>
        <w:instrText>,</w:instrText>
      </w:r>
      <w:r w:rsidR="00BD5AFA" w:rsidRPr="00BD5AFA">
        <w:rPr>
          <w:rFonts w:asciiTheme="majorBidi" w:hAnsiTheme="majorBidi" w:cstheme="majorBidi" w:hint="eastAsia"/>
          <w:i/>
          <w:iCs/>
          <w:szCs w:val="21"/>
        </w:rPr>
        <w:instrText>d</w:instrText>
      </w:r>
      <w:r w:rsidR="00BD5AFA">
        <w:rPr>
          <w:rFonts w:asciiTheme="majorBidi" w:hAnsiTheme="majorBidi" w:cstheme="majorBidi" w:hint="eastAsia"/>
          <w:szCs w:val="21"/>
        </w:rPr>
        <w:instrText>)\R(\F(</w:instrText>
      </w:r>
      <w:r w:rsidR="00BD5AFA" w:rsidRPr="00BD5AFA">
        <w:rPr>
          <w:rFonts w:asciiTheme="majorBidi" w:hAnsiTheme="majorBidi" w:cstheme="majorBidi" w:hint="eastAsia"/>
          <w:i/>
          <w:iCs/>
          <w:szCs w:val="21"/>
        </w:rPr>
        <w:instrText>Qe</w:instrText>
      </w:r>
      <w:r w:rsidR="00BD5AFA">
        <w:rPr>
          <w:rFonts w:asciiTheme="majorBidi" w:hAnsiTheme="majorBidi" w:cstheme="majorBidi" w:hint="eastAsia"/>
          <w:szCs w:val="21"/>
        </w:rPr>
        <w:instrText>,</w:instrText>
      </w:r>
      <w:r w:rsidR="00BD5AFA" w:rsidRPr="00BD5AFA">
        <w:rPr>
          <w:rFonts w:asciiTheme="majorBidi" w:hAnsiTheme="majorBidi" w:cstheme="majorBidi" w:hint="eastAsia"/>
          <w:i/>
          <w:iCs/>
          <w:szCs w:val="21"/>
        </w:rPr>
        <w:instrText>Cm</w:instrText>
      </w:r>
      <w:r w:rsidR="00BD5AFA">
        <w:rPr>
          <w:rFonts w:asciiTheme="majorBidi" w:hAnsiTheme="majorBidi" w:cstheme="majorBidi" w:hint="eastAsia"/>
          <w:szCs w:val="21"/>
        </w:rPr>
        <w:instrText>))</w:instrText>
      </w:r>
      <w:r w:rsidR="00BD5AFA">
        <w:rPr>
          <w:rFonts w:asciiTheme="majorBidi" w:hAnsiTheme="majorBidi" w:cstheme="majorBidi"/>
          <w:szCs w:val="21"/>
        </w:rPr>
        <w:instrText xml:space="preserve"> </w:instrText>
      </w:r>
      <w:r w:rsidR="00BD5AFA">
        <w:rPr>
          <w:rFonts w:asciiTheme="majorBidi" w:hAnsiTheme="majorBidi" w:cstheme="majorBidi"/>
          <w:szCs w:val="21"/>
        </w:rPr>
        <w:fldChar w:fldCharType="end"/>
      </w:r>
      <w:r w:rsidR="00307316">
        <w:rPr>
          <w:rFonts w:asciiTheme="majorBidi" w:hAnsiTheme="majorBidi" w:cstheme="majorBidi"/>
          <w:szCs w:val="21"/>
        </w:rPr>
        <w:tab/>
      </w:r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205FBECC" w14:textId="23189016" w:rsidR="00B36152" w:rsidRPr="00E30489" w:rsidRDefault="00B36152" w:rsidP="00B36152">
      <w:r w:rsidRPr="007733D1">
        <w:rPr>
          <w:szCs w:val="21"/>
        </w:rPr>
        <w:t>3</w:t>
      </w:r>
      <w:r w:rsidRPr="007733D1">
        <w:rPr>
          <w:szCs w:val="21"/>
        </w:rPr>
        <w:t>．</w:t>
      </w:r>
      <w:r w:rsidR="00BD5AFA">
        <w:rPr>
          <w:rFonts w:hint="eastAsia"/>
        </w:rPr>
        <w:t>（</w:t>
      </w:r>
      <w:r w:rsidR="00BD5AFA">
        <w:rPr>
          <w:rFonts w:hint="eastAsia"/>
        </w:rPr>
        <w:t>1</w:t>
      </w:r>
      <w:r w:rsidR="00BD5AFA">
        <w:rPr>
          <w:rFonts w:hint="eastAsia"/>
        </w:rPr>
        <w:t>）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3</w:t>
      </w:r>
      <w:r w:rsidRPr="007733D1">
        <w:rPr>
          <w:rFonts w:hint="eastAsia"/>
          <w:szCs w:val="21"/>
        </w:rPr>
        <w:t>分）</w:t>
      </w:r>
      <w:r>
        <w:rPr>
          <w:szCs w:val="21"/>
        </w:rPr>
        <w:t>A</w:t>
      </w:r>
      <w:r w:rsidR="00BD5AFA">
        <w:rPr>
          <w:szCs w:val="21"/>
        </w:rPr>
        <w:tab/>
      </w:r>
      <w:r w:rsidR="00BD5AFA">
        <w:rPr>
          <w:szCs w:val="21"/>
        </w:rPr>
        <w:tab/>
      </w:r>
      <w:r w:rsidR="00BD5AFA">
        <w:rPr>
          <w:rFonts w:hint="eastAsia"/>
          <w:szCs w:val="21"/>
        </w:rPr>
        <w:t>（</w:t>
      </w:r>
      <w:r w:rsidR="00BD5AFA">
        <w:rPr>
          <w:rFonts w:hint="eastAsia"/>
          <w:szCs w:val="21"/>
        </w:rPr>
        <w:t>2</w:t>
      </w:r>
      <w:r w:rsidR="00BD5AFA">
        <w:rPr>
          <w:rFonts w:hint="eastAsia"/>
          <w:szCs w:val="21"/>
        </w:rPr>
        <w:t>）</w:t>
      </w:r>
      <w:r w:rsidRPr="007733D1">
        <w:rPr>
          <w:rFonts w:hint="eastAsia"/>
          <w:szCs w:val="21"/>
        </w:rPr>
        <w:t>（</w:t>
      </w:r>
      <w:r>
        <w:rPr>
          <w:szCs w:val="21"/>
        </w:rPr>
        <w:t>2</w:t>
      </w:r>
      <w:r w:rsidRPr="007733D1">
        <w:rPr>
          <w:rFonts w:hint="eastAsia"/>
          <w:szCs w:val="21"/>
        </w:rPr>
        <w:t>分）</w:t>
      </w:r>
      <w:r w:rsidRPr="007733D1">
        <w:t>100</w:t>
      </w:r>
      <w:r w:rsidR="00BD5AFA">
        <w:rPr>
          <w:rFonts w:hint="eastAsia"/>
        </w:rPr>
        <w:t>，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2</w:t>
      </w:r>
      <w:r w:rsidRPr="007733D1">
        <w:rPr>
          <w:rFonts w:hint="eastAsia"/>
          <w:szCs w:val="21"/>
        </w:rPr>
        <w:t>分）</w:t>
      </w:r>
      <w:r w:rsidRPr="007733D1">
        <w:t>2</w:t>
      </w:r>
    </w:p>
    <w:p w14:paraId="14276CA2" w14:textId="619F0C2B" w:rsidR="00B36152" w:rsidRDefault="00B36152" w:rsidP="009A6B87">
      <w:pPr>
        <w:pStyle w:val="2"/>
      </w:pPr>
      <w:r w:rsidRPr="007733D1">
        <w:rPr>
          <w:rFonts w:hint="eastAsia"/>
        </w:rPr>
        <w:t>三</w:t>
      </w:r>
      <w:r w:rsidRPr="007733D1">
        <w:rPr>
          <w:rFonts w:hint="eastAsia"/>
        </w:rPr>
        <w:t xml:space="preserve"> </w:t>
      </w:r>
      <w:r w:rsidRPr="007733D1">
        <w:t xml:space="preserve"> </w:t>
      </w:r>
      <w:r w:rsidRPr="007733D1">
        <w:rPr>
          <w:rFonts w:hint="eastAsia"/>
        </w:rPr>
        <w:t>高空滑索（</w:t>
      </w:r>
      <w:r w:rsidRPr="007733D1">
        <w:rPr>
          <w:rFonts w:hint="eastAsia"/>
        </w:rPr>
        <w:t>6</w:t>
      </w:r>
      <w:r w:rsidRPr="007733D1">
        <w:rPr>
          <w:rFonts w:hint="eastAsia"/>
        </w:rPr>
        <w:t>小题，</w:t>
      </w:r>
      <w:r w:rsidRPr="007733D1">
        <w:t>2</w:t>
      </w:r>
      <w:r>
        <w:t>0</w:t>
      </w:r>
      <w:r w:rsidRPr="007733D1">
        <w:rPr>
          <w:rFonts w:hint="eastAsia"/>
        </w:rPr>
        <w:t>分）</w:t>
      </w:r>
    </w:p>
    <w:p w14:paraId="027D0E79" w14:textId="1BF4D6A7" w:rsidR="00FF3E8E" w:rsidRDefault="00B36152" w:rsidP="00B36152">
      <w:pPr>
        <w:rPr>
          <w:szCs w:val="21"/>
        </w:rPr>
      </w:pPr>
      <w:r w:rsidRPr="007733D1">
        <w:rPr>
          <w:szCs w:val="21"/>
        </w:rPr>
        <w:t>1</w:t>
      </w:r>
      <w:r w:rsidRPr="007733D1">
        <w:rPr>
          <w:szCs w:val="21"/>
        </w:rPr>
        <w:t>．</w:t>
      </w:r>
      <w:r w:rsidRPr="007733D1">
        <w:rPr>
          <w:rFonts w:hint="eastAsia"/>
          <w:szCs w:val="21"/>
        </w:rPr>
        <w:t>（</w:t>
      </w:r>
      <w:r w:rsidRPr="007733D1">
        <w:rPr>
          <w:rFonts w:hint="eastAsia"/>
          <w:szCs w:val="21"/>
        </w:rPr>
        <w:t>3</w:t>
      </w:r>
      <w:r w:rsidRPr="007733D1">
        <w:rPr>
          <w:rFonts w:hint="eastAsia"/>
          <w:szCs w:val="21"/>
        </w:rPr>
        <w:t>分）</w:t>
      </w:r>
      <w:r w:rsidRPr="007733D1">
        <w:rPr>
          <w:szCs w:val="21"/>
        </w:rPr>
        <w:t>A</w:t>
      </w:r>
    </w:p>
    <w:p w14:paraId="477F3222" w14:textId="47C47CB0" w:rsidR="00B36152" w:rsidRPr="00E30489" w:rsidRDefault="00C72535" w:rsidP="00B36152">
      <w:pPr>
        <w:rPr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57F03717" wp14:editId="24C16871">
                <wp:simplePos x="0" y="0"/>
                <wp:positionH relativeFrom="column">
                  <wp:posOffset>4385310</wp:posOffset>
                </wp:positionH>
                <wp:positionV relativeFrom="paragraph">
                  <wp:posOffset>119380</wp:posOffset>
                </wp:positionV>
                <wp:extent cx="890905" cy="1682750"/>
                <wp:effectExtent l="0" t="0" r="23495" b="31750"/>
                <wp:wrapSquare wrapText="bothSides"/>
                <wp:docPr id="923160328" name="组合 8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91183" cy="1682750"/>
                          <a:chOff x="0" y="-55073"/>
                          <a:chExt cx="891183" cy="1684340"/>
                        </a:xfrm>
                      </wpg:grpSpPr>
                      <wpg:grpSp>
                        <wpg:cNvPr id="301554356" name="组合 301554356"/>
                        <wpg:cNvGrpSpPr/>
                        <wpg:grpSpPr>
                          <a:xfrm>
                            <a:off x="0" y="-55073"/>
                            <a:ext cx="891183" cy="1684340"/>
                            <a:chOff x="0" y="-55073"/>
                            <a:chExt cx="891183" cy="1684340"/>
                          </a:xfrm>
                        </wpg:grpSpPr>
                        <wpg:grpSp>
                          <wpg:cNvPr id="142741494" name="组合 142741494"/>
                          <wpg:cNvGrpSpPr/>
                          <wpg:grpSpPr>
                            <a:xfrm>
                              <a:off x="0" y="-55073"/>
                              <a:ext cx="891183" cy="1684340"/>
                              <a:chOff x="0" y="-55073"/>
                              <a:chExt cx="891183" cy="1684340"/>
                            </a:xfrm>
                          </wpg:grpSpPr>
                          <wpg:grpSp>
                            <wpg:cNvPr id="1977411040" name="组合 1977411040"/>
                            <wpg:cNvGrpSpPr/>
                            <wpg:grpSpPr>
                              <a:xfrm>
                                <a:off x="0" y="-55073"/>
                                <a:ext cx="824113" cy="1684340"/>
                                <a:chOff x="0" y="-137623"/>
                                <a:chExt cx="824113" cy="1684340"/>
                              </a:xfrm>
                            </wpg:grpSpPr>
                            <wpg:grpSp>
                              <wpg:cNvPr id="452917532" name="组合 452917532"/>
                              <wpg:cNvGrpSpPr/>
                              <wpg:grpSpPr>
                                <a:xfrm>
                                  <a:off x="0" y="-137623"/>
                                  <a:ext cx="824113" cy="1684340"/>
                                  <a:chOff x="-103662" y="-156714"/>
                                  <a:chExt cx="824366" cy="1684781"/>
                                </a:xfrm>
                              </wpg:grpSpPr>
                              <wpg:grpSp>
                                <wpg:cNvPr id="1913148785" name="JP2025/3/18 星期二11:20:537820"/>
                                <wpg:cNvGrpSpPr/>
                                <wpg:grpSpPr>
                                  <a:xfrm>
                                    <a:off x="-103662" y="-156714"/>
                                    <a:ext cx="824366" cy="1684781"/>
                                    <a:chOff x="-103662" y="-156714"/>
                                    <a:chExt cx="824366" cy="1684781"/>
                                  </a:xfrm>
                                </wpg:grpSpPr>
                                <wpg:grpSp>
                                  <wpg:cNvPr id="1848716535" name="组合 1848716535"/>
                                  <wpg:cNvGrpSpPr/>
                                  <wpg:grpSpPr>
                                    <a:xfrm>
                                      <a:off x="-103662" y="-156714"/>
                                      <a:ext cx="824366" cy="1684781"/>
                                      <a:chOff x="-103674" y="-156719"/>
                                      <a:chExt cx="824459" cy="1684831"/>
                                    </a:xfrm>
                                  </wpg:grpSpPr>
                                  <wpg:grpSp>
                                    <wpg:cNvPr id="714189332" name="组合 714189332"/>
                                    <wpg:cNvGrpSpPr/>
                                    <wpg:grpSpPr>
                                      <a:xfrm>
                                        <a:off x="-103674" y="-156719"/>
                                        <a:ext cx="824459" cy="1684831"/>
                                        <a:chOff x="-103674" y="-156719"/>
                                        <a:chExt cx="824459" cy="1684831"/>
                                      </a:xfrm>
                                    </wpg:grpSpPr>
                                    <wpg:grpSp>
                                      <wpg:cNvPr id="554743359" name="组合 554743359"/>
                                      <wpg:cNvGrpSpPr/>
                                      <wpg:grpSpPr>
                                        <a:xfrm>
                                          <a:off x="-103674" y="-156719"/>
                                          <a:ext cx="824459" cy="1684831"/>
                                          <a:chOff x="-103674" y="-156719"/>
                                          <a:chExt cx="824459" cy="1684831"/>
                                        </a:xfrm>
                                      </wpg:grpSpPr>
                                      <wpg:grpSp>
                                        <wpg:cNvPr id="617436290" name="组合 617436290"/>
                                        <wpg:cNvGrpSpPr/>
                                        <wpg:grpSpPr>
                                          <a:xfrm>
                                            <a:off x="-103674" y="-156719"/>
                                            <a:ext cx="824459" cy="1684831"/>
                                            <a:chOff x="-103674" y="-156719"/>
                                            <a:chExt cx="824459" cy="1684831"/>
                                          </a:xfrm>
                                        </wpg:grpSpPr>
                                        <wpg:grpSp>
                                          <wpg:cNvPr id="494778476" name="组合 494778476"/>
                                          <wpg:cNvGrpSpPr/>
                                          <wpg:grpSpPr>
                                            <a:xfrm>
                                              <a:off x="-103674" y="-156719"/>
                                              <a:ext cx="741500" cy="1684831"/>
                                              <a:chOff x="-283383" y="-156719"/>
                                              <a:chExt cx="741500" cy="1684831"/>
                                            </a:xfrm>
                                          </wpg:grpSpPr>
                                          <wpg:grpSp>
                                            <wpg:cNvPr id="1875955119" name="组合 1875955119"/>
                                            <wpg:cNvGrpSpPr/>
                                            <wpg:grpSpPr>
                                              <a:xfrm>
                                                <a:off x="-81686" y="-156719"/>
                                                <a:ext cx="539803" cy="1684831"/>
                                                <a:chOff x="-81686" y="-156719"/>
                                                <a:chExt cx="539803" cy="1684831"/>
                                              </a:xfrm>
                                            </wpg:grpSpPr>
                                            <wps:wsp>
                                              <wps:cNvPr id="1333587644" name="JP2025/3/18 星期二9:55:120372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-81686" y="1329930"/>
                                                  <a:ext cx="154615" cy="19818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14:paraId="7A72D1DE" w14:textId="4104046F" w:rsidR="00B36152" w:rsidRPr="00C72535" w:rsidRDefault="00B36152" w:rsidP="00C72535">
                                                    <w:pPr>
                                                      <w:jc w:val="center"/>
                                                      <w:rPr>
                                                        <w:sz w:val="18"/>
                                                        <w:szCs w:val="18"/>
                                                      </w:rPr>
                                                    </w:pPr>
                                                    <w:r w:rsidRPr="00C72535">
                                                      <w:rPr>
                                                        <w:i/>
                                                        <w:sz w:val="18"/>
                                                        <w:szCs w:val="18"/>
                                                      </w:rPr>
                                                      <w:t>G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none" lIns="36000" tIns="0" rIns="36000" bIns="0" anchor="t" anchorCtr="0" upright="1">
                                                <a:spAutoFit/>
                                              </wps:bodyPr>
                                            </wps:wsp>
                                            <wpg:grpSp>
                                              <wpg:cNvPr id="1572899542" name="组合 1572899542"/>
                                              <wpg:cNvGrpSpPr/>
                                              <wpg:grpSpPr>
                                                <a:xfrm>
                                                  <a:off x="82728" y="-156719"/>
                                                  <a:ext cx="375389" cy="1625784"/>
                                                  <a:chOff x="-35" y="-156719"/>
                                                  <a:chExt cx="375389" cy="1625784"/>
                                                </a:xfrm>
                                              </wpg:grpSpPr>
                                              <wps:wsp>
                                                <wps:cNvPr id="707495048" name="JP2025/3/18 星期二9:55:337820"/>
                                                <wps:cNvSpPr txBox="1">
                                                  <a:spLocks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147683" y="-156719"/>
                                                    <a:ext cx="227671" cy="198182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solidFill>
                                                          <a:srgbClr val="FFFFFF"/>
                                                        </a:solidFill>
                                                      </a14:hiddenFill>
                                                    </a:ext>
                                                    <a:ext uri="{91240B29-F687-4F45-9708-019B960494DF}">
                                                      <a14:hiddenLine xmlns:a14="http://schemas.microsoft.com/office/drawing/2010/main"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14:hiddenLine>
                                                    </a:ext>
                                                  </a:extLst>
                                                </wps:spPr>
                                                <wps:txbx>
                                                  <w:txbxContent>
                                                    <w:p w14:paraId="306A8B3D" w14:textId="5BEDD659" w:rsidR="00B36152" w:rsidRPr="00C72535" w:rsidRDefault="00B36152" w:rsidP="00C72535">
                                                      <w:pPr>
                                                        <w:jc w:val="center"/>
                                                        <w:rPr>
                                                          <w:sz w:val="18"/>
                                                          <w:szCs w:val="18"/>
                                                        </w:rPr>
                                                      </w:pPr>
                                                      <w:r w:rsidRPr="00C72535">
                                                        <w:rPr>
                                                          <w:i/>
                                                          <w:sz w:val="18"/>
                                                          <w:szCs w:val="18"/>
                                                        </w:rPr>
                                                        <w:t>F</w:t>
                                                      </w:r>
                                                      <w:r w:rsidRPr="00C72535">
                                                        <w:rPr>
                                                          <w:iCs/>
                                                          <w:sz w:val="18"/>
                                                          <w:szCs w:val="18"/>
                                                          <w:vertAlign w:val="subscript"/>
                                                        </w:rPr>
                                                        <w:t>拉</w: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vert="horz" wrap="none" lIns="36000" tIns="0" rIns="36000" bIns="0" anchor="t" anchorCtr="0" upright="1">
                                                  <a:spAutoFit/>
                                                </wps:bodyPr>
                                              </wps:wsp>
                                              <wpg:grpSp>
                                                <wpg:cNvPr id="2104650536" name="组合 2104650536"/>
                                                <wpg:cNvGrpSpPr/>
                                                <wpg:grpSpPr>
                                                  <a:xfrm>
                                                    <a:off x="-35" y="-21720"/>
                                                    <a:ext cx="147669" cy="1490785"/>
                                                    <a:chOff x="-35" y="-31847"/>
                                                    <a:chExt cx="147770" cy="1491042"/>
                                                  </a:xfrm>
                                                </wpg:grpSpPr>
                                                <wps:wsp>
                                                  <wps:cNvPr id="650229506" name="直接连接符 650229506"/>
                                                  <wps:cNvCnPr/>
                                                  <wps:spPr>
                                                    <a:xfrm flipV="1">
                                                      <a:off x="-35" y="-31847"/>
                                                      <a:ext cx="147770" cy="713914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 cap="flat" cmpd="sng" algn="ctr">
                                                      <a:solidFill>
                                                        <a:schemeClr val="tx1"/>
                                                      </a:solidFill>
                                                      <a:prstDash val="solid"/>
                                                      <a:miter lim="800000"/>
                                                      <a:tailEnd type="stealth" w="sm" len="med"/>
                                                    </a:ln>
                                                    <a:effectLst/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162619029" name="直接连接符 1162619029"/>
                                                  <wps:cNvCnPr/>
                                                  <wps:spPr>
                                                    <a:xfrm>
                                                      <a:off x="1612" y="680159"/>
                                                      <a:ext cx="2584" cy="779036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 cap="flat" cmpd="sng" algn="ctr">
                                                      <a:solidFill>
                                                        <a:schemeClr val="tx1"/>
                                                      </a:solidFill>
                                                      <a:prstDash val="solid"/>
                                                      <a:miter lim="800000"/>
                                                      <a:tailEnd type="stealth" w="sm" len="med"/>
                                                    </a:ln>
                                                    <a:effectLst/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</wpg:grpSp>
                                          </wpg:grpSp>
                                          <wps:wsp>
                                            <wps:cNvPr id="1281735914" name="直接连接符 1281735914"/>
                                            <wps:cNvCnPr/>
                                            <wps:spPr>
                                              <a:xfrm flipH="1">
                                                <a:off x="-283383" y="21342"/>
                                                <a:ext cx="736757" cy="1337699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 cap="flat" cmpd="sng" algn="ctr">
                                                <a:solidFill>
                                                  <a:schemeClr val="tx1"/>
                                                </a:solidFill>
                                                <a:prstDash val="dash"/>
                                                <a:miter lim="800000"/>
                                                <a:headEnd type="triangle" w="sm" len="med"/>
                                                <a:tailEnd type="none" w="sm" len="me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2017863526" name="直接连接符 2017863526"/>
                                          <wps:cNvCnPr/>
                                          <wps:spPr>
                                            <a:xfrm>
                                              <a:off x="0" y="535102"/>
                                              <a:ext cx="720785" cy="44415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dash"/>
                                              <a:miter lim="800000"/>
                                              <a:headEnd type="none" w="med" len="med"/>
                                              <a:tailEnd type="triangle" w="sm" len="me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325020770" name="直接连接符 1325020770"/>
                                        <wps:cNvCnPr/>
                                        <wps:spPr>
                                          <a:xfrm>
                                            <a:off x="328494" y="656514"/>
                                            <a:ext cx="240223" cy="14866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rgbClr val="FF0000"/>
                                            </a:solidFill>
                                            <a:prstDash val="solid"/>
                                            <a:miter lim="800000"/>
                                            <a:tailEnd type="stealth" w="me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276850052" name="弧形 276850052"/>
                                      <wps:cNvSpPr/>
                                      <wps:spPr>
                                        <a:xfrm rot="6022184">
                                          <a:off x="196369" y="645100"/>
                                          <a:ext cx="171994" cy="146966"/>
                                        </a:xfrm>
                                        <a:prstGeom prst="arc">
                                          <a:avLst>
                                            <a:gd name="adj1" fmla="val 17412202"/>
                                            <a:gd name="adj2" fmla="val 0"/>
                                          </a:avLst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1923569622" name="弧形 1923569622"/>
                                    <wps:cNvSpPr/>
                                    <wps:spPr>
                                      <a:xfrm rot="18714940">
                                        <a:off x="271972" y="479235"/>
                                        <a:ext cx="99021" cy="96163"/>
                                      </a:xfrm>
                                      <a:prstGeom prst="arc">
                                        <a:avLst>
                                          <a:gd name="adj1" fmla="val 17977549"/>
                                          <a:gd name="adj2" fmla="val 1223863"/>
                                        </a:avLst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1408475310" name="JP2025/3/18 星期二11:11:25009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52610" y="779804"/>
                                      <a:ext cx="232091" cy="1981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2ABCCB9" w14:textId="51D6C940" w:rsidR="00B36152" w:rsidRPr="00C72535" w:rsidRDefault="00B36152" w:rsidP="00C72535">
                                        <w:pPr>
                                          <w:jc w:val="center"/>
                                          <w:rPr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C72535">
                                          <w:rPr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53°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</wpg:grpSp>
                              <wps:wsp>
                                <wps:cNvPr id="900761184" name="JP2025/3/18 星期二11:20:53009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9572" y="291213"/>
                                    <a:ext cx="132366" cy="1981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E968522" w14:textId="4E0FB41A" w:rsidR="00B36152" w:rsidRPr="00C72535" w:rsidRDefault="00B36152" w:rsidP="00C72535">
                                      <w:pPr>
                                        <w:jc w:val="center"/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C72535"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  <w:t>α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1153671147" name="直接连接符 1153671147"/>
                              <wps:cNvCnPr/>
                              <wps:spPr>
                                <a:xfrm flipH="1">
                                  <a:off x="365760" y="0"/>
                                  <a:ext cx="9144" cy="7038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632861398" name="JP2025/3/18 星期二9:55:1203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8383" y="861169"/>
                                <a:ext cx="122800" cy="1981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320EFB8" w14:textId="2049F908" w:rsidR="00B36152" w:rsidRPr="00C72535" w:rsidRDefault="00B36152" w:rsidP="00C72535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72535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307883959" name="JP2025/3/18 星期二9:55:1203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5958" y="80105"/>
                              <a:ext cx="122800" cy="1981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EBB11C" w14:textId="6D94C7E6" w:rsidR="00B36152" w:rsidRPr="00C72535" w:rsidRDefault="00B36152" w:rsidP="00C72535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C72535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s:wsp>
                        <wps:cNvPr id="1425682110" name="JP2025/3/18 星期二9:55:337820"/>
                        <wps:cNvSpPr txBox="1">
                          <a:spLocks noChangeArrowheads="1"/>
                        </wps:cNvSpPr>
                        <wps:spPr bwMode="auto">
                          <a:xfrm>
                            <a:off x="535435" y="624260"/>
                            <a:ext cx="129785" cy="198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CF7695" w14:textId="637DDFA1" w:rsidR="00B36152" w:rsidRPr="00C72535" w:rsidRDefault="00B36152" w:rsidP="00C72535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C72535">
                                <w:rPr>
                                  <w:i/>
                                  <w:color w:val="FF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7F03717" id="组合 802" o:spid="_x0000_s1456" style="position:absolute;left:0;text-align:left;margin-left:345.3pt;margin-top:9.4pt;width:70.15pt;height:132.5pt;z-index:251651072;mso-position-horizontal-relative:text;mso-position-vertical-relative:text" coordorigin=",-550" coordsize="8911,16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">
                <v:group id="组合 301554356" o:spid="_x0000_s1457" style="position:absolute;top:-550;width:8911;height:16842" coordorigin=",-550" coordsize="8911,168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">
                  <v:group id="组合 142741494" o:spid="_x0000_s1458" style="position:absolute;top:-550;width:8911;height:16842" coordorigin=",-550" coordsize="8911,168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">
                    <v:group id="组合 1977411040" o:spid="_x0000_s1459" style="position:absolute;top:-550;width:8241;height:16842" coordorigin=",-1376" coordsize="8241,168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">
                      <v:group id="组合 452917532" o:spid="_x0000_s1460" style="position:absolute;top:-1376;width:8241;height:16843" coordorigin="-1036,-1567" coordsize="8243,168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">
                        <v:group id="JP2025/3/18 星期二11:20:537820" o:spid="_x0000_s1461" style="position:absolute;left:-1036;top:-1567;width:8243;height:16847" coordorigin="-1036,-1567" coordsize="8243,168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">
                          <v:group id="组合 1848716535" o:spid="_x0000_s1462" style="position:absolute;left:-1036;top:-1567;width:8243;height:16847" coordorigin="-1036,-1567" coordsize="8244,168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">
                            <v:group id="组合 714189332" o:spid="_x0000_s1463" style="position:absolute;left:-1036;top:-1567;width:8243;height:16848" coordorigin="-1036,-1567" coordsize="8244,168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">
                              <v:group id="组合 554743359" o:spid="_x0000_s1464" style="position:absolute;left:-1036;top:-1567;width:8243;height:16848" coordorigin="-1036,-1567" coordsize="8244,168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">
                                <v:group id="组合 617436290" o:spid="_x0000_s1465" style="position:absolute;left:-1036;top:-1567;width:8243;height:16848" coordorigin="-1036,-1567" coordsize="8244,168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">
                                  <v:group id="组合 494778476" o:spid="_x0000_s1466" style="position:absolute;left:-1036;top:-1567;width:7414;height:16848" coordorigin="-2833,-1567" coordsize="7415,168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">
                                    <v:group id="组合 1875955119" o:spid="_x0000_s1467" style="position:absolute;left:-816;top:-1567;width:5397;height:16848" coordorigin="-816,-1567" coordsize="5398,168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">
                                      <v:shape id="JP2025/3/18 星期二9:55:120372" o:spid="_x0000_s1468" type="#_x0000_t202" style="position:absolute;left:-816;top:13299;width:1545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" filled="f" stroked="f">
                                        <v:textbox style="mso-fit-shape-to-text:t" inset="1mm,0,1mm,0">
                                          <w:txbxContent>
                                            <w:p w14:paraId="7A72D1DE" w14:textId="4104046F" w:rsidR="00B36152" w:rsidRPr="00C72535" w:rsidRDefault="00B36152" w:rsidP="00C72535">
                                              <w:pPr>
                                                <w:jc w:val="center"/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 w:rsidRPr="00C72535">
                                                <w:rPr>
                                                  <w:i/>
                                                  <w:sz w:val="18"/>
                                                  <w:szCs w:val="18"/>
                                                </w:rPr>
                                                <w:t>G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  <v:group id="组合 1572899542" o:spid="_x0000_s1469" style="position:absolute;left:827;top:-1567;width:3754;height:16257" coordorigin=",-1567" coordsize="3753,162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">
                                        <v:shape id="JP2025/3/18 星期二9:55:337820" o:spid="_x0000_s1470" type="#_x0000_t202" style="position:absolute;left:1476;top:-1567;width:2277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" filled="f" stroked="f">
                                          <v:textbox style="mso-fit-shape-to-text:t" inset="1mm,0,1mm,0">
                                            <w:txbxContent>
                                              <w:p w14:paraId="306A8B3D" w14:textId="5BEDD659" w:rsidR="00B36152" w:rsidRPr="00C72535" w:rsidRDefault="00B36152" w:rsidP="00C72535">
                                                <w:pPr>
                                                  <w:jc w:val="center"/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 w:rsidRPr="00C72535">
                                                  <w:rPr>
                                                    <w:i/>
                                                    <w:sz w:val="18"/>
                                                    <w:szCs w:val="18"/>
                                                  </w:rPr>
                                                  <w:t>F</w:t>
                                                </w:r>
                                                <w:r w:rsidRPr="00C72535">
                                                  <w:rPr>
                                                    <w:iCs/>
                                                    <w:sz w:val="18"/>
                                                    <w:szCs w:val="18"/>
                                                    <w:vertAlign w:val="subscript"/>
                                                  </w:rPr>
                                                  <w:t>拉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  <v:group id="组合 2104650536" o:spid="_x0000_s1471" style="position:absolute;top:-217;width:1476;height:14907" coordorigin=",-318" coordsize="1477,149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">
                                          <v:line id="直接连接符 650229506" o:spid="_x0000_s1472" style="position:absolute;flip:y;visibility:visible;mso-wrap-style:square" from="0,-318" to="1477,6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" strokecolor="black [3213]">
                                            <v:stroke endarrow="classic" endarrowwidth="narrow" joinstyle="miter"/>
                                          </v:line>
                                          <v:line id="直接连接符 1162619029" o:spid="_x0000_s1473" style="position:absolute;visibility:visible;mso-wrap-style:square" from="16,6801" to="41,14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" strokecolor="black [3213]">
                                            <v:stroke endarrow="classic" endarrowwidth="narrow" joinstyle="miter"/>
                                          </v:line>
                                        </v:group>
                                      </v:group>
                                    </v:group>
                                    <v:line id="直接连接符 1281735914" o:spid="_x0000_s1474" style="position:absolute;flip:x;visibility:visible;mso-wrap-style:square" from="-2833,213" to="4533,13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" strokecolor="black [3213]" strokeweight=".5pt">
                                      <v:stroke dashstyle="dash" startarrow="block" startarrowwidth="narrow" endarrowwidth="narrow" joinstyle="miter"/>
                                    </v:line>
                                  </v:group>
                                  <v:line id="直接连接符 2017863526" o:spid="_x0000_s1475" style="position:absolute;visibility:visible;mso-wrap-style:square" from="0,5351" to="7207,9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" strokecolor="black [3213]" strokeweight=".5pt">
                                    <v:stroke dashstyle="dash" endarrow="block" endarrowwidth="narrow" joinstyle="miter"/>
                                  </v:line>
                                </v:group>
                                <v:line id="直接连接符 1325020770" o:spid="_x0000_s1476" style="position:absolute;visibility:visible;mso-wrap-style:square" from="3284,6565" to="5687,80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" strokecolor="red">
                                  <v:stroke endarrow="classic" joinstyle="miter"/>
                                </v:line>
                              </v:group>
                              <v:shape id="弧形 276850052" o:spid="_x0000_s1477" style="position:absolute;left:1963;top:6450;width:1720;height:1470;rotation:6577831fd;visibility:visible;mso-wrap-style:none;v-text-anchor:middle" coordsize="171994,1469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" path="m111793,3384nsc147621,13011,171994,41391,171994,73483r-85997,l111793,3384xem111793,3384nfc147621,13011,171994,41391,171994,73483e" filled="f" strokecolor="windowText" strokeweight=".5pt">
                                <v:stroke joinstyle="miter"/>
                                <v:path arrowok="t" o:connecttype="custom" o:connectlocs="111793,3384;171994,73483" o:connectangles="0,0"/>
                              </v:shape>
                            </v:group>
                            <v:shape id="弧形 1923569622" o:spid="_x0000_s1478" style="position:absolute;left:2720;top:4792;width:990;height:961;rotation:-3151255fd;visibility:visible;mso-wrap-style:none;v-text-anchor:middle" coordsize="99021,961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" path="m73446,5992nsc95064,17586,104579,42878,95748,65275l49511,48082,73446,5992xem73446,5992nfc95064,17586,104579,42878,95748,65275e" filled="f" strokecolor="windowText" strokeweight=".5pt">
                              <v:stroke joinstyle="miter"/>
                              <v:path arrowok="t" o:connecttype="custom" o:connectlocs="73446,5992;95748,65275" o:connectangles="0,0"/>
                            </v:shape>
                          </v:group>
                          <v:shape id="JP2025/3/18 星期二11:11:250091" o:spid="_x0000_s1479" type="#_x0000_t202" style="position:absolute;left:2526;top:7798;width:2321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" filled="f" stroked="f">
                            <v:textbox style="mso-fit-shape-to-text:t" inset="1mm,0,1mm,0">
                              <w:txbxContent>
                                <w:p w14:paraId="12ABCCB9" w14:textId="51D6C940" w:rsidR="00B36152" w:rsidRPr="00C72535" w:rsidRDefault="00B36152" w:rsidP="00C72535">
                                  <w:pPr>
                                    <w:jc w:val="center"/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C72535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53°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JP2025/3/18 星期二11:20:530091" o:spid="_x0000_s1480" type="#_x0000_t202" style="position:absolute;left:2995;top:2912;width:1324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2E968522" w14:textId="4E0FB41A" w:rsidR="00B36152" w:rsidRPr="00C72535" w:rsidRDefault="00B36152" w:rsidP="00C72535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C72535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α</w:t>
                                </w:r>
                              </w:p>
                            </w:txbxContent>
                          </v:textbox>
                        </v:shape>
                      </v:group>
                      <v:line id="直接连接符 1153671147" o:spid="_x0000_s1481" style="position:absolute;flip:x;visibility:visible;mso-wrap-style:square" from="3657,0" to="3749,7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" strokecolor="windowText" strokeweight=".5pt">
                        <v:stroke dashstyle="dash" joinstyle="miter"/>
                      </v:line>
                    </v:group>
                    <v:shape id="JP2025/3/18 星期二9:55:120372" o:spid="_x0000_s1482" type="#_x0000_t202" style="position:absolute;left:7683;top:8611;width:122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6320EFB8" w14:textId="2049F908" w:rsidR="00B36152" w:rsidRPr="00C72535" w:rsidRDefault="00B36152" w:rsidP="00C72535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C72535">
                              <w:rPr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JP2025/3/18 星期二9:55:120372" o:spid="_x0000_s1483" type="#_x0000_t202" style="position:absolute;left:7459;top:801;width:122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4AEBB11C" w14:textId="6D94C7E6" w:rsidR="00B36152" w:rsidRPr="00C72535" w:rsidRDefault="00B36152" w:rsidP="00C72535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C72535">
                            <w:rPr>
                              <w:i/>
                              <w:sz w:val="18"/>
                              <w:szCs w:val="18"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shape id="JP2025/3/18 星期二9:55:337820" o:spid="_x0000_s1484" type="#_x0000_t202" style="position:absolute;left:5354;top:6242;width:129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5ECF7695" w14:textId="637DDFA1" w:rsidR="00B36152" w:rsidRPr="00C72535" w:rsidRDefault="00B36152" w:rsidP="00C72535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C72535">
                          <w:rPr>
                            <w:i/>
                            <w:color w:val="FF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B36152" w:rsidRPr="007733D1">
        <w:t>2</w:t>
      </w:r>
      <w:r w:rsidR="00B36152" w:rsidRPr="007733D1">
        <w:t>．</w:t>
      </w:r>
      <w:r w:rsidR="00307316">
        <w:rPr>
          <w:rFonts w:hint="eastAsia"/>
        </w:rPr>
        <w:t>（</w:t>
      </w:r>
      <w:r w:rsidR="00307316">
        <w:rPr>
          <w:rFonts w:hint="eastAsia"/>
        </w:rPr>
        <w:t>1</w:t>
      </w:r>
      <w:r w:rsidR="00307316">
        <w:rPr>
          <w:rFonts w:hint="eastAsia"/>
        </w:rPr>
        <w:t>）</w:t>
      </w:r>
      <w:r w:rsidR="00B36152" w:rsidRPr="007733D1">
        <w:rPr>
          <w:rFonts w:hint="eastAsia"/>
          <w:szCs w:val="21"/>
        </w:rPr>
        <w:t>（</w:t>
      </w:r>
      <w:r w:rsidR="00B36152">
        <w:rPr>
          <w:szCs w:val="21"/>
        </w:rPr>
        <w:t>3</w:t>
      </w:r>
      <w:r w:rsidR="00B36152" w:rsidRPr="007733D1">
        <w:rPr>
          <w:rFonts w:hint="eastAsia"/>
          <w:szCs w:val="21"/>
        </w:rPr>
        <w:t>分）</w:t>
      </w:r>
      <w:r w:rsidR="00B36152" w:rsidRPr="007733D1">
        <w:t>B</w:t>
      </w:r>
      <w:r w:rsidR="00307316">
        <w:tab/>
      </w:r>
      <w:r w:rsidR="00307316">
        <w:tab/>
      </w:r>
      <w:r w:rsidR="00307316">
        <w:rPr>
          <w:rFonts w:hint="eastAsia"/>
        </w:rPr>
        <w:t>（</w:t>
      </w:r>
      <w:r w:rsidR="00307316">
        <w:rPr>
          <w:rFonts w:hint="eastAsia"/>
        </w:rPr>
        <w:t>2</w:t>
      </w:r>
      <w:r w:rsidR="00307316">
        <w:rPr>
          <w:rFonts w:hint="eastAsia"/>
        </w:rPr>
        <w:t>）</w:t>
      </w:r>
      <w:r w:rsidR="00B36152" w:rsidRPr="007733D1">
        <w:rPr>
          <w:rFonts w:hint="eastAsia"/>
          <w:szCs w:val="21"/>
        </w:rPr>
        <w:t>（</w:t>
      </w:r>
      <w:r w:rsidR="00B36152">
        <w:rPr>
          <w:szCs w:val="21"/>
        </w:rPr>
        <w:t>3</w:t>
      </w:r>
      <w:r w:rsidR="00B36152" w:rsidRPr="007733D1">
        <w:rPr>
          <w:rFonts w:hint="eastAsia"/>
          <w:szCs w:val="21"/>
        </w:rPr>
        <w:t>分）</w:t>
      </w:r>
      <w:r w:rsidR="00B36152">
        <w:t>1</w:t>
      </w:r>
      <w:r w:rsidR="00B36152" w:rsidRPr="007733D1">
        <w:t>.</w:t>
      </w:r>
      <w:r w:rsidR="00B36152">
        <w:t>35</w:t>
      </w:r>
      <w:r w:rsidR="00B36152" w:rsidRPr="007733D1">
        <w:t xml:space="preserve"> </w:t>
      </w:r>
      <w:r w:rsidR="00B36152" w:rsidRPr="007733D1">
        <w:rPr>
          <w:rFonts w:hint="eastAsia"/>
        </w:rPr>
        <w:t>m</w:t>
      </w:r>
      <w:r w:rsidR="00B36152" w:rsidRPr="007733D1">
        <w:t>/s</w:t>
      </w:r>
      <w:r w:rsidR="00B36152" w:rsidRPr="007733D1">
        <w:rPr>
          <w:vertAlign w:val="superscript"/>
        </w:rPr>
        <w:t>2</w:t>
      </w:r>
      <w:r w:rsidR="00307316">
        <w:tab/>
      </w:r>
      <w:r w:rsidR="00307316">
        <w:tab/>
      </w:r>
      <w:r w:rsidR="00307316">
        <w:rPr>
          <w:rFonts w:hint="eastAsia"/>
        </w:rPr>
        <w:t>（</w:t>
      </w:r>
      <w:r w:rsidR="00307316">
        <w:rPr>
          <w:rFonts w:hint="eastAsia"/>
        </w:rPr>
        <w:t>3</w:t>
      </w:r>
      <w:r w:rsidR="00307316">
        <w:rPr>
          <w:rFonts w:hint="eastAsia"/>
        </w:rPr>
        <w:t>）</w:t>
      </w:r>
      <w:r w:rsidR="00B36152" w:rsidRPr="007733D1">
        <w:rPr>
          <w:rFonts w:hint="eastAsia"/>
          <w:szCs w:val="21"/>
        </w:rPr>
        <w:t>（</w:t>
      </w:r>
      <w:r w:rsidR="00B36152" w:rsidRPr="007733D1">
        <w:rPr>
          <w:szCs w:val="21"/>
        </w:rPr>
        <w:t>3</w:t>
      </w:r>
      <w:r w:rsidR="00B36152" w:rsidRPr="007733D1">
        <w:rPr>
          <w:rFonts w:hint="eastAsia"/>
          <w:szCs w:val="21"/>
        </w:rPr>
        <w:t>分）</w:t>
      </w:r>
      <w:r w:rsidR="00B36152" w:rsidRPr="007733D1">
        <w:rPr>
          <w:rFonts w:hint="eastAsia"/>
          <w:szCs w:val="21"/>
        </w:rPr>
        <w:t>C</w:t>
      </w:r>
    </w:p>
    <w:p w14:paraId="75B30D6D" w14:textId="0324D06C" w:rsidR="00B36152" w:rsidRDefault="00307316" w:rsidP="00B36152">
      <w:pPr>
        <w:rPr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B36152" w:rsidRPr="007733D1">
        <w:rPr>
          <w:rFonts w:hint="eastAsia"/>
          <w:szCs w:val="21"/>
        </w:rPr>
        <w:t>（</w:t>
      </w:r>
      <w:r w:rsidR="00B36152">
        <w:rPr>
          <w:szCs w:val="21"/>
        </w:rPr>
        <w:t>5</w:t>
      </w:r>
      <w:r w:rsidR="00B36152" w:rsidRPr="007733D1">
        <w:rPr>
          <w:rFonts w:hint="eastAsia"/>
          <w:szCs w:val="21"/>
        </w:rPr>
        <w:t>分）</w:t>
      </w:r>
      <w:r w:rsidR="00B36152">
        <w:rPr>
          <w:rFonts w:hint="eastAsia"/>
          <w:szCs w:val="21"/>
        </w:rPr>
        <w:t>解法一：在沿钢索方向和垂直钢索方向建立直角坐标系。</w:t>
      </w:r>
    </w:p>
    <w:p w14:paraId="71170EF2" w14:textId="787A4569" w:rsidR="00B36152" w:rsidRDefault="00B36152" w:rsidP="00B36152">
      <w:pPr>
        <w:rPr>
          <w:szCs w:val="21"/>
        </w:rPr>
      </w:pPr>
      <w:r>
        <w:rPr>
          <w:rFonts w:hint="eastAsia"/>
          <w:szCs w:val="21"/>
        </w:rPr>
        <w:t>受力分析如图所示。</w:t>
      </w:r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1CA55FF7" w14:textId="17F105A2" w:rsidR="00B36152" w:rsidRDefault="00B36152" w:rsidP="00B36152">
      <w:pPr>
        <w:rPr>
          <w:szCs w:val="21"/>
        </w:rPr>
      </w:pPr>
      <w:r>
        <w:rPr>
          <w:rFonts w:hint="eastAsia"/>
          <w:szCs w:val="21"/>
        </w:rPr>
        <w:t>游客在垂直于钢索方向受力平衡，由平衡条件得，</w:t>
      </w:r>
    </w:p>
    <w:p w14:paraId="0F5F3890" w14:textId="66E2AA61" w:rsidR="00B36152" w:rsidRPr="000E073D" w:rsidRDefault="00712F33" w:rsidP="00B36152">
      <w:pPr>
        <w:rPr>
          <w:szCs w:val="21"/>
        </w:rPr>
      </w:pPr>
      <w:r w:rsidRPr="00712F33">
        <w:rPr>
          <w:rFonts w:hint="eastAsia"/>
          <w:i/>
          <w:iCs/>
          <w:szCs w:val="21"/>
        </w:rPr>
        <w:t>F</w:t>
      </w:r>
      <w:r>
        <w:rPr>
          <w:rFonts w:hint="eastAsia"/>
          <w:szCs w:val="21"/>
          <w:vertAlign w:val="subscript"/>
        </w:rPr>
        <w:t>拉</w:t>
      </w:r>
      <w:r>
        <w:rPr>
          <w:rFonts w:hint="eastAsia"/>
          <w:szCs w:val="21"/>
        </w:rPr>
        <w:t>cos</w:t>
      </w:r>
      <w:r w:rsidRPr="00712F33">
        <w:rPr>
          <w:i/>
          <w:iCs/>
          <w:szCs w:val="21"/>
        </w:rPr>
        <w:t>α</w:t>
      </w:r>
      <w:r>
        <w:rPr>
          <w:rFonts w:hint="eastAsia"/>
          <w:szCs w:val="21"/>
        </w:rPr>
        <w:t xml:space="preserve"> = </w:t>
      </w:r>
      <w:r w:rsidRPr="00712F33">
        <w:rPr>
          <w:rFonts w:hint="eastAsia"/>
          <w:i/>
          <w:iCs/>
          <w:szCs w:val="21"/>
        </w:rPr>
        <w:t>G</w:t>
      </w:r>
      <w:r>
        <w:rPr>
          <w:rFonts w:hint="eastAsia"/>
          <w:szCs w:val="21"/>
        </w:rPr>
        <w:t>cos37</w:t>
      </w:r>
      <w:r>
        <w:rPr>
          <w:szCs w:val="21"/>
        </w:rPr>
        <w:t>°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 w:rsidR="00B36152">
        <w:rPr>
          <w:rFonts w:hint="eastAsia"/>
          <w:iCs/>
          <w:szCs w:val="21"/>
        </w:rPr>
        <w:t>（</w:t>
      </w:r>
      <w:r w:rsidR="00B36152">
        <w:rPr>
          <w:rFonts w:hint="eastAsia"/>
          <w:iCs/>
          <w:szCs w:val="21"/>
        </w:rPr>
        <w:t>1</w:t>
      </w:r>
      <w:r w:rsidR="00B36152">
        <w:rPr>
          <w:rFonts w:hint="eastAsia"/>
          <w:iCs/>
          <w:szCs w:val="21"/>
        </w:rPr>
        <w:t>分）</w:t>
      </w:r>
    </w:p>
    <w:p w14:paraId="530997C5" w14:textId="0F8B1D9E" w:rsidR="00B36152" w:rsidRDefault="00B36152" w:rsidP="00B36152">
      <w:pPr>
        <w:rPr>
          <w:iCs/>
          <w:szCs w:val="21"/>
        </w:rPr>
      </w:pPr>
      <w:r>
        <w:rPr>
          <w:rFonts w:hint="eastAsia"/>
          <w:iCs/>
          <w:szCs w:val="21"/>
        </w:rPr>
        <w:t>沿斜面方向做匀加速运动，由牛顿第二定律得，</w:t>
      </w:r>
    </w:p>
    <w:p w14:paraId="321047E5" w14:textId="6A9A6097" w:rsidR="00B36152" w:rsidRPr="000E7CE2" w:rsidRDefault="00712F33" w:rsidP="00712F33">
      <w:pPr>
        <w:rPr>
          <w:szCs w:val="21"/>
        </w:rPr>
      </w:pPr>
      <w:r w:rsidRPr="00712F33">
        <w:rPr>
          <w:rFonts w:hint="eastAsia"/>
          <w:i/>
          <w:iCs/>
          <w:szCs w:val="21"/>
        </w:rPr>
        <w:t>G</w:t>
      </w:r>
      <w:r>
        <w:rPr>
          <w:rFonts w:hint="eastAsia"/>
          <w:szCs w:val="21"/>
        </w:rPr>
        <w:t>cos53</w:t>
      </w:r>
      <w:r>
        <w:rPr>
          <w:szCs w:val="21"/>
        </w:rPr>
        <w:t>°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−</w:t>
      </w:r>
      <w:r>
        <w:rPr>
          <w:rFonts w:hint="eastAsia"/>
          <w:szCs w:val="21"/>
        </w:rPr>
        <w:t xml:space="preserve"> </w:t>
      </w:r>
      <w:r w:rsidRPr="00712F33">
        <w:rPr>
          <w:rFonts w:hint="eastAsia"/>
          <w:i/>
          <w:iCs/>
          <w:szCs w:val="21"/>
        </w:rPr>
        <w:t>F</w:t>
      </w:r>
      <w:r>
        <w:rPr>
          <w:rFonts w:hint="eastAsia"/>
          <w:szCs w:val="21"/>
          <w:vertAlign w:val="subscript"/>
        </w:rPr>
        <w:t>拉</w:t>
      </w:r>
      <w:r>
        <w:rPr>
          <w:rFonts w:hint="eastAsia"/>
          <w:szCs w:val="21"/>
        </w:rPr>
        <w:t>sin</w:t>
      </w:r>
      <w:r w:rsidRPr="00712F33">
        <w:rPr>
          <w:i/>
          <w:iCs/>
          <w:szCs w:val="21"/>
        </w:rPr>
        <w:t>α</w:t>
      </w:r>
      <w:r>
        <w:rPr>
          <w:rFonts w:hint="eastAsia"/>
          <w:szCs w:val="21"/>
        </w:rPr>
        <w:t xml:space="preserve"> = </w:t>
      </w:r>
      <w:r w:rsidRPr="00712F33">
        <w:rPr>
          <w:rFonts w:hint="eastAsia"/>
          <w:i/>
          <w:iCs/>
          <w:szCs w:val="21"/>
        </w:rPr>
        <w:t>ma</w:t>
      </w:r>
      <w:r>
        <w:rPr>
          <w:szCs w:val="21"/>
        </w:rPr>
        <w:tab/>
      </w:r>
      <w:r>
        <w:rPr>
          <w:szCs w:val="21"/>
        </w:rPr>
        <w:tab/>
      </w:r>
      <w:r w:rsidR="00B36152">
        <w:rPr>
          <w:rFonts w:hint="eastAsia"/>
          <w:iCs/>
          <w:szCs w:val="21"/>
        </w:rPr>
        <w:t>（</w:t>
      </w:r>
      <w:r w:rsidR="00B36152">
        <w:rPr>
          <w:rFonts w:hint="eastAsia"/>
          <w:iCs/>
          <w:szCs w:val="21"/>
        </w:rPr>
        <w:t>1</w:t>
      </w:r>
      <w:r w:rsidR="00B36152">
        <w:rPr>
          <w:rFonts w:hint="eastAsia"/>
          <w:iCs/>
          <w:szCs w:val="21"/>
        </w:rPr>
        <w:t>分）</w:t>
      </w:r>
    </w:p>
    <w:p w14:paraId="35A2E22D" w14:textId="040DB732" w:rsidR="00B36152" w:rsidRDefault="00B36152" w:rsidP="00B36152">
      <w:pPr>
        <w:rPr>
          <w:iCs/>
          <w:szCs w:val="21"/>
        </w:rPr>
      </w:pPr>
      <w:r>
        <w:rPr>
          <w:rFonts w:hint="eastAsia"/>
          <w:szCs w:val="21"/>
        </w:rPr>
        <w:t>解得拉力大小</w:t>
      </w:r>
      <w:r w:rsidR="00307316">
        <w:rPr>
          <w:rFonts w:hint="eastAsia"/>
          <w:szCs w:val="21"/>
        </w:rPr>
        <w:t xml:space="preserve"> </w:t>
      </w:r>
      <w:r w:rsidR="00307316" w:rsidRPr="00307316">
        <w:rPr>
          <w:rFonts w:hint="eastAsia"/>
          <w:i/>
          <w:iCs/>
          <w:szCs w:val="21"/>
        </w:rPr>
        <w:t>F</w:t>
      </w:r>
      <w:r w:rsidR="00307316">
        <w:rPr>
          <w:rFonts w:hint="eastAsia"/>
          <w:szCs w:val="21"/>
          <w:vertAlign w:val="subscript"/>
        </w:rPr>
        <w:t>拉</w:t>
      </w:r>
      <w:r w:rsidR="00307316">
        <w:rPr>
          <w:rFonts w:hint="eastAsia"/>
          <w:szCs w:val="21"/>
        </w:rPr>
        <w:t xml:space="preserve"> = 543 N</w:t>
      </w:r>
      <w:r w:rsidR="00307316">
        <w:rPr>
          <w:szCs w:val="21"/>
        </w:rPr>
        <w:tab/>
      </w:r>
      <w:r w:rsidR="00307316">
        <w:rPr>
          <w:szCs w:val="21"/>
        </w:rPr>
        <w:tab/>
      </w:r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44CBA4D9" w14:textId="2B1C987C" w:rsidR="00B36152" w:rsidRDefault="00307316" w:rsidP="00B36152">
      <w:pPr>
        <w:rPr>
          <w:szCs w:val="21"/>
        </w:rPr>
      </w:pPr>
      <w:r w:rsidRPr="00307316">
        <w:rPr>
          <w:rFonts w:asciiTheme="majorBidi" w:hAnsiTheme="majorBidi" w:cstheme="majorBidi"/>
          <w:i/>
          <w:szCs w:val="21"/>
        </w:rPr>
        <w:t>α</w:t>
      </w:r>
      <w:r>
        <w:rPr>
          <w:rFonts w:asciiTheme="majorBidi" w:hAnsiTheme="majorBidi" w:cstheme="majorBidi" w:hint="eastAsia"/>
          <w:iCs/>
          <w:szCs w:val="21"/>
        </w:rPr>
        <w:t xml:space="preserve"> = 30</w:t>
      </w:r>
      <w:r>
        <w:rPr>
          <w:rFonts w:asciiTheme="majorBidi" w:hAnsiTheme="majorBidi" w:cstheme="majorBidi"/>
          <w:iCs/>
          <w:szCs w:val="21"/>
        </w:rPr>
        <w:t>°</w:t>
      </w:r>
      <w:r w:rsidR="00B36152">
        <w:rPr>
          <w:rFonts w:hint="eastAsia"/>
          <w:szCs w:val="21"/>
        </w:rPr>
        <w:t>，拉力方向与垂直于钢索方向向左成</w:t>
      </w:r>
      <w:r>
        <w:rPr>
          <w:rFonts w:hint="eastAsia"/>
          <w:szCs w:val="21"/>
        </w:rPr>
        <w:t xml:space="preserve"> </w:t>
      </w:r>
      <w:r w:rsidR="00B36152">
        <w:rPr>
          <w:rFonts w:hint="eastAsia"/>
          <w:szCs w:val="21"/>
        </w:rPr>
        <w:t>3</w:t>
      </w:r>
      <w:r w:rsidR="00B36152">
        <w:rPr>
          <w:szCs w:val="21"/>
        </w:rPr>
        <w:t>0</w:t>
      </w:r>
      <w:r w:rsidR="00B36152" w:rsidRPr="00307316">
        <w:rPr>
          <w:rFonts w:asciiTheme="majorBidi" w:hAnsiTheme="majorBidi" w:cstheme="majorBidi"/>
          <w:szCs w:val="21"/>
        </w:rPr>
        <w:t>°</w:t>
      </w:r>
      <w:r w:rsidR="00B36152">
        <w:rPr>
          <w:rFonts w:hint="eastAsia"/>
          <w:szCs w:val="21"/>
        </w:rPr>
        <w:t>。</w:t>
      </w:r>
      <w:r>
        <w:rPr>
          <w:szCs w:val="21"/>
        </w:rPr>
        <w:tab/>
      </w:r>
      <w:r>
        <w:rPr>
          <w:szCs w:val="21"/>
        </w:rPr>
        <w:tab/>
      </w:r>
      <w:r w:rsidR="00B36152">
        <w:rPr>
          <w:rFonts w:hint="eastAsia"/>
          <w:iCs/>
          <w:szCs w:val="21"/>
        </w:rPr>
        <w:t>（</w:t>
      </w:r>
      <w:r w:rsidR="00B36152">
        <w:rPr>
          <w:rFonts w:hint="eastAsia"/>
          <w:iCs/>
          <w:szCs w:val="21"/>
        </w:rPr>
        <w:t>1</w:t>
      </w:r>
      <w:r w:rsidR="00B36152">
        <w:rPr>
          <w:rFonts w:hint="eastAsia"/>
          <w:iCs/>
          <w:szCs w:val="21"/>
        </w:rPr>
        <w:t>分）</w:t>
      </w:r>
    </w:p>
    <w:p w14:paraId="53800421" w14:textId="3F786077" w:rsidR="00B36152" w:rsidRDefault="00C72535" w:rsidP="00B36152">
      <w:pPr>
        <w:rPr>
          <w:szCs w:val="21"/>
        </w:rPr>
      </w:pPr>
      <w:r w:rsidRPr="007733D1">
        <w:rPr>
          <w:rFonts w:ascii="宋体" w:hAnsi="宋体" w:hint="eastAsia"/>
          <w:noProof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 wp14:anchorId="0606316A" wp14:editId="578F050B">
                <wp:simplePos x="0" y="0"/>
                <wp:positionH relativeFrom="margin">
                  <wp:posOffset>4632960</wp:posOffset>
                </wp:positionH>
                <wp:positionV relativeFrom="paragraph">
                  <wp:posOffset>19050</wp:posOffset>
                </wp:positionV>
                <wp:extent cx="632460" cy="1518920"/>
                <wp:effectExtent l="0" t="19050" r="0" b="43180"/>
                <wp:wrapSquare wrapText="bothSides"/>
                <wp:docPr id="949852439" name="组合 9498524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2460" cy="1518920"/>
                          <a:chOff x="96698" y="4044"/>
                          <a:chExt cx="635177" cy="1519774"/>
                        </a:xfrm>
                      </wpg:grpSpPr>
                      <wpg:grpSp>
                        <wpg:cNvPr id="1048607168" name="JP2025/3/18 星期二11:20:537820"/>
                        <wpg:cNvGrpSpPr/>
                        <wpg:grpSpPr>
                          <a:xfrm>
                            <a:off x="96698" y="4044"/>
                            <a:ext cx="635177" cy="1519774"/>
                            <a:chOff x="96698" y="4044"/>
                            <a:chExt cx="635177" cy="1519774"/>
                          </a:xfrm>
                        </wpg:grpSpPr>
                        <wpg:grpSp>
                          <wpg:cNvPr id="1643629047" name="JP2025/3/18 星期二11:11:257820"/>
                          <wpg:cNvGrpSpPr/>
                          <wpg:grpSpPr>
                            <a:xfrm>
                              <a:off x="96698" y="4044"/>
                              <a:ext cx="635177" cy="1519774"/>
                              <a:chOff x="96701" y="4044"/>
                              <a:chExt cx="635195" cy="1519774"/>
                            </a:xfrm>
                          </wpg:grpSpPr>
                          <wpg:grpSp>
                            <wpg:cNvPr id="383212575" name="组合 383212575"/>
                            <wpg:cNvGrpSpPr/>
                            <wpg:grpSpPr>
                              <a:xfrm>
                                <a:off x="96701" y="4044"/>
                                <a:ext cx="635195" cy="1519774"/>
                                <a:chOff x="96709" y="4044"/>
                                <a:chExt cx="635247" cy="1519819"/>
                              </a:xfrm>
                            </wpg:grpSpPr>
                            <wpg:grpSp>
                              <wpg:cNvPr id="984120569" name="组合 984120569"/>
                              <wpg:cNvGrpSpPr/>
                              <wpg:grpSpPr>
                                <a:xfrm>
                                  <a:off x="96709" y="4044"/>
                                  <a:ext cx="635247" cy="1519819"/>
                                  <a:chOff x="96709" y="4044"/>
                                  <a:chExt cx="635247" cy="1519819"/>
                                </a:xfrm>
                              </wpg:grpSpPr>
                              <wps:wsp>
                                <wps:cNvPr id="553428853" name="直接连接符 553428853"/>
                                <wps:cNvCnPr/>
                                <wps:spPr>
                                  <a:xfrm flipV="1">
                                    <a:off x="269273" y="830191"/>
                                    <a:ext cx="228764" cy="61904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tailEnd type="stealth" w="sm" len="med"/>
                                  </a:ln>
                                  <a:effectLst/>
                                </wps:spPr>
                                <wps:bodyPr/>
                              </wps:wsp>
                              <wpg:grpSp>
                                <wpg:cNvPr id="2088586662" name="组合 2088586662"/>
                                <wpg:cNvGrpSpPr/>
                                <wpg:grpSpPr>
                                  <a:xfrm>
                                    <a:off x="96709" y="4044"/>
                                    <a:ext cx="635247" cy="1519819"/>
                                    <a:chOff x="96709" y="4044"/>
                                    <a:chExt cx="635247" cy="1519819"/>
                                  </a:xfrm>
                                </wpg:grpSpPr>
                                <wpg:grpSp>
                                  <wpg:cNvPr id="1659561565" name="组合 1659561565"/>
                                  <wpg:cNvGrpSpPr/>
                                  <wpg:grpSpPr>
                                    <a:xfrm>
                                      <a:off x="96709" y="4044"/>
                                      <a:ext cx="635247" cy="1519819"/>
                                      <a:chOff x="96709" y="4044"/>
                                      <a:chExt cx="635247" cy="1519819"/>
                                    </a:xfrm>
                                  </wpg:grpSpPr>
                                  <wpg:grpSp>
                                    <wpg:cNvPr id="1123359719" name="组合 1123359719"/>
                                    <wpg:cNvGrpSpPr/>
                                    <wpg:grpSpPr>
                                      <a:xfrm>
                                        <a:off x="96709" y="4044"/>
                                        <a:ext cx="635247" cy="1519819"/>
                                        <a:chOff x="96709" y="4044"/>
                                        <a:chExt cx="635247" cy="1519819"/>
                                      </a:xfrm>
                                    </wpg:grpSpPr>
                                    <wpg:grpSp>
                                      <wpg:cNvPr id="196722167" name="组合 196722167"/>
                                      <wpg:cNvGrpSpPr/>
                                      <wpg:grpSpPr>
                                        <a:xfrm>
                                          <a:off x="96709" y="4044"/>
                                          <a:ext cx="635247" cy="1519819"/>
                                          <a:chOff x="-83000" y="4044"/>
                                          <a:chExt cx="635247" cy="1519819"/>
                                        </a:xfrm>
                                      </wpg:grpSpPr>
                                      <wpg:grpSp>
                                        <wpg:cNvPr id="990325120" name="组合 990325120"/>
                                        <wpg:cNvGrpSpPr/>
                                        <wpg:grpSpPr>
                                          <a:xfrm>
                                            <a:off x="-83000" y="4044"/>
                                            <a:ext cx="635247" cy="1519819"/>
                                            <a:chOff x="-83000" y="4044"/>
                                            <a:chExt cx="635247" cy="1519819"/>
                                          </a:xfrm>
                                        </wpg:grpSpPr>
                                        <wps:wsp>
                                          <wps:cNvPr id="1420247929" name="JP2025/3/18 星期二9:55:12037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-83000" y="1325712"/>
                                              <a:ext cx="154587" cy="19815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591587CF" w14:textId="71F88655" w:rsidR="00B36152" w:rsidRPr="00C72535" w:rsidRDefault="00B36152" w:rsidP="00C72535">
                                                <w:pPr>
                                                  <w:jc w:val="center"/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 w:rsidRPr="00C72535">
                                                  <w:rPr>
                                                    <w:i/>
                                                    <w:sz w:val="18"/>
                                                    <w:szCs w:val="18"/>
                                                  </w:rPr>
                                                  <w:t>G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none" lIns="36000" tIns="0" rIns="36000" bIns="0" anchor="t" anchorCtr="0" upright="1">
                                            <a:spAutoFit/>
                                          </wps:bodyPr>
                                        </wps:wsp>
                                        <wpg:grpSp>
                                          <wpg:cNvPr id="1954924980" name="组合 1954924980"/>
                                          <wpg:cNvGrpSpPr/>
                                          <wpg:grpSpPr>
                                            <a:xfrm>
                                              <a:off x="82763" y="4044"/>
                                              <a:ext cx="469484" cy="1465021"/>
                                              <a:chOff x="0" y="4044"/>
                                              <a:chExt cx="469484" cy="1465021"/>
                                            </a:xfrm>
                                          </wpg:grpSpPr>
                                          <wps:wsp>
                                            <wps:cNvPr id="1855181858" name="JP2025/3/18 星期二9:55:337820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41854" y="4044"/>
                                                <a:ext cx="227630" cy="19815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14:paraId="107BA756" w14:textId="419B2AD0" w:rsidR="00B36152" w:rsidRPr="00C72535" w:rsidRDefault="00B36152" w:rsidP="00C72535">
                                                  <w:pPr>
                                                    <w:jc w:val="center"/>
                                                    <w:rPr>
                                                      <w:sz w:val="18"/>
                                                      <w:szCs w:val="18"/>
                                                    </w:rPr>
                                                  </w:pPr>
                                                  <w:r w:rsidRPr="00C72535">
                                                    <w:rPr>
                                                      <w:i/>
                                                      <w:sz w:val="18"/>
                                                      <w:szCs w:val="18"/>
                                                    </w:rPr>
                                                    <w:t>F</w:t>
                                                  </w:r>
                                                  <w:r w:rsidRPr="00C72535">
                                                    <w:rPr>
                                                      <w:iCs/>
                                                      <w:sz w:val="18"/>
                                                      <w:szCs w:val="18"/>
                                                      <w:vertAlign w:val="subscript"/>
                                                    </w:rPr>
                                                    <w:t>拉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none" lIns="36000" tIns="0" rIns="36000" bIns="0" anchor="t" anchorCtr="0" upright="1">
                                              <a:spAutoFit/>
                                            </wps:bodyPr>
                                          </wps:wsp>
                                          <wpg:grpSp>
                                            <wpg:cNvPr id="1290551213" name="组合 1290551213"/>
                                            <wpg:cNvGrpSpPr/>
                                            <wpg:grpSpPr>
                                              <a:xfrm>
                                                <a:off x="0" y="63175"/>
                                                <a:ext cx="233045" cy="1405890"/>
                                                <a:chOff x="0" y="53063"/>
                                                <a:chExt cx="233204" cy="1406132"/>
                                              </a:xfrm>
                                            </wpg:grpSpPr>
                                            <wps:wsp>
                                              <wps:cNvPr id="1637177220" name="直接连接符 1637177220"/>
                                              <wps:cNvCnPr/>
                                              <wps:spPr>
                                                <a:xfrm flipV="1">
                                                  <a:off x="0" y="53063"/>
                                                  <a:ext cx="233204" cy="629003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 cap="flat" cmpd="sng" algn="ctr">
                                                  <a:solidFill>
                                                    <a:sysClr val="windowText" lastClr="000000"/>
                                                  </a:solidFill>
                                                  <a:prstDash val="solid"/>
                                                  <a:miter lim="800000"/>
                                                  <a:tailEnd type="stealth" w="sm" len="med"/>
                                                </a:ln>
                                                <a:effectLst/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757715517" name="直接连接符 757715517"/>
                                              <wps:cNvCnPr/>
                                              <wps:spPr>
                                                <a:xfrm>
                                                  <a:off x="1612" y="680159"/>
                                                  <a:ext cx="2584" cy="779036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 cap="flat" cmpd="sng" algn="ctr">
                                                  <a:solidFill>
                                                    <a:schemeClr val="tx1"/>
                                                  </a:solidFill>
                                                  <a:prstDash val="solid"/>
                                                  <a:miter lim="800000"/>
                                                  <a:tailEnd type="stealth" w="sm" len="med"/>
                                                </a:ln>
                                                <a:effectLst/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</wpg:grpSp>
                                      <wps:wsp>
                                        <wps:cNvPr id="1185356812" name="直接连接符 1185356812"/>
                                        <wps:cNvCnPr/>
                                        <wps:spPr>
                                          <a:xfrm>
                                            <a:off x="318055" y="77484"/>
                                            <a:ext cx="0" cy="74531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dash"/>
                                            <a:miter lim="800000"/>
                                            <a:headEnd type="none" w="med" len="med"/>
                                            <a:tailEnd type="none" w="med" len="me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815078288" name="直接连接符 815078288"/>
                                      <wps:cNvCnPr/>
                                      <wps:spPr>
                                        <a:xfrm>
                                          <a:off x="106763" y="589068"/>
                                          <a:ext cx="529153" cy="326068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dash"/>
                                          <a:miter lim="800000"/>
                                          <a:headEnd type="none" w="med" len="med"/>
                                          <a:tailEnd type="none" w="med" len="me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757881387" name="直接连接符 757881387"/>
                                    <wps:cNvCnPr/>
                                    <wps:spPr>
                                      <a:xfrm>
                                        <a:off x="265316" y="686571"/>
                                        <a:ext cx="230857" cy="142869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FF0000"/>
                                        </a:solidFill>
                                        <a:prstDash val="solid"/>
                                        <a:miter lim="800000"/>
                                        <a:tailEnd type="stealth" w="sm" len="med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021247007" name="弧形 1021247007"/>
                                  <wps:cNvSpPr/>
                                  <wps:spPr>
                                    <a:xfrm rot="6056749">
                                      <a:off x="207000" y="643418"/>
                                      <a:ext cx="136978" cy="104199"/>
                                    </a:xfrm>
                                    <a:prstGeom prst="arc">
                                      <a:avLst>
                                        <a:gd name="adj1" fmla="val 17412202"/>
                                        <a:gd name="adj2" fmla="val 0"/>
                                      </a:avLst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      <a:spAutoFit/>
                                  </wps:bodyPr>
                                </wps:wsp>
                              </wpg:grpSp>
                            </wpg:grpSp>
                            <wps:wsp>
                              <wps:cNvPr id="1305384512" name="弧形 1305384512"/>
                              <wps:cNvSpPr/>
                              <wps:spPr>
                                <a:xfrm rot="18714940">
                                  <a:off x="180928" y="1326295"/>
                                  <a:ext cx="165933" cy="119786"/>
                                </a:xfrm>
                                <a:prstGeom prst="arc">
                                  <a:avLst>
                                    <a:gd name="adj1" fmla="val 19467569"/>
                                    <a:gd name="adj2" fmla="val 0"/>
                                  </a:avLst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</wpg:grpSp>
                          <wps:wsp>
                            <wps:cNvPr id="1841389605" name="JP2025/3/18 星期二9:55:3378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5476" y="655944"/>
                                <a:ext cx="227610" cy="1981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6C522BD" w14:textId="05E84C31" w:rsidR="00B36152" w:rsidRPr="00C72535" w:rsidRDefault="00B36152" w:rsidP="00C72535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72535">
                                    <w:rPr>
                                      <w:i/>
                                      <w:color w:val="FF0000"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  <w:r w:rsidRPr="00C72535">
                                    <w:rPr>
                                      <w:iCs/>
                                      <w:color w:val="FF0000"/>
                                      <w:sz w:val="18"/>
                                      <w:szCs w:val="18"/>
                                      <w:vertAlign w:val="subscript"/>
                                    </w:rPr>
                                    <w:t>合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574402075" name="JP2025/3/18 星期二11:11:2500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19" y="751589"/>
                              <a:ext cx="232049" cy="1981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2BD473" w14:textId="300AFFA1" w:rsidR="00B36152" w:rsidRPr="00C72535" w:rsidRDefault="00B36152" w:rsidP="00C72535">
                                <w:pPr>
                                  <w:jc w:val="center"/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C72535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53°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s:wsp>
                        <wps:cNvPr id="635255862" name="JP2025/3/18 星期二11:20:530091"/>
                        <wps:cNvSpPr txBox="1">
                          <a:spLocks noChangeArrowheads="1"/>
                        </wps:cNvSpPr>
                        <wps:spPr bwMode="auto">
                          <a:xfrm>
                            <a:off x="253430" y="1073734"/>
                            <a:ext cx="129166" cy="198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A12016" w14:textId="363C19BD" w:rsidR="00B36152" w:rsidRPr="00C72535" w:rsidRDefault="00B36152" w:rsidP="00C72535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C72535">
                                <w:rPr>
                                  <w:i/>
                                  <w:sz w:val="18"/>
                                  <w:szCs w:val="18"/>
                                </w:rPr>
                                <w:t>β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606316A" id="组合 949852439" o:spid="_x0000_s1485" style="position:absolute;left:0;text-align:left;margin-left:364.8pt;margin-top:1.5pt;width:49.8pt;height:119.6pt;z-index:251649024;mso-position-horizontal-relative:margin;mso-position-vertical-relative:text;mso-width-relative:margin;mso-height-relative:margin" coordorigin="966,40" coordsize="6351,151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">
                <v:group id="JP2025/3/18 星期二11:20:537820" o:spid="_x0000_s1486" style="position:absolute;left:966;top:40;width:6352;height:15198" coordorigin="966,40" coordsize="6351,15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">
                  <v:group id="JP2025/3/18 星期二11:11:257820" o:spid="_x0000_s1487" style="position:absolute;left:966;top:40;width:6352;height:15198" coordorigin="967,40" coordsize="6351,15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">
                    <v:group id="组合 383212575" o:spid="_x0000_s1488" style="position:absolute;left:967;top:40;width:6351;height:15198" coordorigin="967,40" coordsize="6352,151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">
                      <v:group id="组合 984120569" o:spid="_x0000_s1489" style="position:absolute;left:967;top:40;width:6352;height:15198" coordorigin="967,40" coordsize="6352,151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">
                        <v:line id="直接连接符 553428853" o:spid="_x0000_s1490" style="position:absolute;flip:y;visibility:visible;mso-wrap-style:square" from="2692,8301" to="4980,14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" strokecolor="windowText" strokeweight=".5pt">
                          <v:stroke endarrow="classic" endarrowwidth="narrow" joinstyle="miter"/>
                        </v:line>
                        <v:group id="组合 2088586662" o:spid="_x0000_s1491" style="position:absolute;left:967;top:40;width:6352;height:15198" coordorigin="967,40" coordsize="6352,151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">
                          <v:group id="组合 1659561565" o:spid="_x0000_s1492" style="position:absolute;left:967;top:40;width:6352;height:15198" coordorigin="967,40" coordsize="6352,151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">
                            <v:group id="组合 1123359719" o:spid="_x0000_s1493" style="position:absolute;left:967;top:40;width:6352;height:15198" coordorigin="967,40" coordsize="6352,151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">
                              <v:group id="组合 196722167" o:spid="_x0000_s1494" style="position:absolute;left:967;top:40;width:6352;height:15198" coordorigin="-830,40" coordsize="6352,151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">
                                <v:group id="组合 990325120" o:spid="_x0000_s1495" style="position:absolute;left:-830;top:40;width:6352;height:15198" coordorigin="-830,40" coordsize="6352,151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">
                                  <v:shape id="JP2025/3/18 星期二9:55:120372" o:spid="_x0000_s1496" type="#_x0000_t202" style="position:absolute;left:-830;top:13257;width:1545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" filled="f" stroked="f">
                                    <v:textbox style="mso-fit-shape-to-text:t" inset="1mm,0,1mm,0">
                                      <w:txbxContent>
                                        <w:p w14:paraId="591587CF" w14:textId="71F88655" w:rsidR="00B36152" w:rsidRPr="00C72535" w:rsidRDefault="00B36152" w:rsidP="00C72535">
                                          <w:pPr>
                                            <w:jc w:val="center"/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C72535"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G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组合 1954924980" o:spid="_x0000_s1497" style="position:absolute;left:827;top:40;width:4695;height:14650" coordorigin=",40" coordsize="4694,1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">
                                    <v:shape id="JP2025/3/18 星期二9:55:337820" o:spid="_x0000_s1498" type="#_x0000_t202" style="position:absolute;left:2418;top:40;width:2276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" filled="f" stroked="f">
                                      <v:textbox style="mso-fit-shape-to-text:t" inset="1mm,0,1mm,0">
                                        <w:txbxContent>
                                          <w:p w14:paraId="107BA756" w14:textId="419B2AD0" w:rsidR="00B36152" w:rsidRPr="00C72535" w:rsidRDefault="00B36152" w:rsidP="00C72535">
                                            <w:pPr>
                                              <w:jc w:val="center"/>
                                              <w:rPr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C72535">
                                              <w:rPr>
                                                <w:i/>
                                                <w:sz w:val="18"/>
                                                <w:szCs w:val="18"/>
                                              </w:rPr>
                                              <w:t>F</w:t>
                                            </w:r>
                                            <w:r w:rsidRPr="00C72535">
                                              <w:rPr>
                                                <w:iCs/>
                                                <w:sz w:val="18"/>
                                                <w:szCs w:val="18"/>
                                                <w:vertAlign w:val="subscript"/>
                                              </w:rPr>
                                              <w:t>拉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group id="组合 1290551213" o:spid="_x0000_s1499" style="position:absolute;top:631;width:2330;height:14059" coordorigin=",530" coordsize="2332,140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">
                                      <v:line id="直接连接符 1637177220" o:spid="_x0000_s1500" style="position:absolute;flip:y;visibility:visible;mso-wrap-style:square" from="0,530" to="2332,6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" strokecolor="windowText">
                                        <v:stroke endarrow="classic" endarrowwidth="narrow" joinstyle="miter"/>
                                      </v:line>
                                      <v:line id="直接连接符 757715517" o:spid="_x0000_s1501" style="position:absolute;visibility:visible;mso-wrap-style:square" from="16,6801" to="41,14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" strokecolor="black [3213]">
                                        <v:stroke endarrow="classic" endarrowwidth="narrow" joinstyle="miter"/>
                                      </v:line>
                                    </v:group>
                                  </v:group>
                                </v:group>
                                <v:line id="直接连接符 1185356812" o:spid="_x0000_s1502" style="position:absolute;visibility:visible;mso-wrap-style:square" from="3180,774" to="3180,82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" strokecolor="windowText" strokeweight=".5pt">
                                  <v:stroke dashstyle="dash" joinstyle="miter"/>
                                </v:line>
                              </v:group>
                              <v:line id="直接连接符 815078288" o:spid="_x0000_s1503" style="position:absolute;visibility:visible;mso-wrap-style:square" from="1067,5890" to="6359,9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" strokecolor="windowText" strokeweight=".5pt">
                                <v:stroke dashstyle="dash" joinstyle="miter"/>
                              </v:line>
                            </v:group>
                            <v:line id="直接连接符 757881387" o:spid="_x0000_s1504" style="position:absolute;visibility:visible;mso-wrap-style:square" from="2653,6865" to="4961,82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" strokecolor="red">
                              <v:stroke endarrow="classic" endarrowwidth="narrow" joinstyle="miter"/>
                            </v:line>
                          </v:group>
                          <v:shape id="弧形 1021247007" o:spid="_x0000_s1505" style="position:absolute;left:2069;top:6434;width:1370;height:1042;rotation:6615585fd;visibility:visible;mso-wrap-style:square;v-text-anchor:middle" coordsize="136978,1041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" path="m86952,1929nsc116530,8228,136978,28735,136978,52100r-68489,l86952,1929xem86952,1929nfc116530,8228,136978,28735,136978,52100e" filled="f" strokecolor="windowText" strokeweight=".5pt">
                            <v:stroke joinstyle="miter"/>
                            <v:path arrowok="t" o:connecttype="custom" o:connectlocs="86952,1929;136978,52100" o:connectangles="0,0"/>
                          </v:shape>
                        </v:group>
                      </v:group>
                      <v:shape id="弧形 1305384512" o:spid="_x0000_s1506" style="position:absolute;left:1809;top:13263;width:1659;height:1197;rotation:-3151255fd;visibility:visible;mso-wrap-style:none;v-text-anchor:middle" coordsize="165933,1197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" path="m141940,17765nsc157312,28979,165934,44117,165934,59893r-82967,l141940,17765xem141940,17765nfc157312,28979,165934,44117,165934,59893e" filled="f" strokecolor="windowText" strokeweight=".5pt">
                        <v:stroke joinstyle="miter"/>
                        <v:path arrowok="t" o:connecttype="custom" o:connectlocs="141940,17765;165934,59893" o:connectangles="0,0"/>
                      </v:shape>
                    </v:group>
                    <v:shape id="JP2025/3/18 星期二9:55:337820" o:spid="_x0000_s1507" type="#_x0000_t202" style="position:absolute;left:4954;top:6559;width:2276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16C522BD" w14:textId="05E84C31" w:rsidR="00B36152" w:rsidRPr="00C72535" w:rsidRDefault="00B36152" w:rsidP="00C72535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C72535">
                              <w:rPr>
                                <w:i/>
                                <w:color w:val="FF0000"/>
                                <w:sz w:val="18"/>
                                <w:szCs w:val="18"/>
                              </w:rPr>
                              <w:t>F</w:t>
                            </w:r>
                            <w:r w:rsidRPr="00C72535">
                              <w:rPr>
                                <w:iCs/>
                                <w:color w:val="FF0000"/>
                                <w:sz w:val="18"/>
                                <w:szCs w:val="18"/>
                                <w:vertAlign w:val="subscript"/>
                              </w:rPr>
                              <w:t>合</w:t>
                            </w:r>
                          </w:p>
                        </w:txbxContent>
                      </v:textbox>
                    </v:shape>
                  </v:group>
                  <v:shape id="JP2025/3/18 星期二11:11:250091" o:spid="_x0000_s1508" type="#_x0000_t202" style="position:absolute;left:2528;top:7515;width:2320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5B2BD473" w14:textId="300AFFA1" w:rsidR="00B36152" w:rsidRPr="00C72535" w:rsidRDefault="00B36152" w:rsidP="00C72535">
                          <w:pPr>
                            <w:jc w:val="center"/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C72535">
                            <w:rPr>
                              <w:iCs/>
                              <w:sz w:val="18"/>
                              <w:szCs w:val="18"/>
                            </w:rPr>
                            <w:t>53°</w:t>
                          </w:r>
                        </w:p>
                      </w:txbxContent>
                    </v:textbox>
                  </v:shape>
                </v:group>
                <v:shape id="JP2025/3/18 星期二11:20:530091" o:spid="_x0000_s1509" type="#_x0000_t202" style="position:absolute;left:2534;top:10737;width:1291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0DA12016" w14:textId="363C19BD" w:rsidR="00B36152" w:rsidRPr="00C72535" w:rsidRDefault="00B36152" w:rsidP="00C72535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C72535">
                          <w:rPr>
                            <w:i/>
                            <w:sz w:val="18"/>
                            <w:szCs w:val="18"/>
                          </w:rPr>
                          <w:t>β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B36152">
        <w:rPr>
          <w:rFonts w:hint="eastAsia"/>
          <w:szCs w:val="21"/>
        </w:rPr>
        <w:t>解法二：</w:t>
      </w:r>
      <w:r w:rsidR="00B36152" w:rsidRPr="007733D1">
        <w:rPr>
          <w:rFonts w:hint="eastAsia"/>
          <w:szCs w:val="21"/>
        </w:rPr>
        <w:t>如图，对游客进行受力分析。</w:t>
      </w:r>
      <w:r w:rsidR="00307316">
        <w:rPr>
          <w:szCs w:val="21"/>
        </w:rPr>
        <w:tab/>
      </w:r>
      <w:r w:rsidR="00307316">
        <w:rPr>
          <w:szCs w:val="21"/>
        </w:rPr>
        <w:tab/>
      </w:r>
      <w:r w:rsidR="00307316">
        <w:rPr>
          <w:szCs w:val="21"/>
        </w:rPr>
        <w:tab/>
      </w:r>
      <w:r w:rsidR="00307316">
        <w:rPr>
          <w:szCs w:val="21"/>
        </w:rPr>
        <w:tab/>
      </w:r>
      <w:r w:rsidR="00B36152">
        <w:rPr>
          <w:rFonts w:hint="eastAsia"/>
          <w:iCs/>
          <w:szCs w:val="21"/>
        </w:rPr>
        <w:t>（</w:t>
      </w:r>
      <w:r w:rsidR="00B36152">
        <w:rPr>
          <w:rFonts w:hint="eastAsia"/>
          <w:iCs/>
          <w:szCs w:val="21"/>
        </w:rPr>
        <w:t>1</w:t>
      </w:r>
      <w:r w:rsidR="00B36152">
        <w:rPr>
          <w:rFonts w:hint="eastAsia"/>
          <w:iCs/>
          <w:szCs w:val="21"/>
        </w:rPr>
        <w:t>分）</w:t>
      </w:r>
    </w:p>
    <w:p w14:paraId="712B4405" w14:textId="2B9A614A" w:rsidR="00B36152" w:rsidRPr="007733D1" w:rsidRDefault="00B36152" w:rsidP="00B36152">
      <w:pPr>
        <w:rPr>
          <w:szCs w:val="21"/>
        </w:rPr>
      </w:pPr>
      <w:r>
        <w:rPr>
          <w:rFonts w:hint="eastAsia"/>
          <w:szCs w:val="21"/>
        </w:rPr>
        <w:t>由牛顿第二定律得，</w:t>
      </w:r>
      <w:r w:rsidR="00307316" w:rsidRPr="00307316">
        <w:rPr>
          <w:rFonts w:hint="eastAsia"/>
          <w:i/>
          <w:iCs/>
          <w:szCs w:val="21"/>
        </w:rPr>
        <w:t>F</w:t>
      </w:r>
      <w:r w:rsidR="00307316">
        <w:rPr>
          <w:rFonts w:hint="eastAsia"/>
          <w:szCs w:val="21"/>
          <w:vertAlign w:val="subscript"/>
        </w:rPr>
        <w:t>合</w:t>
      </w:r>
      <w:r w:rsidR="00307316">
        <w:rPr>
          <w:rFonts w:hint="eastAsia"/>
          <w:szCs w:val="21"/>
        </w:rPr>
        <w:t xml:space="preserve"> = </w:t>
      </w:r>
      <w:r w:rsidR="00307316" w:rsidRPr="00307316">
        <w:rPr>
          <w:rFonts w:hint="eastAsia"/>
          <w:i/>
          <w:iCs/>
          <w:szCs w:val="21"/>
        </w:rPr>
        <w:t>ma</w:t>
      </w:r>
      <w:r w:rsidR="00307316">
        <w:rPr>
          <w:szCs w:val="21"/>
        </w:rPr>
        <w:tab/>
      </w:r>
      <w:r w:rsidR="00307316">
        <w:rPr>
          <w:szCs w:val="21"/>
        </w:rPr>
        <w:tab/>
      </w:r>
      <w:r w:rsidR="00307316">
        <w:rPr>
          <w:szCs w:val="21"/>
        </w:rPr>
        <w:tab/>
      </w:r>
      <w:r w:rsidR="00307316">
        <w:rPr>
          <w:szCs w:val="21"/>
        </w:rPr>
        <w:tab/>
      </w:r>
      <w:r w:rsidR="00307316">
        <w:rPr>
          <w:szCs w:val="21"/>
        </w:rPr>
        <w:tab/>
      </w:r>
      <w:r w:rsidR="00307316">
        <w:rPr>
          <w:szCs w:val="21"/>
        </w:rPr>
        <w:tab/>
      </w:r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23DD7273" w14:textId="3131171C" w:rsidR="00B36152" w:rsidRPr="00763204" w:rsidRDefault="00B36152" w:rsidP="00B36152">
      <w:pPr>
        <w:rPr>
          <w:sz w:val="24"/>
        </w:rPr>
      </w:pPr>
      <w:r w:rsidRPr="007733D1">
        <w:rPr>
          <w:rFonts w:hint="eastAsia"/>
          <w:szCs w:val="21"/>
        </w:rPr>
        <w:t>由余弦定理，</w:t>
      </w:r>
      <w:r w:rsidR="00307316" w:rsidRPr="00307316">
        <w:rPr>
          <w:rFonts w:hint="eastAsia"/>
          <w:i/>
          <w:iCs/>
          <w:szCs w:val="21"/>
        </w:rPr>
        <w:t>F</w:t>
      </w:r>
      <w:r w:rsidR="00307316">
        <w:rPr>
          <w:rFonts w:hint="eastAsia"/>
          <w:szCs w:val="21"/>
          <w:vertAlign w:val="subscript"/>
        </w:rPr>
        <w:t>拉</w:t>
      </w:r>
      <w:r w:rsidR="00307316">
        <w:rPr>
          <w:rFonts w:hint="eastAsia"/>
          <w:szCs w:val="21"/>
          <w:vertAlign w:val="superscript"/>
        </w:rPr>
        <w:t>2</w:t>
      </w:r>
      <w:r w:rsidR="00307316">
        <w:rPr>
          <w:rFonts w:hint="eastAsia"/>
          <w:szCs w:val="21"/>
        </w:rPr>
        <w:t xml:space="preserve"> = </w:t>
      </w:r>
      <w:r w:rsidR="00307316" w:rsidRPr="00307316">
        <w:rPr>
          <w:rFonts w:hint="eastAsia"/>
          <w:i/>
          <w:iCs/>
          <w:szCs w:val="21"/>
        </w:rPr>
        <w:t>F</w:t>
      </w:r>
      <w:r w:rsidR="00307316" w:rsidRPr="00307316">
        <w:rPr>
          <w:rFonts w:hint="eastAsia"/>
          <w:szCs w:val="21"/>
          <w:vertAlign w:val="subscript"/>
        </w:rPr>
        <w:t>合</w:t>
      </w:r>
      <w:r w:rsidR="00307316">
        <w:rPr>
          <w:rFonts w:hint="eastAsia"/>
          <w:szCs w:val="21"/>
          <w:vertAlign w:val="superscript"/>
        </w:rPr>
        <w:t>2</w:t>
      </w:r>
      <w:r w:rsidR="00307316">
        <w:rPr>
          <w:rFonts w:hint="eastAsia"/>
          <w:szCs w:val="21"/>
        </w:rPr>
        <w:t xml:space="preserve"> + </w:t>
      </w:r>
      <w:r w:rsidR="00307316" w:rsidRPr="00307316">
        <w:rPr>
          <w:rFonts w:hint="eastAsia"/>
          <w:i/>
          <w:iCs/>
          <w:szCs w:val="21"/>
        </w:rPr>
        <w:t>G</w:t>
      </w:r>
      <w:r w:rsidR="00307316">
        <w:rPr>
          <w:rFonts w:hint="eastAsia"/>
          <w:szCs w:val="21"/>
          <w:vertAlign w:val="superscript"/>
        </w:rPr>
        <w:t>2</w:t>
      </w:r>
      <w:r w:rsidR="00307316">
        <w:rPr>
          <w:rFonts w:hint="eastAsia"/>
          <w:szCs w:val="21"/>
        </w:rPr>
        <w:t xml:space="preserve"> </w:t>
      </w:r>
      <w:r w:rsidR="00307316">
        <w:rPr>
          <w:szCs w:val="21"/>
        </w:rPr>
        <w:t>–</w:t>
      </w:r>
      <w:r w:rsidR="00307316">
        <w:rPr>
          <w:rFonts w:hint="eastAsia"/>
          <w:szCs w:val="21"/>
        </w:rPr>
        <w:t xml:space="preserve"> 2</w:t>
      </w:r>
      <w:r w:rsidR="00307316" w:rsidRPr="00307316">
        <w:rPr>
          <w:rFonts w:hint="eastAsia"/>
          <w:i/>
          <w:iCs/>
          <w:szCs w:val="21"/>
        </w:rPr>
        <w:t>F</w:t>
      </w:r>
      <w:r w:rsidR="00307316">
        <w:rPr>
          <w:rFonts w:hint="eastAsia"/>
          <w:szCs w:val="21"/>
          <w:vertAlign w:val="subscript"/>
        </w:rPr>
        <w:t>合</w:t>
      </w:r>
      <w:r w:rsidR="00307316" w:rsidRPr="00307316">
        <w:rPr>
          <w:rFonts w:hint="eastAsia"/>
          <w:i/>
          <w:iCs/>
          <w:szCs w:val="21"/>
        </w:rPr>
        <w:t>G</w:t>
      </w:r>
      <w:r w:rsidR="00307316">
        <w:rPr>
          <w:rFonts w:hint="eastAsia"/>
          <w:szCs w:val="21"/>
        </w:rPr>
        <w:t>cos53</w:t>
      </w:r>
      <w:r w:rsidR="00307316">
        <w:rPr>
          <w:szCs w:val="21"/>
        </w:rPr>
        <w:t>°</w:t>
      </w:r>
      <w:r w:rsidR="00307316">
        <w:rPr>
          <w:szCs w:val="21"/>
        </w:rPr>
        <w:tab/>
      </w:r>
      <w:r w:rsidR="00307316">
        <w:rPr>
          <w:szCs w:val="21"/>
        </w:rPr>
        <w:tab/>
      </w:r>
      <w:r w:rsidR="00307316">
        <w:rPr>
          <w:szCs w:val="21"/>
        </w:rPr>
        <w:tab/>
      </w:r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017C585C" w14:textId="5F7B3438" w:rsidR="00B36152" w:rsidRPr="007733D1" w:rsidRDefault="00B36152" w:rsidP="00B36152">
      <w:pPr>
        <w:rPr>
          <w:szCs w:val="21"/>
        </w:rPr>
      </w:pPr>
      <w:r w:rsidRPr="007733D1">
        <w:rPr>
          <w:rFonts w:hint="eastAsia"/>
          <w:szCs w:val="21"/>
        </w:rPr>
        <w:t>解得</w:t>
      </w:r>
      <w:r w:rsidR="00307316">
        <w:rPr>
          <w:rFonts w:hint="eastAsia"/>
          <w:szCs w:val="21"/>
        </w:rPr>
        <w:t xml:space="preserve"> </w:t>
      </w:r>
      <w:r w:rsidR="00307316" w:rsidRPr="00307316">
        <w:rPr>
          <w:rFonts w:hint="eastAsia"/>
          <w:i/>
          <w:iCs/>
          <w:szCs w:val="21"/>
        </w:rPr>
        <w:t>F</w:t>
      </w:r>
      <w:r w:rsidR="00307316">
        <w:rPr>
          <w:rFonts w:hint="eastAsia"/>
          <w:szCs w:val="21"/>
          <w:vertAlign w:val="subscript"/>
        </w:rPr>
        <w:t>拉</w:t>
      </w:r>
      <w:r w:rsidR="00307316">
        <w:rPr>
          <w:rFonts w:hint="eastAsia"/>
          <w:szCs w:val="21"/>
        </w:rPr>
        <w:t xml:space="preserve"> = 543 </w:t>
      </w:r>
      <m:oMath>
        <m:r>
          <m:rPr>
            <m:nor/>
          </m:rPr>
          <w:rPr>
            <w:szCs w:val="21"/>
          </w:rPr>
          <m:t>N</m:t>
        </m:r>
      </m:oMath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1A5665D7" w14:textId="6EC91619" w:rsidR="00B36152" w:rsidRPr="00400058" w:rsidRDefault="00B36152" w:rsidP="00B36152">
      <w:pPr>
        <w:rPr>
          <w:i/>
          <w:sz w:val="24"/>
        </w:rPr>
      </w:pPr>
      <w:r w:rsidRPr="007733D1">
        <w:rPr>
          <w:rFonts w:hint="eastAsia"/>
          <w:szCs w:val="21"/>
        </w:rPr>
        <w:t>由正弦定理，</w:t>
      </w:r>
      <w:r w:rsidR="00FF3E8E">
        <w:rPr>
          <w:szCs w:val="21"/>
        </w:rPr>
        <w:fldChar w:fldCharType="begin"/>
      </w:r>
      <w:r w:rsidR="00FF3E8E">
        <w:rPr>
          <w:szCs w:val="21"/>
        </w:rPr>
        <w:instrText xml:space="preserve"> </w:instrText>
      </w:r>
      <w:r w:rsidR="00FF3E8E">
        <w:rPr>
          <w:rFonts w:hint="eastAsia"/>
          <w:szCs w:val="21"/>
        </w:rPr>
        <w:instrText>EQ \F(</w:instrText>
      </w:r>
      <w:r w:rsidR="00FF3E8E" w:rsidRPr="00FF3E8E">
        <w:rPr>
          <w:rFonts w:hint="eastAsia"/>
          <w:i/>
          <w:iCs/>
          <w:szCs w:val="21"/>
        </w:rPr>
        <w:instrText>F</w:instrText>
      </w:r>
      <w:r w:rsidR="00FF3E8E">
        <w:rPr>
          <w:rFonts w:hint="eastAsia"/>
          <w:szCs w:val="21"/>
          <w:vertAlign w:val="subscript"/>
        </w:rPr>
        <w:instrText>合</w:instrText>
      </w:r>
      <w:r w:rsidR="00FF3E8E">
        <w:rPr>
          <w:rFonts w:hint="eastAsia"/>
          <w:szCs w:val="21"/>
        </w:rPr>
        <w:instrText>,sin</w:instrText>
      </w:r>
      <w:r w:rsidR="00FF3E8E" w:rsidRPr="00FF3E8E">
        <w:rPr>
          <w:i/>
          <w:iCs/>
          <w:szCs w:val="21"/>
        </w:rPr>
        <w:instrText>β</w:instrText>
      </w:r>
      <w:r w:rsidR="00FF3E8E">
        <w:rPr>
          <w:rFonts w:hint="eastAsia"/>
          <w:szCs w:val="21"/>
        </w:rPr>
        <w:instrText>)</w:instrText>
      </w:r>
      <w:r w:rsidR="00FF3E8E">
        <w:rPr>
          <w:szCs w:val="21"/>
        </w:rPr>
        <w:instrText xml:space="preserve"> </w:instrText>
      </w:r>
      <w:r w:rsidR="00FF3E8E">
        <w:rPr>
          <w:szCs w:val="21"/>
        </w:rPr>
        <w:fldChar w:fldCharType="end"/>
      </w:r>
      <w:r w:rsidR="00FF3E8E">
        <w:rPr>
          <w:rFonts w:hint="eastAsia"/>
          <w:szCs w:val="21"/>
        </w:rPr>
        <w:t xml:space="preserve">= </w:t>
      </w:r>
      <w:r w:rsidR="00FF3E8E">
        <w:rPr>
          <w:szCs w:val="21"/>
        </w:rPr>
        <w:fldChar w:fldCharType="begin"/>
      </w:r>
      <w:r w:rsidR="00FF3E8E">
        <w:rPr>
          <w:szCs w:val="21"/>
        </w:rPr>
        <w:instrText xml:space="preserve"> </w:instrText>
      </w:r>
      <w:r w:rsidR="00FF3E8E">
        <w:rPr>
          <w:rFonts w:hint="eastAsia"/>
          <w:szCs w:val="21"/>
        </w:rPr>
        <w:instrText>EQ \F(</w:instrText>
      </w:r>
      <w:r w:rsidR="00FF3E8E" w:rsidRPr="00FF3E8E">
        <w:rPr>
          <w:rFonts w:hint="eastAsia"/>
          <w:i/>
          <w:iCs/>
          <w:szCs w:val="21"/>
        </w:rPr>
        <w:instrText>F</w:instrText>
      </w:r>
      <w:r w:rsidR="00FF3E8E">
        <w:rPr>
          <w:rFonts w:hint="eastAsia"/>
          <w:szCs w:val="21"/>
          <w:vertAlign w:val="subscript"/>
        </w:rPr>
        <w:instrText>拉</w:instrText>
      </w:r>
      <w:r w:rsidR="00FF3E8E">
        <w:rPr>
          <w:rFonts w:hint="eastAsia"/>
          <w:szCs w:val="21"/>
        </w:rPr>
        <w:instrText>,sin53</w:instrText>
      </w:r>
      <w:r w:rsidR="00FF3E8E">
        <w:rPr>
          <w:szCs w:val="21"/>
        </w:rPr>
        <w:instrText>°</w:instrText>
      </w:r>
      <w:r w:rsidR="00FF3E8E">
        <w:rPr>
          <w:rFonts w:hint="eastAsia"/>
          <w:szCs w:val="21"/>
        </w:rPr>
        <w:instrText>)</w:instrText>
      </w:r>
      <w:r w:rsidR="00FF3E8E">
        <w:rPr>
          <w:szCs w:val="21"/>
        </w:rPr>
        <w:instrText xml:space="preserve"> </w:instrText>
      </w:r>
      <w:r w:rsidR="00FF3E8E">
        <w:rPr>
          <w:szCs w:val="21"/>
        </w:rPr>
        <w:fldChar w:fldCharType="end"/>
      </w:r>
      <w:r w:rsidR="00FF3E8E">
        <w:rPr>
          <w:szCs w:val="21"/>
        </w:rPr>
        <w:tab/>
      </w:r>
      <w:r w:rsidRPr="007733D1">
        <w:rPr>
          <w:rFonts w:hint="eastAsia"/>
          <w:szCs w:val="21"/>
        </w:rPr>
        <w:t>解得</w:t>
      </w:r>
      <w:r w:rsidR="00FF3E8E">
        <w:rPr>
          <w:rFonts w:hint="eastAsia"/>
          <w:szCs w:val="21"/>
        </w:rPr>
        <w:t xml:space="preserve"> </w:t>
      </w:r>
      <w:r w:rsidR="00FF3E8E" w:rsidRPr="00FF3E8E">
        <w:rPr>
          <w:i/>
          <w:iCs/>
          <w:szCs w:val="21"/>
        </w:rPr>
        <w:t>β</w:t>
      </w:r>
      <w:r w:rsidR="00FF3E8E">
        <w:rPr>
          <w:rFonts w:hint="eastAsia"/>
          <w:szCs w:val="21"/>
        </w:rPr>
        <w:t xml:space="preserve"> = 7</w:t>
      </w:r>
      <w:r w:rsidR="00FF3E8E">
        <w:rPr>
          <w:szCs w:val="21"/>
        </w:rPr>
        <w:t>°</w:t>
      </w:r>
      <w:r w:rsidR="00FF3E8E">
        <w:rPr>
          <w:szCs w:val="21"/>
        </w:rPr>
        <w:tab/>
      </w:r>
      <w:r>
        <w:rPr>
          <w:rFonts w:hint="eastAsia"/>
          <w:szCs w:val="21"/>
        </w:rPr>
        <w:t>与竖直方向向右成</w:t>
      </w:r>
      <w:r>
        <w:rPr>
          <w:rFonts w:hint="eastAsia"/>
          <w:szCs w:val="21"/>
        </w:rPr>
        <w:t>7</w:t>
      </w:r>
      <w:r w:rsidRPr="00FF3E8E">
        <w:rPr>
          <w:rFonts w:asciiTheme="majorBidi" w:hAnsiTheme="majorBidi" w:cstheme="majorBidi"/>
          <w:szCs w:val="21"/>
        </w:rPr>
        <w:t>°</w:t>
      </w:r>
      <w:r>
        <w:rPr>
          <w:rFonts w:hint="eastAsia"/>
          <w:szCs w:val="21"/>
        </w:rPr>
        <w:t>。</w:t>
      </w:r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7F8DA738" w14:textId="5651CC15" w:rsidR="00B36152" w:rsidRPr="007733D1" w:rsidRDefault="00B36152" w:rsidP="00B36152">
      <w:pPr>
        <w:rPr>
          <w:szCs w:val="21"/>
        </w:rPr>
      </w:pPr>
      <w:r>
        <w:t>3</w:t>
      </w:r>
      <w:r w:rsidRPr="007733D1">
        <w:t>．</w:t>
      </w:r>
      <w:r w:rsidRPr="007733D1">
        <w:rPr>
          <w:rFonts w:hint="eastAsia"/>
          <w:szCs w:val="21"/>
        </w:rPr>
        <w:t>（</w:t>
      </w:r>
      <w:r>
        <w:rPr>
          <w:szCs w:val="21"/>
        </w:rPr>
        <w:t>3</w:t>
      </w:r>
      <w:r w:rsidRPr="007733D1">
        <w:rPr>
          <w:rFonts w:hint="eastAsia"/>
          <w:szCs w:val="21"/>
        </w:rPr>
        <w:t>分）</w:t>
      </w:r>
      <w:r w:rsidRPr="00B375BB">
        <w:rPr>
          <w:rFonts w:hint="eastAsia"/>
          <w:szCs w:val="21"/>
        </w:rPr>
        <w:t>加速度</w:t>
      </w:r>
      <w:r>
        <w:rPr>
          <w:rFonts w:hint="eastAsia"/>
          <w:szCs w:val="21"/>
        </w:rPr>
        <w:t>、</w:t>
      </w:r>
      <w:r w:rsidRPr="00B375BB">
        <w:rPr>
          <w:rFonts w:hint="eastAsia"/>
          <w:szCs w:val="21"/>
        </w:rPr>
        <w:t>滑动时间</w:t>
      </w:r>
      <w:r>
        <w:rPr>
          <w:rFonts w:hint="eastAsia"/>
          <w:szCs w:val="21"/>
        </w:rPr>
        <w:t>、</w:t>
      </w:r>
      <w:r w:rsidRPr="00B375BB">
        <w:rPr>
          <w:rFonts w:hint="eastAsia"/>
          <w:szCs w:val="21"/>
        </w:rPr>
        <w:t>滑动位移或滑动距离或水平钢索长度</w:t>
      </w:r>
      <w:r>
        <w:rPr>
          <w:rFonts w:hint="eastAsia"/>
          <w:szCs w:val="21"/>
        </w:rPr>
        <w:t>、</w:t>
      </w:r>
      <w:r w:rsidRPr="00B375BB">
        <w:rPr>
          <w:rFonts w:hint="eastAsia"/>
          <w:szCs w:val="21"/>
        </w:rPr>
        <w:t>末速度</w:t>
      </w:r>
      <w:r>
        <w:rPr>
          <w:rFonts w:hint="eastAsia"/>
          <w:szCs w:val="21"/>
        </w:rPr>
        <w:t>、</w:t>
      </w:r>
      <w:r w:rsidRPr="00B375BB">
        <w:rPr>
          <w:rFonts w:hint="eastAsia"/>
          <w:szCs w:val="21"/>
        </w:rPr>
        <w:t>轻绳的</w:t>
      </w:r>
      <w:r>
        <w:rPr>
          <w:rFonts w:hint="eastAsia"/>
          <w:szCs w:val="21"/>
        </w:rPr>
        <w:t>角度</w:t>
      </w:r>
      <w:r w:rsidRPr="00B375BB">
        <w:rPr>
          <w:rFonts w:hint="eastAsia"/>
          <w:szCs w:val="21"/>
        </w:rPr>
        <w:t>（至少写出</w:t>
      </w:r>
      <w:r w:rsidR="00307316">
        <w:rPr>
          <w:rFonts w:hint="eastAsia"/>
          <w:szCs w:val="21"/>
        </w:rPr>
        <w:t xml:space="preserve"> </w:t>
      </w:r>
      <w:r w:rsidRPr="00B375BB">
        <w:rPr>
          <w:szCs w:val="21"/>
        </w:rPr>
        <w:t>3</w:t>
      </w:r>
      <w:r w:rsidR="00307316">
        <w:rPr>
          <w:rFonts w:hint="eastAsia"/>
          <w:szCs w:val="21"/>
        </w:rPr>
        <w:t xml:space="preserve"> </w:t>
      </w:r>
      <w:r w:rsidRPr="00B375BB">
        <w:rPr>
          <w:szCs w:val="21"/>
        </w:rPr>
        <w:t>个物理量）</w:t>
      </w:r>
    </w:p>
    <w:p w14:paraId="78550AEF" w14:textId="77777777" w:rsidR="00B36152" w:rsidRPr="007733D1" w:rsidRDefault="00B36152" w:rsidP="009A6B87">
      <w:pPr>
        <w:pStyle w:val="2"/>
      </w:pPr>
      <w:r w:rsidRPr="007733D1">
        <w:rPr>
          <w:rFonts w:hint="eastAsia"/>
        </w:rPr>
        <w:t>四</w:t>
      </w:r>
      <w:r w:rsidRPr="007733D1">
        <w:rPr>
          <w:rFonts w:hint="eastAsia"/>
        </w:rPr>
        <w:t xml:space="preserve"> </w:t>
      </w:r>
      <w:r w:rsidRPr="007733D1">
        <w:t xml:space="preserve"> </w:t>
      </w:r>
      <w:r w:rsidRPr="007733D1">
        <w:rPr>
          <w:rFonts w:hint="eastAsia"/>
        </w:rPr>
        <w:t>现代医学成像技术（</w:t>
      </w:r>
      <w:r w:rsidRPr="007733D1">
        <w:t>7</w:t>
      </w:r>
      <w:r w:rsidRPr="007733D1">
        <w:rPr>
          <w:rFonts w:hint="eastAsia"/>
        </w:rPr>
        <w:t>小题，</w:t>
      </w:r>
      <w:r w:rsidRPr="007733D1">
        <w:rPr>
          <w:rFonts w:hint="eastAsia"/>
        </w:rPr>
        <w:t>1</w:t>
      </w:r>
      <w:r w:rsidRPr="007733D1">
        <w:t>8</w:t>
      </w:r>
      <w:r w:rsidRPr="007733D1">
        <w:rPr>
          <w:rFonts w:hint="eastAsia"/>
        </w:rPr>
        <w:t>分）</w:t>
      </w:r>
    </w:p>
    <w:p w14:paraId="108AE9FC" w14:textId="387F7A93" w:rsidR="00307316" w:rsidRDefault="00B36152" w:rsidP="00B36152">
      <w:pPr>
        <w:rPr>
          <w:sz w:val="18"/>
          <w:szCs w:val="20"/>
          <w:vertAlign w:val="subscript"/>
        </w:rPr>
      </w:pPr>
      <w:r w:rsidRPr="007733D1">
        <w:rPr>
          <w:szCs w:val="21"/>
        </w:rPr>
        <w:t>1</w:t>
      </w:r>
      <w:r w:rsidRPr="007733D1">
        <w:rPr>
          <w:szCs w:val="21"/>
        </w:rPr>
        <w:t>．</w:t>
      </w:r>
      <w:r w:rsidRPr="007733D1">
        <w:rPr>
          <w:rFonts w:hint="eastAsia"/>
          <w:szCs w:val="21"/>
        </w:rPr>
        <w:t>（</w:t>
      </w:r>
      <w:r>
        <w:rPr>
          <w:szCs w:val="21"/>
        </w:rPr>
        <w:t>3</w:t>
      </w:r>
      <w:r w:rsidRPr="007733D1">
        <w:rPr>
          <w:rFonts w:hint="eastAsia"/>
          <w:szCs w:val="21"/>
        </w:rPr>
        <w:t>分）</w:t>
      </w:r>
      <w:r w:rsidRPr="007733D1">
        <w:rPr>
          <w:szCs w:val="21"/>
        </w:rPr>
        <w:t>C</w:t>
      </w:r>
      <w:r w:rsidR="00307316">
        <w:rPr>
          <w:szCs w:val="21"/>
        </w:rPr>
        <w:tab/>
      </w:r>
      <w:r w:rsidR="00307316">
        <w:rPr>
          <w:szCs w:val="21"/>
        </w:rPr>
        <w:tab/>
      </w:r>
      <w:r w:rsidRPr="007733D1">
        <w:rPr>
          <w:szCs w:val="21"/>
        </w:rPr>
        <w:t>2</w:t>
      </w:r>
      <w:r w:rsidRPr="007733D1">
        <w:rPr>
          <w:szCs w:val="21"/>
        </w:rPr>
        <w:t>．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4</w:t>
      </w:r>
      <w:r w:rsidRPr="007733D1">
        <w:rPr>
          <w:rFonts w:hint="eastAsia"/>
          <w:szCs w:val="21"/>
        </w:rPr>
        <w:t>分）</w:t>
      </w:r>
      <w:r w:rsidR="00FF3E8E">
        <w:rPr>
          <w:szCs w:val="21"/>
        </w:rPr>
        <w:fldChar w:fldCharType="begin"/>
      </w:r>
      <w:r w:rsidR="00FF3E8E">
        <w:rPr>
          <w:szCs w:val="21"/>
        </w:rPr>
        <w:instrText xml:space="preserve"> </w:instrText>
      </w:r>
      <w:r w:rsidR="00FF3E8E">
        <w:rPr>
          <w:rFonts w:hint="eastAsia"/>
          <w:szCs w:val="21"/>
        </w:rPr>
        <w:instrText>EQ \F(</w:instrText>
      </w:r>
      <w:r w:rsidR="00FF3E8E" w:rsidRPr="00FF3E8E">
        <w:rPr>
          <w:rFonts w:hint="eastAsia"/>
          <w:i/>
          <w:iCs/>
          <w:szCs w:val="21"/>
        </w:rPr>
        <w:instrText>T</w:instrText>
      </w:r>
      <w:r w:rsidR="00FF3E8E">
        <w:rPr>
          <w:rFonts w:hint="eastAsia"/>
          <w:szCs w:val="21"/>
        </w:rPr>
        <w:instrText>,2)</w:instrText>
      </w:r>
      <w:r w:rsidR="00FF3E8E">
        <w:rPr>
          <w:szCs w:val="21"/>
        </w:rPr>
        <w:instrText xml:space="preserve"> </w:instrText>
      </w:r>
      <w:r w:rsidR="00FF3E8E">
        <w:rPr>
          <w:szCs w:val="21"/>
        </w:rPr>
        <w:fldChar w:fldCharType="end"/>
      </w:r>
      <w:r w:rsidR="00307316">
        <w:rPr>
          <w:rFonts w:hint="eastAsia"/>
          <w:szCs w:val="21"/>
        </w:rPr>
        <w:t>，</w:t>
      </w:r>
      <w:r w:rsidRPr="007733D1">
        <w:rPr>
          <w:rFonts w:hint="eastAsia"/>
        </w:rPr>
        <w:t>1.5</w:t>
      </w:r>
      <w:r w:rsidRPr="007733D1">
        <w:rPr>
          <w:i/>
          <w:sz w:val="18"/>
          <w:szCs w:val="20"/>
        </w:rPr>
        <w:t>p</w:t>
      </w:r>
      <w:r w:rsidRPr="007733D1">
        <w:rPr>
          <w:sz w:val="18"/>
          <w:szCs w:val="20"/>
          <w:vertAlign w:val="subscript"/>
        </w:rPr>
        <w:t>0</w:t>
      </w:r>
      <w:r w:rsidRPr="007733D1">
        <w:rPr>
          <w:i/>
          <w:sz w:val="18"/>
          <w:szCs w:val="20"/>
        </w:rPr>
        <w:t>V</w:t>
      </w:r>
      <w:r w:rsidRPr="007733D1">
        <w:rPr>
          <w:sz w:val="18"/>
          <w:szCs w:val="20"/>
          <w:vertAlign w:val="subscript"/>
        </w:rPr>
        <w:t>0</w:t>
      </w:r>
    </w:p>
    <w:p w14:paraId="71917785" w14:textId="5341ECD5" w:rsidR="00B36152" w:rsidRPr="00E30489" w:rsidRDefault="00B36152" w:rsidP="00B36152">
      <w:pPr>
        <w:rPr>
          <w:szCs w:val="21"/>
        </w:rPr>
      </w:pPr>
      <w:r w:rsidRPr="007733D1">
        <w:rPr>
          <w:rFonts w:hint="eastAsia"/>
        </w:rPr>
        <w:t>3</w:t>
      </w:r>
      <w:r w:rsidRPr="007733D1">
        <w:t>．</w:t>
      </w:r>
      <w:r w:rsidR="00307316">
        <w:rPr>
          <w:rFonts w:hint="eastAsia"/>
        </w:rPr>
        <w:t>（</w:t>
      </w:r>
      <w:r w:rsidR="00307316">
        <w:rPr>
          <w:rFonts w:hint="eastAsia"/>
        </w:rPr>
        <w:t>1</w:t>
      </w:r>
      <w:r w:rsidR="00307316">
        <w:rPr>
          <w:rFonts w:hint="eastAsia"/>
        </w:rPr>
        <w:t>）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2</w:t>
      </w:r>
      <w:r w:rsidRPr="007733D1">
        <w:rPr>
          <w:rFonts w:hint="eastAsia"/>
          <w:szCs w:val="21"/>
        </w:rPr>
        <w:t>分）</w:t>
      </w:r>
      <w:r w:rsidR="00FF3E8E">
        <w:rPr>
          <w:rFonts w:hint="eastAsia"/>
          <w:szCs w:val="21"/>
          <w:vertAlign w:val="superscript"/>
        </w:rPr>
        <w:t>18</w:t>
      </w:r>
      <w:r w:rsidR="00FF3E8E">
        <w:rPr>
          <w:rFonts w:hint="eastAsia"/>
          <w:szCs w:val="21"/>
          <w:vertAlign w:val="subscript"/>
        </w:rPr>
        <w:t>9</w:t>
      </w:r>
      <w:r w:rsidR="00FF3E8E">
        <w:rPr>
          <w:rFonts w:hint="eastAsia"/>
          <w:szCs w:val="21"/>
        </w:rPr>
        <w:t>F</w:t>
      </w:r>
      <w:r w:rsidR="00FF3E8E">
        <w:rPr>
          <w:rFonts w:hint="eastAsia"/>
          <w:szCs w:val="21"/>
        </w:rPr>
        <w:t>→</w:t>
      </w:r>
      <w:r w:rsidR="00FF3E8E">
        <w:rPr>
          <w:rFonts w:hint="eastAsia"/>
          <w:szCs w:val="21"/>
          <w:vertAlign w:val="superscript"/>
        </w:rPr>
        <w:t>18</w:t>
      </w:r>
      <w:r w:rsidR="00FF3E8E">
        <w:rPr>
          <w:rFonts w:hint="eastAsia"/>
          <w:szCs w:val="21"/>
          <w:vertAlign w:val="subscript"/>
        </w:rPr>
        <w:t>8</w:t>
      </w:r>
      <w:r w:rsidR="00FF3E8E">
        <w:rPr>
          <w:rFonts w:hint="eastAsia"/>
          <w:szCs w:val="21"/>
        </w:rPr>
        <w:t xml:space="preserve">O + </w:t>
      </w:r>
      <w:r w:rsidR="00FF3E8E">
        <w:rPr>
          <w:rFonts w:hint="eastAsia"/>
          <w:szCs w:val="21"/>
          <w:vertAlign w:val="superscript"/>
        </w:rPr>
        <w:t>0</w:t>
      </w:r>
      <w:r w:rsidR="00FF3E8E">
        <w:rPr>
          <w:rFonts w:hint="eastAsia"/>
          <w:szCs w:val="21"/>
          <w:vertAlign w:val="subscript"/>
        </w:rPr>
        <w:t>1</w:t>
      </w:r>
      <w:r w:rsidR="00FF3E8E">
        <w:rPr>
          <w:rFonts w:hint="eastAsia"/>
          <w:szCs w:val="21"/>
        </w:rPr>
        <w:t>e</w:t>
      </w:r>
    </w:p>
    <w:p w14:paraId="74A31D87" w14:textId="7923DACE" w:rsidR="00B36152" w:rsidRDefault="00FF3E8E" w:rsidP="00B36152">
      <w:pPr>
        <w:rPr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B36152" w:rsidRPr="00FF3E8E">
        <w:rPr>
          <w:rFonts w:hint="eastAsia"/>
        </w:rPr>
        <w:t>（</w:t>
      </w:r>
      <w:r w:rsidR="00B36152" w:rsidRPr="007733D1">
        <w:rPr>
          <w:szCs w:val="21"/>
        </w:rPr>
        <w:t>2</w:t>
      </w:r>
      <w:r w:rsidR="00B36152" w:rsidRPr="007733D1">
        <w:rPr>
          <w:rFonts w:hint="eastAsia"/>
          <w:szCs w:val="21"/>
        </w:rPr>
        <w:t>分）</w:t>
      </w:r>
      <w:r w:rsidR="00FF6968">
        <w:rPr>
          <w:rFonts w:hint="eastAsia"/>
          <w:szCs w:val="21"/>
        </w:rPr>
        <w:t>如图所示</w:t>
      </w:r>
    </w:p>
    <w:p w14:paraId="47E65E3F" w14:textId="7380E3AA" w:rsidR="00FF6968" w:rsidRDefault="00FF6968" w:rsidP="00B36152">
      <w:pPr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inline distT="0" distB="0" distL="0" distR="0" wp14:anchorId="49711FEE" wp14:editId="5A656427">
                <wp:extent cx="2214880" cy="1588135"/>
                <wp:effectExtent l="0" t="0" r="0" b="12065"/>
                <wp:docPr id="1237351961" name="组合 7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14880" cy="1588135"/>
                          <a:chOff x="102742" y="0"/>
                          <a:chExt cx="2215010" cy="1588725"/>
                        </a:xfrm>
                      </wpg:grpSpPr>
                      <wpg:grpSp>
                        <wpg:cNvPr id="1783996370" name="组合 775"/>
                        <wpg:cNvGrpSpPr/>
                        <wpg:grpSpPr>
                          <a:xfrm>
                            <a:off x="102742" y="0"/>
                            <a:ext cx="2215010" cy="1588725"/>
                            <a:chOff x="1632675" y="0"/>
                            <a:chExt cx="2216060" cy="1590278"/>
                          </a:xfrm>
                        </wpg:grpSpPr>
                        <wpg:grpSp>
                          <wpg:cNvPr id="886378431" name="组合 773"/>
                          <wpg:cNvGrpSpPr/>
                          <wpg:grpSpPr>
                            <a:xfrm>
                              <a:off x="1632675" y="0"/>
                              <a:ext cx="2216060" cy="1590278"/>
                              <a:chOff x="33719" y="-56725"/>
                              <a:chExt cx="2216086" cy="1590543"/>
                            </a:xfrm>
                          </wpg:grpSpPr>
                          <wpg:grpSp>
                            <wpg:cNvPr id="1618617656" name="组合 1618617656"/>
                            <wpg:cNvGrpSpPr/>
                            <wpg:grpSpPr>
                              <a:xfrm>
                                <a:off x="33719" y="-56725"/>
                                <a:ext cx="2216086" cy="1590543"/>
                                <a:chOff x="51706" y="-56748"/>
                                <a:chExt cx="2217689" cy="1591188"/>
                              </a:xfrm>
                            </wpg:grpSpPr>
                            <wpg:grpSp>
                              <wpg:cNvPr id="600880383" name="组合 600880383"/>
                              <wpg:cNvGrpSpPr/>
                              <wpg:grpSpPr>
                                <a:xfrm>
                                  <a:off x="51706" y="-56748"/>
                                  <a:ext cx="2217689" cy="1591188"/>
                                  <a:chOff x="27319" y="-55918"/>
                                  <a:chExt cx="2475202" cy="1567904"/>
                                </a:xfrm>
                              </wpg:grpSpPr>
                              <wps:wsp>
                                <wps:cNvPr id="665650898" name="JP2025/3/20 星期四22:47:22262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151879" y="1312835"/>
                                    <a:ext cx="350642" cy="195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5D30993" w14:textId="77777777" w:rsidR="00FF6968" w:rsidRPr="00E56778" w:rsidRDefault="00FF6968" w:rsidP="00FF6968">
                                      <w:pPr>
                                        <w:jc w:val="center"/>
                                      </w:pPr>
                                      <w:r w:rsidRPr="00915C4A">
                                        <w:rPr>
                                          <w:i/>
                                          <w:sz w:val="18"/>
                                          <w:szCs w:val="21"/>
                                        </w:rPr>
                                        <w:t>t</w:t>
                                      </w:r>
                                      <w:r w:rsidRPr="00FF6968">
                                        <w:rPr>
                                          <w:rFonts w:hint="eastAsia"/>
                                          <w:iCs/>
                                          <w:sz w:val="18"/>
                                          <w:szCs w:val="21"/>
                                        </w:rPr>
                                        <w:t>/</w:t>
                                      </w:r>
                                      <w:r w:rsidRPr="00915C4A">
                                        <w:rPr>
                                          <w:rFonts w:hint="eastAsia"/>
                                          <w:iCs/>
                                          <w:sz w:val="18"/>
                                          <w:szCs w:val="21"/>
                                        </w:rPr>
                                        <w:t>min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g:grpSp>
                                <wpg:cNvPr id="851125382" name="组合 851125382"/>
                                <wpg:cNvGrpSpPr/>
                                <wpg:grpSpPr>
                                  <a:xfrm>
                                    <a:off x="27319" y="-55918"/>
                                    <a:ext cx="2117371" cy="1567904"/>
                                    <a:chOff x="825774" y="-55932"/>
                                    <a:chExt cx="2118166" cy="1568308"/>
                                  </a:xfrm>
                                </wpg:grpSpPr>
                                <wps:wsp>
                                  <wps:cNvPr id="1487241669" name="JP2025/3/20 星期四22:47:02009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26341" y="110109"/>
                                      <a:ext cx="304654" cy="1953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C2315E7" w14:textId="77777777" w:rsidR="00FF6968" w:rsidRPr="003E05CF" w:rsidRDefault="00FF6968" w:rsidP="00FF6968">
                                        <w:pPr>
                                          <w:jc w:val="center"/>
                                          <w:rPr>
                                            <w:iCs/>
                                          </w:rPr>
                                        </w:pPr>
                                        <w:r w:rsidRPr="0008652E">
                                          <w:rPr>
                                            <w:iCs/>
                                            <w:sz w:val="18"/>
                                            <w:szCs w:val="21"/>
                                          </w:rPr>
                                          <w:t>1.00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  <wpg:grpSp>
                                  <wpg:cNvPr id="240373097" name="组合 240373097"/>
                                  <wpg:cNvGrpSpPr/>
                                  <wpg:grpSpPr>
                                    <a:xfrm>
                                      <a:off x="825774" y="-55932"/>
                                      <a:ext cx="2118166" cy="1568308"/>
                                      <a:chOff x="-22369" y="-55942"/>
                                      <a:chExt cx="2118464" cy="1568596"/>
                                    </a:xfrm>
                                  </wpg:grpSpPr>
                                  <wps:wsp>
                                    <wps:cNvPr id="809886500" name="JP2025/3/20 星期四22:47:13782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21986" y="387754"/>
                                        <a:ext cx="304698" cy="19538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90C4663" w14:textId="77777777" w:rsidR="00FF6968" w:rsidRPr="003E05CF" w:rsidRDefault="00FF6968" w:rsidP="00FF6968">
                                          <w:pPr>
                                            <w:jc w:val="center"/>
                                            <w:rPr>
                                              <w:iCs/>
                                            </w:rPr>
                                          </w:pPr>
                                          <w:r w:rsidRPr="0008652E">
                                            <w:rPr>
                                              <w:iCs/>
                                              <w:sz w:val="18"/>
                                              <w:szCs w:val="21"/>
                                            </w:rPr>
                                            <w:t>0.75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36000" tIns="0" rIns="36000" bIns="0" anchor="t" anchorCtr="0" upright="1">
                                      <a:spAutoFit/>
                                    </wps:bodyPr>
                                  </wps:wsp>
                                  <wpg:grpSp>
                                    <wpg:cNvPr id="78421480" name="组合 78421480"/>
                                    <wpg:cNvGrpSpPr/>
                                    <wpg:grpSpPr>
                                      <a:xfrm>
                                        <a:off x="-22369" y="-55942"/>
                                        <a:ext cx="2118464" cy="1568596"/>
                                        <a:chOff x="-22369" y="-55942"/>
                                        <a:chExt cx="2118464" cy="1568596"/>
                                      </a:xfrm>
                                    </wpg:grpSpPr>
                                    <wps:wsp>
                                      <wps:cNvPr id="2050656091" name="JP2025/3/20 星期四22:47:17009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-22369" y="665192"/>
                                          <a:ext cx="304698" cy="19538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16F52D64" w14:textId="77777777" w:rsidR="00FF6968" w:rsidRPr="003E05CF" w:rsidRDefault="00FF6968" w:rsidP="00FF6968">
                                            <w:pPr>
                                              <w:jc w:val="center"/>
                                              <w:rPr>
                                                <w:iCs/>
                                              </w:rPr>
                                            </w:pPr>
                                            <w:r w:rsidRPr="0008652E">
                                              <w:rPr>
                                                <w:iCs/>
                                                <w:sz w:val="18"/>
                                                <w:szCs w:val="21"/>
                                              </w:rPr>
                                              <w:t>0.50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36000" tIns="0" rIns="36000" bIns="0" anchor="t" anchorCtr="0" upright="1">
                                        <a:spAutoFit/>
                                      </wps:bodyPr>
                                    </wps:wsp>
                                    <wpg:grpSp>
                                      <wpg:cNvPr id="1417769524" name="组合 1417769524"/>
                                      <wpg:cNvGrpSpPr/>
                                      <wpg:grpSpPr>
                                        <a:xfrm>
                                          <a:off x="94416" y="-55942"/>
                                          <a:ext cx="2001679" cy="1568596"/>
                                          <a:chOff x="57973" y="-55942"/>
                                          <a:chExt cx="2001679" cy="1568596"/>
                                        </a:xfrm>
                                      </wpg:grpSpPr>
                                      <wps:wsp>
                                        <wps:cNvPr id="1602138841" name="JP2025/3/20 星期四22:47:190372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7973" y="1219021"/>
                                            <a:ext cx="188321" cy="19538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14:paraId="56DB1E9B" w14:textId="77777777" w:rsidR="00FF6968" w:rsidRPr="00E56778" w:rsidRDefault="00FF6968" w:rsidP="00FF6968">
                                              <w:pPr>
                                                <w:jc w:val="center"/>
                                              </w:pPr>
                                              <w:r>
                                                <w:rPr>
                                                  <w:i/>
                                                </w:rPr>
                                                <w:t>O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none" lIns="36000" tIns="0" rIns="36000" bIns="0" anchor="t" anchorCtr="0" upright="1">
                                          <a:spAutoFit/>
                                        </wps:bodyPr>
                                      </wps:wsp>
                                      <wpg:grpSp>
                                        <wpg:cNvPr id="448013172" name="组合 448013172"/>
                                        <wpg:cNvGrpSpPr/>
                                        <wpg:grpSpPr>
                                          <a:xfrm>
                                            <a:off x="256997" y="-55942"/>
                                            <a:ext cx="1802655" cy="1568596"/>
                                            <a:chOff x="58214" y="-55942"/>
                                            <a:chExt cx="1802655" cy="1568596"/>
                                          </a:xfrm>
                                        </wpg:grpSpPr>
                                        <wps:wsp>
                                          <wps:cNvPr id="1574315147" name="JP2025/3/20 星期四22:47:243471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471129" y="1316388"/>
                                              <a:ext cx="272766" cy="19538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2F3212E0" w14:textId="77777777" w:rsidR="00FF6968" w:rsidRPr="003E05CF" w:rsidRDefault="00FF6968" w:rsidP="00FF6968">
                                                <w:pPr>
                                                  <w:jc w:val="center"/>
                                                  <w:rPr>
                                                    <w:iCs/>
                                                  </w:rPr>
                                                </w:pPr>
                                                <w:r w:rsidRPr="0008652E">
                                                  <w:rPr>
                                                    <w:iCs/>
                                                    <w:sz w:val="18"/>
                                                    <w:szCs w:val="21"/>
                                                  </w:rPr>
                                                  <w:t>10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none" lIns="36000" tIns="0" rIns="36000" bIns="0" anchor="t" anchorCtr="0" upright="1">
                                            <a:spAutoFit/>
                                          </wps:bodyPr>
                                        </wps:wsp>
                                        <wpg:grpSp>
                                          <wpg:cNvPr id="1169768931" name="组合 1169768931"/>
                                          <wpg:cNvGrpSpPr/>
                                          <wpg:grpSpPr>
                                            <a:xfrm>
                                              <a:off x="58214" y="-55942"/>
                                              <a:ext cx="1802655" cy="1568596"/>
                                              <a:chOff x="58214" y="-55942"/>
                                              <a:chExt cx="1802655" cy="1568596"/>
                                            </a:xfrm>
                                          </wpg:grpSpPr>
                                          <wps:wsp>
                                            <wps:cNvPr id="2110889723" name="JP2025/3/20 星期四22:47:277507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027059" y="1316396"/>
                                                <a:ext cx="272766" cy="19538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14:paraId="2F0AEACD" w14:textId="77777777" w:rsidR="00FF6968" w:rsidRPr="003E05CF" w:rsidRDefault="00FF6968" w:rsidP="00FF6968">
                                                  <w:pPr>
                                                    <w:rPr>
                                                      <w:iCs/>
                                                    </w:rPr>
                                                  </w:pPr>
                                                  <w:r w:rsidRPr="0008652E">
                                                    <w:rPr>
                                                      <w:iCs/>
                                                      <w:sz w:val="18"/>
                                                      <w:szCs w:val="21"/>
                                                    </w:rPr>
                                                    <w:t>200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none" lIns="36000" tIns="0" rIns="36000" bIns="0" anchor="t" anchorCtr="0" upright="1">
                                              <a:spAutoFit/>
                                            </wps:bodyPr>
                                          </wps:wsp>
                                          <wpg:grpSp>
                                            <wpg:cNvPr id="307801609" name="组合 307801609"/>
                                            <wpg:cNvGrpSpPr/>
                                            <wpg:grpSpPr>
                                              <a:xfrm>
                                                <a:off x="58214" y="-55942"/>
                                                <a:ext cx="1802655" cy="1568596"/>
                                                <a:chOff x="58214" y="-55942"/>
                                                <a:chExt cx="1802655" cy="1568596"/>
                                              </a:xfrm>
                                            </wpg:grpSpPr>
                                            <wps:wsp>
                                              <wps:cNvPr id="1704573610" name="JP2025/3/20 星期四22:43:007521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58214" y="-55942"/>
                                                  <a:ext cx="329535" cy="19538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14:paraId="50DE82A1" w14:textId="77777777" w:rsidR="00FF6968" w:rsidRPr="002531DC" w:rsidRDefault="00FF6968" w:rsidP="00FF6968">
                                                    <w:pPr>
                                                      <w:jc w:val="center"/>
                                                    </w:pPr>
                                                    <w:r w:rsidRPr="00915C4A">
                                                      <w:rPr>
                                                        <w:i/>
                                                        <w:sz w:val="18"/>
                                                        <w:szCs w:val="21"/>
                                                      </w:rPr>
                                                      <w:t>N</w:t>
                                                    </w:r>
                                                    <w:r w:rsidRPr="00470829">
                                                      <w:rPr>
                                                        <w:iCs/>
                                                        <w:sz w:val="18"/>
                                                        <w:szCs w:val="21"/>
                                                      </w:rPr>
                                                      <w:t>/</w:t>
                                                    </w:r>
                                                    <w:r w:rsidRPr="00915C4A">
                                                      <w:rPr>
                                                        <w:i/>
                                                        <w:sz w:val="18"/>
                                                        <w:szCs w:val="21"/>
                                                      </w:rPr>
                                                      <w:t>N</w:t>
                                                    </w:r>
                                                    <w:r w:rsidRPr="00915C4A">
                                                      <w:rPr>
                                                        <w:iCs/>
                                                        <w:sz w:val="18"/>
                                                        <w:szCs w:val="21"/>
                                                        <w:vertAlign w:val="subscript"/>
                                                      </w:rPr>
                                                      <w:t>0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none" lIns="36000" tIns="0" rIns="36000" bIns="0" anchor="t" anchorCtr="0" upright="1">
                                                <a:spAutoFit/>
                                              </wps:bodyPr>
                                            </wps:wsp>
                                            <wps:wsp>
                                              <wps:cNvPr id="214418248" name="JP2025/3/20 星期四22:47:297521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1588103" y="1317268"/>
                                                  <a:ext cx="272766" cy="19538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14:paraId="03463142" w14:textId="77777777" w:rsidR="00FF6968" w:rsidRPr="003E05CF" w:rsidRDefault="00FF6968" w:rsidP="00FF6968">
                                                    <w:pPr>
                                                      <w:rPr>
                                                        <w:iCs/>
                                                      </w:rPr>
                                                    </w:pPr>
                                                    <w:r w:rsidRPr="0008652E">
                                                      <w:rPr>
                                                        <w:iCs/>
                                                        <w:sz w:val="18"/>
                                                        <w:szCs w:val="21"/>
                                                      </w:rPr>
                                                      <w:t>300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none" lIns="36000" tIns="0" rIns="36000" bIns="0" anchor="t" anchorCtr="0" upright="1">
                                                <a:spAutoFit/>
                                              </wps:bodyPr>
                                            </wps:wsp>
                                          </wpg:grpSp>
                                        </wpg:grpSp>
                                      </wpg:grpSp>
                                    </wpg:grpSp>
                                  </wpg:grpSp>
                                </wpg:grpSp>
                              </wpg:grpSp>
                            </wpg:grpSp>
                            <wps:wsp>
                              <wps:cNvPr id="338446521" name="JP2025/3/20 星期四22:47:1700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158" y="954564"/>
                                  <a:ext cx="272857" cy="198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6DC717E" w14:textId="77777777" w:rsidR="00FF6968" w:rsidRPr="003E05CF" w:rsidRDefault="00FF6968" w:rsidP="00FF6968">
                                    <w:pPr>
                                      <w:jc w:val="center"/>
                                      <w:rPr>
                                        <w:iCs/>
                                      </w:rPr>
                                    </w:pPr>
                                    <w:r w:rsidRPr="0008652E">
                                      <w:rPr>
                                        <w:iCs/>
                                        <w:sz w:val="18"/>
                                        <w:szCs w:val="21"/>
                                      </w:rPr>
                                      <w:t>0.25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  <wps:wsp>
                            <wps:cNvPr id="136464997" name="任意多边形: 形状 768"/>
                            <wps:cNvSpPr/>
                            <wps:spPr>
                              <a:xfrm>
                                <a:off x="308110" y="20575"/>
                                <a:ext cx="1719889" cy="1312594"/>
                              </a:xfrm>
                              <a:custGeom>
                                <a:avLst/>
                                <a:gdLst>
                                  <a:gd name="connsiteX0" fmla="*/ 0 w 923476"/>
                                  <a:gd name="connsiteY0" fmla="*/ 0 h 823641"/>
                                  <a:gd name="connsiteX1" fmla="*/ 0 w 923476"/>
                                  <a:gd name="connsiteY1" fmla="*/ 823641 h 823641"/>
                                  <a:gd name="connsiteX2" fmla="*/ 24959 w 923476"/>
                                  <a:gd name="connsiteY2" fmla="*/ 823641 h 823641"/>
                                  <a:gd name="connsiteX3" fmla="*/ 923476 w 923476"/>
                                  <a:gd name="connsiteY3" fmla="*/ 823641 h 82364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923476" h="823641">
                                    <a:moveTo>
                                      <a:pt x="0" y="0"/>
                                    </a:moveTo>
                                    <a:lnTo>
                                      <a:pt x="0" y="823641"/>
                                    </a:lnTo>
                                    <a:lnTo>
                                      <a:pt x="24959" y="823641"/>
                                    </a:lnTo>
                                    <a:lnTo>
                                      <a:pt x="923476" y="823641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173717603" name="直接连接符 774"/>
                          <wps:cNvCnPr/>
                          <wps:spPr>
                            <a:xfrm>
                              <a:off x="1909779" y="267226"/>
                              <a:ext cx="149573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01834624" name="直接连接符 774"/>
                          <wps:cNvCnPr/>
                          <wps:spPr>
                            <a:xfrm>
                              <a:off x="1909689" y="407644"/>
                              <a:ext cx="149573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06344084" name="直接连接符 774"/>
                          <wps:cNvCnPr/>
                          <wps:spPr>
                            <a:xfrm>
                              <a:off x="1909374" y="548206"/>
                              <a:ext cx="149573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41840679" name="直接连接符 774"/>
                          <wps:cNvCnPr/>
                          <wps:spPr>
                            <a:xfrm>
                              <a:off x="1909779" y="688698"/>
                              <a:ext cx="149573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84721626" name="直接连接符 774"/>
                          <wps:cNvCnPr/>
                          <wps:spPr>
                            <a:xfrm>
                              <a:off x="1909689" y="829379"/>
                              <a:ext cx="149573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85125598" name="直接连接符 774"/>
                          <wps:cNvCnPr/>
                          <wps:spPr>
                            <a:xfrm>
                              <a:off x="1909776" y="969605"/>
                              <a:ext cx="149573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7238120" name="直接连接符 774"/>
                          <wps:cNvCnPr/>
                          <wps:spPr>
                            <a:xfrm>
                              <a:off x="1909733" y="1110336"/>
                              <a:ext cx="149573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0646148" name="直接连接符 774"/>
                          <wps:cNvCnPr/>
                          <wps:spPr>
                            <a:xfrm>
                              <a:off x="1909833" y="1250643"/>
                              <a:ext cx="149573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89418600" name="直接连接符 774"/>
                          <wps:cNvCnPr/>
                          <wps:spPr>
                            <a:xfrm>
                              <a:off x="3405308" y="264239"/>
                              <a:ext cx="0" cy="11250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4824841" name="直接连接符 774"/>
                          <wps:cNvCnPr/>
                          <wps:spPr>
                            <a:xfrm>
                              <a:off x="3276950" y="264246"/>
                              <a:ext cx="0" cy="11250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3155421" name="直接连接符 774"/>
                          <wps:cNvCnPr/>
                          <wps:spPr>
                            <a:xfrm>
                              <a:off x="3152756" y="264246"/>
                              <a:ext cx="0" cy="11250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15922238" name="直接连接符 774"/>
                          <wps:cNvCnPr/>
                          <wps:spPr>
                            <a:xfrm>
                              <a:off x="3027796" y="264246"/>
                              <a:ext cx="0" cy="11250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04424381" name="直接连接符 774"/>
                          <wps:cNvCnPr/>
                          <wps:spPr>
                            <a:xfrm>
                              <a:off x="2903781" y="264246"/>
                              <a:ext cx="0" cy="11250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7706389" name="直接连接符 774"/>
                          <wps:cNvCnPr/>
                          <wps:spPr>
                            <a:xfrm>
                              <a:off x="2778959" y="264454"/>
                              <a:ext cx="0" cy="11250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31531071" name="直接连接符 774"/>
                          <wps:cNvCnPr/>
                          <wps:spPr>
                            <a:xfrm>
                              <a:off x="2654401" y="264454"/>
                              <a:ext cx="0" cy="11250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4655609" name="直接连接符 774"/>
                          <wps:cNvCnPr/>
                          <wps:spPr>
                            <a:xfrm>
                              <a:off x="2529673" y="264246"/>
                              <a:ext cx="0" cy="11250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60775067" name="直接连接符 774"/>
                          <wps:cNvCnPr/>
                          <wps:spPr>
                            <a:xfrm>
                              <a:off x="2405750" y="264246"/>
                              <a:ext cx="0" cy="11250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17696094" name="直接连接符 774"/>
                          <wps:cNvCnPr/>
                          <wps:spPr>
                            <a:xfrm>
                              <a:off x="2281100" y="264246"/>
                              <a:ext cx="0" cy="11250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03222152" name="直接连接符 774"/>
                          <wps:cNvCnPr/>
                          <wps:spPr>
                            <a:xfrm>
                              <a:off x="2156182" y="264454"/>
                              <a:ext cx="0" cy="11250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00766087" name="直接连接符 774"/>
                          <wps:cNvCnPr/>
                          <wps:spPr>
                            <a:xfrm>
                              <a:off x="2032075" y="264239"/>
                              <a:ext cx="0" cy="11250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831119674" name="任意多边形: 形状 776"/>
                        <wps:cNvSpPr/>
                        <wps:spPr>
                          <a:xfrm>
                            <a:off x="379211" y="269120"/>
                            <a:ext cx="1497210" cy="978356"/>
                          </a:xfrm>
                          <a:custGeom>
                            <a:avLst/>
                            <a:gdLst>
                              <a:gd name="connsiteX0" fmla="*/ 0 w 1694249"/>
                              <a:gd name="connsiteY0" fmla="*/ 0 h 1005016"/>
                              <a:gd name="connsiteX1" fmla="*/ 1694249 w 1694249"/>
                              <a:gd name="connsiteY1" fmla="*/ 1005016 h 1005016"/>
                              <a:gd name="connsiteX0" fmla="*/ 0 w 1694249"/>
                              <a:gd name="connsiteY0" fmla="*/ 0 h 1005016"/>
                              <a:gd name="connsiteX1" fmla="*/ 1694249 w 1694249"/>
                              <a:gd name="connsiteY1" fmla="*/ 1005016 h 1005016"/>
                              <a:gd name="connsiteX0" fmla="*/ 0 w 1694249"/>
                              <a:gd name="connsiteY0" fmla="*/ 0 h 1005016"/>
                              <a:gd name="connsiteX1" fmla="*/ 1694249 w 1694249"/>
                              <a:gd name="connsiteY1" fmla="*/ 1005016 h 100501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1694249" h="1005016">
                                <a:moveTo>
                                  <a:pt x="0" y="0"/>
                                </a:moveTo>
                                <a:cubicBezTo>
                                  <a:pt x="421955" y="615215"/>
                                  <a:pt x="986704" y="889785"/>
                                  <a:pt x="1694249" y="1005016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9711FEE" id="_x0000_s1510" style="width:174.4pt;height:125.05pt;mso-position-horizontal-relative:char;mso-position-vertical-relative:line" coordorigin="1027" coordsize="22150,158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">
                <v:group id="组合 775" o:spid="_x0000_s1511" style="position:absolute;left:1027;width:22150;height:15887" coordorigin="16326" coordsize="22160,159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">
                  <v:group id="组合 773" o:spid="_x0000_s1512" style="position:absolute;left:16326;width:22161;height:15902" coordorigin="337,-567" coordsize="22160,159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">
                    <v:group id="组合 1618617656" o:spid="_x0000_s1513" style="position:absolute;left:337;top:-567;width:22161;height:15905" coordorigin="517,-567" coordsize="22176,159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">
                      <v:group id="组合 600880383" o:spid="_x0000_s1514" style="position:absolute;left:517;top:-567;width:22176;height:15911" coordorigin="273,-559" coordsize="24752,156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">
                        <v:shape id="JP2025/3/20 星期四22:47:222622" o:spid="_x0000_s1515" type="#_x0000_t202" style="position:absolute;left:21518;top:13128;width:3507;height:19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35D30993" w14:textId="77777777" w:rsidR="00FF6968" w:rsidRPr="00E56778" w:rsidRDefault="00FF6968" w:rsidP="00FF6968">
                                <w:pPr>
                                  <w:jc w:val="center"/>
                                </w:pPr>
                                <w:r w:rsidRPr="00915C4A">
                                  <w:rPr>
                                    <w:i/>
                                    <w:sz w:val="18"/>
                                    <w:szCs w:val="21"/>
                                  </w:rPr>
                                  <w:t>t</w:t>
                                </w:r>
                                <w:r w:rsidRPr="00FF6968">
                                  <w:rPr>
                                    <w:rFonts w:hint="eastAsia"/>
                                    <w:iCs/>
                                    <w:sz w:val="18"/>
                                    <w:szCs w:val="21"/>
                                  </w:rPr>
                                  <w:t>/</w:t>
                                </w:r>
                                <w:r w:rsidRPr="00915C4A">
                                  <w:rPr>
                                    <w:rFonts w:hint="eastAsia"/>
                                    <w:iCs/>
                                    <w:sz w:val="18"/>
                                    <w:szCs w:val="21"/>
                                  </w:rPr>
                                  <w:t>min</w:t>
                                </w:r>
                              </w:p>
                            </w:txbxContent>
                          </v:textbox>
                        </v:shape>
                        <v:group id="组合 851125382" o:spid="_x0000_s1516" style="position:absolute;left:273;top:-559;width:21173;height:15678" coordorigin="8257,-559" coordsize="21181,156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">
                          <v:shape id="JP2025/3/20 星期四22:47:020091" o:spid="_x0000_s1517" type="#_x0000_t202" style="position:absolute;left:8263;top:1101;width:3046;height:19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" filled="f" stroked="f">
                            <v:textbox style="mso-fit-shape-to-text:t" inset="1mm,0,1mm,0">
                              <w:txbxContent>
                                <w:p w14:paraId="7C2315E7" w14:textId="77777777" w:rsidR="00FF6968" w:rsidRPr="003E05CF" w:rsidRDefault="00FF6968" w:rsidP="00FF6968">
                                  <w:pPr>
                                    <w:jc w:val="center"/>
                                    <w:rPr>
                                      <w:iCs/>
                                    </w:rPr>
                                  </w:pPr>
                                  <w:r w:rsidRPr="0008652E">
                                    <w:rPr>
                                      <w:iCs/>
                                      <w:sz w:val="18"/>
                                      <w:szCs w:val="21"/>
                                    </w:rPr>
                                    <w:t>1.00</w:t>
                                  </w:r>
                                </w:p>
                              </w:txbxContent>
                            </v:textbox>
                          </v:shape>
                          <v:group id="组合 240373097" o:spid="_x0000_s1518" style="position:absolute;left:8257;top:-559;width:21182;height:15682" coordorigin="-223,-559" coordsize="21184,15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">
                            <v:shape id="JP2025/3/20 星期四22:47:137820" o:spid="_x0000_s1519" type="#_x0000_t202" style="position:absolute;left:-219;top:3877;width:3046;height:19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" filled="f" stroked="f">
                              <v:textbox style="mso-fit-shape-to-text:t" inset="1mm,0,1mm,0">
                                <w:txbxContent>
                                  <w:p w14:paraId="690C4663" w14:textId="77777777" w:rsidR="00FF6968" w:rsidRPr="003E05CF" w:rsidRDefault="00FF6968" w:rsidP="00FF6968">
                                    <w:pPr>
                                      <w:jc w:val="center"/>
                                      <w:rPr>
                                        <w:iCs/>
                                      </w:rPr>
                                    </w:pPr>
                                    <w:r w:rsidRPr="0008652E">
                                      <w:rPr>
                                        <w:iCs/>
                                        <w:sz w:val="18"/>
                                        <w:szCs w:val="21"/>
                                      </w:rPr>
                                      <w:t>0.75</w:t>
                                    </w:r>
                                  </w:p>
                                </w:txbxContent>
                              </v:textbox>
                            </v:shape>
                            <v:group id="组合 78421480" o:spid="_x0000_s1520" style="position:absolute;left:-223;top:-559;width:21183;height:15685" coordorigin="-223,-559" coordsize="21184,15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">
                              <v:shape id="JP2025/3/20 星期四22:47:170091" o:spid="_x0000_s1521" type="#_x0000_t202" style="position:absolute;left:-223;top:6651;width:3046;height:19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" filled="f" stroked="f">
                                <v:textbox style="mso-fit-shape-to-text:t" inset="1mm,0,1mm,0">
                                  <w:txbxContent>
                                    <w:p w14:paraId="16F52D64" w14:textId="77777777" w:rsidR="00FF6968" w:rsidRPr="003E05CF" w:rsidRDefault="00FF6968" w:rsidP="00FF6968">
                                      <w:pPr>
                                        <w:jc w:val="center"/>
                                        <w:rPr>
                                          <w:iCs/>
                                        </w:rPr>
                                      </w:pPr>
                                      <w:r w:rsidRPr="0008652E">
                                        <w:rPr>
                                          <w:iCs/>
                                          <w:sz w:val="18"/>
                                          <w:szCs w:val="21"/>
                                        </w:rPr>
                                        <w:t>0.50</w:t>
                                      </w:r>
                                    </w:p>
                                  </w:txbxContent>
                                </v:textbox>
                              </v:shape>
                              <v:group id="组合 1417769524" o:spid="_x0000_s1522" style="position:absolute;left:944;top:-559;width:20016;height:15685" coordorigin="579,-559" coordsize="20016,15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">
                                <v:shape id="JP2025/3/20 星期四22:47:190372" o:spid="_x0000_s1523" type="#_x0000_t202" style="position:absolute;left:579;top:12190;width:1883;height:19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" filled="f" stroked="f">
                                  <v:textbox style="mso-fit-shape-to-text:t" inset="1mm,0,1mm,0">
                                    <w:txbxContent>
                                      <w:p w14:paraId="56DB1E9B" w14:textId="77777777" w:rsidR="00FF6968" w:rsidRPr="00E56778" w:rsidRDefault="00FF6968" w:rsidP="00FF6968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i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组合 448013172" o:spid="_x0000_s1524" style="position:absolute;left:2569;top:-559;width:18027;height:15685" coordorigin="582,-559" coordsize="18026,15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">
                                  <v:shape id="JP2025/3/20 星期四22:47:243471" o:spid="_x0000_s1525" type="#_x0000_t202" style="position:absolute;left:4711;top:13163;width:2727;height:19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" filled="f" stroked="f">
                                    <v:textbox style="mso-fit-shape-to-text:t" inset="1mm,0,1mm,0">
                                      <w:txbxContent>
                                        <w:p w14:paraId="2F3212E0" w14:textId="77777777" w:rsidR="00FF6968" w:rsidRPr="003E05CF" w:rsidRDefault="00FF6968" w:rsidP="00FF6968">
                                          <w:pPr>
                                            <w:jc w:val="center"/>
                                            <w:rPr>
                                              <w:iCs/>
                                            </w:rPr>
                                          </w:pPr>
                                          <w:r w:rsidRPr="0008652E">
                                            <w:rPr>
                                              <w:iCs/>
                                              <w:sz w:val="18"/>
                                              <w:szCs w:val="21"/>
                                            </w:rPr>
                                            <w:t>10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组合 1169768931" o:spid="_x0000_s1526" style="position:absolute;left:582;top:-559;width:18026;height:15685" coordorigin="582,-559" coordsize="18026,15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">
                                    <v:shape id="JP2025/3/20 星期四22:47:277507" o:spid="_x0000_s1527" type="#_x0000_t202" style="position:absolute;left:10270;top:13163;width:2728;height:19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" filled="f" stroked="f">
                                      <v:textbox style="mso-fit-shape-to-text:t" inset="1mm,0,1mm,0">
                                        <w:txbxContent>
                                          <w:p w14:paraId="2F0AEACD" w14:textId="77777777" w:rsidR="00FF6968" w:rsidRPr="003E05CF" w:rsidRDefault="00FF6968" w:rsidP="00FF6968">
                                            <w:pPr>
                                              <w:rPr>
                                                <w:iCs/>
                                              </w:rPr>
                                            </w:pPr>
                                            <w:r w:rsidRPr="0008652E">
                                              <w:rPr>
                                                <w:iCs/>
                                                <w:sz w:val="18"/>
                                                <w:szCs w:val="21"/>
                                              </w:rPr>
                                              <w:t>200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group id="组合 307801609" o:spid="_x0000_s1528" style="position:absolute;left:582;top:-559;width:18026;height:15685" coordorigin="582,-559" coordsize="18026,15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">
                                      <v:shape id="JP2025/3/20 星期四22:43:007521" o:spid="_x0000_s1529" type="#_x0000_t202" style="position:absolute;left:582;top:-559;width:3295;height:19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" filled="f" stroked="f">
                                        <v:textbox style="mso-fit-shape-to-text:t" inset="1mm,0,1mm,0">
                                          <w:txbxContent>
                                            <w:p w14:paraId="50DE82A1" w14:textId="77777777" w:rsidR="00FF6968" w:rsidRPr="002531DC" w:rsidRDefault="00FF6968" w:rsidP="00FF6968">
                                              <w:pPr>
                                                <w:jc w:val="center"/>
                                              </w:pPr>
                                              <w:r w:rsidRPr="00915C4A">
                                                <w:rPr>
                                                  <w:i/>
                                                  <w:sz w:val="18"/>
                                                  <w:szCs w:val="21"/>
                                                </w:rPr>
                                                <w:t>N</w:t>
                                              </w:r>
                                              <w:r w:rsidRPr="00470829">
                                                <w:rPr>
                                                  <w:iCs/>
                                                  <w:sz w:val="18"/>
                                                  <w:szCs w:val="21"/>
                                                </w:rPr>
                                                <w:t>/</w:t>
                                              </w:r>
                                              <w:r w:rsidRPr="00915C4A">
                                                <w:rPr>
                                                  <w:i/>
                                                  <w:sz w:val="18"/>
                                                  <w:szCs w:val="21"/>
                                                </w:rPr>
                                                <w:t>N</w:t>
                                              </w:r>
                                              <w:r w:rsidRPr="00915C4A">
                                                <w:rPr>
                                                  <w:iCs/>
                                                  <w:sz w:val="18"/>
                                                  <w:szCs w:val="21"/>
                                                  <w:vertAlign w:val="subscript"/>
                                                </w:rPr>
                                                <w:t>0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  <v:shape id="JP2025/3/20 星期四22:47:297521" o:spid="_x0000_s1530" type="#_x0000_t202" style="position:absolute;left:15881;top:13172;width:2727;height:19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" filled="f" stroked="f">
                                        <v:textbox style="mso-fit-shape-to-text:t" inset="1mm,0,1mm,0">
                                          <w:txbxContent>
                                            <w:p w14:paraId="03463142" w14:textId="77777777" w:rsidR="00FF6968" w:rsidRPr="003E05CF" w:rsidRDefault="00FF6968" w:rsidP="00FF6968">
                                              <w:pPr>
                                                <w:rPr>
                                                  <w:iCs/>
                                                </w:rPr>
                                              </w:pPr>
                                              <w:r w:rsidRPr="0008652E">
                                                <w:rPr>
                                                  <w:iCs/>
                                                  <w:sz w:val="18"/>
                                                  <w:szCs w:val="21"/>
                                                </w:rPr>
                                                <w:t>300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</v:group>
                                </v:group>
                              </v:group>
                            </v:group>
                          </v:group>
                        </v:group>
                      </v:group>
                      <v:shape id="JP2025/3/20 星期四22:47:170091" o:spid="_x0000_s1531" type="#_x0000_t202" style="position:absolute;left:521;top:9545;width:272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36DC717E" w14:textId="77777777" w:rsidR="00FF6968" w:rsidRPr="003E05CF" w:rsidRDefault="00FF6968" w:rsidP="00FF6968">
                              <w:pPr>
                                <w:jc w:val="center"/>
                                <w:rPr>
                                  <w:iCs/>
                                </w:rPr>
                              </w:pPr>
                              <w:r w:rsidRPr="0008652E">
                                <w:rPr>
                                  <w:iCs/>
                                  <w:sz w:val="18"/>
                                  <w:szCs w:val="21"/>
                                </w:rPr>
                                <w:t>0.25</w:t>
                              </w:r>
                            </w:p>
                          </w:txbxContent>
                        </v:textbox>
                      </v:shape>
                    </v:group>
                    <v:shape id="任意多边形: 形状 768" o:spid="_x0000_s1532" style="position:absolute;left:3081;top:205;width:17198;height:13126;visibility:visible;mso-wrap-style:none;v-text-anchor:middle" coordsize="923476,8236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" path="m,l,823641r24959,l923476,823641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1312594;46484,1312594;1719889,1312594" o:connectangles="0,0,0,0"/>
                    </v:shape>
                  </v:group>
                  <v:line id="直接连接符 774" o:spid="_x0000_s1533" style="position:absolute;visibility:visible;mso-wrap-style:square" from="19097,2672" to="34055,2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" strokecolor="black [3213]" strokeweight=".5pt">
                    <v:stroke joinstyle="miter"/>
                  </v:line>
                  <v:line id="直接连接符 774" o:spid="_x0000_s1534" style="position:absolute;visibility:visible;mso-wrap-style:square" from="19096,4076" to="34054,4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" strokecolor="black [3213]" strokeweight=".5pt">
                    <v:stroke joinstyle="miter"/>
                  </v:line>
                  <v:line id="直接连接符 774" o:spid="_x0000_s1535" style="position:absolute;visibility:visible;mso-wrap-style:square" from="19093,5482" to="34051,5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" strokecolor="black [3213]" strokeweight=".5pt">
                    <v:stroke joinstyle="miter"/>
                  </v:line>
                  <v:line id="直接连接符 774" o:spid="_x0000_s1536" style="position:absolute;visibility:visible;mso-wrap-style:square" from="19097,6886" to="34055,68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" strokecolor="black [3213]" strokeweight=".5pt">
                    <v:stroke joinstyle="miter"/>
                  </v:line>
                  <v:line id="直接连接符 774" o:spid="_x0000_s1537" style="position:absolute;visibility:visible;mso-wrap-style:square" from="19096,8293" to="34054,8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" strokecolor="black [3213]" strokeweight=".5pt">
                    <v:stroke joinstyle="miter"/>
                  </v:line>
                  <v:line id="直接连接符 774" o:spid="_x0000_s1538" style="position:absolute;visibility:visible;mso-wrap-style:square" from="19097,9696" to="34055,9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" strokecolor="black [3213]" strokeweight=".5pt">
                    <v:stroke joinstyle="miter"/>
                  </v:line>
                  <v:line id="直接连接符 774" o:spid="_x0000_s1539" style="position:absolute;visibility:visible;mso-wrap-style:square" from="19097,11103" to="34054,111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" strokecolor="black [3213]" strokeweight=".5pt">
                    <v:stroke joinstyle="miter"/>
                  </v:line>
                  <v:line id="直接连接符 774" o:spid="_x0000_s1540" style="position:absolute;visibility:visible;mso-wrap-style:square" from="19098,12506" to="34055,12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" strokecolor="black [3213]" strokeweight=".5pt">
                    <v:stroke joinstyle="miter"/>
                  </v:line>
                  <v:line id="直接连接符 774" o:spid="_x0000_s1541" style="position:absolute;visibility:visible;mso-wrap-style:square" from="34053,2642" to="34053,1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" strokecolor="black [3213]" strokeweight=".5pt">
                    <v:stroke joinstyle="miter"/>
                  </v:line>
                  <v:line id="直接连接符 774" o:spid="_x0000_s1542" style="position:absolute;visibility:visible;mso-wrap-style:square" from="32769,2642" to="32769,1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" strokecolor="black [3213]" strokeweight=".5pt">
                    <v:stroke joinstyle="miter"/>
                  </v:line>
                  <v:line id="直接连接符 774" o:spid="_x0000_s1543" style="position:absolute;visibility:visible;mso-wrap-style:square" from="31527,2642" to="31527,1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" strokecolor="black [3213]" strokeweight=".5pt">
                    <v:stroke joinstyle="miter"/>
                  </v:line>
                  <v:line id="直接连接符 774" o:spid="_x0000_s1544" style="position:absolute;visibility:visible;mso-wrap-style:square" from="30277,2642" to="30277,1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" strokecolor="black [3213]" strokeweight=".5pt">
                    <v:stroke joinstyle="miter"/>
                  </v:line>
                  <v:line id="直接连接符 774" o:spid="_x0000_s1545" style="position:absolute;visibility:visible;mso-wrap-style:square" from="29037,2642" to="29037,1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" strokecolor="black [3213]" strokeweight=".5pt">
                    <v:stroke joinstyle="miter"/>
                  </v:line>
                  <v:line id="直接连接符 774" o:spid="_x0000_s1546" style="position:absolute;visibility:visible;mso-wrap-style:square" from="27789,2644" to="27789,13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" strokecolor="black [3213]" strokeweight=".5pt">
                    <v:stroke joinstyle="miter"/>
                  </v:line>
                  <v:line id="直接连接符 774" o:spid="_x0000_s1547" style="position:absolute;visibility:visible;mso-wrap-style:square" from="26544,2644" to="26544,13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" strokecolor="black [3213]" strokeweight=".5pt">
                    <v:stroke joinstyle="miter"/>
                  </v:line>
                  <v:line id="直接连接符 774" o:spid="_x0000_s1548" style="position:absolute;visibility:visible;mso-wrap-style:square" from="25296,2642" to="25296,1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" strokecolor="black [3213]" strokeweight=".5pt">
                    <v:stroke joinstyle="miter"/>
                  </v:line>
                  <v:line id="直接连接符 774" o:spid="_x0000_s1549" style="position:absolute;visibility:visible;mso-wrap-style:square" from="24057,2642" to="24057,1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" strokecolor="black [3213]" strokeweight=".5pt">
                    <v:stroke joinstyle="miter"/>
                  </v:line>
                  <v:line id="直接连接符 774" o:spid="_x0000_s1550" style="position:absolute;visibility:visible;mso-wrap-style:square" from="22811,2642" to="22811,1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" strokecolor="black [3213]" strokeweight=".5pt">
                    <v:stroke joinstyle="miter"/>
                  </v:line>
                  <v:line id="直接连接符 774" o:spid="_x0000_s1551" style="position:absolute;visibility:visible;mso-wrap-style:square" from="21561,2644" to="21561,13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" strokecolor="black [3213]" strokeweight=".5pt">
                    <v:stroke joinstyle="miter"/>
                  </v:line>
                  <v:line id="直接连接符 774" o:spid="_x0000_s1552" style="position:absolute;visibility:visible;mso-wrap-style:square" from="20320,2642" to="20320,1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" strokecolor="black [3213]" strokeweight=".5pt">
                    <v:stroke joinstyle="miter"/>
                  </v:line>
                </v:group>
                <v:shape id="任意多边形: 形状 776" o:spid="_x0000_s1553" style="position:absolute;left:3792;top:2691;width:14972;height:9783;visibility:visible;mso-wrap-style:square;v-text-anchor:middle" coordsize="1694249,1005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" path="m,c421955,615215,986704,889785,1694249,1005016e" filled="f" strokecolor="red" strokeweight="1pt">
                  <v:stroke joinstyle="miter"/>
                  <v:path arrowok="t" o:connecttype="custom" o:connectlocs="0,0;1497210,978356" o:connectangles="0,0"/>
                </v:shape>
                <w10:anchorlock/>
              </v:group>
            </w:pict>
          </mc:Fallback>
        </mc:AlternateContent>
      </w:r>
    </w:p>
    <w:p w14:paraId="06D308BE" w14:textId="26A9C193" w:rsidR="00B36152" w:rsidRPr="007733D1" w:rsidRDefault="00B36152" w:rsidP="00B36152">
      <w:pPr>
        <w:rPr>
          <w:szCs w:val="21"/>
        </w:rPr>
      </w:pPr>
      <w:r w:rsidRPr="007733D1">
        <w:rPr>
          <w:rFonts w:hint="eastAsia"/>
        </w:rPr>
        <w:t>4</w:t>
      </w:r>
      <w:r w:rsidRPr="007733D1">
        <w:rPr>
          <w:rFonts w:hint="eastAsia"/>
        </w:rPr>
        <w:t>．</w:t>
      </w:r>
      <w:r w:rsidR="00FF3E8E" w:rsidRPr="00FF3E8E">
        <w:rPr>
          <w:rFonts w:hint="eastAsia"/>
        </w:rPr>
        <w:t>（</w:t>
      </w:r>
      <w:r w:rsidR="00FF3E8E" w:rsidRPr="00FF3E8E">
        <w:rPr>
          <w:rFonts w:hint="eastAsia"/>
        </w:rPr>
        <w:t>1</w:t>
      </w:r>
      <w:r w:rsidR="00FF3E8E" w:rsidRPr="00FF3E8E">
        <w:rPr>
          <w:rFonts w:hint="eastAsia"/>
        </w:rPr>
        <w:t>）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3</w:t>
      </w:r>
      <w:r w:rsidRPr="007733D1">
        <w:rPr>
          <w:rFonts w:hint="eastAsia"/>
          <w:szCs w:val="21"/>
        </w:rPr>
        <w:t>分）正电子在电场力作用下加速</w:t>
      </w:r>
      <w:r>
        <w:rPr>
          <w:rFonts w:hint="eastAsia"/>
          <w:szCs w:val="21"/>
        </w:rPr>
        <w:t>过程中，</w:t>
      </w:r>
      <w:r w:rsidRPr="007733D1">
        <w:rPr>
          <w:rFonts w:hint="eastAsia"/>
          <w:szCs w:val="21"/>
        </w:rPr>
        <w:t>由动能定理</w:t>
      </w:r>
      <w:r w:rsidR="00FF3E8E">
        <w:rPr>
          <w:szCs w:val="21"/>
        </w:rPr>
        <w:tab/>
      </w:r>
      <w:r w:rsidR="00FF3E8E" w:rsidRPr="00FF3E8E">
        <w:rPr>
          <w:rFonts w:hint="eastAsia"/>
          <w:i/>
          <w:iCs/>
          <w:szCs w:val="21"/>
        </w:rPr>
        <w:t>eU</w:t>
      </w:r>
      <w:r w:rsidR="00FF3E8E">
        <w:rPr>
          <w:rFonts w:hint="eastAsia"/>
          <w:szCs w:val="21"/>
        </w:rPr>
        <w:t xml:space="preserve"> = </w:t>
      </w:r>
      <w:r w:rsidR="00FF3E8E">
        <w:rPr>
          <w:szCs w:val="21"/>
        </w:rPr>
        <w:fldChar w:fldCharType="begin"/>
      </w:r>
      <w:r w:rsidR="00FF3E8E">
        <w:rPr>
          <w:szCs w:val="21"/>
        </w:rPr>
        <w:instrText xml:space="preserve"> </w:instrText>
      </w:r>
      <w:r w:rsidR="00FF3E8E">
        <w:rPr>
          <w:rFonts w:hint="eastAsia"/>
          <w:szCs w:val="21"/>
        </w:rPr>
        <w:instrText>EQ \F(1,2)</w:instrText>
      </w:r>
      <w:r w:rsidR="00FF3E8E">
        <w:rPr>
          <w:szCs w:val="21"/>
        </w:rPr>
        <w:instrText xml:space="preserve"> </w:instrText>
      </w:r>
      <w:r w:rsidR="00FF3E8E">
        <w:rPr>
          <w:szCs w:val="21"/>
        </w:rPr>
        <w:fldChar w:fldCharType="end"/>
      </w:r>
      <w:r w:rsidR="00046A86" w:rsidRPr="00C763EC">
        <w:rPr>
          <w:rFonts w:hint="eastAsia"/>
          <w:i/>
          <w:iCs/>
          <w:szCs w:val="21"/>
        </w:rPr>
        <w:t>m</w:t>
      </w:r>
      <w:r w:rsidR="00046A86" w:rsidRPr="00C763EC">
        <w:rPr>
          <w:rFonts w:ascii="Book Antiqua" w:hAnsi="Book Antiqua"/>
          <w:i/>
          <w:iCs/>
          <w:szCs w:val="21"/>
        </w:rPr>
        <w:t>v</w:t>
      </w:r>
      <w:r w:rsidR="00046A86">
        <w:rPr>
          <w:rFonts w:hint="eastAsia"/>
          <w:szCs w:val="21"/>
          <w:vertAlign w:val="superscript"/>
        </w:rPr>
        <w:t>2</w:t>
      </w:r>
      <w:r w:rsidR="00046A86">
        <w:rPr>
          <w:rFonts w:hint="eastAsia"/>
          <w:szCs w:val="21"/>
        </w:rPr>
        <w:t xml:space="preserve"> </w:t>
      </w:r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2</w:t>
      </w:r>
      <w:r>
        <w:rPr>
          <w:rFonts w:hint="eastAsia"/>
          <w:iCs/>
          <w:szCs w:val="21"/>
        </w:rPr>
        <w:t>分）</w:t>
      </w:r>
    </w:p>
    <w:p w14:paraId="69031C84" w14:textId="4C131C50" w:rsidR="00B36152" w:rsidRPr="007733D1" w:rsidRDefault="00B36152" w:rsidP="00B36152">
      <w:r w:rsidRPr="007733D1">
        <w:rPr>
          <w:rFonts w:hint="eastAsia"/>
          <w:szCs w:val="21"/>
        </w:rPr>
        <w:t>得</w:t>
      </w:r>
      <w:r w:rsidR="00FF3E8E">
        <w:rPr>
          <w:rFonts w:hint="eastAsia"/>
          <w:szCs w:val="21"/>
        </w:rPr>
        <w:t xml:space="preserve"> </w:t>
      </w:r>
      <w:r w:rsidRPr="007733D1">
        <w:rPr>
          <w:rFonts w:ascii="Book Antiqua" w:hAnsi="Book Antiqua"/>
          <w:i/>
          <w:iCs/>
          <w:szCs w:val="21"/>
        </w:rPr>
        <w:t>v</w:t>
      </w:r>
      <w:r w:rsidR="00C763EC" w:rsidRPr="00C763EC">
        <w:rPr>
          <w:rFonts w:asciiTheme="majorBidi" w:hAnsiTheme="majorBidi" w:cstheme="majorBidi"/>
          <w:szCs w:val="21"/>
        </w:rPr>
        <w:t xml:space="preserve"> </w:t>
      </w:r>
      <w:r w:rsidR="00C763EC">
        <w:rPr>
          <w:rFonts w:asciiTheme="majorBidi" w:hAnsiTheme="majorBidi" w:cstheme="majorBidi" w:hint="eastAsia"/>
          <w:szCs w:val="21"/>
        </w:rPr>
        <w:t xml:space="preserve">= </w:t>
      </w:r>
      <w:r w:rsidR="00C763EC">
        <w:rPr>
          <w:rFonts w:asciiTheme="majorBidi" w:hAnsiTheme="majorBidi" w:cstheme="majorBidi"/>
          <w:szCs w:val="21"/>
        </w:rPr>
        <w:fldChar w:fldCharType="begin"/>
      </w:r>
      <w:r w:rsidR="00C763EC">
        <w:rPr>
          <w:rFonts w:asciiTheme="majorBidi" w:hAnsiTheme="majorBidi" w:cstheme="majorBidi"/>
          <w:szCs w:val="21"/>
        </w:rPr>
        <w:instrText xml:space="preserve"> </w:instrText>
      </w:r>
      <w:r w:rsidR="00C763EC">
        <w:rPr>
          <w:rFonts w:asciiTheme="majorBidi" w:hAnsiTheme="majorBidi" w:cstheme="majorBidi" w:hint="eastAsia"/>
          <w:szCs w:val="21"/>
        </w:rPr>
        <w:instrText>EQ \R(\F(2</w:instrText>
      </w:r>
      <w:r w:rsidR="00C763EC" w:rsidRPr="00C763EC">
        <w:rPr>
          <w:rFonts w:asciiTheme="majorBidi" w:hAnsiTheme="majorBidi" w:cstheme="majorBidi" w:hint="eastAsia"/>
          <w:i/>
          <w:iCs/>
          <w:szCs w:val="21"/>
        </w:rPr>
        <w:instrText>eU</w:instrText>
      </w:r>
      <w:r w:rsidR="00C763EC">
        <w:rPr>
          <w:rFonts w:asciiTheme="majorBidi" w:hAnsiTheme="majorBidi" w:cstheme="majorBidi" w:hint="eastAsia"/>
          <w:szCs w:val="21"/>
        </w:rPr>
        <w:instrText>,</w:instrText>
      </w:r>
      <w:r w:rsidR="00C763EC" w:rsidRPr="00C763EC">
        <w:rPr>
          <w:rFonts w:asciiTheme="majorBidi" w:hAnsiTheme="majorBidi" w:cstheme="majorBidi" w:hint="eastAsia"/>
          <w:i/>
          <w:iCs/>
          <w:szCs w:val="21"/>
        </w:rPr>
        <w:instrText>m</w:instrText>
      </w:r>
      <w:r w:rsidR="00C763EC">
        <w:rPr>
          <w:rFonts w:asciiTheme="majorBidi" w:hAnsiTheme="majorBidi" w:cstheme="majorBidi" w:hint="eastAsia"/>
          <w:szCs w:val="21"/>
        </w:rPr>
        <w:instrText>))</w:instrText>
      </w:r>
      <w:r w:rsidR="00C763EC">
        <w:rPr>
          <w:rFonts w:asciiTheme="majorBidi" w:hAnsiTheme="majorBidi" w:cstheme="majorBidi"/>
          <w:szCs w:val="21"/>
        </w:rPr>
        <w:instrText xml:space="preserve"> </w:instrText>
      </w:r>
      <w:r w:rsidR="00C763EC">
        <w:rPr>
          <w:rFonts w:asciiTheme="majorBidi" w:hAnsiTheme="majorBidi" w:cstheme="majorBidi"/>
          <w:szCs w:val="21"/>
        </w:rPr>
        <w:fldChar w:fldCharType="end"/>
      </w:r>
      <w:r w:rsidR="00C763EC">
        <w:rPr>
          <w:rFonts w:asciiTheme="majorBidi" w:hAnsiTheme="majorBidi" w:cstheme="majorBidi" w:hint="eastAsia"/>
          <w:szCs w:val="21"/>
        </w:rPr>
        <w:t xml:space="preserve">= </w:t>
      </w:r>
      <w:r w:rsidR="00C763EC" w:rsidRPr="00C763EC">
        <w:rPr>
          <w:rFonts w:asciiTheme="majorBidi" w:hAnsiTheme="majorBidi" w:cstheme="majorBidi" w:hint="eastAsia"/>
          <w:szCs w:val="21"/>
        </w:rPr>
        <w:t>8.39</w:t>
      </w:r>
      <w:r w:rsidR="00C763EC" w:rsidRPr="00C763EC">
        <w:rPr>
          <w:rFonts w:asciiTheme="majorBidi" w:hAnsiTheme="majorBidi" w:cstheme="majorBidi"/>
          <w:szCs w:val="21"/>
        </w:rPr>
        <w:t>×</w:t>
      </w:r>
      <w:r w:rsidR="00C763EC" w:rsidRPr="00C763EC">
        <w:rPr>
          <w:rFonts w:asciiTheme="majorBidi" w:hAnsiTheme="majorBidi" w:cstheme="majorBidi" w:hint="eastAsia"/>
          <w:szCs w:val="21"/>
        </w:rPr>
        <w:t>10</w:t>
      </w:r>
      <w:r w:rsidR="00C763EC">
        <w:rPr>
          <w:rFonts w:asciiTheme="majorBidi" w:hAnsiTheme="majorBidi" w:cstheme="majorBidi" w:hint="eastAsia"/>
          <w:szCs w:val="21"/>
          <w:vertAlign w:val="superscript"/>
        </w:rPr>
        <w:t>6</w:t>
      </w:r>
      <w:r w:rsidR="00C763EC">
        <w:rPr>
          <w:rFonts w:asciiTheme="majorBidi" w:hAnsiTheme="majorBidi" w:cstheme="majorBidi" w:hint="eastAsia"/>
          <w:szCs w:val="21"/>
        </w:rPr>
        <w:t xml:space="preserve"> </w:t>
      </w:r>
      <w:r w:rsidR="00C763EC" w:rsidRPr="00C763EC">
        <w:rPr>
          <w:rFonts w:asciiTheme="majorBidi" w:hAnsiTheme="majorBidi" w:cstheme="majorBidi" w:hint="eastAsia"/>
          <w:szCs w:val="21"/>
        </w:rPr>
        <w:t>m/s</w:t>
      </w:r>
      <w:r w:rsidR="00C763EC">
        <w:rPr>
          <w:rFonts w:asciiTheme="majorBidi" w:hAnsiTheme="majorBidi" w:cstheme="majorBidi"/>
          <w:szCs w:val="21"/>
        </w:rPr>
        <w:tab/>
      </w:r>
      <w:r w:rsidR="00C763EC">
        <w:rPr>
          <w:rFonts w:asciiTheme="majorBidi" w:hAnsiTheme="majorBidi" w:cstheme="majorBidi"/>
          <w:szCs w:val="21"/>
        </w:rPr>
        <w:tab/>
      </w:r>
      <w:r w:rsidR="00C763EC">
        <w:rPr>
          <w:rFonts w:asciiTheme="majorBidi" w:hAnsiTheme="majorBidi" w:cstheme="majorBidi"/>
          <w:szCs w:val="21"/>
        </w:rPr>
        <w:tab/>
      </w:r>
      <w:r w:rsidR="00C763EC" w:rsidRPr="00C763EC">
        <w:rPr>
          <w:rFonts w:asciiTheme="majorBidi" w:hAnsiTheme="majorBidi" w:cstheme="majorBidi" w:hint="eastAsia"/>
          <w:szCs w:val="21"/>
        </w:rPr>
        <w:t>（</w:t>
      </w:r>
      <w:r w:rsidRPr="00AF7A86">
        <w:rPr>
          <w:iCs/>
        </w:rPr>
        <w:t>1</w:t>
      </w:r>
      <w:r w:rsidR="00C763EC">
        <w:rPr>
          <w:rFonts w:hint="eastAsia"/>
          <w:iCs/>
        </w:rPr>
        <w:t xml:space="preserve"> </w:t>
      </w:r>
      <w:r>
        <w:rPr>
          <w:rFonts w:ascii="Book Antiqua" w:hAnsi="Book Antiqua" w:hint="eastAsia"/>
          <w:iCs/>
        </w:rPr>
        <w:t>分</w:t>
      </w:r>
      <w:r w:rsidRPr="00AF7A86">
        <w:rPr>
          <w:rFonts w:ascii="Book Antiqua" w:hAnsi="Book Antiqua" w:hint="eastAsia"/>
          <w:iCs/>
        </w:rPr>
        <w:t>）</w:t>
      </w:r>
    </w:p>
    <w:p w14:paraId="3769D656" w14:textId="32AAE5B9" w:rsidR="00B36152" w:rsidRDefault="00046A86" w:rsidP="00B36152">
      <w:pPr>
        <w:rPr>
          <w:szCs w:val="21"/>
        </w:rPr>
      </w:pPr>
      <w:r>
        <w:rPr>
          <w:rFonts w:hint="eastAsia"/>
          <w:noProof/>
          <w:szCs w:val="21"/>
          <w:lang w:val="zh-CN"/>
        </w:rPr>
        <mc:AlternateContent>
          <mc:Choice Requires="wpg">
            <w:drawing>
              <wp:anchor distT="0" distB="0" distL="114300" distR="114300" simplePos="0" relativeHeight="251767808" behindDoc="0" locked="0" layoutInCell="1" allowOverlap="1" wp14:anchorId="7ADF3555" wp14:editId="2BA0AB21">
                <wp:simplePos x="0" y="0"/>
                <wp:positionH relativeFrom="column">
                  <wp:posOffset>3894002</wp:posOffset>
                </wp:positionH>
                <wp:positionV relativeFrom="paragraph">
                  <wp:posOffset>56502</wp:posOffset>
                </wp:positionV>
                <wp:extent cx="962377" cy="1026404"/>
                <wp:effectExtent l="0" t="0" r="9525" b="21590"/>
                <wp:wrapNone/>
                <wp:docPr id="681494384" name="组合 8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62377" cy="1026404"/>
                          <a:chOff x="134985" y="67939"/>
                          <a:chExt cx="962377" cy="1026404"/>
                        </a:xfrm>
                      </wpg:grpSpPr>
                      <wpg:grpSp>
                        <wpg:cNvPr id="1947607637" name="组合 1947607637"/>
                        <wpg:cNvGrpSpPr/>
                        <wpg:grpSpPr>
                          <a:xfrm>
                            <a:off x="147127" y="67939"/>
                            <a:ext cx="950235" cy="1026404"/>
                            <a:chOff x="1265060" y="0"/>
                            <a:chExt cx="1169601" cy="1263280"/>
                          </a:xfrm>
                        </wpg:grpSpPr>
                        <wpg:grpSp>
                          <wpg:cNvPr id="386198509" name="JP2025/3/18 星期二9:55:120091"/>
                          <wpg:cNvGrpSpPr/>
                          <wpg:grpSpPr>
                            <a:xfrm>
                              <a:off x="1265060" y="0"/>
                              <a:ext cx="1169601" cy="1263280"/>
                              <a:chOff x="13352" y="31549"/>
                              <a:chExt cx="1170338" cy="1267199"/>
                            </a:xfrm>
                          </wpg:grpSpPr>
                          <wps:wsp>
                            <wps:cNvPr id="1577703595" name="JP2025/3/18 星期二8:29:0400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352" y="808387"/>
                                <a:ext cx="285763" cy="24459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7768553" w14:textId="7CA8D190" w:rsidR="00B36152" w:rsidRPr="00C763EC" w:rsidRDefault="00B36152" w:rsidP="00D9738C">
                                  <w:pPr>
                                    <w:jc w:val="center"/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C763EC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30°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g:grpSp>
                            <wpg:cNvPr id="14015147" name="组合 14015147"/>
                            <wpg:cNvGrpSpPr/>
                            <wpg:grpSpPr>
                              <a:xfrm>
                                <a:off x="13359" y="31549"/>
                                <a:ext cx="1170331" cy="1267199"/>
                                <a:chOff x="-3949" y="31549"/>
                                <a:chExt cx="1170331" cy="1267199"/>
                              </a:xfrm>
                            </wpg:grpSpPr>
                            <wps:wsp>
                              <wps:cNvPr id="1529878268" name="JP2025/3/18 星期二8:28:5878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0619" y="170330"/>
                                  <a:ext cx="285763" cy="24459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B8BF309" w14:textId="0392EBCB" w:rsidR="00B36152" w:rsidRPr="00C763EC" w:rsidRDefault="00B36152" w:rsidP="00D9738C">
                                    <w:pPr>
                                      <w:jc w:val="center"/>
                                      <w:rPr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C763EC">
                                      <w:rPr>
                                        <w:iCs/>
                                        <w:sz w:val="18"/>
                                        <w:szCs w:val="18"/>
                                      </w:rPr>
                                      <w:t>30°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g:grpSp>
                              <wpg:cNvPr id="575938657" name="组合 575938657"/>
                              <wpg:cNvGrpSpPr/>
                              <wpg:grpSpPr>
                                <a:xfrm>
                                  <a:off x="-3949" y="31549"/>
                                  <a:ext cx="1058130" cy="1267199"/>
                                  <a:chOff x="-3949" y="31549"/>
                                  <a:chExt cx="1058130" cy="1267199"/>
                                </a:xfrm>
                              </wpg:grpSpPr>
                              <wpg:grpSp>
                                <wpg:cNvPr id="161201564" name="组合 161201564"/>
                                <wpg:cNvGrpSpPr/>
                                <wpg:grpSpPr>
                                  <a:xfrm>
                                    <a:off x="-3949" y="31549"/>
                                    <a:ext cx="1019841" cy="1267199"/>
                                    <a:chOff x="-3949" y="31549"/>
                                    <a:chExt cx="1019841" cy="1267199"/>
                                  </a:xfrm>
                                </wpg:grpSpPr>
                                <wpg:grpSp>
                                  <wpg:cNvPr id="623220528" name="JP2025/3/18 星期二8:27:437820"/>
                                  <wpg:cNvGrpSpPr/>
                                  <wpg:grpSpPr>
                                    <a:xfrm>
                                      <a:off x="13036" y="31549"/>
                                      <a:ext cx="1002856" cy="1267199"/>
                                      <a:chOff x="13036" y="31549"/>
                                      <a:chExt cx="1002856" cy="1267199"/>
                                    </a:xfrm>
                                  </wpg:grpSpPr>
                                  <wpg:grpSp>
                                    <wpg:cNvPr id="1846602704" name="组合 1846602704"/>
                                    <wpg:cNvGrpSpPr/>
                                    <wpg:grpSpPr>
                                      <a:xfrm>
                                        <a:off x="13036" y="31549"/>
                                        <a:ext cx="1002856" cy="1267199"/>
                                        <a:chOff x="13036" y="31549"/>
                                        <a:chExt cx="1002895" cy="1267199"/>
                                      </a:xfrm>
                                    </wpg:grpSpPr>
                                    <wpg:grpSp>
                                      <wpg:cNvPr id="1054661562" name="组合 1054661562"/>
                                      <wpg:cNvGrpSpPr/>
                                      <wpg:grpSpPr>
                                        <a:xfrm>
                                          <a:off x="13036" y="31549"/>
                                          <a:ext cx="647440" cy="1267199"/>
                                          <a:chOff x="13046" y="31556"/>
                                          <a:chExt cx="647939" cy="1267473"/>
                                        </a:xfrm>
                                      </wpg:grpSpPr>
                                      <wpg:grpSp>
                                        <wpg:cNvPr id="26054067" name="组合 26054067"/>
                                        <wpg:cNvGrpSpPr/>
                                        <wpg:grpSpPr>
                                          <a:xfrm>
                                            <a:off x="13046" y="31556"/>
                                            <a:ext cx="644804" cy="1267473"/>
                                            <a:chOff x="7061" y="18187"/>
                                            <a:chExt cx="348992" cy="730536"/>
                                          </a:xfrm>
                                        </wpg:grpSpPr>
                                        <wps:wsp>
                                          <wps:cNvPr id="1586305449" name="直接连接符 1586305449"/>
                                          <wps:cNvCnPr/>
                                          <wps:spPr>
                                            <a:xfrm>
                                              <a:off x="7061" y="18187"/>
                                              <a:ext cx="0" cy="73053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miter lim="800000"/>
                                              <a:tailEnd type="none" w="sm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984833802" name="直接连接符 984833802"/>
                                          <wps:cNvCnPr/>
                                          <wps:spPr>
                                            <a:xfrm flipV="1">
                                              <a:off x="9302" y="128408"/>
                                              <a:ext cx="346751" cy="62022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miter lim="800000"/>
                                              <a:tailEnd type="none" w="sm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204094032" name="直接连接符 204094032"/>
                                        <wps:cNvCnPr/>
                                        <wps:spPr>
                                          <a:xfrm flipV="1">
                                            <a:off x="14810" y="214097"/>
                                            <a:ext cx="646175" cy="336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rgbClr val="000000"/>
                                            </a:solidFill>
                                            <a:prstDash val="dash"/>
                                            <a:miter lim="800000"/>
                                            <a:tailEnd type="none" w="sm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324748068" name="直接连接符 324748068"/>
                                      <wps:cNvCnPr/>
                                      <wps:spPr>
                                        <a:xfrm>
                                          <a:off x="661484" y="214044"/>
                                          <a:ext cx="354447" cy="2642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 lim="800000"/>
                                          <a:tailEnd type="none" w="sm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640257242" name="直接连接符 640257242"/>
                                    <wps:cNvCnPr/>
                                    <wps:spPr>
                                      <a:xfrm>
                                        <a:off x="661459" y="214051"/>
                                        <a:ext cx="297376" cy="1945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 lim="800000"/>
                                        <a:headEnd type="none" w="med" len="med"/>
                                        <a:tailEnd type="triangle" w="sm" len="med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52806527" name="JP2025/3/18 星期二8:28:02782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3949" y="197947"/>
                                      <a:ext cx="629880" cy="24459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322FE3FB" w14:textId="26B15565" w:rsidR="00B36152" w:rsidRPr="00C763EC" w:rsidRDefault="00B36152" w:rsidP="00B36152">
                                        <w:pPr>
                                          <w:jc w:val="center"/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C763EC">
                                          <w:rPr>
                                            <w:i/>
                                            <w:sz w:val="18"/>
                                            <w:szCs w:val="18"/>
                                          </w:rPr>
                                          <w:t>d</w:t>
                                        </w:r>
                                        <w:r w:rsidR="00C763EC" w:rsidRPr="00C763EC">
                                          <w:rPr>
                                            <w:rFonts w:hint="eastAsia"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 xml:space="preserve"> </w:t>
                                        </w:r>
                                        <w:r w:rsidRPr="00C763EC">
                                          <w:rPr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=</w:t>
                                        </w:r>
                                        <w:r w:rsidR="00C763EC" w:rsidRPr="00C763EC">
                                          <w:rPr>
                                            <w:rFonts w:hint="eastAsia"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 xml:space="preserve"> </w:t>
                                        </w:r>
                                        <w:r w:rsidRPr="00C763EC">
                                          <w:rPr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0.1</w:t>
                                        </w:r>
                                        <w:r w:rsidR="00C763EC" w:rsidRPr="00C763EC">
                                          <w:rPr>
                                            <w:rFonts w:hint="eastAsia"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 xml:space="preserve"> </w:t>
                                        </w:r>
                                        <w:r w:rsidRPr="00C763EC">
                                          <w:rPr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</wpg:grpSp>
                              <wps:wsp>
                                <wps:cNvPr id="1936750717" name="JP2025/3/18 星期二8:28:20009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8659" y="600344"/>
                                    <a:ext cx="645522" cy="24459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92ECE80" w14:textId="4F13113B" w:rsidR="00B36152" w:rsidRPr="00C763EC" w:rsidRDefault="00B36152" w:rsidP="00D9738C">
                                      <w:pPr>
                                        <w:jc w:val="center"/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C763EC"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  <w:t>R</w:t>
                                      </w:r>
                                      <w:r w:rsidR="00C763EC" w:rsidRPr="00C763EC">
                                        <w:rPr>
                                          <w:rFonts w:hint="eastAsia"/>
                                          <w:iCs/>
                                          <w:sz w:val="18"/>
                                          <w:szCs w:val="18"/>
                                        </w:rPr>
                                        <w:t xml:space="preserve"> </w:t>
                                      </w:r>
                                      <w:r w:rsidRPr="00C763EC">
                                        <w:rPr>
                                          <w:iCs/>
                                          <w:sz w:val="18"/>
                                          <w:szCs w:val="18"/>
                                        </w:rPr>
                                        <w:t>=</w:t>
                                      </w:r>
                                      <w:r w:rsidR="00C763EC" w:rsidRPr="00C763EC">
                                        <w:rPr>
                                          <w:rFonts w:hint="eastAsia"/>
                                          <w:iCs/>
                                          <w:sz w:val="18"/>
                                          <w:szCs w:val="18"/>
                                        </w:rPr>
                                        <w:t xml:space="preserve"> </w:t>
                                      </w:r>
                                      <w:r w:rsidRPr="00C763EC">
                                        <w:rPr>
                                          <w:iCs/>
                                          <w:sz w:val="18"/>
                                          <w:szCs w:val="18"/>
                                        </w:rPr>
                                        <w:t>0.2</w:t>
                                      </w:r>
                                      <w:r w:rsidR="00C763EC" w:rsidRPr="00C763EC">
                                        <w:rPr>
                                          <w:rFonts w:hint="eastAsia"/>
                                          <w:iCs/>
                                          <w:sz w:val="18"/>
                                          <w:szCs w:val="18"/>
                                        </w:rPr>
                                        <w:t xml:space="preserve"> </w:t>
                                      </w:r>
                                      <w:r w:rsidRPr="00C763EC">
                                        <w:rPr>
                                          <w:iCs/>
                                          <w:sz w:val="18"/>
                                          <w:szCs w:val="18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191852685" name="弧形 495529993"/>
                          <wps:cNvSpPr/>
                          <wps:spPr>
                            <a:xfrm>
                              <a:off x="1279554" y="2856"/>
                              <a:ext cx="649573" cy="179160"/>
                            </a:xfrm>
                            <a:custGeom>
                              <a:avLst/>
                              <a:gdLst>
                                <a:gd name="connsiteX0" fmla="*/ 1267142 w 2534285"/>
                                <a:gd name="connsiteY0" fmla="*/ 0 h 2534285"/>
                                <a:gd name="connsiteX1" fmla="*/ 1916715 w 2534285"/>
                                <a:gd name="connsiteY1" fmla="*/ 179160 h 2534285"/>
                                <a:gd name="connsiteX2" fmla="*/ 1267143 w 2534285"/>
                                <a:gd name="connsiteY2" fmla="*/ 1267143 h 2534285"/>
                                <a:gd name="connsiteX3" fmla="*/ 1267142 w 2534285"/>
                                <a:gd name="connsiteY3" fmla="*/ 0 h 2534285"/>
                                <a:gd name="connsiteX0" fmla="*/ 1267142 w 2534285"/>
                                <a:gd name="connsiteY0" fmla="*/ 0 h 2534285"/>
                                <a:gd name="connsiteX1" fmla="*/ 1916715 w 2534285"/>
                                <a:gd name="connsiteY1" fmla="*/ 179160 h 2534285"/>
                                <a:gd name="connsiteX0" fmla="*/ 0 w 649573"/>
                                <a:gd name="connsiteY0" fmla="*/ 0 h 179160"/>
                                <a:gd name="connsiteX1" fmla="*/ 649573 w 649573"/>
                                <a:gd name="connsiteY1" fmla="*/ 179160 h 179160"/>
                                <a:gd name="connsiteX2" fmla="*/ 0 w 649573"/>
                                <a:gd name="connsiteY2" fmla="*/ 0 h 179160"/>
                                <a:gd name="connsiteX0" fmla="*/ 0 w 649573"/>
                                <a:gd name="connsiteY0" fmla="*/ 0 h 179160"/>
                                <a:gd name="connsiteX1" fmla="*/ 649573 w 649573"/>
                                <a:gd name="connsiteY1" fmla="*/ 179160 h 17916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</a:cxnLst>
                              <a:rect l="l" t="t" r="r" b="b"/>
                              <a:pathLst>
                                <a:path w="649573" h="179160" stroke="0" extrusionOk="0">
                                  <a:moveTo>
                                    <a:pt x="0" y="0"/>
                                  </a:moveTo>
                                  <a:cubicBezTo>
                                    <a:pt x="228726" y="0"/>
                                    <a:pt x="453187" y="61909"/>
                                    <a:pt x="649573" y="179160"/>
                                  </a:cubicBezTo>
                                  <a:lnTo>
                                    <a:pt x="0" y="0"/>
                                  </a:lnTo>
                                  <a:close/>
                                </a:path>
                                <a:path w="649573" h="179160" fill="none">
                                  <a:moveTo>
                                    <a:pt x="0" y="0"/>
                                  </a:moveTo>
                                  <a:cubicBezTo>
                                    <a:pt x="228726" y="0"/>
                                    <a:pt x="453187" y="61909"/>
                                    <a:pt x="649573" y="179160"/>
                                  </a:cubicBezTo>
                                </a:path>
                              </a:pathLst>
                            </a:custGeom>
                            <a:ln w="952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147789828" name="弧形 800"/>
                        <wps:cNvSpPr/>
                        <wps:spPr>
                          <a:xfrm rot="19945362">
                            <a:off x="134985" y="930219"/>
                            <a:ext cx="112323" cy="112323"/>
                          </a:xfrm>
                          <a:prstGeom prst="arc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931454732" name="弧形 800"/>
                        <wps:cNvSpPr/>
                        <wps:spPr>
                          <a:xfrm rot="3815234">
                            <a:off x="694527" y="187849"/>
                            <a:ext cx="112323" cy="112323"/>
                          </a:xfrm>
                          <a:prstGeom prst="arc">
                            <a:avLst>
                              <a:gd name="adj1" fmla="val 16200000"/>
                              <a:gd name="adj2" fmla="val 20230663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ADF3555" id="组合 801" o:spid="_x0000_s1554" style="position:absolute;left:0;text-align:left;margin-left:306.6pt;margin-top:4.45pt;width:75.8pt;height:80.8pt;z-index:251767808;mso-position-horizontal-relative:text;mso-position-vertical-relative:text;mso-width-relative:margin;mso-height-relative:margin" coordorigin="1349,679" coordsize="9623,102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">
                <v:group id="组合 1947607637" o:spid="_x0000_s1555" style="position:absolute;left:1471;top:679;width:9502;height:10264" coordorigin="12650" coordsize="11696,126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">
                  <v:group id="JP2025/3/18 星期二9:55:120091" o:spid="_x0000_s1556" style="position:absolute;left:12650;width:11696;height:12632" coordorigin="133,315" coordsize="11703,12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">
                    <v:shape id="JP2025/3/18 星期二8:29:040091" o:spid="_x0000_s1557" type="#_x0000_t202" style="position:absolute;left:133;top:8083;width:2858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37768553" w14:textId="7CA8D190" w:rsidR="00B36152" w:rsidRPr="00C763EC" w:rsidRDefault="00B36152" w:rsidP="00D9738C">
                            <w:pPr>
                              <w:jc w:val="center"/>
                              <w:rPr>
                                <w:iCs/>
                                <w:sz w:val="18"/>
                                <w:szCs w:val="18"/>
                              </w:rPr>
                            </w:pPr>
                            <w:r w:rsidRPr="00C763EC">
                              <w:rPr>
                                <w:iCs/>
                                <w:sz w:val="18"/>
                                <w:szCs w:val="18"/>
                              </w:rPr>
                              <w:t>30°</w:t>
                            </w:r>
                          </w:p>
                        </w:txbxContent>
                      </v:textbox>
                    </v:shape>
                    <v:group id="组合 14015147" o:spid="_x0000_s1558" style="position:absolute;left:133;top:315;width:11703;height:12672" coordorigin="-39,315" coordsize="11703,12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">
                      <v:shape id="JP2025/3/18 星期二8:28:587820" o:spid="_x0000_s1559" type="#_x0000_t202" style="position:absolute;left:8806;top:1703;width:2857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7B8BF309" w14:textId="0392EBCB" w:rsidR="00B36152" w:rsidRPr="00C763EC" w:rsidRDefault="00B36152" w:rsidP="00D9738C">
                              <w:pPr>
                                <w:jc w:val="center"/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C763EC">
                                <w:rPr>
                                  <w:iCs/>
                                  <w:sz w:val="18"/>
                                  <w:szCs w:val="18"/>
                                </w:rPr>
                                <w:t>30°</w:t>
                              </w:r>
                            </w:p>
                          </w:txbxContent>
                        </v:textbox>
                      </v:shape>
                      <v:group id="组合 575938657" o:spid="_x0000_s1560" style="position:absolute;left:-39;top:315;width:10580;height:12672" coordorigin="-39,315" coordsize="10581,12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">
                        <v:group id="组合 161201564" o:spid="_x0000_s1561" style="position:absolute;left:-39;top:315;width:10197;height:12672" coordorigin="-39,315" coordsize="10198,12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">
                          <v:group id="JP2025/3/18 星期二8:27:437820" o:spid="_x0000_s1562" style="position:absolute;left:130;top:315;width:10028;height:12672" coordorigin="130,315" coordsize="10028,12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">
                            <v:group id="组合 1846602704" o:spid="_x0000_s1563" style="position:absolute;left:130;top:315;width:10028;height:12672" coordorigin="130,315" coordsize="10028,12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">
                              <v:group id="组合 1054661562" o:spid="_x0000_s1564" style="position:absolute;left:130;top:315;width:6474;height:12672" coordorigin="130,315" coordsize="6479,12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">
                                <v:group id="组合 26054067" o:spid="_x0000_s1565" style="position:absolute;left:130;top:315;width:6448;height:12675" coordorigin="70,181" coordsize="3489,73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">
                                  <v:line id="直接连接符 1586305449" o:spid="_x0000_s1566" style="position:absolute;visibility:visible;mso-wrap-style:square" from="70,181" to="70,7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" strokeweight=".5pt">
                                    <v:stroke dashstyle="dash" endarrowwidth="narrow" joinstyle="miter"/>
                                  </v:line>
                                  <v:line id="直接连接符 984833802" o:spid="_x0000_s1567" style="position:absolute;flip:y;visibility:visible;mso-wrap-style:square" from="93,1284" to="3560,7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" strokeweight=".5pt">
                                    <v:stroke dashstyle="dash" endarrowwidth="narrow" joinstyle="miter"/>
                                  </v:line>
                                </v:group>
                                <v:line id="直接连接符 204094032" o:spid="_x0000_s1568" style="position:absolute;flip:y;visibility:visible;mso-wrap-style:square" from="148,2140" to="6609,2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" strokeweight=".5pt">
                                  <v:stroke dashstyle="dash" endarrowwidth="narrow" joinstyle="miter"/>
                                </v:line>
                              </v:group>
                              <v:line id="直接连接符 324748068" o:spid="_x0000_s1569" style="position:absolute;visibility:visible;mso-wrap-style:square" from="6614,2140" to="10159,2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" strokeweight=".5pt">
                                <v:stroke endarrowwidth="narrow" joinstyle="miter"/>
                              </v:line>
                            </v:group>
                            <v:line id="直接连接符 640257242" o:spid="_x0000_s1570" style="position:absolute;visibility:visible;mso-wrap-style:square" from="6614,2140" to="9588,4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" strokeweight=".5pt">
                              <v:stroke endarrow="block" endarrowwidth="narrow" joinstyle="miter"/>
                            </v:line>
                          </v:group>
                          <v:shape id="JP2025/3/18 星期二8:28:027820" o:spid="_x0000_s1571" type="#_x0000_t202" style="position:absolute;left:-39;top:1979;width:6298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" filled="f" stroked="f">
                            <v:textbox style="mso-fit-shape-to-text:t" inset="1mm,0,1mm,0">
                              <w:txbxContent>
                                <w:p w14:paraId="322FE3FB" w14:textId="26B15565" w:rsidR="00B36152" w:rsidRPr="00C763EC" w:rsidRDefault="00B36152" w:rsidP="00B36152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763EC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  <w:r w:rsidR="00C763EC" w:rsidRPr="00C763EC">
                                    <w:rPr>
                                      <w:rFonts w:hint="eastAsia"/>
                                      <w:iCs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r w:rsidRPr="00C763EC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=</w:t>
                                  </w:r>
                                  <w:r w:rsidR="00C763EC" w:rsidRPr="00C763EC">
                                    <w:rPr>
                                      <w:rFonts w:hint="eastAsia"/>
                                      <w:iCs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r w:rsidRPr="00C763EC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0.1</w:t>
                                  </w:r>
                                  <w:r w:rsidR="00C763EC" w:rsidRPr="00C763EC">
                                    <w:rPr>
                                      <w:rFonts w:hint="eastAsia"/>
                                      <w:iCs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r w:rsidRPr="00C763EC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JP2025/3/18 星期二8:28:200091" o:spid="_x0000_s1572" type="#_x0000_t202" style="position:absolute;left:4086;top:6003;width:6455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192ECE80" w14:textId="4F13113B" w:rsidR="00B36152" w:rsidRPr="00C763EC" w:rsidRDefault="00B36152" w:rsidP="00D9738C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C763EC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 w:rsidR="00C763EC" w:rsidRPr="00C763EC"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C763EC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=</w:t>
                                </w:r>
                                <w:r w:rsidR="00C763EC" w:rsidRPr="00C763EC"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C763EC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0.2</w:t>
                                </w:r>
                                <w:r w:rsidR="00C763EC" w:rsidRPr="00C763EC"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C763EC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  <v:shape id="弧形 495529993" o:spid="_x0000_s1573" style="position:absolute;left:12795;top:28;width:6496;height:1792;visibility:visible;mso-wrap-style:none;v-text-anchor:middle" coordsize="649573,179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" path="m,nsc228726,,453187,61909,649573,179160l,xem,nfc228726,,453187,61909,649573,179160e" filled="f" strokecolor="black [3200]">
                    <v:stroke joinstyle="miter"/>
                    <v:path arrowok="t" o:connecttype="custom" o:connectlocs="0,0;649573,179160" o:connectangles="0,0"/>
                  </v:shape>
                </v:group>
                <v:shape id="弧形 800" o:spid="_x0000_s1574" style="position:absolute;left:1349;top:9302;width:1124;height:1123;rotation:-1807306fd;visibility:visible;mso-wrap-style:none;v-text-anchor:middle" coordsize="112323,112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" path="m56161,nsc87178,,112323,25145,112323,56162r-56161,c56162,37441,56161,18721,56161,xem56161,nfc87178,,112323,25145,112323,56162e" filled="f" strokecolor="black [3213]" strokeweight=".5pt">
                  <v:stroke joinstyle="miter"/>
                  <v:path arrowok="t" o:connecttype="custom" o:connectlocs="56161,0;112323,56162" o:connectangles="0,0"/>
                </v:shape>
                <v:shape id="弧形 800" o:spid="_x0000_s1575" style="position:absolute;left:6945;top:1878;width:1123;height:1123;rotation:4167253fd;visibility:visible;mso-wrap-style:none;v-text-anchor:middle" coordsize="112323,112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" path="m56161,nsc78761,,99160,13547,107926,34378l56162,56162v,-18721,-1,-37441,-1,-56162xem56161,nfc78761,,99160,13547,107926,34378e" filled="f" strokecolor="black [3213]" strokeweight=".5pt">
                  <v:stroke joinstyle="miter"/>
                  <v:path arrowok="t" o:connecttype="custom" o:connectlocs="56161,0;107926,34378" o:connectangles="0,0"/>
                </v:shape>
              </v:group>
            </w:pict>
          </mc:Fallback>
        </mc:AlternateContent>
      </w:r>
      <w:r w:rsidR="00E35EFD">
        <w:rPr>
          <w:rFonts w:hint="eastAsia"/>
        </w:rPr>
        <w:t>（</w:t>
      </w:r>
      <w:r w:rsidR="00E35EFD">
        <w:rPr>
          <w:rFonts w:hint="eastAsia"/>
        </w:rPr>
        <w:t>2</w:t>
      </w:r>
      <w:r w:rsidR="00E35EFD">
        <w:rPr>
          <w:rFonts w:hint="eastAsia"/>
        </w:rPr>
        <w:t>）</w:t>
      </w:r>
      <w:r w:rsidR="00B36152" w:rsidRPr="007733D1">
        <w:rPr>
          <w:rFonts w:hint="eastAsia"/>
          <w:szCs w:val="21"/>
        </w:rPr>
        <w:t>（</w:t>
      </w:r>
      <w:r w:rsidR="00B36152" w:rsidRPr="007733D1">
        <w:rPr>
          <w:szCs w:val="21"/>
        </w:rPr>
        <w:t>4</w:t>
      </w:r>
      <w:r w:rsidR="00B36152" w:rsidRPr="007733D1">
        <w:rPr>
          <w:rFonts w:hint="eastAsia"/>
          <w:szCs w:val="21"/>
        </w:rPr>
        <w:t>分）如图，正电子进入磁场时，做匀速圆周运动。</w:t>
      </w:r>
    </w:p>
    <w:p w14:paraId="725067AC" w14:textId="3A654417" w:rsidR="00B36152" w:rsidRPr="00742B74" w:rsidRDefault="00B36152" w:rsidP="00B36152">
      <w:pPr>
        <w:rPr>
          <w:szCs w:val="21"/>
        </w:rPr>
      </w:pPr>
      <w:r>
        <w:rPr>
          <w:rFonts w:hint="eastAsia"/>
          <w:szCs w:val="21"/>
        </w:rPr>
        <w:t>由几何关系得</w:t>
      </w:r>
      <w:r w:rsidR="00C763EC">
        <w:rPr>
          <w:rFonts w:hint="eastAsia"/>
          <w:szCs w:val="21"/>
        </w:rPr>
        <w:t xml:space="preserve"> </w:t>
      </w:r>
      <w:r w:rsidR="00C763EC" w:rsidRPr="00C763EC">
        <w:rPr>
          <w:rFonts w:hint="eastAsia"/>
          <w:i/>
          <w:iCs/>
          <w:szCs w:val="21"/>
        </w:rPr>
        <w:t>R</w:t>
      </w:r>
      <w:r w:rsidR="00C763EC">
        <w:rPr>
          <w:rFonts w:hint="eastAsia"/>
          <w:szCs w:val="21"/>
        </w:rPr>
        <w:t xml:space="preserve"> = </w:t>
      </w:r>
      <w:r w:rsidR="00C763EC">
        <w:rPr>
          <w:szCs w:val="21"/>
        </w:rPr>
        <w:fldChar w:fldCharType="begin"/>
      </w:r>
      <w:r w:rsidR="00C763EC">
        <w:rPr>
          <w:szCs w:val="21"/>
        </w:rPr>
        <w:instrText xml:space="preserve"> </w:instrText>
      </w:r>
      <w:r w:rsidR="00C763EC">
        <w:rPr>
          <w:rFonts w:hint="eastAsia"/>
          <w:szCs w:val="21"/>
        </w:rPr>
        <w:instrText>EQ \F(</w:instrText>
      </w:r>
      <w:r w:rsidR="00C763EC" w:rsidRPr="00C763EC">
        <w:rPr>
          <w:rFonts w:hint="eastAsia"/>
          <w:i/>
          <w:iCs/>
          <w:szCs w:val="21"/>
        </w:rPr>
        <w:instrText>d</w:instrText>
      </w:r>
      <w:r w:rsidR="00C763EC">
        <w:rPr>
          <w:rFonts w:hint="eastAsia"/>
          <w:szCs w:val="21"/>
        </w:rPr>
        <w:instrText>,sin30</w:instrText>
      </w:r>
      <w:r w:rsidR="00C763EC">
        <w:rPr>
          <w:szCs w:val="21"/>
        </w:rPr>
        <w:instrText>°</w:instrText>
      </w:r>
      <w:r w:rsidR="00C763EC">
        <w:rPr>
          <w:rFonts w:hint="eastAsia"/>
          <w:szCs w:val="21"/>
        </w:rPr>
        <w:instrText>)</w:instrText>
      </w:r>
      <w:r w:rsidR="00C763EC">
        <w:rPr>
          <w:szCs w:val="21"/>
        </w:rPr>
        <w:instrText xml:space="preserve"> </w:instrText>
      </w:r>
      <w:r w:rsidR="00C763EC">
        <w:rPr>
          <w:szCs w:val="21"/>
        </w:rPr>
        <w:fldChar w:fldCharType="end"/>
      </w:r>
      <w:r w:rsidR="00C763EC">
        <w:rPr>
          <w:rFonts w:hint="eastAsia"/>
          <w:szCs w:val="21"/>
        </w:rPr>
        <w:t>= 0.2 m</w:t>
      </w:r>
      <w:r w:rsidR="00C763EC">
        <w:rPr>
          <w:szCs w:val="21"/>
        </w:rPr>
        <w:tab/>
      </w:r>
      <w:r w:rsidR="00C763EC">
        <w:rPr>
          <w:szCs w:val="21"/>
        </w:rPr>
        <w:tab/>
      </w:r>
      <w:r w:rsidR="00C763EC">
        <w:rPr>
          <w:szCs w:val="21"/>
        </w:rPr>
        <w:tab/>
      </w:r>
      <w:r>
        <w:rPr>
          <w:rFonts w:hint="eastAsia"/>
          <w:iCs/>
          <w:szCs w:val="21"/>
        </w:rPr>
        <w:t>（</w:t>
      </w:r>
      <w:r>
        <w:rPr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11A627CD" w14:textId="55A5D084" w:rsidR="00B36152" w:rsidRPr="007733D1" w:rsidRDefault="00B36152" w:rsidP="00B36152">
      <w:pPr>
        <w:rPr>
          <w:rFonts w:ascii="宋体" w:hAnsi="宋体" w:hint="eastAsia"/>
        </w:rPr>
      </w:pPr>
      <w:r w:rsidRPr="007733D1">
        <w:rPr>
          <w:rFonts w:hint="eastAsia"/>
          <w:szCs w:val="21"/>
        </w:rPr>
        <w:t>由洛伦兹力提供向心力，</w:t>
      </w:r>
      <w:r w:rsidR="00C763EC" w:rsidRPr="00C763EC">
        <w:rPr>
          <w:rFonts w:hint="eastAsia"/>
          <w:i/>
          <w:iCs/>
          <w:szCs w:val="21"/>
        </w:rPr>
        <w:t>e</w:t>
      </w:r>
      <w:r w:rsidR="00C763EC" w:rsidRPr="00C763EC">
        <w:rPr>
          <w:rFonts w:ascii="Book Antiqua" w:hAnsi="Book Antiqua"/>
          <w:i/>
          <w:iCs/>
          <w:szCs w:val="21"/>
        </w:rPr>
        <w:t>v</w:t>
      </w:r>
      <w:r w:rsidR="00C763EC" w:rsidRPr="00C763EC">
        <w:rPr>
          <w:rFonts w:hint="eastAsia"/>
          <w:i/>
          <w:iCs/>
          <w:szCs w:val="21"/>
        </w:rPr>
        <w:t>B</w:t>
      </w:r>
      <w:r w:rsidR="00C763EC">
        <w:rPr>
          <w:rFonts w:hint="eastAsia"/>
          <w:szCs w:val="21"/>
        </w:rPr>
        <w:t xml:space="preserve"> = </w:t>
      </w:r>
      <w:r w:rsidR="00C763EC">
        <w:rPr>
          <w:szCs w:val="21"/>
        </w:rPr>
        <w:fldChar w:fldCharType="begin"/>
      </w:r>
      <w:r w:rsidR="00C763EC">
        <w:rPr>
          <w:szCs w:val="21"/>
        </w:rPr>
        <w:instrText xml:space="preserve"> </w:instrText>
      </w:r>
      <w:r w:rsidR="00C763EC">
        <w:rPr>
          <w:rFonts w:hint="eastAsia"/>
          <w:szCs w:val="21"/>
        </w:rPr>
        <w:instrText>EQ \F(</w:instrText>
      </w:r>
      <w:r w:rsidR="00C763EC" w:rsidRPr="00C763EC">
        <w:rPr>
          <w:rFonts w:hint="eastAsia"/>
          <w:i/>
          <w:iCs/>
          <w:szCs w:val="21"/>
        </w:rPr>
        <w:instrText>m</w:instrText>
      </w:r>
      <w:r w:rsidR="00C763EC" w:rsidRPr="00C763EC">
        <w:rPr>
          <w:rFonts w:ascii="Book Antiqua" w:hAnsi="Book Antiqua"/>
          <w:i/>
          <w:iCs/>
          <w:szCs w:val="21"/>
        </w:rPr>
        <w:instrText>v</w:instrText>
      </w:r>
      <w:r w:rsidR="00C763EC">
        <w:rPr>
          <w:rFonts w:hint="eastAsia"/>
          <w:szCs w:val="21"/>
          <w:vertAlign w:val="superscript"/>
        </w:rPr>
        <w:instrText>2</w:instrText>
      </w:r>
      <w:r w:rsidR="00C763EC">
        <w:rPr>
          <w:rFonts w:hint="eastAsia"/>
          <w:szCs w:val="21"/>
        </w:rPr>
        <w:instrText>,</w:instrText>
      </w:r>
      <w:r w:rsidR="00C763EC" w:rsidRPr="00C763EC">
        <w:rPr>
          <w:rFonts w:hint="eastAsia"/>
          <w:i/>
          <w:iCs/>
          <w:szCs w:val="21"/>
        </w:rPr>
        <w:instrText>R</w:instrText>
      </w:r>
      <w:r w:rsidR="00C763EC">
        <w:rPr>
          <w:rFonts w:hint="eastAsia"/>
          <w:szCs w:val="21"/>
        </w:rPr>
        <w:instrText>)</w:instrText>
      </w:r>
      <w:r w:rsidR="00C763EC">
        <w:rPr>
          <w:szCs w:val="21"/>
        </w:rPr>
        <w:instrText xml:space="preserve"> </w:instrText>
      </w:r>
      <w:r w:rsidR="00C763EC">
        <w:rPr>
          <w:szCs w:val="21"/>
        </w:rPr>
        <w:fldChar w:fldCharType="end"/>
      </w:r>
      <w:r w:rsidR="00C763EC">
        <w:rPr>
          <w:szCs w:val="21"/>
        </w:rPr>
        <w:tab/>
      </w:r>
      <w:r w:rsidR="00C763EC">
        <w:rPr>
          <w:szCs w:val="21"/>
        </w:rPr>
        <w:tab/>
      </w:r>
      <w:r w:rsidR="00C763EC">
        <w:rPr>
          <w:szCs w:val="21"/>
        </w:rPr>
        <w:tab/>
      </w:r>
      <w:r>
        <w:rPr>
          <w:rFonts w:hint="eastAsia"/>
          <w:iCs/>
          <w:szCs w:val="21"/>
        </w:rPr>
        <w:t>（</w:t>
      </w:r>
      <w:r>
        <w:rPr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2E518FC2" w14:textId="7668B2AD" w:rsidR="00B36152" w:rsidRPr="007733D1" w:rsidRDefault="00B36152" w:rsidP="00B36152">
      <w:pPr>
        <w:rPr>
          <w:rFonts w:ascii="宋体" w:hAnsi="宋体" w:hint="eastAsia"/>
        </w:rPr>
      </w:pPr>
      <w:r w:rsidRPr="007733D1">
        <w:rPr>
          <w:rFonts w:ascii="宋体" w:hAnsi="宋体" w:hint="eastAsia"/>
        </w:rPr>
        <w:t>得</w:t>
      </w:r>
      <w:r w:rsidR="00C763EC">
        <w:rPr>
          <w:rFonts w:ascii="宋体" w:hAnsi="宋体" w:hint="eastAsia"/>
        </w:rPr>
        <w:t xml:space="preserve"> </w:t>
      </w:r>
      <w:r w:rsidRPr="007733D1">
        <w:rPr>
          <w:i/>
          <w:iCs/>
        </w:rPr>
        <w:t>B</w:t>
      </w:r>
      <w:r w:rsidR="00C763EC">
        <w:rPr>
          <w:rFonts w:hint="eastAsia"/>
        </w:rPr>
        <w:t xml:space="preserve"> = 2.39</w:t>
      </w:r>
      <w:r w:rsidR="00C763EC" w:rsidRPr="00C763EC">
        <w:rPr>
          <w:rFonts w:asciiTheme="majorBidi" w:hAnsiTheme="majorBidi" w:cstheme="majorBidi"/>
        </w:rPr>
        <w:t>×</w:t>
      </w:r>
      <w:r w:rsidR="00C763EC">
        <w:rPr>
          <w:rFonts w:hint="eastAsia"/>
        </w:rPr>
        <w:t>10</w:t>
      </w:r>
      <w:r w:rsidR="00C763EC">
        <w:rPr>
          <w:vertAlign w:val="superscript"/>
        </w:rPr>
        <w:t>−</w:t>
      </w:r>
      <w:r w:rsidR="00C763EC">
        <w:rPr>
          <w:rFonts w:hint="eastAsia"/>
          <w:vertAlign w:val="superscript"/>
        </w:rPr>
        <w:t>4</w:t>
      </w:r>
      <w:r w:rsidR="00C763EC">
        <w:rPr>
          <w:rFonts w:hint="eastAsia"/>
        </w:rPr>
        <w:t xml:space="preserve"> T</w:t>
      </w:r>
      <w:r w:rsidR="00C763EC">
        <w:tab/>
      </w:r>
      <w:r w:rsidR="00C763EC">
        <w:tab/>
      </w:r>
      <w:r w:rsidR="00C763EC">
        <w:tab/>
      </w:r>
      <w:r w:rsidR="00C763EC">
        <w:tab/>
      </w:r>
      <w:r w:rsidR="00C763EC">
        <w:tab/>
      </w:r>
      <w:r w:rsidR="00C763EC">
        <w:tab/>
      </w:r>
      <w:r>
        <w:rPr>
          <w:rFonts w:hint="eastAsia"/>
          <w:iCs/>
          <w:szCs w:val="21"/>
        </w:rPr>
        <w:t>（</w:t>
      </w:r>
      <w:r>
        <w:rPr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0A04C65E" w14:textId="47B0A5BD" w:rsidR="00B36152" w:rsidRPr="007733D1" w:rsidRDefault="00B36152" w:rsidP="00B36152">
      <w:r w:rsidRPr="007733D1">
        <w:rPr>
          <w:rFonts w:hint="eastAsia"/>
          <w:szCs w:val="21"/>
        </w:rPr>
        <w:t>由左手定则可判断得出磁感应强度方向垂直</w:t>
      </w:r>
      <w:r w:rsidR="00C763EC">
        <w:rPr>
          <w:rFonts w:hint="eastAsia"/>
          <w:szCs w:val="21"/>
        </w:rPr>
        <w:t>纸</w:t>
      </w:r>
      <w:r w:rsidRPr="007733D1">
        <w:rPr>
          <w:rFonts w:hint="eastAsia"/>
          <w:szCs w:val="21"/>
        </w:rPr>
        <w:t>面向外。</w:t>
      </w:r>
      <w:r>
        <w:rPr>
          <w:rFonts w:hint="eastAsia"/>
          <w:iCs/>
          <w:szCs w:val="21"/>
        </w:rPr>
        <w:t>（</w:t>
      </w:r>
      <w:r>
        <w:rPr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743AC329" w14:textId="66F8813A" w:rsidR="00B36152" w:rsidRPr="007733D1" w:rsidRDefault="00B36152" w:rsidP="00FF3E8E">
      <w:pPr>
        <w:pStyle w:val="2"/>
      </w:pPr>
      <w:r w:rsidRPr="007733D1">
        <w:rPr>
          <w:rFonts w:hint="eastAsia"/>
        </w:rPr>
        <w:t>五</w:t>
      </w:r>
      <w:r w:rsidRPr="007733D1">
        <w:rPr>
          <w:rFonts w:hint="eastAsia"/>
        </w:rPr>
        <w:t xml:space="preserve"> </w:t>
      </w:r>
      <w:r w:rsidRPr="007733D1">
        <w:t xml:space="preserve"> </w:t>
      </w:r>
      <w:r w:rsidRPr="007733D1">
        <w:rPr>
          <w:rFonts w:hint="eastAsia"/>
        </w:rPr>
        <w:t>矿石收音机（</w:t>
      </w:r>
      <w:r w:rsidRPr="007733D1">
        <w:t>7</w:t>
      </w:r>
      <w:r w:rsidRPr="007733D1">
        <w:rPr>
          <w:rFonts w:hint="eastAsia"/>
        </w:rPr>
        <w:t>小题，</w:t>
      </w:r>
      <w:r w:rsidRPr="007733D1">
        <w:rPr>
          <w:rFonts w:hint="eastAsia"/>
        </w:rPr>
        <w:t>2</w:t>
      </w:r>
      <w:r>
        <w:t>0</w:t>
      </w:r>
      <w:r w:rsidRPr="007733D1">
        <w:rPr>
          <w:rFonts w:hint="eastAsia"/>
        </w:rPr>
        <w:t>分）</w:t>
      </w:r>
    </w:p>
    <w:p w14:paraId="76E6BBAE" w14:textId="77777777" w:rsidR="00FF3E8E" w:rsidRDefault="00B36152" w:rsidP="00B36152">
      <w:pPr>
        <w:rPr>
          <w:szCs w:val="21"/>
        </w:rPr>
      </w:pPr>
      <w:r w:rsidRPr="007733D1">
        <w:rPr>
          <w:szCs w:val="21"/>
        </w:rPr>
        <w:t>1</w:t>
      </w:r>
      <w:r w:rsidRPr="007733D1">
        <w:rPr>
          <w:szCs w:val="21"/>
        </w:rPr>
        <w:t>．</w:t>
      </w:r>
      <w:r w:rsidR="00FF3E8E">
        <w:rPr>
          <w:rFonts w:hint="eastAsia"/>
          <w:szCs w:val="21"/>
        </w:rPr>
        <w:t>（</w:t>
      </w:r>
      <w:r w:rsidR="00FF3E8E">
        <w:rPr>
          <w:rFonts w:hint="eastAsia"/>
          <w:szCs w:val="21"/>
        </w:rPr>
        <w:t>1</w:t>
      </w:r>
      <w:r w:rsidR="00FF3E8E">
        <w:rPr>
          <w:rFonts w:hint="eastAsia"/>
          <w:szCs w:val="21"/>
        </w:rPr>
        <w:t>）</w:t>
      </w:r>
      <w:r w:rsidRPr="007733D1">
        <w:rPr>
          <w:rFonts w:hint="eastAsia"/>
          <w:szCs w:val="21"/>
        </w:rPr>
        <w:t>（</w:t>
      </w:r>
      <w:r w:rsidRPr="007733D1">
        <w:rPr>
          <w:rFonts w:hint="eastAsia"/>
          <w:szCs w:val="21"/>
        </w:rPr>
        <w:t>3</w:t>
      </w:r>
      <w:r w:rsidRPr="007733D1">
        <w:rPr>
          <w:rFonts w:hint="eastAsia"/>
          <w:szCs w:val="21"/>
        </w:rPr>
        <w:t>分）</w:t>
      </w:r>
      <w:r w:rsidRPr="007733D1">
        <w:rPr>
          <w:rFonts w:hint="eastAsia"/>
        </w:rPr>
        <w:t>A</w:t>
      </w:r>
      <w:r w:rsidR="00FF3E8E">
        <w:tab/>
      </w:r>
      <w:r w:rsidR="00FF3E8E">
        <w:tab/>
      </w:r>
      <w:r w:rsidR="00FF3E8E">
        <w:rPr>
          <w:rFonts w:hint="eastAsia"/>
        </w:rPr>
        <w:t>（</w:t>
      </w:r>
      <w:r w:rsidR="00FF3E8E">
        <w:rPr>
          <w:rFonts w:hint="eastAsia"/>
        </w:rPr>
        <w:t>2</w:t>
      </w:r>
      <w:r w:rsidR="00FF3E8E">
        <w:rPr>
          <w:rFonts w:hint="eastAsia"/>
        </w:rPr>
        <w:t>）</w:t>
      </w:r>
      <w:r w:rsidRPr="007733D1">
        <w:rPr>
          <w:rFonts w:hint="eastAsia"/>
          <w:szCs w:val="21"/>
        </w:rPr>
        <w:t>（</w:t>
      </w:r>
      <w:r>
        <w:rPr>
          <w:szCs w:val="21"/>
        </w:rPr>
        <w:t>4</w:t>
      </w:r>
      <w:r w:rsidRPr="007733D1">
        <w:rPr>
          <w:rFonts w:hint="eastAsia"/>
          <w:szCs w:val="21"/>
        </w:rPr>
        <w:t>分）</w:t>
      </w:r>
      <w:r>
        <w:rPr>
          <w:rFonts w:hint="eastAsia"/>
          <w:szCs w:val="21"/>
        </w:rPr>
        <w:t>A</w:t>
      </w:r>
      <w:r>
        <w:rPr>
          <w:szCs w:val="21"/>
        </w:rPr>
        <w:t>D</w:t>
      </w:r>
    </w:p>
    <w:p w14:paraId="0D5DF2E2" w14:textId="31CFE96B" w:rsidR="00B36152" w:rsidRPr="00E30489" w:rsidRDefault="00B36152" w:rsidP="00B36152">
      <w:pPr>
        <w:rPr>
          <w:szCs w:val="21"/>
        </w:rPr>
      </w:pPr>
      <w:r w:rsidRPr="007733D1">
        <w:t>2</w:t>
      </w:r>
      <w:r w:rsidRPr="007733D1">
        <w:t>．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4</w:t>
      </w:r>
      <w:r w:rsidRPr="007733D1">
        <w:rPr>
          <w:rFonts w:hint="eastAsia"/>
          <w:szCs w:val="21"/>
        </w:rPr>
        <w:t>分）</w:t>
      </w:r>
      <w:r w:rsidRPr="007733D1">
        <w:rPr>
          <w:rFonts w:hint="eastAsia"/>
        </w:rPr>
        <w:t>A</w:t>
      </w:r>
      <w:r w:rsidRPr="007733D1">
        <w:t>CF</w:t>
      </w:r>
    </w:p>
    <w:p w14:paraId="718507AB" w14:textId="2C5F0919" w:rsidR="00FF3E8E" w:rsidRDefault="00B36152" w:rsidP="00B36152">
      <w:pPr>
        <w:rPr>
          <w:szCs w:val="21"/>
          <w:shd w:val="clear" w:color="auto" w:fill="FFFFFF"/>
          <w14:ligatures w14:val="standardContextual"/>
        </w:rPr>
      </w:pPr>
      <w:r w:rsidRPr="007733D1">
        <w:t>3</w:t>
      </w:r>
      <w:r w:rsidRPr="007733D1">
        <w:rPr>
          <w:rFonts w:hint="eastAsia"/>
        </w:rPr>
        <w:t>．</w:t>
      </w:r>
      <w:r w:rsidR="00FF3E8E">
        <w:rPr>
          <w:rFonts w:hint="eastAsia"/>
        </w:rPr>
        <w:t>（</w:t>
      </w:r>
      <w:r w:rsidR="00FF3E8E">
        <w:rPr>
          <w:rFonts w:hint="eastAsia"/>
        </w:rPr>
        <w:t>1</w:t>
      </w:r>
      <w:r w:rsidR="00FF3E8E">
        <w:rPr>
          <w:rFonts w:hint="eastAsia"/>
        </w:rPr>
        <w:t>）</w:t>
      </w:r>
      <w:r w:rsidRPr="007733D1">
        <w:rPr>
          <w:rFonts w:hint="eastAsia"/>
          <w:szCs w:val="21"/>
        </w:rPr>
        <w:t>（</w:t>
      </w:r>
      <w:r>
        <w:rPr>
          <w:szCs w:val="21"/>
        </w:rPr>
        <w:t>3</w:t>
      </w:r>
      <w:r w:rsidRPr="007733D1">
        <w:rPr>
          <w:rFonts w:hint="eastAsia"/>
          <w:szCs w:val="21"/>
        </w:rPr>
        <w:t>分）</w:t>
      </w:r>
      <w:r w:rsidR="00E35EFD" w:rsidRPr="00E35EFD">
        <w:rPr>
          <w:i/>
          <w:iCs/>
          <w:szCs w:val="21"/>
        </w:rPr>
        <w:t>B</w:t>
      </w:r>
      <w:r w:rsidR="00E35EFD">
        <w:rPr>
          <w:rFonts w:hint="eastAsia"/>
          <w:szCs w:val="21"/>
          <w:vertAlign w:val="subscript"/>
        </w:rPr>
        <w:t>0</w:t>
      </w:r>
      <w:r w:rsidR="00E35EFD" w:rsidRPr="00E35EFD">
        <w:rPr>
          <w:i/>
          <w:iCs/>
          <w:szCs w:val="21"/>
        </w:rPr>
        <w:t>S</w:t>
      </w:r>
      <w:r w:rsidR="00E35EFD" w:rsidRPr="00E35EFD">
        <w:rPr>
          <w:szCs w:val="21"/>
        </w:rPr>
        <w:t>cos</w:t>
      </w:r>
      <w:r w:rsidR="00E35EFD">
        <w:rPr>
          <w:szCs w:val="21"/>
        </w:rPr>
        <w:fldChar w:fldCharType="begin"/>
      </w:r>
      <w:r w:rsidR="00E35EFD">
        <w:rPr>
          <w:szCs w:val="21"/>
        </w:rPr>
        <w:instrText xml:space="preserve"> </w:instrText>
      </w:r>
      <w:r w:rsidR="00E35EFD">
        <w:rPr>
          <w:rFonts w:hint="eastAsia"/>
          <w:szCs w:val="21"/>
        </w:rPr>
        <w:instrText>EQ \F(2</w:instrText>
      </w:r>
      <w:r w:rsidR="00E35EFD">
        <w:rPr>
          <w:szCs w:val="21"/>
        </w:rPr>
        <w:instrText>π</w:instrText>
      </w:r>
      <w:r w:rsidR="00E35EFD">
        <w:rPr>
          <w:rFonts w:hint="eastAsia"/>
          <w:szCs w:val="21"/>
        </w:rPr>
        <w:instrText>,</w:instrText>
      </w:r>
      <w:r w:rsidR="00E35EFD" w:rsidRPr="00E35EFD">
        <w:rPr>
          <w:rFonts w:hint="eastAsia"/>
          <w:i/>
          <w:iCs/>
          <w:szCs w:val="21"/>
        </w:rPr>
        <w:instrText>T</w:instrText>
      </w:r>
      <w:r w:rsidR="00E35EFD">
        <w:rPr>
          <w:rFonts w:hint="eastAsia"/>
          <w:szCs w:val="21"/>
        </w:rPr>
        <w:instrText>)</w:instrText>
      </w:r>
      <w:r w:rsidR="00E35EFD">
        <w:rPr>
          <w:szCs w:val="21"/>
        </w:rPr>
        <w:instrText xml:space="preserve"> </w:instrText>
      </w:r>
      <w:r w:rsidR="00E35EFD">
        <w:rPr>
          <w:szCs w:val="21"/>
        </w:rPr>
        <w:fldChar w:fldCharType="end"/>
      </w:r>
      <w:r w:rsidR="00E35EFD" w:rsidRPr="00E35EFD">
        <w:rPr>
          <w:rFonts w:hint="eastAsia"/>
          <w:i/>
          <w:iCs/>
          <w:szCs w:val="21"/>
        </w:rPr>
        <w:t>t</w:t>
      </w:r>
      <w:r w:rsidR="00075555">
        <w:rPr>
          <w:rFonts w:hint="eastAsia"/>
          <w:szCs w:val="21"/>
        </w:rPr>
        <w:t>，</w:t>
      </w:r>
      <w:r>
        <w:rPr>
          <w:rFonts w:hint="eastAsia"/>
          <w:iCs/>
          <w:szCs w:val="21"/>
        </w:rPr>
        <w:t>（</w:t>
      </w:r>
      <w:r>
        <w:rPr>
          <w:iCs/>
          <w:szCs w:val="21"/>
        </w:rPr>
        <w:t>2</w:t>
      </w:r>
      <w:r>
        <w:rPr>
          <w:rFonts w:hint="eastAsia"/>
          <w:iCs/>
          <w:szCs w:val="21"/>
        </w:rPr>
        <w:t>分）</w:t>
      </w:r>
      <w:r w:rsidR="005C5207">
        <w:rPr>
          <w:iCs/>
          <w:szCs w:val="21"/>
        </w:rPr>
        <w:fldChar w:fldCharType="begin"/>
      </w:r>
      <w:r w:rsidR="005C5207">
        <w:rPr>
          <w:iCs/>
          <w:szCs w:val="21"/>
        </w:rPr>
        <w:instrText xml:space="preserve"> </w:instrText>
      </w:r>
      <w:r w:rsidR="005C5207">
        <w:rPr>
          <w:rFonts w:hint="eastAsia"/>
          <w:iCs/>
          <w:szCs w:val="21"/>
        </w:rPr>
        <w:instrText>EQ \F(2</w:instrText>
      </w:r>
      <w:r w:rsidR="005C5207">
        <w:rPr>
          <w:iCs/>
          <w:szCs w:val="21"/>
        </w:rPr>
        <w:instrText>π</w:instrText>
      </w:r>
      <w:r w:rsidR="005C5207" w:rsidRPr="005C5207">
        <w:rPr>
          <w:rFonts w:hint="eastAsia"/>
          <w:i/>
          <w:szCs w:val="21"/>
        </w:rPr>
        <w:instrText>NB</w:instrText>
      </w:r>
      <w:r w:rsidR="005C5207">
        <w:rPr>
          <w:rFonts w:hint="eastAsia"/>
          <w:iCs/>
          <w:szCs w:val="21"/>
          <w:vertAlign w:val="subscript"/>
        </w:rPr>
        <w:instrText>0</w:instrText>
      </w:r>
      <w:r w:rsidR="005C5207" w:rsidRPr="005C5207">
        <w:rPr>
          <w:rFonts w:hint="eastAsia"/>
          <w:i/>
          <w:szCs w:val="21"/>
        </w:rPr>
        <w:instrText>S</w:instrText>
      </w:r>
      <w:r w:rsidR="005C5207">
        <w:rPr>
          <w:rFonts w:hint="eastAsia"/>
          <w:iCs/>
          <w:szCs w:val="21"/>
        </w:rPr>
        <w:instrText>,</w:instrText>
      </w:r>
      <w:r w:rsidR="005C5207" w:rsidRPr="005C5207">
        <w:rPr>
          <w:rFonts w:hint="eastAsia"/>
          <w:i/>
          <w:szCs w:val="21"/>
        </w:rPr>
        <w:instrText>T</w:instrText>
      </w:r>
      <w:r w:rsidR="005C5207">
        <w:rPr>
          <w:rFonts w:hint="eastAsia"/>
          <w:iCs/>
          <w:szCs w:val="21"/>
        </w:rPr>
        <w:instrText>)</w:instrText>
      </w:r>
      <w:r w:rsidR="005C5207">
        <w:rPr>
          <w:iCs/>
          <w:szCs w:val="21"/>
        </w:rPr>
        <w:instrText xml:space="preserve"> </w:instrText>
      </w:r>
      <w:r w:rsidR="005C5207">
        <w:rPr>
          <w:iCs/>
          <w:szCs w:val="21"/>
        </w:rPr>
        <w:fldChar w:fldCharType="end"/>
      </w:r>
    </w:p>
    <w:p w14:paraId="683B8CA9" w14:textId="176B69AD" w:rsidR="00B36152" w:rsidRPr="007733D1" w:rsidRDefault="00FF3E8E" w:rsidP="00B36152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B36152" w:rsidRPr="007733D1">
        <w:rPr>
          <w:rFonts w:hint="eastAsia"/>
          <w:szCs w:val="21"/>
        </w:rPr>
        <w:t>（</w:t>
      </w:r>
      <w:r w:rsidR="00B36152" w:rsidRPr="007733D1">
        <w:rPr>
          <w:szCs w:val="21"/>
        </w:rPr>
        <w:t>4</w:t>
      </w:r>
      <w:r w:rsidR="00B36152" w:rsidRPr="007733D1">
        <w:rPr>
          <w:rFonts w:hint="eastAsia"/>
          <w:szCs w:val="21"/>
        </w:rPr>
        <w:t>分）</w:t>
      </w:r>
      <w:r w:rsidR="005C5207">
        <w:rPr>
          <w:szCs w:val="21"/>
        </w:rPr>
        <w:fldChar w:fldCharType="begin"/>
      </w:r>
      <w:r w:rsidR="005C5207">
        <w:rPr>
          <w:szCs w:val="21"/>
        </w:rPr>
        <w:instrText xml:space="preserve"> </w:instrText>
      </w:r>
      <w:r w:rsidR="005C5207">
        <w:rPr>
          <w:rFonts w:hint="eastAsia"/>
          <w:szCs w:val="21"/>
        </w:rPr>
        <w:instrText>EQ \F(</w:instrText>
      </w:r>
      <w:r w:rsidR="005C5207" w:rsidRPr="005C5207">
        <w:rPr>
          <w:rFonts w:hint="eastAsia"/>
          <w:i/>
          <w:iCs/>
          <w:szCs w:val="21"/>
        </w:rPr>
        <w:instrText>Bd</w:instrText>
      </w:r>
      <w:r w:rsidR="005C5207" w:rsidRPr="005C5207">
        <w:rPr>
          <w:rFonts w:ascii="Book Antiqua" w:hAnsi="Book Antiqua"/>
          <w:i/>
          <w:iCs/>
          <w:szCs w:val="21"/>
        </w:rPr>
        <w:instrText>v</w:instrText>
      </w:r>
      <w:r w:rsidR="005C5207">
        <w:rPr>
          <w:rFonts w:hint="eastAsia"/>
          <w:szCs w:val="21"/>
        </w:rPr>
        <w:instrText>,2</w:instrText>
      </w:r>
      <w:r w:rsidR="005C5207" w:rsidRPr="005C5207">
        <w:rPr>
          <w:rFonts w:hint="eastAsia"/>
          <w:i/>
          <w:iCs/>
          <w:szCs w:val="21"/>
        </w:rPr>
        <w:instrText>R</w:instrText>
      </w:r>
      <w:r w:rsidR="005C5207">
        <w:rPr>
          <w:rFonts w:hint="eastAsia"/>
          <w:szCs w:val="21"/>
        </w:rPr>
        <w:instrText>)</w:instrText>
      </w:r>
      <w:r w:rsidR="005C5207">
        <w:rPr>
          <w:szCs w:val="21"/>
        </w:rPr>
        <w:instrText xml:space="preserve"> </w:instrText>
      </w:r>
      <w:r w:rsidR="005C5207">
        <w:rPr>
          <w:szCs w:val="21"/>
        </w:rPr>
        <w:fldChar w:fldCharType="end"/>
      </w:r>
      <w:r w:rsidR="005C5207">
        <w:rPr>
          <w:rFonts w:hint="eastAsia"/>
          <w:szCs w:val="21"/>
        </w:rPr>
        <w:t>，</w:t>
      </w:r>
      <w:r w:rsidR="005C5207">
        <w:rPr>
          <w:szCs w:val="21"/>
        </w:rPr>
        <w:fldChar w:fldCharType="begin"/>
      </w:r>
      <w:r w:rsidR="005C5207">
        <w:rPr>
          <w:szCs w:val="21"/>
        </w:rPr>
        <w:instrText xml:space="preserve"> </w:instrText>
      </w:r>
      <w:r w:rsidR="005C5207">
        <w:rPr>
          <w:rFonts w:hint="eastAsia"/>
          <w:szCs w:val="21"/>
        </w:rPr>
        <w:instrText>EQ \F((</w:instrText>
      </w:r>
      <w:r w:rsidR="005C5207" w:rsidRPr="005C5207">
        <w:rPr>
          <w:rFonts w:hint="eastAsia"/>
          <w:i/>
          <w:iCs/>
          <w:szCs w:val="21"/>
        </w:rPr>
        <w:instrText>Bd</w:instrText>
      </w:r>
      <w:r w:rsidR="005C5207" w:rsidRPr="005C5207">
        <w:rPr>
          <w:rFonts w:ascii="Book Antiqua" w:hAnsi="Book Antiqua"/>
          <w:i/>
          <w:iCs/>
          <w:szCs w:val="21"/>
        </w:rPr>
        <w:instrText>v</w:instrText>
      </w:r>
      <w:r w:rsidR="005C5207" w:rsidRPr="005C5207">
        <w:rPr>
          <w:szCs w:val="21"/>
        </w:rPr>
        <w:instrText>)</w:instrText>
      </w:r>
      <w:r w:rsidR="005C5207" w:rsidRPr="005C5207">
        <w:rPr>
          <w:szCs w:val="21"/>
          <w:vertAlign w:val="superscript"/>
        </w:rPr>
        <w:instrText>2</w:instrText>
      </w:r>
      <w:r w:rsidR="005C5207">
        <w:rPr>
          <w:rFonts w:hint="eastAsia"/>
          <w:szCs w:val="21"/>
        </w:rPr>
        <w:instrText>,2</w:instrText>
      </w:r>
      <w:r w:rsidR="005C5207" w:rsidRPr="005C5207">
        <w:rPr>
          <w:rFonts w:hint="eastAsia"/>
          <w:i/>
          <w:iCs/>
          <w:szCs w:val="21"/>
        </w:rPr>
        <w:instrText>R</w:instrText>
      </w:r>
      <w:r w:rsidR="005C5207">
        <w:rPr>
          <w:rFonts w:hint="eastAsia"/>
          <w:szCs w:val="21"/>
        </w:rPr>
        <w:instrText>)</w:instrText>
      </w:r>
      <w:r w:rsidR="005C5207">
        <w:rPr>
          <w:szCs w:val="21"/>
        </w:rPr>
        <w:instrText xml:space="preserve"> </w:instrText>
      </w:r>
      <w:r w:rsidR="005C5207">
        <w:rPr>
          <w:szCs w:val="21"/>
        </w:rPr>
        <w:fldChar w:fldCharType="end"/>
      </w:r>
    </w:p>
    <w:p w14:paraId="4F9010F3" w14:textId="77777777" w:rsidR="00B36152" w:rsidRPr="007733D1" w:rsidRDefault="00B36152" w:rsidP="009A6B87">
      <w:pPr>
        <w:pStyle w:val="2"/>
      </w:pPr>
      <w:r w:rsidRPr="007733D1">
        <w:rPr>
          <w:rFonts w:hint="eastAsia"/>
        </w:rPr>
        <w:t>六</w:t>
      </w:r>
      <w:r w:rsidRPr="007733D1">
        <w:rPr>
          <w:rFonts w:hint="eastAsia"/>
        </w:rPr>
        <w:t xml:space="preserve">  </w:t>
      </w:r>
      <w:r w:rsidRPr="007733D1">
        <w:rPr>
          <w:rFonts w:hint="eastAsia"/>
        </w:rPr>
        <w:t>光的本性（</w:t>
      </w:r>
      <w:r w:rsidRPr="007733D1">
        <w:t>4</w:t>
      </w:r>
      <w:r w:rsidRPr="007733D1">
        <w:rPr>
          <w:rFonts w:hint="eastAsia"/>
        </w:rPr>
        <w:t>小题，</w:t>
      </w:r>
      <w:r w:rsidRPr="007733D1">
        <w:t>1</w:t>
      </w:r>
      <w:r>
        <w:t>3</w:t>
      </w:r>
      <w:r w:rsidRPr="007733D1">
        <w:rPr>
          <w:rFonts w:hint="eastAsia"/>
        </w:rPr>
        <w:t>分）</w:t>
      </w:r>
    </w:p>
    <w:p w14:paraId="5F66095E" w14:textId="77777777" w:rsidR="00FF3E8E" w:rsidRDefault="00B36152" w:rsidP="00B36152">
      <w:r w:rsidRPr="007733D1">
        <w:rPr>
          <w:szCs w:val="21"/>
        </w:rPr>
        <w:t>1</w:t>
      </w:r>
      <w:r w:rsidRPr="007733D1">
        <w:rPr>
          <w:szCs w:val="21"/>
        </w:rPr>
        <w:t>．</w:t>
      </w:r>
      <w:r w:rsidRPr="007733D1">
        <w:rPr>
          <w:rFonts w:hint="eastAsia"/>
          <w:szCs w:val="21"/>
        </w:rPr>
        <w:t>（</w:t>
      </w:r>
      <w:r>
        <w:rPr>
          <w:szCs w:val="21"/>
        </w:rPr>
        <w:t>3</w:t>
      </w:r>
      <w:r w:rsidRPr="007733D1">
        <w:rPr>
          <w:rFonts w:hint="eastAsia"/>
          <w:szCs w:val="21"/>
        </w:rPr>
        <w:t>分）</w:t>
      </w:r>
      <w:r w:rsidRPr="007733D1">
        <w:rPr>
          <w:szCs w:val="21"/>
        </w:rPr>
        <w:t>B</w:t>
      </w:r>
      <w:r w:rsidR="00FF3E8E">
        <w:rPr>
          <w:szCs w:val="21"/>
        </w:rPr>
        <w:tab/>
      </w:r>
      <w:r w:rsidR="00FF3E8E">
        <w:rPr>
          <w:szCs w:val="21"/>
        </w:rPr>
        <w:tab/>
      </w:r>
      <w:r w:rsidR="00FF3E8E">
        <w:rPr>
          <w:szCs w:val="21"/>
        </w:rPr>
        <w:tab/>
      </w:r>
      <w:r w:rsidR="00FF3E8E">
        <w:rPr>
          <w:szCs w:val="21"/>
        </w:rPr>
        <w:tab/>
      </w:r>
      <w:r w:rsidRPr="007733D1">
        <w:t>2</w:t>
      </w:r>
      <w:r w:rsidRPr="007733D1">
        <w:t>．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4</w:t>
      </w:r>
      <w:r w:rsidRPr="007733D1">
        <w:rPr>
          <w:rFonts w:hint="eastAsia"/>
          <w:szCs w:val="21"/>
        </w:rPr>
        <w:t>分）</w:t>
      </w:r>
      <w:r w:rsidRPr="007733D1">
        <w:t>DE</w:t>
      </w:r>
    </w:p>
    <w:p w14:paraId="48273847" w14:textId="77777777" w:rsidR="00FF3E8E" w:rsidRDefault="00B36152" w:rsidP="00FF3E8E">
      <w:pPr>
        <w:rPr>
          <w:iCs/>
        </w:rPr>
      </w:pPr>
      <w:r w:rsidRPr="007733D1">
        <w:t>3</w:t>
      </w:r>
      <w:r w:rsidRPr="007733D1">
        <w:t>．</w:t>
      </w:r>
      <w:r w:rsidR="00FF3E8E">
        <w:rPr>
          <w:rFonts w:hint="eastAsia"/>
        </w:rPr>
        <w:t>（</w:t>
      </w:r>
      <w:r w:rsidR="00FF3E8E">
        <w:rPr>
          <w:rFonts w:hint="eastAsia"/>
        </w:rPr>
        <w:t>1</w:t>
      </w:r>
      <w:r w:rsidR="00FF3E8E">
        <w:rPr>
          <w:rFonts w:hint="eastAsia"/>
        </w:rPr>
        <w:t>）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2</w:t>
      </w:r>
      <w:r w:rsidRPr="007733D1">
        <w:rPr>
          <w:rFonts w:hint="eastAsia"/>
          <w:szCs w:val="21"/>
        </w:rPr>
        <w:t>分）</w:t>
      </w:r>
      <w:r w:rsidRPr="007733D1">
        <w:rPr>
          <w:i/>
        </w:rPr>
        <w:t>h</w:t>
      </w:r>
      <w:r w:rsidRPr="0057391F">
        <w:rPr>
          <w:iCs/>
        </w:rPr>
        <w:t>/</w:t>
      </w:r>
      <w:r w:rsidRPr="007733D1">
        <w:rPr>
          <w:i/>
        </w:rPr>
        <w:t>e</w:t>
      </w:r>
    </w:p>
    <w:p w14:paraId="12D5B3B9" w14:textId="38F22B7B" w:rsidR="00B36152" w:rsidRPr="007733D1" w:rsidRDefault="00FF3E8E" w:rsidP="00FF3E8E">
      <w:r>
        <w:rPr>
          <w:rFonts w:hint="eastAsia"/>
          <w:iCs/>
        </w:rPr>
        <w:t>（</w:t>
      </w:r>
      <w:r>
        <w:rPr>
          <w:rFonts w:hint="eastAsia"/>
          <w:iCs/>
        </w:rPr>
        <w:t>2</w:t>
      </w:r>
      <w:r>
        <w:rPr>
          <w:rFonts w:hint="eastAsia"/>
          <w:iCs/>
        </w:rPr>
        <w:t>）</w:t>
      </w:r>
      <w:r w:rsidR="00B36152" w:rsidRPr="007733D1">
        <w:rPr>
          <w:rFonts w:hint="eastAsia"/>
          <w:szCs w:val="21"/>
        </w:rPr>
        <w:t>（</w:t>
      </w:r>
      <w:r w:rsidR="00B36152" w:rsidRPr="007733D1">
        <w:rPr>
          <w:szCs w:val="21"/>
        </w:rPr>
        <w:t>4</w:t>
      </w:r>
      <w:r w:rsidR="00B36152" w:rsidRPr="007733D1">
        <w:rPr>
          <w:rFonts w:hint="eastAsia"/>
          <w:szCs w:val="21"/>
        </w:rPr>
        <w:t>分）</w:t>
      </w:r>
      <w:r w:rsidR="00B36152" w:rsidRPr="007733D1">
        <w:rPr>
          <w:rFonts w:ascii="宋体" w:hAnsi="宋体" w:hint="eastAsia"/>
        </w:rPr>
        <w:t>不合理</w:t>
      </w:r>
      <w:r w:rsidR="00075555">
        <w:rPr>
          <w:rFonts w:ascii="宋体" w:hAnsi="宋体"/>
        </w:rPr>
        <w:tab/>
      </w:r>
      <w:r w:rsidR="00B36152">
        <w:rPr>
          <w:rFonts w:hint="eastAsia"/>
          <w:iCs/>
          <w:szCs w:val="21"/>
        </w:rPr>
        <w:t>（</w:t>
      </w:r>
      <w:r w:rsidR="00B36152">
        <w:rPr>
          <w:iCs/>
          <w:szCs w:val="21"/>
        </w:rPr>
        <w:t>1</w:t>
      </w:r>
      <w:r w:rsidR="00B36152">
        <w:rPr>
          <w:rFonts w:hint="eastAsia"/>
          <w:iCs/>
          <w:szCs w:val="21"/>
        </w:rPr>
        <w:t>分）</w:t>
      </w:r>
    </w:p>
    <w:p w14:paraId="2B5C8EA9" w14:textId="6A7C2DB3" w:rsidR="00B36152" w:rsidRPr="00E4592D" w:rsidRDefault="00075555" w:rsidP="00075555">
      <w:pPr>
        <w:rPr>
          <w:i/>
        </w:rPr>
      </w:pPr>
      <w:r>
        <w:fldChar w:fldCharType="begin"/>
      </w:r>
      <w:r>
        <w:rPr>
          <w:rFonts w:hint="eastAsia"/>
        </w:rPr>
        <w:instrText xml:space="preserve"> EQ \F(</w:instrText>
      </w:r>
      <w:r w:rsidRPr="00075555">
        <w:rPr>
          <w:rFonts w:hint="eastAsia"/>
          <w:i/>
          <w:iCs/>
        </w:rPr>
        <w:instrText>h</w:instrText>
      </w:r>
      <w:r>
        <w:rPr>
          <w:rFonts w:hint="eastAsia"/>
        </w:rPr>
        <w:instrText>,</w:instrText>
      </w:r>
      <w:r w:rsidRPr="00075555">
        <w:rPr>
          <w:i/>
          <w:iCs/>
        </w:rPr>
        <w:instrText>λ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>
        <w:rPr>
          <w:rFonts w:hint="eastAsia"/>
        </w:rPr>
        <w:t xml:space="preserve">= </w:t>
      </w:r>
      <w:r>
        <w:fldChar w:fldCharType="begin"/>
      </w:r>
      <w:r>
        <w:rPr>
          <w:rFonts w:hint="eastAsia"/>
        </w:rPr>
        <w:instrText xml:space="preserve"> EQ \F(</w:instrText>
      </w:r>
      <w:r w:rsidRPr="00075555">
        <w:rPr>
          <w:rFonts w:hint="eastAsia"/>
          <w:i/>
          <w:iCs/>
        </w:rPr>
        <w:instrText>h</w:instrText>
      </w:r>
      <w:r>
        <w:rPr>
          <w:rFonts w:hint="eastAsia"/>
        </w:rPr>
        <w:instrText>,</w:instrText>
      </w:r>
      <w:r w:rsidRPr="00075555">
        <w:rPr>
          <w:i/>
          <w:iCs/>
        </w:rPr>
        <w:instrText>λ</w:instrText>
      </w:r>
      <w:r>
        <w:instrText>ʹ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>
        <w:rPr>
          <w:rFonts w:hint="eastAsia"/>
        </w:rPr>
        <w:t xml:space="preserve">+ </w:t>
      </w:r>
      <w:r w:rsidRPr="00075555">
        <w:rPr>
          <w:rFonts w:hint="eastAsia"/>
          <w:i/>
          <w:iCs/>
        </w:rPr>
        <w:t>m</w:t>
      </w:r>
      <w:r w:rsidRPr="00075555">
        <w:rPr>
          <w:rFonts w:ascii="Book Antiqua" w:hAnsi="Book Antiqua"/>
          <w:i/>
          <w:iCs/>
        </w:rPr>
        <w:t>v</w:t>
      </w:r>
      <w:r>
        <w:tab/>
      </w:r>
      <w:r>
        <w:tab/>
      </w:r>
      <w:r>
        <w:tab/>
      </w:r>
      <w:r w:rsidR="00B36152">
        <w:rPr>
          <w:rFonts w:hint="eastAsia"/>
          <w:iCs/>
          <w:szCs w:val="21"/>
        </w:rPr>
        <w:t>（</w:t>
      </w:r>
      <w:r w:rsidR="00B36152">
        <w:rPr>
          <w:iCs/>
          <w:szCs w:val="21"/>
        </w:rPr>
        <w:t>1</w:t>
      </w:r>
      <w:r w:rsidR="00B36152">
        <w:rPr>
          <w:rFonts w:hint="eastAsia"/>
          <w:iCs/>
          <w:szCs w:val="21"/>
        </w:rPr>
        <w:t>分）</w:t>
      </w:r>
    </w:p>
    <w:p w14:paraId="18D9A3B1" w14:textId="5D524856" w:rsidR="00B36152" w:rsidRPr="00E4592D" w:rsidRDefault="00075555" w:rsidP="00B36152">
      <w:pPr>
        <w:rPr>
          <w:i/>
        </w:rPr>
      </w:pPr>
      <w:r>
        <w:fldChar w:fldCharType="begin"/>
      </w:r>
      <w:r>
        <w:rPr>
          <w:rFonts w:hint="eastAsia"/>
        </w:rPr>
        <w:instrText xml:space="preserve"> EQ \F(</w:instrText>
      </w:r>
      <w:r w:rsidRPr="00075555">
        <w:rPr>
          <w:rFonts w:hint="eastAsia"/>
          <w:i/>
          <w:iCs/>
        </w:rPr>
        <w:instrText>h</w:instrText>
      </w:r>
      <w:r>
        <w:rPr>
          <w:rFonts w:hint="eastAsia"/>
          <w:i/>
          <w:iCs/>
        </w:rPr>
        <w:instrText>c</w:instrText>
      </w:r>
      <w:r>
        <w:rPr>
          <w:rFonts w:hint="eastAsia"/>
        </w:rPr>
        <w:instrText>,</w:instrText>
      </w:r>
      <w:r w:rsidRPr="00075555">
        <w:rPr>
          <w:i/>
          <w:iCs/>
        </w:rPr>
        <w:instrText>λ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>
        <w:rPr>
          <w:rFonts w:hint="eastAsia"/>
        </w:rPr>
        <w:t xml:space="preserve">= </w:t>
      </w:r>
      <w:r>
        <w:fldChar w:fldCharType="begin"/>
      </w:r>
      <w:r>
        <w:rPr>
          <w:rFonts w:hint="eastAsia"/>
        </w:rPr>
        <w:instrText xml:space="preserve"> EQ \F(</w:instrText>
      </w:r>
      <w:r w:rsidRPr="00075555">
        <w:rPr>
          <w:rFonts w:hint="eastAsia"/>
          <w:i/>
          <w:iCs/>
        </w:rPr>
        <w:instrText>h</w:instrText>
      </w:r>
      <w:r>
        <w:rPr>
          <w:rFonts w:hint="eastAsia"/>
          <w:i/>
          <w:iCs/>
        </w:rPr>
        <w:instrText>c</w:instrText>
      </w:r>
      <w:r>
        <w:rPr>
          <w:rFonts w:hint="eastAsia"/>
        </w:rPr>
        <w:instrText>,</w:instrText>
      </w:r>
      <w:r w:rsidRPr="00075555">
        <w:rPr>
          <w:i/>
          <w:iCs/>
        </w:rPr>
        <w:instrText>λ</w:instrText>
      </w:r>
      <w:r>
        <w:instrText>ʹ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>
        <w:rPr>
          <w:rFonts w:hint="eastAsia"/>
        </w:rPr>
        <w:t xml:space="preserve">+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1,2)</w:instrText>
      </w:r>
      <w:r>
        <w:instrText xml:space="preserve"> </w:instrText>
      </w:r>
      <w:r>
        <w:fldChar w:fldCharType="end"/>
      </w:r>
      <w:r w:rsidRPr="00075555">
        <w:rPr>
          <w:rFonts w:hint="eastAsia"/>
          <w:i/>
          <w:iCs/>
        </w:rPr>
        <w:t>m</w:t>
      </w:r>
      <w:r w:rsidRPr="00075555">
        <w:rPr>
          <w:rFonts w:ascii="Book Antiqua" w:hAnsi="Book Antiqua"/>
          <w:i/>
          <w:iCs/>
        </w:rPr>
        <w:t>v</w:t>
      </w:r>
      <w:r w:rsidRPr="00075555">
        <w:rPr>
          <w:vertAlign w:val="superscript"/>
        </w:rPr>
        <w:t>2</w:t>
      </w:r>
      <w:r>
        <w:tab/>
      </w:r>
      <w:r>
        <w:tab/>
      </w:r>
      <w:r w:rsidR="00B36152">
        <w:rPr>
          <w:rFonts w:hint="eastAsia"/>
          <w:iCs/>
          <w:szCs w:val="21"/>
        </w:rPr>
        <w:t>（</w:t>
      </w:r>
      <w:r w:rsidR="00B36152">
        <w:rPr>
          <w:iCs/>
          <w:szCs w:val="21"/>
        </w:rPr>
        <w:t>1</w:t>
      </w:r>
      <w:r w:rsidR="00B36152">
        <w:rPr>
          <w:rFonts w:hint="eastAsia"/>
          <w:iCs/>
          <w:szCs w:val="21"/>
        </w:rPr>
        <w:t>分）</w:t>
      </w:r>
    </w:p>
    <w:p w14:paraId="70697CEA" w14:textId="77777777" w:rsidR="00B36152" w:rsidRPr="007733D1" w:rsidRDefault="00B36152" w:rsidP="00B36152">
      <w:r w:rsidRPr="007733D1">
        <w:rPr>
          <w:rFonts w:ascii="宋体" w:hAnsi="宋体" w:hint="eastAsia"/>
        </w:rPr>
        <w:t>解得：</w:t>
      </w:r>
      <w:r w:rsidRPr="007733D1">
        <w:rPr>
          <w:rFonts w:ascii="Book Antiqua" w:hAnsi="Book Antiqua"/>
          <w:i/>
          <w:iCs/>
        </w:rPr>
        <w:t>v</w:t>
      </w:r>
      <w:r w:rsidRPr="007733D1">
        <w:rPr>
          <w:i/>
          <w:iCs/>
        </w:rPr>
        <w:t xml:space="preserve"> </w:t>
      </w:r>
      <w:r w:rsidRPr="007733D1">
        <w:t>= 2</w:t>
      </w:r>
      <w:r w:rsidRPr="007733D1">
        <w:rPr>
          <w:i/>
          <w:iCs/>
        </w:rPr>
        <w:t>c</w:t>
      </w:r>
      <w:r w:rsidRPr="007733D1">
        <w:t xml:space="preserve"> &gt; </w:t>
      </w:r>
      <w:r w:rsidRPr="007733D1">
        <w:rPr>
          <w:i/>
          <w:iCs/>
        </w:rPr>
        <w:t>c</w:t>
      </w:r>
      <w:r w:rsidRPr="002175DB">
        <w:rPr>
          <w:rFonts w:ascii="宋体" w:hAnsi="宋体" w:hint="eastAsia"/>
        </w:rPr>
        <w:t>，</w:t>
      </w:r>
      <w:r w:rsidRPr="007733D1">
        <w:rPr>
          <w:rFonts w:ascii="宋体" w:hAnsi="宋体" w:hint="eastAsia"/>
        </w:rPr>
        <w:t>与相对论相矛盾，故不合理</w:t>
      </w:r>
      <w:r>
        <w:rPr>
          <w:rFonts w:hint="eastAsia"/>
          <w:iCs/>
          <w:szCs w:val="21"/>
        </w:rPr>
        <w:t>（</w:t>
      </w:r>
      <w:r>
        <w:rPr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56327330" w14:textId="7B1E0D65" w:rsidR="00956EEE" w:rsidRDefault="00956EEE">
      <w:pPr>
        <w:widowControl/>
        <w:jc w:val="left"/>
      </w:pPr>
      <w:r>
        <w:br w:type="page"/>
      </w:r>
    </w:p>
    <w:p w14:paraId="4AF4D872" w14:textId="2E2077E3" w:rsidR="00B36152" w:rsidRDefault="00956EEE" w:rsidP="00956EEE">
      <w:pPr>
        <w:pStyle w:val="1"/>
      </w:pPr>
      <w:r>
        <w:rPr>
          <w:rFonts w:hint="eastAsia"/>
        </w:rPr>
        <w:t>解析</w:t>
      </w:r>
    </w:p>
    <w:p w14:paraId="6F39F1E1" w14:textId="77777777" w:rsidR="00956EEE" w:rsidRDefault="00956EEE" w:rsidP="00956EEE">
      <w:pPr>
        <w:spacing w:line="360" w:lineRule="auto"/>
        <w:jc w:val="left"/>
        <w:textAlignment w:val="center"/>
      </w:pPr>
      <w:r>
        <w:t>1</w:t>
      </w:r>
      <w:r>
        <w:t>．</w:t>
      </w:r>
      <w:r>
        <w:t>B    2</w:t>
      </w:r>
      <w:r>
        <w:t>．</w:t>
      </w:r>
      <w:r>
        <w:t>A    3</w:t>
      </w:r>
      <w:r>
        <w:t>．</w:t>
      </w:r>
      <w:r>
        <w:t>B    4</w:t>
      </w:r>
      <w:r>
        <w:t>．</w:t>
      </w:r>
      <w:r>
        <w:t>A</w:t>
      </w:r>
    </w:p>
    <w:p w14:paraId="1D012EEA" w14:textId="77777777" w:rsidR="00956EEE" w:rsidRDefault="00956EEE" w:rsidP="00956EEE">
      <w:pPr>
        <w:spacing w:line="360" w:lineRule="auto"/>
        <w:jc w:val="left"/>
        <w:textAlignment w:val="center"/>
      </w:pPr>
      <w:r>
        <w:t>【解析】</w:t>
      </w:r>
      <w:r>
        <w:t>1</w:t>
      </w:r>
      <w:r>
        <w:t>．要将导航卫星送入围绕地球的稳定轨道，其发射速度应大于第一宇宙速度，又必须小于第二宇宙速度，否则会逃逸。</w:t>
      </w:r>
    </w:p>
    <w:p w14:paraId="51718952" w14:textId="77777777" w:rsidR="00956EEE" w:rsidRDefault="00956EEE" w:rsidP="00956EEE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0BADDF1E" w14:textId="77777777" w:rsidR="00956EEE" w:rsidRDefault="00956EEE" w:rsidP="00956EEE">
      <w:pPr>
        <w:spacing w:line="360" w:lineRule="auto"/>
        <w:jc w:val="left"/>
        <w:textAlignment w:val="center"/>
      </w:pPr>
      <w:r>
        <w:t>2</w:t>
      </w:r>
      <w:r>
        <w:t>．火箭发射时，舱内单摆所受的等效重力加速度大于重力加速度</w:t>
      </w:r>
      <w:r>
        <w:rPr>
          <w:rFonts w:eastAsia="Times New Roman"/>
          <w:i/>
        </w:rPr>
        <w:t>g</w:t>
      </w:r>
      <w:r>
        <w:t>，根据单摆周期公式</w:t>
      </w:r>
      <w:r>
        <w:object w:dxaOrig="986" w:dyaOrig="637" w14:anchorId="72A47A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a4710532389b6dd8090c6a9cd2c3698" style="width:49.45pt;height:31.7pt" o:ole="">
            <v:imagedata r:id="rId15" o:title="eqId5a4710532389b6dd8090c6a9cd2c3698"/>
          </v:shape>
          <o:OLEObject Type="Embed" ProgID="Equation.DSMT4" ShapeID="_x0000_i1025" DrawAspect="Content" ObjectID="_1806225766" r:id="rId16"/>
        </w:object>
      </w:r>
      <w:r>
        <w:t>可得单摆的周期小于在地面时的周期。</w:t>
      </w:r>
    </w:p>
    <w:p w14:paraId="28552A96" w14:textId="77777777" w:rsidR="00956EEE" w:rsidRDefault="00956EEE" w:rsidP="00956EEE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664F882B" w14:textId="77777777" w:rsidR="00956EEE" w:rsidRDefault="00956EEE" w:rsidP="00956EEE">
      <w:pPr>
        <w:spacing w:line="360" w:lineRule="auto"/>
        <w:jc w:val="left"/>
        <w:textAlignment w:val="center"/>
      </w:pPr>
      <w:r>
        <w:t>3</w:t>
      </w:r>
      <w:r>
        <w:t>．由万有引力提供向心力</w:t>
      </w:r>
      <w:r>
        <w:object w:dxaOrig="1901" w:dyaOrig="581" w14:anchorId="2AEB4B85">
          <v:shape id="_x0000_i1026" type="#_x0000_t75" alt="eqId85e6d33824a48beb7614365beff7348c" style="width:95.1pt;height:29pt" o:ole="">
            <v:imagedata r:id="rId17" o:title="eqId85e6d33824a48beb7614365beff7348c"/>
          </v:shape>
          <o:OLEObject Type="Embed" ProgID="Equation.DSMT4" ShapeID="_x0000_i1026" DrawAspect="Content" ObjectID="_1806225767" r:id="rId18"/>
        </w:object>
      </w:r>
    </w:p>
    <w:p w14:paraId="1427C4FF" w14:textId="77777777" w:rsidR="00956EEE" w:rsidRDefault="00956EEE" w:rsidP="00956EEE">
      <w:pPr>
        <w:spacing w:line="360" w:lineRule="auto"/>
        <w:jc w:val="left"/>
        <w:textAlignment w:val="center"/>
      </w:pPr>
      <w:r>
        <w:t>可得</w:t>
      </w:r>
      <w:r>
        <w:object w:dxaOrig="915" w:dyaOrig="610" w14:anchorId="1FBCFE77">
          <v:shape id="_x0000_i1027" type="#_x0000_t75" alt="eqId78d0c4b99b611cbe40e1a93b96bbc169" style="width:45.65pt;height:30.65pt" o:ole="">
            <v:imagedata r:id="rId19" o:title="eqId78d0c4b99b611cbe40e1a93b96bbc169"/>
          </v:shape>
          <o:OLEObject Type="Embed" ProgID="Equation.DSMT4" ShapeID="_x0000_i1027" DrawAspect="Content" ObjectID="_1806225768" r:id="rId20"/>
        </w:object>
      </w:r>
      <w:r>
        <w:t>，</w:t>
      </w:r>
      <w:r>
        <w:object w:dxaOrig="968" w:dyaOrig="623" w14:anchorId="307AEA35">
          <v:shape id="_x0000_i1028" type="#_x0000_t75" alt="eqId2965b200ae2bed19622766e35fa11e48" style="width:48.35pt;height:31.15pt" o:ole="">
            <v:imagedata r:id="rId21" o:title="eqId2965b200ae2bed19622766e35fa11e48"/>
          </v:shape>
          <o:OLEObject Type="Embed" ProgID="Equation.DSMT4" ShapeID="_x0000_i1028" DrawAspect="Content" ObjectID="_1806225769" r:id="rId22"/>
        </w:object>
      </w:r>
    </w:p>
    <w:p w14:paraId="54BD2947" w14:textId="77777777" w:rsidR="00956EEE" w:rsidRDefault="00956EEE" w:rsidP="00956EEE">
      <w:pPr>
        <w:spacing w:line="360" w:lineRule="auto"/>
        <w:jc w:val="left"/>
        <w:textAlignment w:val="center"/>
      </w:pPr>
      <w:r>
        <w:t>则</w:t>
      </w:r>
      <w:r>
        <w:object w:dxaOrig="827" w:dyaOrig="670" w14:anchorId="7677B7F6">
          <v:shape id="_x0000_i1029" type="#_x0000_t75" alt="eqId387e85e9c46ade8a75d9d0bed8855cd5" style="width:41.35pt;height:33.3pt" o:ole="">
            <v:imagedata r:id="rId23" o:title="eqId387e85e9c46ade8a75d9d0bed8855cd5"/>
          </v:shape>
          <o:OLEObject Type="Embed" ProgID="Equation.DSMT4" ShapeID="_x0000_i1029" DrawAspect="Content" ObjectID="_1806225770" r:id="rId24"/>
        </w:object>
      </w:r>
      <w:r>
        <w:t>，</w:t>
      </w:r>
      <w:r>
        <w:object w:dxaOrig="739" w:dyaOrig="596" w14:anchorId="69D947DC">
          <v:shape id="_x0000_i1030" type="#_x0000_t75" alt="eqId231c9448320dcc606d7dc2b2f5a6ce80" style="width:37.05pt;height:30.1pt" o:ole="">
            <v:imagedata r:id="rId25" o:title="eqId231c9448320dcc606d7dc2b2f5a6ce80"/>
          </v:shape>
          <o:OLEObject Type="Embed" ProgID="Equation.DSMT4" ShapeID="_x0000_i1030" DrawAspect="Content" ObjectID="_1806225771" r:id="rId26"/>
        </w:object>
      </w:r>
      <w:r>
        <w:t>，</w:t>
      </w:r>
      <w:r>
        <w:object w:dxaOrig="897" w:dyaOrig="687" w14:anchorId="4FA6A78D">
          <v:shape id="_x0000_i1031" type="#_x0000_t75" alt="eqId3167fabc2cd51b558f657ea167e83abd" style="width:45.15pt;height:34.4pt" o:ole="">
            <v:imagedata r:id="rId27" o:title="eqId3167fabc2cd51b558f657ea167e83abd"/>
          </v:shape>
          <o:OLEObject Type="Embed" ProgID="Equation.DSMT4" ShapeID="_x0000_i1031" DrawAspect="Content" ObjectID="_1806225772" r:id="rId28"/>
        </w:object>
      </w:r>
      <w:r>
        <w:t>，</w:t>
      </w:r>
      <w:r>
        <w:object w:dxaOrig="897" w:dyaOrig="687" w14:anchorId="4776A3E3">
          <v:shape id="_x0000_i1032" type="#_x0000_t75" alt="eqIdd6badd5c598bfb1e2e7ec3799031ba17" style="width:45.15pt;height:34.4pt" o:ole="">
            <v:imagedata r:id="rId29" o:title="eqIdd6badd5c598bfb1e2e7ec3799031ba17"/>
          </v:shape>
          <o:OLEObject Type="Embed" ProgID="Equation.DSMT4" ShapeID="_x0000_i1032" DrawAspect="Content" ObjectID="_1806225773" r:id="rId30"/>
        </w:object>
      </w:r>
    </w:p>
    <w:p w14:paraId="77E55CEF" w14:textId="77777777" w:rsidR="00956EEE" w:rsidRDefault="00956EEE" w:rsidP="00956EEE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352B3C5A" w14:textId="77777777" w:rsidR="00956EEE" w:rsidRDefault="00956EEE" w:rsidP="00956EEE">
      <w:pPr>
        <w:spacing w:line="360" w:lineRule="auto"/>
        <w:jc w:val="left"/>
        <w:textAlignment w:val="center"/>
      </w:pPr>
      <w:r>
        <w:t>4</w:t>
      </w:r>
      <w:r>
        <w:t>．规定无穷远处为零势能点，则卫星的机械能为</w:t>
      </w:r>
      <w:r>
        <w:object w:dxaOrig="2780" w:dyaOrig="546" w14:anchorId="2D7A293C">
          <v:shape id="_x0000_i1033" type="#_x0000_t75" alt="eqId3a825259800dcb024335ab9bc031cd73" style="width:138.65pt;height:27.4pt" o:ole="">
            <v:imagedata r:id="rId31" o:title="eqId3a825259800dcb024335ab9bc031cd73"/>
          </v:shape>
          <o:OLEObject Type="Embed" ProgID="Equation.DSMT4" ShapeID="_x0000_i1033" DrawAspect="Content" ObjectID="_1806225774" r:id="rId32"/>
        </w:object>
      </w:r>
    </w:p>
    <w:p w14:paraId="56B72887" w14:textId="77777777" w:rsidR="00956EEE" w:rsidRDefault="00956EEE" w:rsidP="00956EEE">
      <w:pPr>
        <w:spacing w:line="360" w:lineRule="auto"/>
        <w:jc w:val="left"/>
        <w:textAlignment w:val="center"/>
      </w:pPr>
      <w:r>
        <w:t>因为</w:t>
      </w:r>
      <w:r>
        <w:object w:dxaOrig="545" w:dyaOrig="318" w14:anchorId="428CC09B">
          <v:shape id="_x0000_i1034" type="#_x0000_t75" alt="eqIda89fc592be6f4b6478bcf25d0251ddb7" style="width:27.4pt;height:16.1pt" o:ole="">
            <v:imagedata r:id="rId33" o:title="eqIda89fc592be6f4b6478bcf25d0251ddb7"/>
          </v:shape>
          <o:OLEObject Type="Embed" ProgID="Equation.DSMT4" ShapeID="_x0000_i1034" DrawAspect="Content" ObjectID="_1806225775" r:id="rId34"/>
        </w:object>
      </w:r>
    </w:p>
    <w:p w14:paraId="4B9AA918" w14:textId="77777777" w:rsidR="00956EEE" w:rsidRDefault="00956EEE" w:rsidP="00956EEE">
      <w:pPr>
        <w:spacing w:line="360" w:lineRule="auto"/>
        <w:jc w:val="left"/>
        <w:textAlignment w:val="center"/>
      </w:pPr>
      <w:r>
        <w:t>所以</w:t>
      </w:r>
      <w:r>
        <w:object w:dxaOrig="686" w:dyaOrig="317" w14:anchorId="2CC5E409">
          <v:shape id="_x0000_i1035" type="#_x0000_t75" alt="eqId8be504a8e38a8de01deb747c08f1c206" style="width:34.4pt;height:15.6pt" o:ole="">
            <v:imagedata r:id="rId35" o:title="eqId8be504a8e38a8de01deb747c08f1c206"/>
          </v:shape>
          <o:OLEObject Type="Embed" ProgID="Equation.DSMT4" ShapeID="_x0000_i1035" DrawAspect="Content" ObjectID="_1806225776" r:id="rId36"/>
        </w:object>
      </w:r>
    </w:p>
    <w:p w14:paraId="0755E6B2" w14:textId="77777777" w:rsidR="00956EEE" w:rsidRDefault="00956EEE" w:rsidP="00956EEE">
      <w:pPr>
        <w:spacing w:line="360" w:lineRule="auto"/>
        <w:jc w:val="left"/>
        <w:textAlignment w:val="center"/>
      </w:pPr>
      <w:r>
        <w:t>所以卫星</w:t>
      </w:r>
      <w:r>
        <w:rPr>
          <w:rFonts w:eastAsia="Times New Roman"/>
          <w:i/>
        </w:rPr>
        <w:t>b</w:t>
      </w:r>
      <w:r>
        <w:t>的机械能大于卫星</w:t>
      </w:r>
      <w:r>
        <w:rPr>
          <w:rFonts w:eastAsia="Times New Roman"/>
          <w:i/>
        </w:rPr>
        <w:t>c</w:t>
      </w:r>
      <w:r>
        <w:t>的机械能。</w:t>
      </w:r>
    </w:p>
    <w:p w14:paraId="05800080" w14:textId="77777777" w:rsidR="00956EEE" w:rsidRDefault="00956EEE" w:rsidP="00956EEE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1A9FED11" w14:textId="77777777" w:rsidR="00956EEE" w:rsidRDefault="00956EEE" w:rsidP="00956EEE">
      <w:pPr>
        <w:spacing w:line="360" w:lineRule="auto"/>
        <w:jc w:val="left"/>
        <w:textAlignment w:val="center"/>
      </w:pPr>
      <w:r>
        <w:t>5</w:t>
      </w:r>
      <w:r>
        <w:t>．</w:t>
      </w:r>
      <w:r>
        <w:t xml:space="preserve">     </w:t>
      </w:r>
      <w:r>
        <w:object w:dxaOrig="616" w:dyaOrig="547" w14:anchorId="3EC9EC0F">
          <v:shape id="_x0000_i1036" type="#_x0000_t75" alt="eqId8750605ceb1a9795936c4430c9b41a2d" style="width:30.65pt;height:27.4pt" o:ole="">
            <v:imagedata r:id="rId37" o:title="eqId8750605ceb1a9795936c4430c9b41a2d"/>
          </v:shape>
          <o:OLEObject Type="Embed" ProgID="Equation.DSMT4" ShapeID="_x0000_i1036" DrawAspect="Content" ObjectID="_1806225777" r:id="rId38"/>
        </w:object>
      </w:r>
      <w:r>
        <w:t xml:space="preserve">     C    6</w:t>
      </w:r>
      <w:r>
        <w:t>．</w:t>
      </w:r>
      <w:r>
        <w:object w:dxaOrig="739" w:dyaOrig="615" w14:anchorId="6371DD87">
          <v:shape id="_x0000_i1037" type="#_x0000_t75" alt="eqId277d031f38ed5b446577a12ee78fc5a7" style="width:37.05pt;height:30.65pt" o:ole="">
            <v:imagedata r:id="rId39" o:title="eqId277d031f38ed5b446577a12ee78fc5a7"/>
          </v:shape>
          <o:OLEObject Type="Embed" ProgID="Equation.DSMT4" ShapeID="_x0000_i1037" DrawAspect="Content" ObjectID="_1806225778" r:id="rId40"/>
        </w:object>
      </w:r>
      <w:r>
        <w:t xml:space="preserve">    7</w:t>
      </w:r>
      <w:r>
        <w:t>．</w:t>
      </w:r>
      <w:r>
        <w:t xml:space="preserve">     A     100     2</w:t>
      </w:r>
    </w:p>
    <w:p w14:paraId="0456725B" w14:textId="77777777" w:rsidR="00956EEE" w:rsidRDefault="00956EEE" w:rsidP="00956EEE">
      <w:pPr>
        <w:spacing w:line="360" w:lineRule="auto"/>
        <w:jc w:val="left"/>
        <w:textAlignment w:val="center"/>
      </w:pPr>
      <w:r>
        <w:t>【解析】</w:t>
      </w:r>
      <w:r>
        <w:t>5</w:t>
      </w:r>
      <w:r>
        <w:t>．（</w:t>
      </w:r>
      <w:r>
        <w:t>1</w:t>
      </w:r>
      <w:r>
        <w:t>）</w:t>
      </w:r>
      <w:r>
        <w:t>[1]</w:t>
      </w:r>
      <w:r>
        <w:t>由</w:t>
      </w:r>
      <w:r>
        <w:object w:dxaOrig="581" w:dyaOrig="277" w14:anchorId="224C7B55">
          <v:shape id="_x0000_i1038" type="#_x0000_t75" alt="eqId781244af7135626660ad9ceba62f368e" style="width:29pt;height:13.45pt" o:ole="">
            <v:imagedata r:id="rId41" o:title="eqId781244af7135626660ad9ceba62f368e"/>
          </v:shape>
          <o:OLEObject Type="Embed" ProgID="Equation.DSMT4" ShapeID="_x0000_i1038" DrawAspect="Content" ObjectID="_1806225779" r:id="rId42"/>
        </w:object>
      </w:r>
      <w:r>
        <w:t>图像与横轴围成的面积表示电容器储存的电势能，则</w:t>
      </w:r>
      <w:r>
        <w:object w:dxaOrig="968" w:dyaOrig="546" w14:anchorId="6B2425F2">
          <v:shape id="_x0000_i1039" type="#_x0000_t75" alt="eqId336ae3656e64c12a7e6dad4f5aed4096" style="width:48.35pt;height:27.4pt" o:ole="">
            <v:imagedata r:id="rId43" o:title="eqId336ae3656e64c12a7e6dad4f5aed4096"/>
          </v:shape>
          <o:OLEObject Type="Embed" ProgID="Equation.DSMT4" ShapeID="_x0000_i1039" DrawAspect="Content" ObjectID="_1806225780" r:id="rId44"/>
        </w:object>
      </w:r>
    </w:p>
    <w:p w14:paraId="036DC3FC" w14:textId="77777777" w:rsidR="00956EEE" w:rsidRDefault="00956EEE" w:rsidP="00956EEE">
      <w:pPr>
        <w:spacing w:line="360" w:lineRule="auto"/>
        <w:jc w:val="left"/>
        <w:textAlignment w:val="center"/>
      </w:pPr>
      <w:r>
        <w:t>[2]</w:t>
      </w:r>
      <w:r>
        <w:t>根据</w:t>
      </w:r>
      <w:r>
        <w:object w:dxaOrig="792" w:dyaOrig="545" w14:anchorId="64D0AC59">
          <v:shape id="_x0000_i1040" type="#_x0000_t75" alt="eqId7a79ee1e1d4be305550e60199ff1c1d1" style="width:39.2pt;height:27.4pt" o:ole="">
            <v:imagedata r:id="rId45" o:title="eqId7a79ee1e1d4be305550e60199ff1c1d1"/>
          </v:shape>
          <o:OLEObject Type="Embed" ProgID="Equation.DSMT4" ShapeID="_x0000_i1040" DrawAspect="Content" ObjectID="_1806225781" r:id="rId46"/>
        </w:object>
      </w:r>
      <w:r>
        <w:t>可知</w:t>
      </w:r>
      <w:r>
        <w:object w:dxaOrig="581" w:dyaOrig="277" w14:anchorId="3470C0DA">
          <v:shape id="_x0000_i1041" type="#_x0000_t75" alt="eqId781244af7135626660ad9ceba62f368e" style="width:29pt;height:13.45pt" o:ole="">
            <v:imagedata r:id="rId41" o:title="eqId781244af7135626660ad9ceba62f368e"/>
          </v:shape>
          <o:OLEObject Type="Embed" ProgID="Equation.DSMT4" ShapeID="_x0000_i1041" DrawAspect="Content" ObjectID="_1806225782" r:id="rId47"/>
        </w:object>
      </w:r>
      <w:r>
        <w:t>图像的斜率为</w:t>
      </w:r>
      <w:r>
        <w:object w:dxaOrig="581" w:dyaOrig="541" w14:anchorId="64A341F6">
          <v:shape id="_x0000_i1042" type="#_x0000_t75" alt="eqId06d74eb288433b347828101e16c6a5b4" style="width:29pt;height:26.85pt" o:ole="">
            <v:imagedata r:id="rId48" o:title="eqId06d74eb288433b347828101e16c6a5b4"/>
          </v:shape>
          <o:OLEObject Type="Embed" ProgID="Equation.DSMT4" ShapeID="_x0000_i1042" DrawAspect="Content" ObjectID="_1806225783" r:id="rId49"/>
        </w:object>
      </w:r>
    </w:p>
    <w:p w14:paraId="2504537F" w14:textId="77777777" w:rsidR="00956EEE" w:rsidRDefault="00956EEE" w:rsidP="00956EEE">
      <w:pPr>
        <w:spacing w:line="360" w:lineRule="auto"/>
        <w:jc w:val="left"/>
        <w:textAlignment w:val="center"/>
      </w:pPr>
      <w:r>
        <w:t>根据电容的决定式</w:t>
      </w:r>
      <w:r>
        <w:object w:dxaOrig="915" w:dyaOrig="544" w14:anchorId="6626613E">
          <v:shape id="_x0000_i1043" type="#_x0000_t75" alt="eqId522e51b5018cb7177437f00b057a3d45" style="width:45.65pt;height:26.85pt" o:ole="">
            <v:imagedata r:id="rId50" o:title="eqId522e51b5018cb7177437f00b057a3d45"/>
          </v:shape>
          <o:OLEObject Type="Embed" ProgID="Equation.DSMT4" ShapeID="_x0000_i1043" DrawAspect="Content" ObjectID="_1806225784" r:id="rId51"/>
        </w:object>
      </w:r>
      <w:r>
        <w:t>可得减小电容器的极板间距，故电容</w:t>
      </w:r>
      <w:r>
        <w:rPr>
          <w:rFonts w:eastAsia="Times New Roman"/>
          <w:i/>
        </w:rPr>
        <w:t>C</w:t>
      </w:r>
      <w:r>
        <w:t>增大，故图线的斜率减小。</w:t>
      </w:r>
    </w:p>
    <w:p w14:paraId="3203E469" w14:textId="77777777" w:rsidR="00956EEE" w:rsidRDefault="00956EEE" w:rsidP="00956EEE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5A5E6F9A" w14:textId="77777777" w:rsidR="00956EEE" w:rsidRDefault="00956EEE" w:rsidP="00956EEE">
      <w:pPr>
        <w:spacing w:line="360" w:lineRule="auto"/>
        <w:jc w:val="left"/>
        <w:textAlignment w:val="center"/>
      </w:pPr>
      <w:r>
        <w:t>6</w:t>
      </w:r>
      <w:r>
        <w:t>．粒子在电场中做类平抛运动，其板间电压为</w:t>
      </w:r>
      <w:r>
        <w:object w:dxaOrig="616" w:dyaOrig="537" w14:anchorId="696D706C">
          <v:shape id="_x0000_i1044" type="#_x0000_t75" alt="eqIdb1557d3f456f40e929906e12f0adf72b" style="width:30.65pt;height:26.85pt" o:ole="">
            <v:imagedata r:id="rId52" o:title="eqIdb1557d3f456f40e929906e12f0adf72b"/>
          </v:shape>
          <o:OLEObject Type="Embed" ProgID="Equation.DSMT4" ShapeID="_x0000_i1044" DrawAspect="Content" ObjectID="_1806225785" r:id="rId53"/>
        </w:object>
      </w:r>
      <w:r>
        <w:t>，电场强度</w:t>
      </w:r>
      <w:r>
        <w:object w:dxaOrig="616" w:dyaOrig="537" w14:anchorId="267EC477">
          <v:shape id="_x0000_i1045" type="#_x0000_t75" alt="eqId521bdca99656f150034307a04e4f60c9" style="width:30.65pt;height:26.85pt" o:ole="">
            <v:imagedata r:id="rId54" o:title="eqId521bdca99656f150034307a04e4f60c9"/>
          </v:shape>
          <o:OLEObject Type="Embed" ProgID="Equation.DSMT4" ShapeID="_x0000_i1045" DrawAspect="Content" ObjectID="_1806225786" r:id="rId55"/>
        </w:object>
      </w:r>
      <w:r>
        <w:t>，对电子由牛顿第二定律</w:t>
      </w:r>
      <w:r>
        <w:object w:dxaOrig="774" w:dyaOrig="249" w14:anchorId="6843CBEA">
          <v:shape id="_x0000_i1046" type="#_x0000_t75" alt="eqIde469f566b818f726a6a34f992f44505a" style="width:38.7pt;height:12.35pt" o:ole="">
            <v:imagedata r:id="rId56" o:title="eqIde469f566b818f726a6a34f992f44505a"/>
          </v:shape>
          <o:OLEObject Type="Embed" ProgID="Equation.DSMT4" ShapeID="_x0000_i1046" DrawAspect="Content" ObjectID="_1806225787" r:id="rId57"/>
        </w:object>
      </w:r>
    </w:p>
    <w:p w14:paraId="73EC5084" w14:textId="77777777" w:rsidR="00956EEE" w:rsidRDefault="00956EEE" w:rsidP="00956EEE">
      <w:pPr>
        <w:spacing w:line="360" w:lineRule="auto"/>
        <w:jc w:val="left"/>
        <w:textAlignment w:val="center"/>
      </w:pPr>
      <w:r>
        <w:t>可得电子的加速度为</w:t>
      </w:r>
      <w:r>
        <w:object w:dxaOrig="844" w:dyaOrig="546" w14:anchorId="0BF2C32D">
          <v:shape id="_x0000_i1047" type="#_x0000_t75" alt="eqIdaef7d536b0350c0149e6de05d7e28468" style="width:41.9pt;height:27.4pt" o:ole="">
            <v:imagedata r:id="rId58" o:title="eqIdaef7d536b0350c0149e6de05d7e28468"/>
          </v:shape>
          <o:OLEObject Type="Embed" ProgID="Equation.DSMT4" ShapeID="_x0000_i1047" DrawAspect="Content" ObjectID="_1806225788" r:id="rId59"/>
        </w:object>
      </w:r>
    </w:p>
    <w:p w14:paraId="4BD9D588" w14:textId="77777777" w:rsidR="00956EEE" w:rsidRDefault="00956EEE" w:rsidP="00956EEE">
      <w:pPr>
        <w:spacing w:line="360" w:lineRule="auto"/>
        <w:jc w:val="left"/>
        <w:textAlignment w:val="center"/>
      </w:pPr>
      <w:r>
        <w:t>电子在水平方向做匀速直线运动，则</w:t>
      </w:r>
      <w:r>
        <w:object w:dxaOrig="562" w:dyaOrig="249" w14:anchorId="7B364FCA">
          <v:shape id="_x0000_i1048" type="#_x0000_t75" alt="eqId57821e807fd61001c1da25fb521d00fe" style="width:28.5pt;height:12.35pt" o:ole="">
            <v:imagedata r:id="rId60" o:title="eqId57821e807fd61001c1da25fb521d00fe"/>
          </v:shape>
          <o:OLEObject Type="Embed" ProgID="Equation.DSMT4" ShapeID="_x0000_i1048" DrawAspect="Content" ObjectID="_1806225789" r:id="rId61"/>
        </w:object>
      </w:r>
    </w:p>
    <w:p w14:paraId="7EE1ACBA" w14:textId="77777777" w:rsidR="00956EEE" w:rsidRDefault="00956EEE" w:rsidP="00956EEE">
      <w:pPr>
        <w:spacing w:line="360" w:lineRule="auto"/>
        <w:jc w:val="left"/>
        <w:textAlignment w:val="center"/>
      </w:pPr>
      <w:r>
        <w:t>若此时电子恰好能从极板边缘射出，对应的初速度最小，由电子在竖直方向做初速度为零的匀加速直线运动，有</w:t>
      </w:r>
      <w:r>
        <w:object w:dxaOrig="1179" w:dyaOrig="549" w14:anchorId="6D9FEC4B">
          <v:shape id="_x0000_i1049" type="#_x0000_t75" alt="eqId8b57667a8ae0a700d743c71fc07fac20" style="width:59.1pt;height:27.4pt" o:ole="">
            <v:imagedata r:id="rId62" o:title="eqId8b57667a8ae0a700d743c71fc07fac20"/>
          </v:shape>
          <o:OLEObject Type="Embed" ProgID="Equation.DSMT4" ShapeID="_x0000_i1049" DrawAspect="Content" ObjectID="_1806225790" r:id="rId63"/>
        </w:object>
      </w:r>
    </w:p>
    <w:p w14:paraId="32AC521C" w14:textId="77777777" w:rsidR="00956EEE" w:rsidRDefault="00956EEE" w:rsidP="00956EEE">
      <w:pPr>
        <w:spacing w:line="360" w:lineRule="auto"/>
        <w:jc w:val="left"/>
        <w:textAlignment w:val="center"/>
      </w:pPr>
      <w:r>
        <w:t>联立可得，电子能从两极板间飞出的最小初速度为</w:t>
      </w:r>
      <w:r>
        <w:object w:dxaOrig="1038" w:dyaOrig="615" w14:anchorId="2B38F973">
          <v:shape id="_x0000_i1050" type="#_x0000_t75" alt="eqId71308dfedb771751ab9cdf2a534cd20b" style="width:51.6pt;height:30.65pt" o:ole="">
            <v:imagedata r:id="rId64" o:title="eqId71308dfedb771751ab9cdf2a534cd20b"/>
          </v:shape>
          <o:OLEObject Type="Embed" ProgID="Equation.DSMT4" ShapeID="_x0000_i1050" DrawAspect="Content" ObjectID="_1806225791" r:id="rId65"/>
        </w:object>
      </w:r>
    </w:p>
    <w:p w14:paraId="17D6BD70" w14:textId="77777777" w:rsidR="00956EEE" w:rsidRDefault="00956EEE" w:rsidP="00956EEE">
      <w:pPr>
        <w:spacing w:line="360" w:lineRule="auto"/>
        <w:jc w:val="left"/>
        <w:textAlignment w:val="center"/>
      </w:pPr>
      <w:r>
        <w:t>7</w:t>
      </w:r>
      <w:r>
        <w:t>．（</w:t>
      </w:r>
      <w:r>
        <w:t>1</w:t>
      </w:r>
      <w:r>
        <w:t>）</w:t>
      </w:r>
      <w:r>
        <w:t>[1]</w:t>
      </w:r>
      <w:r>
        <w:t>闭合开关</w:t>
      </w:r>
      <w:r>
        <w:t>S</w:t>
      </w:r>
      <w:r>
        <w:t>后，滑动变阻器</w:t>
      </w:r>
      <w:r>
        <w:rPr>
          <w:rFonts w:eastAsia="Times New Roman"/>
          <w:i/>
        </w:rPr>
        <w:t>R</w:t>
      </w:r>
      <w:r>
        <w:t>的滑片向上移动过程中，滑动变阻器</w:t>
      </w:r>
      <w:r>
        <w:rPr>
          <w:rFonts w:eastAsia="Times New Roman"/>
          <w:i/>
        </w:rPr>
        <w:t>R</w:t>
      </w:r>
      <w:r>
        <w:t>的阻值减小，总电阻减小，由闭合电路欧姆定律可知电路中总电流增大，电源内电压</w:t>
      </w:r>
      <w:r>
        <w:object w:dxaOrig="721" w:dyaOrig="336" w14:anchorId="43C68286">
          <v:shape id="_x0000_i1051" type="#_x0000_t75" alt="eqIdad19e6100678cefb9b1783ec72556429" style="width:36pt;height:16.65pt" o:ole="">
            <v:imagedata r:id="rId66" o:title="eqIdad19e6100678cefb9b1783ec72556429"/>
          </v:shape>
          <o:OLEObject Type="Embed" ProgID="Equation.DSMT4" ShapeID="_x0000_i1051" DrawAspect="Content" ObjectID="_1806225792" r:id="rId67"/>
        </w:object>
      </w:r>
      <w:r>
        <w:t>增大，则路端电压</w:t>
      </w:r>
      <w:r>
        <w:object w:dxaOrig="950" w:dyaOrig="252" w14:anchorId="318A2F0A">
          <v:shape id="_x0000_i1052" type="#_x0000_t75" alt="eqIdbd65809b29bc63bb86a8e62faf364c87" style="width:47.3pt;height:12.35pt" o:ole="">
            <v:imagedata r:id="rId68" o:title="eqIdbd65809b29bc63bb86a8e62faf364c87"/>
          </v:shape>
          <o:OLEObject Type="Embed" ProgID="Equation.DSMT4" ShapeID="_x0000_i1052" DrawAspect="Content" ObjectID="_1806225793" r:id="rId69"/>
        </w:object>
      </w:r>
      <w:r>
        <w:t>减小，电流表示数</w:t>
      </w:r>
      <w:r>
        <w:object w:dxaOrig="651" w:dyaOrig="596" w14:anchorId="1D3B5CBD">
          <v:shape id="_x0000_i1053" type="#_x0000_t75" alt="eqId27667b3b5d4b72ac668ccccdbe68febe" style="width:32.8pt;height:30.1pt" o:ole="">
            <v:imagedata r:id="rId70" o:title="eqId27667b3b5d4b72ac668ccccdbe68febe"/>
          </v:shape>
          <o:OLEObject Type="Embed" ProgID="Equation.DSMT4" ShapeID="_x0000_i1053" DrawAspect="Content" ObjectID="_1806225794" r:id="rId71"/>
        </w:object>
      </w:r>
      <w:r>
        <w:t>减小。</w:t>
      </w:r>
    </w:p>
    <w:p w14:paraId="242E2D2F" w14:textId="77777777" w:rsidR="00956EEE" w:rsidRDefault="00956EEE" w:rsidP="00956EEE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1A882018" w14:textId="77777777" w:rsidR="00956EEE" w:rsidRDefault="00956EEE" w:rsidP="00956EEE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电源的输出功率</w:t>
      </w:r>
      <w:r>
        <w:object w:dxaOrig="3045" w:dyaOrig="949" w14:anchorId="09618ACA">
          <v:shape id="_x0000_i1054" type="#_x0000_t75" alt="eqId738e601070c8e8a10225f28dd1fdaed5" style="width:152.05pt;height:47.3pt" o:ole="">
            <v:imagedata r:id="rId72" o:title="eqId738e601070c8e8a10225f28dd1fdaed5"/>
          </v:shape>
          <o:OLEObject Type="Embed" ProgID="Equation.DSMT4" ShapeID="_x0000_i1054" DrawAspect="Content" ObjectID="_1806225795" r:id="rId73"/>
        </w:object>
      </w:r>
    </w:p>
    <w:p w14:paraId="7343FF26" w14:textId="77777777" w:rsidR="00956EEE" w:rsidRDefault="00956EEE" w:rsidP="00956EEE">
      <w:pPr>
        <w:spacing w:line="360" w:lineRule="auto"/>
        <w:jc w:val="left"/>
        <w:textAlignment w:val="center"/>
      </w:pPr>
      <w:r>
        <w:t>当</w:t>
      </w:r>
      <w:r>
        <w:object w:dxaOrig="563" w:dyaOrig="299" w14:anchorId="7E162FD6">
          <v:shape id="_x0000_i1055" type="#_x0000_t75" alt="eqIda841851be2314da7a72fb917be1ae7f2" style="width:28.5pt;height:15.05pt" o:ole="">
            <v:imagedata r:id="rId74" o:title="eqIda841851be2314da7a72fb917be1ae7f2"/>
          </v:shape>
          <o:OLEObject Type="Embed" ProgID="Equation.DSMT4" ShapeID="_x0000_i1055" DrawAspect="Content" ObjectID="_1806225796" r:id="rId75"/>
        </w:object>
      </w:r>
      <w:r>
        <w:t>时电源的输出功率最大，但</w:t>
      </w:r>
      <w:r>
        <w:object w:dxaOrig="2886" w:dyaOrig="596" w14:anchorId="34361762">
          <v:shape id="_x0000_i1056" type="#_x0000_t75" alt="eqId9f1f8ca9c3e717b3a0e4e466e12685d0" style="width:144.55pt;height:30.1pt" o:ole="">
            <v:imagedata r:id="rId76" o:title="eqId9f1f8ca9c3e717b3a0e4e466e12685d0"/>
          </v:shape>
          <o:OLEObject Type="Embed" ProgID="Equation.DSMT4" ShapeID="_x0000_i1056" DrawAspect="Content" ObjectID="_1806225797" r:id="rId77"/>
        </w:object>
      </w:r>
    </w:p>
    <w:p w14:paraId="12A04B1F" w14:textId="18EAC0F3" w:rsidR="00956EEE" w:rsidRDefault="00956EEE" w:rsidP="00956EEE">
      <w:pPr>
        <w:spacing w:line="360" w:lineRule="auto"/>
        <w:jc w:val="left"/>
        <w:textAlignment w:val="center"/>
      </w:pPr>
      <w:r>
        <w:t>所以当滑动变阻器阻值为</w:t>
      </w:r>
      <w:r w:rsidR="00CC4982">
        <w:rPr>
          <w:rFonts w:hint="eastAsia"/>
        </w:rPr>
        <w:t xml:space="preserve"> </w:t>
      </w:r>
      <w:r w:rsidR="00CC4982" w:rsidRPr="00CC4982">
        <w:rPr>
          <w:rFonts w:hint="eastAsia"/>
          <w:i/>
          <w:iCs/>
        </w:rPr>
        <w:t>R</w:t>
      </w:r>
      <w:r w:rsidR="00CC4982">
        <w:rPr>
          <w:rFonts w:hint="eastAsia"/>
        </w:rPr>
        <w:t xml:space="preserve"> = 100 </w:t>
      </w:r>
      <w:r w:rsidR="00CC4982">
        <w:t>Ω</w:t>
      </w:r>
      <w:r w:rsidR="00CC4982">
        <w:rPr>
          <w:rFonts w:hint="eastAsia"/>
        </w:rPr>
        <w:t xml:space="preserve"> </w:t>
      </w:r>
      <w:r>
        <w:t>时，电源的输出功率最大。</w:t>
      </w:r>
    </w:p>
    <w:p w14:paraId="2A6E908C" w14:textId="77777777" w:rsidR="00956EEE" w:rsidRDefault="00956EEE" w:rsidP="00956EEE">
      <w:pPr>
        <w:spacing w:line="360" w:lineRule="auto"/>
        <w:jc w:val="left"/>
        <w:textAlignment w:val="center"/>
      </w:pPr>
      <w:r>
        <w:t>[3]</w:t>
      </w:r>
      <w:r>
        <w:t>电压表的示数为</w:t>
      </w:r>
      <w:r>
        <w:object w:dxaOrig="3731" w:dyaOrig="615" w14:anchorId="20691A6A">
          <v:shape id="_x0000_i1058" type="#_x0000_t75" alt="eqId24ecbbf36c6fdfd6102c28434426d326" style="width:186.45pt;height:30.65pt" o:ole="">
            <v:imagedata r:id="rId78" o:title="eqId24ecbbf36c6fdfd6102c28434426d326"/>
          </v:shape>
          <o:OLEObject Type="Embed" ProgID="Equation.DSMT4" ShapeID="_x0000_i1058" DrawAspect="Content" ObjectID="_1806225798" r:id="rId79"/>
        </w:object>
      </w:r>
    </w:p>
    <w:p w14:paraId="6EAC0BBF" w14:textId="77777777" w:rsidR="00956EEE" w:rsidRDefault="00956EEE" w:rsidP="00956EEE">
      <w:pPr>
        <w:spacing w:line="360" w:lineRule="auto"/>
        <w:jc w:val="left"/>
        <w:textAlignment w:val="center"/>
      </w:pPr>
      <w:r>
        <w:t>8</w:t>
      </w:r>
      <w:r>
        <w:t>．</w:t>
      </w:r>
      <w:r>
        <w:t>A    9</w:t>
      </w:r>
      <w:r>
        <w:t>．</w:t>
      </w:r>
      <w:r>
        <w:t xml:space="preserve">     B     1.38m/s</w:t>
      </w:r>
      <w:r>
        <w:rPr>
          <w:vertAlign w:val="superscript"/>
        </w:rPr>
        <w:t>2</w:t>
      </w:r>
      <w:r>
        <w:t xml:space="preserve">     C     543N    10</w:t>
      </w:r>
      <w:r>
        <w:t>．见解析</w:t>
      </w:r>
    </w:p>
    <w:p w14:paraId="594B83C3" w14:textId="77777777" w:rsidR="00956EEE" w:rsidRDefault="00956EEE" w:rsidP="00956EEE">
      <w:pPr>
        <w:spacing w:line="360" w:lineRule="auto"/>
        <w:jc w:val="left"/>
        <w:textAlignment w:val="center"/>
      </w:pPr>
      <w:r>
        <w:t>【解析】</w:t>
      </w:r>
      <w:r>
        <w:t>8</w:t>
      </w:r>
      <w:r>
        <w:t>．</w:t>
      </w:r>
      <w:r>
        <w:rPr>
          <w:rFonts w:eastAsia="Times New Roman"/>
          <w:i/>
        </w:rPr>
        <w:t>O</w:t>
      </w:r>
      <w:r>
        <w:t>点处受到三个力作用而处于静止状态，</w:t>
      </w:r>
    </w:p>
    <w:p w14:paraId="410AC6E7" w14:textId="77777777" w:rsidR="00956EEE" w:rsidRDefault="00956EEE" w:rsidP="00956EE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</w:rPr>
        <w:drawing>
          <wp:inline distT="0" distB="0" distL="0" distR="0" wp14:anchorId="026D709A" wp14:editId="3B8568BC">
            <wp:extent cx="1543050" cy="1438275"/>
            <wp:effectExtent l="0" t="0" r="0" b="0"/>
            <wp:docPr id="1338425546" name="图片 1338425546" descr="@@@28abd5c1-2ef8-4eef-bf7f-0a1d3381eb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8425546" name="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7D5772" w14:textId="77777777" w:rsidR="00956EEE" w:rsidRDefault="00956EEE" w:rsidP="00956EEE">
      <w:pPr>
        <w:spacing w:line="360" w:lineRule="auto"/>
        <w:jc w:val="left"/>
        <w:textAlignment w:val="center"/>
      </w:pPr>
      <w:r>
        <w:t>这样的三个力可以组成一个首尾相接的封闭的矢量三角形如下</w:t>
      </w:r>
    </w:p>
    <w:p w14:paraId="44908DDA" w14:textId="77777777" w:rsidR="00956EEE" w:rsidRDefault="00956EEE" w:rsidP="00956EE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</w:rPr>
        <w:drawing>
          <wp:inline distT="0" distB="0" distL="0" distR="0" wp14:anchorId="080FD543" wp14:editId="6275111A">
            <wp:extent cx="1552575" cy="1400175"/>
            <wp:effectExtent l="0" t="0" r="0" b="0"/>
            <wp:docPr id="865482996" name="图片 865482996" descr="@@@fd9fc292-7f76-4898-9174-2a7e3768da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5482996" name="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9EAB13" w14:textId="77777777" w:rsidR="00956EEE" w:rsidRDefault="00956EEE" w:rsidP="00956EEE">
      <w:pPr>
        <w:spacing w:line="360" w:lineRule="auto"/>
        <w:jc w:val="left"/>
        <w:textAlignment w:val="center"/>
      </w:pPr>
      <w:r>
        <w:t>根据三角形中的边角关系，即大角对大边，可得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1</w:t>
      </w:r>
      <w:r>
        <w:t>＞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2</w:t>
      </w:r>
      <w:r>
        <w:t>＞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3</w:t>
      </w:r>
      <w:r>
        <w:t>，故选</w:t>
      </w:r>
      <w:r>
        <w:t>A</w:t>
      </w:r>
      <w:r>
        <w:t>。</w:t>
      </w:r>
    </w:p>
    <w:p w14:paraId="7A15F1A8" w14:textId="77777777" w:rsidR="00956EEE" w:rsidRDefault="00956EEE" w:rsidP="00956EEE">
      <w:pPr>
        <w:spacing w:line="360" w:lineRule="auto"/>
        <w:jc w:val="left"/>
        <w:textAlignment w:val="center"/>
      </w:pPr>
      <w:r>
        <w:t>9</w:t>
      </w:r>
      <w:r>
        <w:t>．（</w:t>
      </w:r>
      <w:r>
        <w:t>1</w:t>
      </w:r>
      <w:r>
        <w:t>）</w:t>
      </w:r>
      <w:r>
        <w:t xml:space="preserve"> [1]</w:t>
      </w:r>
      <w:r>
        <w:t>游客下滑时，加速度有竖直向下的分量，则处于失重状态，故选</w:t>
      </w:r>
      <w:r>
        <w:t>B</w:t>
      </w:r>
      <w:r>
        <w:t>；</w:t>
      </w:r>
    </w:p>
    <w:p w14:paraId="36E4C0AE" w14:textId="77777777" w:rsidR="00956EEE" w:rsidRDefault="00956EEE" w:rsidP="00956EEE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 xml:space="preserve"> [2]</w:t>
      </w:r>
      <w:r>
        <w:t>根据牛顿第二定律</w:t>
      </w:r>
      <w:r>
        <w:object w:dxaOrig="2605" w:dyaOrig="317" w14:anchorId="7B272367">
          <v:shape id="_x0000_i1059" type="#_x0000_t75" alt="eqId3c1d5762e1b270629f4f3ef49ab222c5" style="width:130.05pt;height:15.6pt" o:ole="">
            <v:imagedata r:id="rId82" o:title="eqId3c1d5762e1b270629f4f3ef49ab222c5"/>
          </v:shape>
          <o:OLEObject Type="Embed" ProgID="Equation.DSMT4" ShapeID="_x0000_i1059" DrawAspect="Content" ObjectID="_1806225799" r:id="rId83"/>
        </w:object>
      </w:r>
    </w:p>
    <w:p w14:paraId="00C0966D" w14:textId="77777777" w:rsidR="00956EEE" w:rsidRDefault="00956EEE" w:rsidP="00956EEE">
      <w:pPr>
        <w:spacing w:line="360" w:lineRule="auto"/>
        <w:jc w:val="left"/>
        <w:textAlignment w:val="center"/>
      </w:pPr>
      <w:r>
        <w:t>解得其加速度大小为</w:t>
      </w:r>
      <w:r>
        <w:rPr>
          <w:rFonts w:eastAsia="Times New Roman"/>
          <w:i/>
        </w:rPr>
        <w:t>a</w:t>
      </w:r>
      <w:r>
        <w:t>=1.38m/s</w:t>
      </w:r>
      <w:r>
        <w:rPr>
          <w:vertAlign w:val="superscript"/>
        </w:rPr>
        <w:t>2</w:t>
      </w:r>
      <w:r>
        <w:t>；</w:t>
      </w:r>
    </w:p>
    <w:p w14:paraId="77578473" w14:textId="77777777" w:rsidR="00956EEE" w:rsidRDefault="00956EEE" w:rsidP="00956EEE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 xml:space="preserve"> [3]</w:t>
      </w:r>
      <w:r>
        <w:t>下滑过程中，游客的加速度小于</w:t>
      </w:r>
      <w:r>
        <w:object w:dxaOrig="616" w:dyaOrig="275" w14:anchorId="278630E3">
          <v:shape id="_x0000_i1060" type="#_x0000_t75" alt="eqIde1c288b6bbf653e2a13b717a7aa46847" style="width:30.65pt;height:13.45pt" o:ole="">
            <v:imagedata r:id="rId84" o:title="eqIde1c288b6bbf653e2a13b717a7aa46847"/>
          </v:shape>
          <o:OLEObject Type="Embed" ProgID="Equation.DSMT4" ShapeID="_x0000_i1060" DrawAspect="Content" ObjectID="_1806225800" r:id="rId85"/>
        </w:object>
      </w:r>
      <w:r>
        <w:t>，故轻绳对游客的拉力与位移夹角为钝角，可知轻绳对游客做负功，故选</w:t>
      </w:r>
      <w:r>
        <w:t>C</w:t>
      </w:r>
      <w:r>
        <w:t>；</w:t>
      </w:r>
    </w:p>
    <w:p w14:paraId="73811A19" w14:textId="77777777" w:rsidR="00956EEE" w:rsidRDefault="00956EEE" w:rsidP="00956EEE">
      <w:pPr>
        <w:spacing w:line="360" w:lineRule="auto"/>
        <w:jc w:val="left"/>
        <w:textAlignment w:val="center"/>
      </w:pPr>
      <w:r>
        <w:t>（</w:t>
      </w:r>
      <w:r>
        <w:t>4</w:t>
      </w:r>
      <w:r>
        <w:t>）</w:t>
      </w:r>
      <w:r>
        <w:t xml:space="preserve">[4] </w:t>
      </w:r>
      <w:r>
        <w:t>在沿钢索方向和垂直钢索方向建立指教坐标系，受力分析如图，</w:t>
      </w:r>
    </w:p>
    <w:p w14:paraId="3AD3333C" w14:textId="77777777" w:rsidR="00956EEE" w:rsidRDefault="00956EEE" w:rsidP="00956EE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</w:rPr>
        <w:drawing>
          <wp:inline distT="0" distB="0" distL="0" distR="0" wp14:anchorId="401E0144" wp14:editId="5A2359FB">
            <wp:extent cx="1466850" cy="2133600"/>
            <wp:effectExtent l="0" t="0" r="0" b="0"/>
            <wp:docPr id="822532460" name="图片 822532460" descr="@@@8049da37-2c7e-401a-a1f7-18ec322c2e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2532460" name="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14BE7" w14:textId="77777777" w:rsidR="00956EEE" w:rsidRDefault="00956EEE" w:rsidP="00956EEE">
      <w:pPr>
        <w:spacing w:line="360" w:lineRule="auto"/>
        <w:jc w:val="left"/>
        <w:textAlignment w:val="center"/>
      </w:pPr>
      <w:r>
        <w:t>则垂直钢索方向</w:t>
      </w:r>
      <w:r>
        <w:object w:dxaOrig="1760" w:dyaOrig="316" w14:anchorId="620E41B7">
          <v:shape id="_x0000_i1061" type="#_x0000_t75" alt="eqIde8471eff1afeb2845dc3f461a8945f29" style="width:87.6pt;height:15.6pt" o:ole="">
            <v:imagedata r:id="rId87" o:title="eqIde8471eff1afeb2845dc3f461a8945f29"/>
          </v:shape>
          <o:OLEObject Type="Embed" ProgID="Equation.DSMT4" ShapeID="_x0000_i1061" DrawAspect="Content" ObjectID="_1806225801" r:id="rId88"/>
        </w:object>
      </w:r>
    </w:p>
    <w:p w14:paraId="56A9C538" w14:textId="77777777" w:rsidR="00956EEE" w:rsidRDefault="00956EEE" w:rsidP="00956EEE">
      <w:pPr>
        <w:spacing w:line="360" w:lineRule="auto"/>
        <w:jc w:val="left"/>
        <w:textAlignment w:val="center"/>
      </w:pPr>
      <w:r>
        <w:t>沿钢索方向</w:t>
      </w:r>
      <w:r>
        <w:object w:dxaOrig="2182" w:dyaOrig="316" w14:anchorId="57FBEDBC">
          <v:shape id="_x0000_i1062" type="#_x0000_t75" alt="eqIde42b19199467f2ffe58e0e6367deb861" style="width:109.05pt;height:15.6pt" o:ole="">
            <v:imagedata r:id="rId89" o:title="eqIde42b19199467f2ffe58e0e6367deb861"/>
          </v:shape>
          <o:OLEObject Type="Embed" ProgID="Equation.DSMT4" ShapeID="_x0000_i1062" DrawAspect="Content" ObjectID="_1806225802" r:id="rId90"/>
        </w:object>
      </w:r>
    </w:p>
    <w:p w14:paraId="49FFC930" w14:textId="77777777" w:rsidR="00956EEE" w:rsidRDefault="00956EEE" w:rsidP="00956EEE">
      <w:pPr>
        <w:spacing w:line="360" w:lineRule="auto"/>
        <w:jc w:val="left"/>
        <w:textAlignment w:val="center"/>
      </w:pPr>
      <w:r>
        <w:t>解得</w:t>
      </w:r>
      <w:r>
        <w:rPr>
          <w:rFonts w:eastAsia="Times New Roman"/>
          <w:i/>
        </w:rPr>
        <w:t>T</w:t>
      </w:r>
      <w:r>
        <w:t>=543N</w:t>
      </w:r>
    </w:p>
    <w:p w14:paraId="74D61A17" w14:textId="77777777" w:rsidR="00956EEE" w:rsidRDefault="00956EEE" w:rsidP="00956EEE">
      <w:pPr>
        <w:spacing w:line="360" w:lineRule="auto"/>
        <w:jc w:val="left"/>
        <w:textAlignment w:val="center"/>
      </w:pPr>
      <w:r>
        <w:t>10</w:t>
      </w:r>
      <w:r>
        <w:t>．根据</w:t>
      </w:r>
      <w:r>
        <w:object w:dxaOrig="1319" w:dyaOrig="541" w14:anchorId="76DC207B">
          <v:shape id="_x0000_i1063" type="#_x0000_t75" alt="eqId04fe70a0612d78ba70bc9946772eaa9b" style="width:66.1pt;height:26.85pt" o:ole="">
            <v:imagedata r:id="rId91" o:title="eqId04fe70a0612d78ba70bc9946772eaa9b"/>
          </v:shape>
          <o:OLEObject Type="Embed" ProgID="Equation.DSMT4" ShapeID="_x0000_i1063" DrawAspect="Content" ObjectID="_1806225803" r:id="rId92"/>
        </w:object>
      </w:r>
      <w:r>
        <w:t>可得加速度；</w:t>
      </w:r>
    </w:p>
    <w:p w14:paraId="54B3D486" w14:textId="77777777" w:rsidR="00956EEE" w:rsidRDefault="00956EEE" w:rsidP="00956EEE">
      <w:pPr>
        <w:spacing w:line="360" w:lineRule="auto"/>
        <w:jc w:val="left"/>
        <w:textAlignment w:val="center"/>
      </w:pPr>
      <w:r>
        <w:t>根据</w:t>
      </w:r>
      <w:r>
        <w:object w:dxaOrig="492" w:dyaOrig="546" w14:anchorId="75D7110E">
          <v:shape id="_x0000_i1064" type="#_x0000_t75" alt="eqId680e31882dd2ed37a7eb543f2b3edba1" style="width:24.7pt;height:27.4pt" o:ole="">
            <v:imagedata r:id="rId93" o:title="eqId680e31882dd2ed37a7eb543f2b3edba1"/>
          </v:shape>
          <o:OLEObject Type="Embed" ProgID="Equation.DSMT4" ShapeID="_x0000_i1064" DrawAspect="Content" ObjectID="_1806225804" r:id="rId94"/>
        </w:object>
      </w:r>
      <w:r>
        <w:t>可得时间；</w:t>
      </w:r>
    </w:p>
    <w:p w14:paraId="11ECEF60" w14:textId="77777777" w:rsidR="00956EEE" w:rsidRDefault="00956EEE" w:rsidP="00956EEE">
      <w:pPr>
        <w:spacing w:line="360" w:lineRule="auto"/>
        <w:jc w:val="left"/>
        <w:textAlignment w:val="center"/>
      </w:pPr>
      <w:r>
        <w:t>根据</w:t>
      </w:r>
      <w:r>
        <w:object w:dxaOrig="634" w:dyaOrig="579" w14:anchorId="56B64863">
          <v:shape id="_x0000_i1065" type="#_x0000_t75" alt="eqIdd410b298efd8a00c4329861bfa23f23b" style="width:31.7pt;height:29pt" o:ole="">
            <v:imagedata r:id="rId95" o:title="eqIdd410b298efd8a00c4329861bfa23f23b"/>
          </v:shape>
          <o:OLEObject Type="Embed" ProgID="Equation.DSMT4" ShapeID="_x0000_i1065" DrawAspect="Content" ObjectID="_1806225805" r:id="rId96"/>
        </w:object>
      </w:r>
      <w:r>
        <w:t>可得水平钢索的长度。</w:t>
      </w:r>
    </w:p>
    <w:p w14:paraId="49A7EF6B" w14:textId="77777777" w:rsidR="00956EEE" w:rsidRDefault="00956EEE" w:rsidP="00956EEE">
      <w:pPr>
        <w:spacing w:line="360" w:lineRule="auto"/>
        <w:jc w:val="left"/>
        <w:textAlignment w:val="center"/>
      </w:pPr>
      <w:r>
        <w:t>11</w:t>
      </w:r>
      <w:r>
        <w:t>．</w:t>
      </w:r>
      <w:r>
        <w:t>C    12</w:t>
      </w:r>
      <w:r>
        <w:t>．</w:t>
      </w:r>
      <w:r>
        <w:t xml:space="preserve">     </w:t>
      </w:r>
      <w:r>
        <w:object w:dxaOrig="229" w:dyaOrig="551" w14:anchorId="2A03D303">
          <v:shape id="_x0000_i1066" type="#_x0000_t75" alt="eqIda5c4b990ed35cad2063db279e7d03dbe" style="width:11.8pt;height:27.4pt" o:ole="">
            <v:imagedata r:id="rId97" o:title="eqIda5c4b990ed35cad2063db279e7d03dbe"/>
          </v:shape>
          <o:OLEObject Type="Embed" ProgID="Equation.DSMT4" ShapeID="_x0000_i1066" DrawAspect="Content" ObjectID="_1806225806" r:id="rId98"/>
        </w:object>
      </w:r>
      <w:r>
        <w:t xml:space="preserve">     </w:t>
      </w:r>
      <w:r>
        <w:object w:dxaOrig="599" w:dyaOrig="548" w14:anchorId="6FC2D3C8">
          <v:shape id="_x0000_i1067" type="#_x0000_t75" alt="eqId341b31f6aa1c9329dcfdbe39c99f4ed8" style="width:30.1pt;height:27.4pt;mso-position-horizontal-relative:page;mso-position-vertical-relative:page" o:ole="">
            <v:imagedata r:id="rId99" o:title="eqId341b31f6aa1c9329dcfdbe39c99f4ed8"/>
          </v:shape>
          <o:OLEObject Type="Embed" ProgID="Equation.DSMT4" ShapeID="_x0000_i1067" DrawAspect="Content" ObjectID="_1806225807" r:id="rId100"/>
        </w:object>
      </w:r>
      <w:r>
        <w:t xml:space="preserve">    13</w:t>
      </w:r>
      <w:r>
        <w:t>．</w:t>
      </w:r>
      <w:r>
        <w:t xml:space="preserve">     </w:t>
      </w:r>
      <w:r>
        <w:object w:dxaOrig="1302" w:dyaOrig="333" w14:anchorId="20439A9E">
          <v:shape id="_x0000_i1068" type="#_x0000_t75" alt="eqIdadd0d635cc55f901a2b7e991ff51f8ae" style="width:65pt;height:16.65pt" o:ole="">
            <v:imagedata r:id="rId101" o:title="eqIdadd0d635cc55f901a2b7e991ff51f8ae"/>
          </v:shape>
          <o:OLEObject Type="Embed" ProgID="Equation.DSMT4" ShapeID="_x0000_i1068" DrawAspect="Content" ObjectID="_1806225808" r:id="rId102"/>
        </w:object>
      </w:r>
      <w:r>
        <w:t xml:space="preserve">     </w:t>
      </w:r>
      <w:r>
        <w:rPr>
          <w:rFonts w:eastAsia="Times New Roman"/>
          <w:noProof/>
          <w:kern w:val="0"/>
          <w:sz w:val="24"/>
        </w:rPr>
        <w:drawing>
          <wp:inline distT="0" distB="0" distL="0" distR="0" wp14:anchorId="193FC894" wp14:editId="3EFE99CD">
            <wp:extent cx="2209800" cy="1447800"/>
            <wp:effectExtent l="0" t="0" r="0" b="0"/>
            <wp:docPr id="93758680" name="图片 93758680" descr="@@@ec42c5ad-ca88-4c6e-a6ec-66eaae3851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758680" name="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14</w:t>
      </w:r>
      <w:r>
        <w:t>．（</w:t>
      </w:r>
      <w:r>
        <w:t>1</w:t>
      </w:r>
      <w:r>
        <w:t>）</w:t>
      </w:r>
      <w:r>
        <w:object w:dxaOrig="1214" w:dyaOrig="319" w14:anchorId="5C8F55B8">
          <v:shape id="_x0000_i1069" type="#_x0000_t75" alt="eqId585a5fe4695d356c549ac0d6ea8c82e9" style="width:60.7pt;height:16.1pt" o:ole="">
            <v:imagedata r:id="rId104" o:title="eqId585a5fe4695d356c549ac0d6ea8c82e9"/>
          </v:shape>
          <o:OLEObject Type="Embed" ProgID="Equation.DSMT4" ShapeID="_x0000_i1069" DrawAspect="Content" ObjectID="_1806225809" r:id="rId105"/>
        </w:object>
      </w:r>
      <w:r>
        <w:t>；（</w:t>
      </w:r>
      <w:r>
        <w:t>2</w:t>
      </w:r>
      <w:r>
        <w:t>）</w:t>
      </w:r>
      <w:r>
        <w:object w:dxaOrig="1073" w:dyaOrig="280" w14:anchorId="01D86823">
          <v:shape id="_x0000_i1070" type="#_x0000_t75" alt="eqIdf1b62338e4629dce7ff1354d33a95310" style="width:53.75pt;height:13.95pt" o:ole="">
            <v:imagedata r:id="rId106" o:title="eqIdf1b62338e4629dce7ff1354d33a95310"/>
          </v:shape>
          <o:OLEObject Type="Embed" ProgID="Equation.DSMT4" ShapeID="_x0000_i1070" DrawAspect="Content" ObjectID="_1806225810" r:id="rId107"/>
        </w:object>
      </w:r>
      <w:r>
        <w:t>，方向垂直直面向外</w:t>
      </w:r>
    </w:p>
    <w:p w14:paraId="4A98C8E4" w14:textId="77777777" w:rsidR="00956EEE" w:rsidRDefault="00956EEE" w:rsidP="00956EEE">
      <w:pPr>
        <w:spacing w:line="360" w:lineRule="auto"/>
        <w:jc w:val="left"/>
        <w:textAlignment w:val="center"/>
      </w:pPr>
      <w:r>
        <w:t>【解析】</w:t>
      </w:r>
      <w:r>
        <w:t>11</w:t>
      </w:r>
      <w:r>
        <w:t>．根据题意，由多普勒效应可知，当血细胞向探头运动，接收到的反射波频率变大。</w:t>
      </w:r>
    </w:p>
    <w:p w14:paraId="625FB7AE" w14:textId="77777777" w:rsidR="00956EEE" w:rsidRDefault="00956EEE" w:rsidP="00956EEE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0D167AC9" w14:textId="77777777" w:rsidR="00956EEE" w:rsidRDefault="00956EEE" w:rsidP="00956EEE">
      <w:pPr>
        <w:spacing w:line="360" w:lineRule="auto"/>
        <w:jc w:val="left"/>
        <w:textAlignment w:val="center"/>
      </w:pPr>
      <w:r>
        <w:t>12</w:t>
      </w:r>
      <w:r>
        <w:t>．</w:t>
      </w:r>
      <w:r>
        <w:t>[1]</w:t>
      </w:r>
      <w:r>
        <w:t>由图可知，从</w:t>
      </w:r>
      <w:r>
        <w:object w:dxaOrig="211" w:dyaOrig="211" w14:anchorId="661FB698">
          <v:shape id="_x0000_i1071" type="#_x0000_t75" alt="eqId5963abe8f421bd99a2aaa94831a951e9" style="width:10.75pt;height:10.75pt" o:ole="">
            <v:imagedata r:id="rId108" o:title="eqId5963abe8f421bd99a2aaa94831a951e9"/>
          </v:shape>
          <o:OLEObject Type="Embed" ProgID="Equation.DSMT4" ShapeID="_x0000_i1071" DrawAspect="Content" ObjectID="_1806225811" r:id="rId109"/>
        </w:object>
      </w:r>
      <w:r>
        <w:t>到</w:t>
      </w:r>
      <w:r>
        <w:object w:dxaOrig="194" w:dyaOrig="208" w14:anchorId="69ACC1AE">
          <v:shape id="_x0000_i1072" type="#_x0000_t75" alt="eqId7f9e8449aad35c5d840a3395ea86df6d" style="width:9.65pt;height:10.2pt" o:ole="">
            <v:imagedata r:id="rId110" o:title="eqId7f9e8449aad35c5d840a3395ea86df6d"/>
          </v:shape>
          <o:OLEObject Type="Embed" ProgID="Equation.DSMT4" ShapeID="_x0000_i1072" DrawAspect="Content" ObjectID="_1806225812" r:id="rId111"/>
        </w:object>
      </w:r>
      <w:r>
        <w:t>过程中，气体做等容变化，则有</w:t>
      </w:r>
      <w:r>
        <w:object w:dxaOrig="721" w:dyaOrig="525" w14:anchorId="238F269A">
          <v:shape id="_x0000_i1073" type="#_x0000_t75" alt="eqId390aedcf37069fb73783371ab8ce0877" style="width:36pt;height:26.35pt" o:ole="">
            <v:imagedata r:id="rId112" o:title="eqId390aedcf37069fb73783371ab8ce0877"/>
          </v:shape>
          <o:OLEObject Type="Embed" ProgID="Equation.DSMT4" ShapeID="_x0000_i1073" DrawAspect="Content" ObjectID="_1806225813" r:id="rId113"/>
        </w:object>
      </w:r>
    </w:p>
    <w:p w14:paraId="32712C10" w14:textId="77777777" w:rsidR="00956EEE" w:rsidRDefault="00956EEE" w:rsidP="00956EEE">
      <w:pPr>
        <w:spacing w:line="360" w:lineRule="auto"/>
        <w:jc w:val="left"/>
        <w:textAlignment w:val="center"/>
      </w:pPr>
      <w:r>
        <w:t>解得</w:t>
      </w:r>
      <w:r>
        <w:object w:dxaOrig="1443" w:dyaOrig="597" w14:anchorId="45C8951F">
          <v:shape id="_x0000_i1074" type="#_x0000_t75" alt="eqId5b7daacf0d756aaa221e07695f106a67" style="width:1in;height:30.1pt" o:ole="">
            <v:imagedata r:id="rId114" o:title="eqId5b7daacf0d756aaa221e07695f106a67"/>
          </v:shape>
          <o:OLEObject Type="Embed" ProgID="Equation.DSMT4" ShapeID="_x0000_i1074" DrawAspect="Content" ObjectID="_1806225814" r:id="rId115"/>
        </w:object>
      </w:r>
    </w:p>
    <w:p w14:paraId="3AB440BF" w14:textId="77777777" w:rsidR="00956EEE" w:rsidRDefault="00956EEE" w:rsidP="00956EEE">
      <w:pPr>
        <w:spacing w:line="360" w:lineRule="auto"/>
        <w:jc w:val="left"/>
        <w:textAlignment w:val="center"/>
      </w:pPr>
      <w:r>
        <w:t>[2]</w:t>
      </w:r>
      <w:r>
        <w:t>由状态</w:t>
      </w:r>
      <w:r>
        <w:rPr>
          <w:rFonts w:eastAsia="Times New Roman"/>
          <w:i/>
        </w:rPr>
        <w:t>C</w:t>
      </w:r>
      <w:r>
        <w:t>到状态</w:t>
      </w:r>
      <w:r>
        <w:rPr>
          <w:rFonts w:eastAsia="Times New Roman"/>
          <w:i/>
        </w:rPr>
        <w:t>A</w:t>
      </w:r>
      <w:r>
        <w:t>的过程中，由理想气体状态方程有</w:t>
      </w:r>
      <w:r>
        <w:object w:dxaOrig="1214" w:dyaOrig="594" w14:anchorId="3B0DA26D">
          <v:shape id="_x0000_i1075" type="#_x0000_t75" alt="eqId00bf68ece38ea8ce047f4d4e231ec27b" style="width:60.7pt;height:29.55pt" o:ole="">
            <v:imagedata r:id="rId116" o:title="eqId00bf68ece38ea8ce047f4d4e231ec27b"/>
          </v:shape>
          <o:OLEObject Type="Embed" ProgID="Equation.DSMT4" ShapeID="_x0000_i1075" DrawAspect="Content" ObjectID="_1806225815" r:id="rId117"/>
        </w:object>
      </w:r>
    </w:p>
    <w:p w14:paraId="3024BE8C" w14:textId="77777777" w:rsidR="00956EEE" w:rsidRDefault="00956EEE" w:rsidP="00956EEE">
      <w:pPr>
        <w:spacing w:line="360" w:lineRule="auto"/>
        <w:jc w:val="left"/>
        <w:textAlignment w:val="center"/>
      </w:pPr>
      <w:r>
        <w:t>可得</w:t>
      </w:r>
      <w:r>
        <w:object w:dxaOrig="651" w:dyaOrig="319" w14:anchorId="151CF31C">
          <v:shape id="_x0000_i1076" type="#_x0000_t75" alt="eqId781129eb94d9dc71571b2633a4425a42" style="width:32.8pt;height:16.1pt" o:ole="">
            <v:imagedata r:id="rId118" o:title="eqId781129eb94d9dc71571b2633a4425a42"/>
          </v:shape>
          <o:OLEObject Type="Embed" ProgID="Equation.DSMT4" ShapeID="_x0000_i1076" DrawAspect="Content" ObjectID="_1806225816" r:id="rId119"/>
        </w:object>
      </w:r>
    </w:p>
    <w:p w14:paraId="0CAECE90" w14:textId="77777777" w:rsidR="00956EEE" w:rsidRDefault="00956EEE" w:rsidP="00956EEE">
      <w:pPr>
        <w:spacing w:line="360" w:lineRule="auto"/>
        <w:jc w:val="left"/>
        <w:textAlignment w:val="center"/>
      </w:pPr>
      <w:r>
        <w:t>则气体在状态</w:t>
      </w:r>
      <w:r>
        <w:rPr>
          <w:rFonts w:eastAsia="Times New Roman"/>
          <w:i/>
        </w:rPr>
        <w:t>A</w:t>
      </w:r>
      <w:r>
        <w:t>和状态</w:t>
      </w:r>
      <w:r>
        <w:rPr>
          <w:rFonts w:eastAsia="Times New Roman"/>
          <w:i/>
        </w:rPr>
        <w:t>C</w:t>
      </w:r>
      <w:r>
        <w:t>的内能相等，气体体积减小，外界对气体做功，大小为</w:t>
      </w:r>
      <w:r>
        <w:object w:dxaOrig="3115" w:dyaOrig="541" w14:anchorId="12A745E7">
          <v:shape id="_x0000_i1077" type="#_x0000_t75" alt="eqIdaf3ada02ead36bafd0f211aaf282c464" style="width:155.8pt;height:26.85pt" o:ole="">
            <v:imagedata r:id="rId120" o:title="eqIdaf3ada02ead36bafd0f211aaf282c464"/>
          </v:shape>
          <o:OLEObject Type="Embed" ProgID="Equation.DSMT4" ShapeID="_x0000_i1077" DrawAspect="Content" ObjectID="_1806225817" r:id="rId121"/>
        </w:object>
      </w:r>
    </w:p>
    <w:p w14:paraId="29372BA7" w14:textId="77777777" w:rsidR="00956EEE" w:rsidRDefault="00956EEE" w:rsidP="00956EEE">
      <w:pPr>
        <w:spacing w:line="360" w:lineRule="auto"/>
        <w:jc w:val="left"/>
        <w:textAlignment w:val="center"/>
      </w:pPr>
      <w:r>
        <w:t>由热力学第一定律可知，系统放出的热量为</w:t>
      </w:r>
      <w:r>
        <w:object w:dxaOrig="1355" w:dyaOrig="545" w14:anchorId="36316265">
          <v:shape id="_x0000_i1078" type="#_x0000_t75" alt="eqId0db83a85cec0a43302860d00ef9389d7" style="width:67.7pt;height:27.4pt" o:ole="">
            <v:imagedata r:id="rId122" o:title="eqId0db83a85cec0a43302860d00ef9389d7"/>
          </v:shape>
          <o:OLEObject Type="Embed" ProgID="Equation.DSMT4" ShapeID="_x0000_i1078" DrawAspect="Content" ObjectID="_1806225818" r:id="rId123"/>
        </w:object>
      </w:r>
    </w:p>
    <w:p w14:paraId="44926821" w14:textId="77777777" w:rsidR="00956EEE" w:rsidRDefault="00956EEE" w:rsidP="00956EEE">
      <w:pPr>
        <w:spacing w:line="360" w:lineRule="auto"/>
        <w:jc w:val="left"/>
        <w:textAlignment w:val="center"/>
      </w:pPr>
      <w:r>
        <w:t>13</w:t>
      </w:r>
      <w:r>
        <w:t>．</w:t>
      </w:r>
      <w:r>
        <w:t>[1]</w:t>
      </w:r>
      <w:r>
        <w:t>根据题意，由质量数守恒和电荷数守恒可得</w:t>
      </w:r>
      <w:r>
        <w:object w:dxaOrig="317" w:dyaOrig="338" w14:anchorId="1F988E5E">
          <v:shape id="_x0000_i1079" type="#_x0000_t75" alt="eqId566800bc59ec731f0a5192c3413bf97c" style="width:15.6pt;height:16.65pt" o:ole="">
            <v:imagedata r:id="rId124" o:title="eqId566800bc59ec731f0a5192c3413bf97c"/>
          </v:shape>
          <o:OLEObject Type="Embed" ProgID="Equation.DSMT4" ShapeID="_x0000_i1079" DrawAspect="Content" ObjectID="_1806225819" r:id="rId125"/>
        </w:object>
      </w:r>
      <w:r>
        <w:t>的衰变方程为</w:t>
      </w:r>
      <w:r>
        <w:object w:dxaOrig="1302" w:dyaOrig="333" w14:anchorId="3A9A5F2D">
          <v:shape id="_x0000_i1080" type="#_x0000_t75" alt="eqIdadd0d635cc55f901a2b7e991ff51f8ae" style="width:65pt;height:16.65pt" o:ole="">
            <v:imagedata r:id="rId101" o:title="eqIdadd0d635cc55f901a2b7e991ff51f8ae"/>
          </v:shape>
          <o:OLEObject Type="Embed" ProgID="Equation.DSMT4" ShapeID="_x0000_i1080" DrawAspect="Content" ObjectID="_1806225820" r:id="rId126"/>
        </w:object>
      </w:r>
      <w:r>
        <w:t>。</w:t>
      </w:r>
    </w:p>
    <w:p w14:paraId="3FB19840" w14:textId="77777777" w:rsidR="00956EEE" w:rsidRDefault="00956EEE" w:rsidP="00956EEE">
      <w:pPr>
        <w:spacing w:line="360" w:lineRule="auto"/>
        <w:jc w:val="left"/>
        <w:textAlignment w:val="center"/>
      </w:pPr>
      <w:r>
        <w:t>[2]</w:t>
      </w:r>
      <w:r>
        <w:t>根据题意，结合图像可知，</w:t>
      </w:r>
      <w:r>
        <w:object w:dxaOrig="317" w:dyaOrig="338" w14:anchorId="4F420F92">
          <v:shape id="_x0000_i1081" type="#_x0000_t75" alt="eqId566800bc59ec731f0a5192c3413bf97c" style="width:15.6pt;height:16.65pt" o:ole="">
            <v:imagedata r:id="rId124" o:title="eqId566800bc59ec731f0a5192c3413bf97c"/>
          </v:shape>
          <o:OLEObject Type="Embed" ProgID="Equation.DSMT4" ShapeID="_x0000_i1081" DrawAspect="Content" ObjectID="_1806225821" r:id="rId127"/>
        </w:object>
      </w:r>
      <w:r>
        <w:t>的半衰期为</w:t>
      </w:r>
      <w:r>
        <w:object w:dxaOrig="704" w:dyaOrig="250" w14:anchorId="345C4628">
          <v:shape id="_x0000_i1082" type="#_x0000_t75" alt="eqId93f49f9d39e82d5826a818160d42ad57" style="width:34.95pt;height:12.35pt" o:ole="">
            <v:imagedata r:id="rId128" o:title="eqId93f49f9d39e82d5826a818160d42ad57"/>
          </v:shape>
          <o:OLEObject Type="Embed" ProgID="Equation.DSMT4" ShapeID="_x0000_i1082" DrawAspect="Content" ObjectID="_1806225822" r:id="rId129"/>
        </w:object>
      </w:r>
      <w:r>
        <w:t>，画出</w:t>
      </w:r>
      <w:r>
        <w:t>100~300min</w:t>
      </w:r>
      <w:r>
        <w:t>的图像如图所示</w:t>
      </w:r>
    </w:p>
    <w:p w14:paraId="1B2A960F" w14:textId="77777777" w:rsidR="00956EEE" w:rsidRDefault="00956EEE" w:rsidP="00956EE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</w:rPr>
        <w:drawing>
          <wp:inline distT="0" distB="0" distL="0" distR="0" wp14:anchorId="485F249D" wp14:editId="050C7E65">
            <wp:extent cx="2181225" cy="1428750"/>
            <wp:effectExtent l="0" t="0" r="0" b="0"/>
            <wp:docPr id="1702069688" name="图片 1702069688" descr="@@@de507c6a-c22f-4aa3-8daf-a9fb678c8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2069688" name="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CB89E0" w14:textId="77777777" w:rsidR="00956EEE" w:rsidRDefault="00956EEE" w:rsidP="00956EEE">
      <w:pPr>
        <w:spacing w:line="360" w:lineRule="auto"/>
        <w:jc w:val="left"/>
        <w:textAlignment w:val="center"/>
      </w:pPr>
      <w:r>
        <w:t>14</w:t>
      </w:r>
      <w:r>
        <w:t>．（</w:t>
      </w:r>
      <w:r>
        <w:t>1</w:t>
      </w:r>
      <w:r>
        <w:t>）根据题意可知，正电子在电场中加速，由动能定理有</w:t>
      </w:r>
      <w:r>
        <w:object w:dxaOrig="1038" w:dyaOrig="539" w14:anchorId="52FC3882">
          <v:shape id="_x0000_i1083" type="#_x0000_t75" alt="eqIdb7e617127fd8f1b736b4ba253b7ab339" style="width:51.6pt;height:26.85pt" o:ole="">
            <v:imagedata r:id="rId130" o:title="eqIdb7e617127fd8f1b736b4ba253b7ab339"/>
          </v:shape>
          <o:OLEObject Type="Embed" ProgID="Equation.DSMT4" ShapeID="_x0000_i1083" DrawAspect="Content" ObjectID="_1806225823" r:id="rId131"/>
        </w:object>
      </w:r>
    </w:p>
    <w:p w14:paraId="5A753AB4" w14:textId="77777777" w:rsidR="00956EEE" w:rsidRDefault="00956EEE" w:rsidP="00956EEE">
      <w:pPr>
        <w:spacing w:line="360" w:lineRule="auto"/>
        <w:jc w:val="left"/>
        <w:textAlignment w:val="center"/>
      </w:pPr>
      <w:r>
        <w:t>解得正电子离开电场时的速度大小</w:t>
      </w:r>
      <w:r>
        <w:object w:dxaOrig="2393" w:dyaOrig="614" w14:anchorId="3110B41C">
          <v:shape id="_x0000_i1084" type="#_x0000_t75" alt="eqIdbbbcb37c711604b3032099ee6af933fa" style="width:119.3pt;height:30.65pt" o:ole="">
            <v:imagedata r:id="rId132" o:title="eqIdbbbcb37c711604b3032099ee6af933fa"/>
          </v:shape>
          <o:OLEObject Type="Embed" ProgID="Equation.DSMT4" ShapeID="_x0000_i1084" DrawAspect="Content" ObjectID="_1806225824" r:id="rId133"/>
        </w:object>
      </w:r>
    </w:p>
    <w:p w14:paraId="5E59ED8C" w14:textId="77777777" w:rsidR="00956EEE" w:rsidRDefault="00956EEE" w:rsidP="00956EEE">
      <w:pPr>
        <w:spacing w:line="360" w:lineRule="auto"/>
        <w:jc w:val="left"/>
        <w:textAlignment w:val="center"/>
      </w:pPr>
      <w:r>
        <w:t>（</w:t>
      </w:r>
      <w:r>
        <w:t>2</w:t>
      </w:r>
      <w:r>
        <w:t>）根据题意可知，正电子进入磁场后，做匀速圆周运动，运动轨迹如图所示</w:t>
      </w:r>
    </w:p>
    <w:p w14:paraId="3AFAEBC0" w14:textId="77777777" w:rsidR="00956EEE" w:rsidRDefault="00956EEE" w:rsidP="00956EE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</w:rPr>
        <w:drawing>
          <wp:inline distT="0" distB="0" distL="0" distR="0" wp14:anchorId="4B59969F" wp14:editId="46F438DD">
            <wp:extent cx="1190625" cy="1323975"/>
            <wp:effectExtent l="0" t="0" r="0" b="0"/>
            <wp:docPr id="380417162" name="图片 380417162" descr="@@@29259f9d-e0d9-4560-a837-5e60ef577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417162" name="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330110" w14:textId="77777777" w:rsidR="00956EEE" w:rsidRDefault="00956EEE" w:rsidP="00956EEE">
      <w:pPr>
        <w:spacing w:line="360" w:lineRule="auto"/>
        <w:jc w:val="left"/>
        <w:textAlignment w:val="center"/>
      </w:pPr>
      <w:r>
        <w:t>由几何关系可得</w:t>
      </w:r>
      <w:r>
        <w:object w:dxaOrig="2112" w:dyaOrig="543" w14:anchorId="68DA6AB0">
          <v:shape id="_x0000_i1085" type="#_x0000_t75" alt="eqIded650ea4d1716f0cf695fbd71942b251" style="width:105.3pt;height:26.85pt" o:ole="">
            <v:imagedata r:id="rId135" o:title="eqIded650ea4d1716f0cf695fbd71942b251"/>
          </v:shape>
          <o:OLEObject Type="Embed" ProgID="Equation.DSMT4" ShapeID="_x0000_i1085" DrawAspect="Content" ObjectID="_1806225825" r:id="rId136"/>
        </w:object>
      </w:r>
    </w:p>
    <w:p w14:paraId="0ABC9443" w14:textId="77777777" w:rsidR="00956EEE" w:rsidRDefault="00956EEE" w:rsidP="00956EEE">
      <w:pPr>
        <w:spacing w:line="360" w:lineRule="auto"/>
        <w:jc w:val="left"/>
        <w:textAlignment w:val="center"/>
      </w:pPr>
      <w:r>
        <w:t>由洛伦兹力提供向心力有</w:t>
      </w:r>
      <w:r>
        <w:object w:dxaOrig="1073" w:dyaOrig="583" w14:anchorId="1E3BDDF2">
          <v:shape id="_x0000_i1086" type="#_x0000_t75" alt="eqId040bee4e95d96c3a1722d48d81257407" style="width:53.75pt;height:29pt" o:ole="">
            <v:imagedata r:id="rId137" o:title="eqId040bee4e95d96c3a1722d48d81257407"/>
          </v:shape>
          <o:OLEObject Type="Embed" ProgID="Equation.DSMT4" ShapeID="_x0000_i1086" DrawAspect="Content" ObjectID="_1806225826" r:id="rId138"/>
        </w:object>
      </w:r>
    </w:p>
    <w:p w14:paraId="7F9092D2" w14:textId="77777777" w:rsidR="00956EEE" w:rsidRDefault="00956EEE" w:rsidP="00956EEE">
      <w:pPr>
        <w:spacing w:line="360" w:lineRule="auto"/>
        <w:jc w:val="left"/>
        <w:textAlignment w:val="center"/>
      </w:pPr>
      <w:r>
        <w:t>解得</w:t>
      </w:r>
      <w:r>
        <w:object w:dxaOrig="1425" w:dyaOrig="280" w14:anchorId="79BE57FD">
          <v:shape id="_x0000_i1087" type="#_x0000_t75" alt="eqId464f31211dd6dc10596c8fa0134ac4ea" style="width:70.95pt;height:13.95pt" o:ole="">
            <v:imagedata r:id="rId139" o:title="eqId464f31211dd6dc10596c8fa0134ac4ea"/>
          </v:shape>
          <o:OLEObject Type="Embed" ProgID="Equation.DSMT4" ShapeID="_x0000_i1087" DrawAspect="Content" ObjectID="_1806225827" r:id="rId140"/>
        </w:object>
      </w:r>
    </w:p>
    <w:p w14:paraId="685D833D" w14:textId="77777777" w:rsidR="00956EEE" w:rsidRDefault="00956EEE" w:rsidP="00956EEE">
      <w:pPr>
        <w:spacing w:line="360" w:lineRule="auto"/>
        <w:jc w:val="left"/>
        <w:textAlignment w:val="center"/>
      </w:pPr>
      <w:r>
        <w:t>由左手定则可判断得出磁感应强度方向垂直直面向外。</w:t>
      </w:r>
    </w:p>
    <w:p w14:paraId="6680AC3A" w14:textId="77777777" w:rsidR="00956EEE" w:rsidRDefault="00956EEE" w:rsidP="00956EEE">
      <w:pPr>
        <w:spacing w:line="360" w:lineRule="auto"/>
        <w:jc w:val="left"/>
        <w:textAlignment w:val="center"/>
      </w:pPr>
      <w:r>
        <w:t>15</w:t>
      </w:r>
      <w:r>
        <w:t>．</w:t>
      </w:r>
      <w:r>
        <w:t xml:space="preserve">     A     AD    16</w:t>
      </w:r>
      <w:r>
        <w:t>．</w:t>
      </w:r>
      <w:r>
        <w:t>ACF    17</w:t>
      </w:r>
      <w:r>
        <w:t>．</w:t>
      </w:r>
      <w:r>
        <w:t xml:space="preserve">     </w:t>
      </w:r>
      <w:r>
        <w:object w:dxaOrig="1091" w:dyaOrig="551" w14:anchorId="16428544">
          <v:shape id="_x0000_i1088" type="#_x0000_t75" alt="eqId2d55717df86890d057891564b76a453e" style="width:54.25pt;height:27.4pt" o:ole="">
            <v:imagedata r:id="rId141" o:title="eqId2d55717df86890d057891564b76a453e"/>
          </v:shape>
          <o:OLEObject Type="Embed" ProgID="Equation.DSMT4" ShapeID="_x0000_i1088" DrawAspect="Content" ObjectID="_1806225828" r:id="rId142"/>
        </w:object>
      </w:r>
      <w:r>
        <w:t xml:space="preserve">     </w:t>
      </w:r>
      <w:r>
        <w:object w:dxaOrig="809" w:dyaOrig="547" w14:anchorId="10FF3B07">
          <v:shape id="_x0000_i1089" type="#_x0000_t75" alt="eqIdc2c5d75f1504b7781bb15665fdab9aef" style="width:40.3pt;height:27.4pt" o:ole="">
            <v:imagedata r:id="rId143" o:title="eqIdc2c5d75f1504b7781bb15665fdab9aef"/>
          </v:shape>
          <o:OLEObject Type="Embed" ProgID="Equation.DSMT4" ShapeID="_x0000_i1089" DrawAspect="Content" ObjectID="_1806225829" r:id="rId144"/>
        </w:object>
      </w:r>
      <w:r>
        <w:t xml:space="preserve">     </w:t>
      </w:r>
      <w:r>
        <w:object w:dxaOrig="440" w:dyaOrig="546" w14:anchorId="2A882D4C">
          <v:shape id="_x0000_i1090" type="#_x0000_t75" alt="eqId70f20bdd66334e7701b83edc9c2e0995" style="width:22.05pt;height:27.4pt" o:ole="">
            <v:imagedata r:id="rId145" o:title="eqId70f20bdd66334e7701b83edc9c2e0995"/>
          </v:shape>
          <o:OLEObject Type="Embed" ProgID="Equation.DSMT4" ShapeID="_x0000_i1090" DrawAspect="Content" ObjectID="_1806225830" r:id="rId146"/>
        </w:object>
      </w:r>
      <w:r>
        <w:t xml:space="preserve">     </w:t>
      </w:r>
      <w:r>
        <w:object w:dxaOrig="669" w:dyaOrig="583" w14:anchorId="453E8776">
          <v:shape id="_x0000_i1091" type="#_x0000_t75" alt="eqId9faf85bc3d8c2872bc6fc26c6d20efc3" style="width:33.3pt;height:29pt" o:ole="">
            <v:imagedata r:id="rId147" o:title="eqId9faf85bc3d8c2872bc6fc26c6d20efc3"/>
          </v:shape>
          <o:OLEObject Type="Embed" ProgID="Equation.DSMT4" ShapeID="_x0000_i1091" DrawAspect="Content" ObjectID="_1806225831" r:id="rId148"/>
        </w:object>
      </w:r>
    </w:p>
    <w:p w14:paraId="715C0A94" w14:textId="77777777" w:rsidR="00956EEE" w:rsidRDefault="00956EEE" w:rsidP="00956EEE">
      <w:pPr>
        <w:spacing w:line="360" w:lineRule="auto"/>
        <w:jc w:val="left"/>
        <w:textAlignment w:val="center"/>
      </w:pPr>
      <w:r>
        <w:t>【解析】</w:t>
      </w:r>
      <w:r>
        <w:t>15</w:t>
      </w:r>
      <w:r>
        <w:t>．（</w:t>
      </w:r>
      <w:r>
        <w:t>1</w:t>
      </w:r>
      <w:r>
        <w:t>）</w:t>
      </w:r>
      <w:r>
        <w:t>[1]</w:t>
      </w:r>
      <w:r>
        <w:t>两只线圈</w:t>
      </w:r>
      <w:r>
        <w:t>L</w:t>
      </w:r>
      <w:r>
        <w:rPr>
          <w:vertAlign w:val="subscript"/>
        </w:rPr>
        <w:t>1</w:t>
      </w:r>
      <w:r>
        <w:t>、</w:t>
      </w:r>
      <w:r>
        <w:t>L</w:t>
      </w:r>
      <w:r>
        <w:rPr>
          <w:vertAlign w:val="subscript"/>
        </w:rPr>
        <w:t>2</w:t>
      </w:r>
      <w:r>
        <w:t>之间没有导线相连，却能够将</w:t>
      </w:r>
      <w:r>
        <w:t>L</w:t>
      </w:r>
      <w:r>
        <w:rPr>
          <w:vertAlign w:val="subscript"/>
        </w:rPr>
        <w:t>1</w:t>
      </w:r>
      <w:r>
        <w:t>所接收到的高频电磁波传递给</w:t>
      </w:r>
      <w:r>
        <w:t>L</w:t>
      </w:r>
      <w:r>
        <w:rPr>
          <w:vertAlign w:val="subscript"/>
        </w:rPr>
        <w:t>2</w:t>
      </w:r>
      <w:r>
        <w:t>，则依据的是电磁感应原理。</w:t>
      </w:r>
    </w:p>
    <w:p w14:paraId="730EC3FA" w14:textId="77777777" w:rsidR="00956EEE" w:rsidRDefault="00956EEE" w:rsidP="00956EEE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18814389" w14:textId="77777777" w:rsidR="00956EEE" w:rsidRDefault="00956EEE" w:rsidP="00956EEE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由于线圈</w:t>
      </w:r>
      <w:r>
        <w:t>L</w:t>
      </w:r>
      <w:r>
        <w:rPr>
          <w:vertAlign w:val="subscript"/>
        </w:rPr>
        <w:t>1</w:t>
      </w:r>
      <w:r>
        <w:t>输出功率一定，若想提高耳机（与</w:t>
      </w:r>
      <w:r>
        <w:t>L</w:t>
      </w:r>
      <w:r>
        <w:rPr>
          <w:vertAlign w:val="subscript"/>
        </w:rPr>
        <w:t>2</w:t>
      </w:r>
      <w:r>
        <w:t>相连）的输出信号幅度，则需要增大输出电流，根据</w:t>
      </w:r>
      <w:r>
        <w:object w:dxaOrig="704" w:dyaOrig="599" w14:anchorId="0ADFA551">
          <v:shape id="_x0000_i1092" type="#_x0000_t75" alt="eqId4f457548d466bb0c90376e8201a37d4f" style="width:34.95pt;height:30.1pt" o:ole="">
            <v:imagedata r:id="rId149" o:title="eqId4f457548d466bb0c90376e8201a37d4f"/>
          </v:shape>
          <o:OLEObject Type="Embed" ProgID="Equation.DSMT4" ShapeID="_x0000_i1092" DrawAspect="Content" ObjectID="_1806225832" r:id="rId150"/>
        </w:object>
      </w:r>
      <w:r>
        <w:t>可知，可以仅增大线圈</w:t>
      </w:r>
      <w:r>
        <w:t>L</w:t>
      </w:r>
      <w:r>
        <w:rPr>
          <w:vertAlign w:val="subscript"/>
        </w:rPr>
        <w:t>1</w:t>
      </w:r>
      <w:r>
        <w:t>的匝数</w:t>
      </w:r>
      <w:r>
        <w:rPr>
          <w:rFonts w:eastAsia="Times New Roman"/>
          <w:i/>
        </w:rPr>
        <w:t>n</w:t>
      </w:r>
      <w:r>
        <w:rPr>
          <w:rFonts w:eastAsia="Times New Roman"/>
          <w:i/>
          <w:vertAlign w:val="subscript"/>
        </w:rPr>
        <w:t>1</w:t>
      </w:r>
      <w:r>
        <w:t>，或者仅减小线圈</w:t>
      </w:r>
      <w:r>
        <w:t>L</w:t>
      </w:r>
      <w:r>
        <w:rPr>
          <w:vertAlign w:val="subscript"/>
        </w:rPr>
        <w:t>2</w:t>
      </w:r>
      <w:r>
        <w:t>的匝数</w:t>
      </w:r>
      <w:r>
        <w:rPr>
          <w:rFonts w:eastAsia="Times New Roman"/>
          <w:i/>
        </w:rPr>
        <w:t>n</w:t>
      </w:r>
      <w:r>
        <w:rPr>
          <w:rFonts w:eastAsia="Times New Roman"/>
          <w:i/>
          <w:vertAlign w:val="subscript"/>
        </w:rPr>
        <w:t>2</w:t>
      </w:r>
      <w:r>
        <w:t>。</w:t>
      </w:r>
    </w:p>
    <w:p w14:paraId="3208A009" w14:textId="77777777" w:rsidR="00956EEE" w:rsidRDefault="00956EEE" w:rsidP="00956EEE">
      <w:pPr>
        <w:spacing w:line="360" w:lineRule="auto"/>
        <w:jc w:val="left"/>
        <w:textAlignment w:val="center"/>
      </w:pPr>
      <w:r>
        <w:t>故选</w:t>
      </w:r>
      <w:r>
        <w:t>AD</w:t>
      </w:r>
      <w:r>
        <w:t>。</w:t>
      </w:r>
    </w:p>
    <w:p w14:paraId="0FF034C4" w14:textId="77777777" w:rsidR="00956EEE" w:rsidRDefault="00956EEE" w:rsidP="00956EEE">
      <w:pPr>
        <w:spacing w:line="360" w:lineRule="auto"/>
        <w:jc w:val="left"/>
        <w:textAlignment w:val="center"/>
      </w:pPr>
      <w:r>
        <w:t>16</w:t>
      </w:r>
      <w:r>
        <w:t>．</w:t>
      </w:r>
      <w:r>
        <w:t>AB</w:t>
      </w:r>
      <w:r>
        <w:t>．根据图中电流方向可知，该电容器正在充电，则电容器极板间电场正在增强，故</w:t>
      </w:r>
      <w:r>
        <w:t>A</w:t>
      </w:r>
      <w:r>
        <w:t>正确，</w:t>
      </w:r>
      <w:r>
        <w:t>B</w:t>
      </w:r>
      <w:r>
        <w:t>错误；</w:t>
      </w:r>
    </w:p>
    <w:p w14:paraId="0D24FF39" w14:textId="77777777" w:rsidR="00956EEE" w:rsidRDefault="00956EEE" w:rsidP="00956EEE">
      <w:pPr>
        <w:spacing w:line="360" w:lineRule="auto"/>
        <w:jc w:val="left"/>
        <w:textAlignment w:val="center"/>
      </w:pPr>
      <w:r>
        <w:t>CD</w:t>
      </w:r>
      <w:r>
        <w:t>．根据图中电流方向可知，该电容器正在充电，则磁场能转化为电场能，即线圈储存的磁场能正在减少，故</w:t>
      </w:r>
      <w:r>
        <w:t>C</w:t>
      </w:r>
      <w:r>
        <w:t>正确，</w:t>
      </w:r>
      <w:r>
        <w:t>D</w:t>
      </w:r>
      <w:r>
        <w:t>错误；</w:t>
      </w:r>
    </w:p>
    <w:p w14:paraId="5F5FF423" w14:textId="77777777" w:rsidR="00956EEE" w:rsidRDefault="00956EEE" w:rsidP="00956EEE">
      <w:pPr>
        <w:spacing w:line="360" w:lineRule="auto"/>
        <w:jc w:val="left"/>
        <w:textAlignment w:val="center"/>
      </w:pPr>
      <w:r>
        <w:t>EF</w:t>
      </w:r>
      <w:r>
        <w:t>．由于磁场能逐渐减少，磁感应强度逐渐减少，磁通量逐渐减少，根据楞次定律可知，线圈中感应电流方向与图中电流方向相同，故</w:t>
      </w:r>
      <w:r>
        <w:t>E</w:t>
      </w:r>
      <w:r>
        <w:t>错误，</w:t>
      </w:r>
      <w:r>
        <w:t>F</w:t>
      </w:r>
      <w:r>
        <w:t>正确。</w:t>
      </w:r>
    </w:p>
    <w:p w14:paraId="7F25D906" w14:textId="77777777" w:rsidR="00956EEE" w:rsidRDefault="00956EEE" w:rsidP="00956EEE">
      <w:pPr>
        <w:spacing w:line="360" w:lineRule="auto"/>
        <w:jc w:val="left"/>
        <w:textAlignment w:val="center"/>
      </w:pPr>
      <w:r>
        <w:t>故选</w:t>
      </w:r>
      <w:r>
        <w:t>ACF</w:t>
      </w:r>
      <w:r>
        <w:t>。</w:t>
      </w:r>
    </w:p>
    <w:p w14:paraId="6A03B41D" w14:textId="77777777" w:rsidR="00956EEE" w:rsidRDefault="00956EEE" w:rsidP="00956EEE">
      <w:pPr>
        <w:spacing w:line="360" w:lineRule="auto"/>
        <w:jc w:val="left"/>
        <w:textAlignment w:val="center"/>
      </w:pPr>
      <w:r>
        <w:t>17</w:t>
      </w:r>
      <w:r>
        <w:t>．（</w:t>
      </w:r>
      <w:r>
        <w:t>1</w:t>
      </w:r>
      <w:r>
        <w:t>）</w:t>
      </w:r>
      <w:r>
        <w:t>[1]</w:t>
      </w:r>
      <w:r>
        <w:t>由题意可知，线圈中磁通量随时间变化的关系式为</w:t>
      </w:r>
      <w:r>
        <w:object w:dxaOrig="1267" w:dyaOrig="317" w14:anchorId="40D5DA09">
          <v:shape id="_x0000_i1093" type="#_x0000_t75" alt="eqId6cb873a456a17129f15c31d1e166f0bf" style="width:63.4pt;height:15.6pt" o:ole="">
            <v:imagedata r:id="rId151" o:title="eqId6cb873a456a17129f15c31d1e166f0bf"/>
          </v:shape>
          <o:OLEObject Type="Embed" ProgID="Equation.DSMT4" ShapeID="_x0000_i1093" DrawAspect="Content" ObjectID="_1806225833" r:id="rId152"/>
        </w:object>
      </w:r>
    </w:p>
    <w:p w14:paraId="2B219CF8" w14:textId="77777777" w:rsidR="00956EEE" w:rsidRDefault="00956EEE" w:rsidP="00956EEE">
      <w:pPr>
        <w:spacing w:line="360" w:lineRule="auto"/>
        <w:jc w:val="left"/>
        <w:textAlignment w:val="center"/>
      </w:pPr>
      <w:r>
        <w:t>其中</w:t>
      </w:r>
      <w:r>
        <w:object w:dxaOrig="898" w:dyaOrig="316" w14:anchorId="671A5B4A">
          <v:shape id="_x0000_i1094" type="#_x0000_t75" alt="eqId78e689c6c08c9e6217b07eebac7a8c4d" style="width:45.15pt;height:15.6pt" o:ole="">
            <v:imagedata r:id="rId153" o:title="eqId78e689c6c08c9e6217b07eebac7a8c4d"/>
          </v:shape>
          <o:OLEObject Type="Embed" ProgID="Equation.DSMT4" ShapeID="_x0000_i1094" DrawAspect="Content" ObjectID="_1806225834" r:id="rId154"/>
        </w:object>
      </w:r>
      <w:r>
        <w:t>,</w:t>
      </w:r>
      <w:r>
        <w:object w:dxaOrig="704" w:dyaOrig="541" w14:anchorId="792D25C8">
          <v:shape id="_x0000_i1095" type="#_x0000_t75" alt="eqIdfd1e1d41fb0054735217fdc7f1756585" style="width:34.95pt;height:26.85pt" o:ole="">
            <v:imagedata r:id="rId155" o:title="eqIdfd1e1d41fb0054735217fdc7f1756585"/>
          </v:shape>
          <o:OLEObject Type="Embed" ProgID="Equation.DSMT4" ShapeID="_x0000_i1095" DrawAspect="Content" ObjectID="_1806225835" r:id="rId156"/>
        </w:object>
      </w:r>
    </w:p>
    <w:p w14:paraId="438FA72B" w14:textId="77777777" w:rsidR="00956EEE" w:rsidRDefault="00956EEE" w:rsidP="00956EEE">
      <w:pPr>
        <w:spacing w:line="360" w:lineRule="auto"/>
        <w:jc w:val="left"/>
        <w:textAlignment w:val="center"/>
      </w:pPr>
      <w:r>
        <w:t>代入可得</w:t>
      </w:r>
      <w:r>
        <w:object w:dxaOrig="1478" w:dyaOrig="545" w14:anchorId="540F6C2E">
          <v:shape id="_x0000_i1096" type="#_x0000_t75" alt="eqId4d473afcd2638dc872d22d41474f062e" style="width:73.6pt;height:27.4pt" o:ole="">
            <v:imagedata r:id="rId157" o:title="eqId4d473afcd2638dc872d22d41474f062e"/>
          </v:shape>
          <o:OLEObject Type="Embed" ProgID="Equation.DSMT4" ShapeID="_x0000_i1096" DrawAspect="Content" ObjectID="_1806225836" r:id="rId158"/>
        </w:object>
      </w:r>
    </w:p>
    <w:p w14:paraId="790CE4A0" w14:textId="77777777" w:rsidR="00956EEE" w:rsidRDefault="00956EEE" w:rsidP="00956EEE">
      <w:pPr>
        <w:spacing w:line="360" w:lineRule="auto"/>
        <w:jc w:val="left"/>
        <w:textAlignment w:val="center"/>
      </w:pPr>
      <w:r>
        <w:t>[2]</w:t>
      </w:r>
      <w:r>
        <w:t>线圈中感应电动势的最大值</w:t>
      </w:r>
      <w:r>
        <w:object w:dxaOrig="2112" w:dyaOrig="546" w14:anchorId="6EB60ABB">
          <v:shape id="_x0000_i1097" type="#_x0000_t75" alt="eqId19cdb8975ff8e66679332761b7c686c9" style="width:105.3pt;height:27.4pt" o:ole="">
            <v:imagedata r:id="rId159" o:title="eqId19cdb8975ff8e66679332761b7c686c9"/>
          </v:shape>
          <o:OLEObject Type="Embed" ProgID="Equation.DSMT4" ShapeID="_x0000_i1097" DrawAspect="Content" ObjectID="_1806225837" r:id="rId160"/>
        </w:object>
      </w:r>
    </w:p>
    <w:p w14:paraId="7EABBD51" w14:textId="77777777" w:rsidR="00956EEE" w:rsidRDefault="00956EEE" w:rsidP="00956EEE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3]</w:t>
      </w:r>
      <w:r>
        <w:t>线圈在导轨上运动时产生的感应电动势为</w:t>
      </w:r>
      <w:r>
        <w:object w:dxaOrig="756" w:dyaOrig="246" w14:anchorId="58C6A8F5">
          <v:shape id="_x0000_i1098" type="#_x0000_t75" alt="eqIdb4bee87592db388d0c1e067bcbd6b78b" style="width:37.6pt;height:12.35pt" o:ole="">
            <v:imagedata r:id="rId161" o:title="eqIdb4bee87592db388d0c1e067bcbd6b78b"/>
          </v:shape>
          <o:OLEObject Type="Embed" ProgID="Equation.DSMT4" ShapeID="_x0000_i1098" DrawAspect="Content" ObjectID="_1806225838" r:id="rId162"/>
        </w:object>
      </w:r>
    </w:p>
    <w:p w14:paraId="1D8ABB8C" w14:textId="77777777" w:rsidR="00956EEE" w:rsidRDefault="00956EEE" w:rsidP="00956EEE">
      <w:pPr>
        <w:spacing w:line="360" w:lineRule="auto"/>
        <w:jc w:val="left"/>
        <w:textAlignment w:val="center"/>
      </w:pPr>
      <w:r>
        <w:t>由闭合电路欧姆定律可知，通过电阻</w:t>
      </w:r>
      <w:r>
        <w:rPr>
          <w:rFonts w:eastAsia="Times New Roman"/>
          <w:i/>
        </w:rPr>
        <w:t>R</w:t>
      </w:r>
      <w:r>
        <w:t>电流大小为</w:t>
      </w:r>
      <w:r>
        <w:object w:dxaOrig="1249" w:dyaOrig="539" w14:anchorId="584CB71D">
          <v:shape id="_x0000_i1099" type="#_x0000_t75" alt="eqId1543f21edb46061695c002086af47ef0" style="width:62.35pt;height:26.85pt" o:ole="">
            <v:imagedata r:id="rId163" o:title="eqId1543f21edb46061695c002086af47ef0"/>
          </v:shape>
          <o:OLEObject Type="Embed" ProgID="Equation.DSMT4" ShapeID="_x0000_i1099" DrawAspect="Content" ObjectID="_1806225839" r:id="rId164"/>
        </w:object>
      </w:r>
    </w:p>
    <w:p w14:paraId="6E49ABB8" w14:textId="77777777" w:rsidR="00956EEE" w:rsidRDefault="00956EEE" w:rsidP="00956EEE">
      <w:pPr>
        <w:spacing w:line="360" w:lineRule="auto"/>
        <w:jc w:val="left"/>
        <w:textAlignment w:val="center"/>
      </w:pPr>
      <w:r>
        <w:t>[4]</w:t>
      </w:r>
      <w:r>
        <w:t>水平拉力的功率为</w:t>
      </w:r>
      <w:r>
        <w:object w:dxaOrig="2640" w:dyaOrig="584" w14:anchorId="1219B3E5">
          <v:shape id="_x0000_i1100" type="#_x0000_t75" alt="eqId608e7cc97164eb0a15ce0126f7e75f2f" style="width:132.2pt;height:29pt" o:ole="">
            <v:imagedata r:id="rId165" o:title="eqId608e7cc97164eb0a15ce0126f7e75f2f"/>
          </v:shape>
          <o:OLEObject Type="Embed" ProgID="Equation.DSMT4" ShapeID="_x0000_i1100" DrawAspect="Content" ObjectID="_1806225840" r:id="rId166"/>
        </w:object>
      </w:r>
    </w:p>
    <w:p w14:paraId="1B4DA516" w14:textId="77777777" w:rsidR="00956EEE" w:rsidRDefault="00956EEE" w:rsidP="00956EEE">
      <w:pPr>
        <w:spacing w:line="360" w:lineRule="auto"/>
        <w:jc w:val="left"/>
        <w:textAlignment w:val="center"/>
      </w:pPr>
      <w:r>
        <w:t>18</w:t>
      </w:r>
      <w:r>
        <w:t>．</w:t>
      </w:r>
      <w:r>
        <w:t>B    19</w:t>
      </w:r>
      <w:r>
        <w:t>．</w:t>
      </w:r>
      <w:r>
        <w:t>DE    20</w:t>
      </w:r>
      <w:r>
        <w:t>．</w:t>
      </w:r>
      <w:r>
        <w:object w:dxaOrig="211" w:dyaOrig="541" w14:anchorId="7F17224B">
          <v:shape id="_x0000_i1101" type="#_x0000_t75" alt="eqIde429d82e21431164ef366c9e09db5e2c" style="width:10.75pt;height:26.85pt" o:ole="">
            <v:imagedata r:id="rId167" o:title="eqIde429d82e21431164ef366c9e09db5e2c"/>
          </v:shape>
          <o:OLEObject Type="Embed" ProgID="Equation.DSMT4" ShapeID="_x0000_i1101" DrawAspect="Content" ObjectID="_1806225841" r:id="rId168"/>
        </w:object>
      </w:r>
      <w:r>
        <w:t>；不合理，见解析</w:t>
      </w:r>
    </w:p>
    <w:p w14:paraId="0CC2FE8F" w14:textId="77777777" w:rsidR="00956EEE" w:rsidRDefault="00956EEE" w:rsidP="00956EEE">
      <w:pPr>
        <w:spacing w:line="360" w:lineRule="auto"/>
        <w:jc w:val="left"/>
        <w:textAlignment w:val="center"/>
      </w:pPr>
      <w:r>
        <w:t>【解析】</w:t>
      </w:r>
      <w:r>
        <w:t>18</w:t>
      </w:r>
      <w:r>
        <w:t>．由图可知，入射角</w:t>
      </w:r>
      <w:r>
        <w:object w:dxaOrig="211" w:dyaOrig="194" w14:anchorId="358B89BD">
          <v:shape id="_x0000_i1102" type="#_x0000_t75" alt="eqIde170f206fdbbd834aad7580c727e2cc6" style="width:10.75pt;height:9.65pt" o:ole="">
            <v:imagedata r:id="rId169" o:title="eqIde170f206fdbbd834aad7580c727e2cc6"/>
          </v:shape>
          <o:OLEObject Type="Embed" ProgID="Equation.DSMT4" ShapeID="_x0000_i1102" DrawAspect="Content" ObjectID="_1806225842" r:id="rId170"/>
        </w:object>
      </w:r>
      <w:r>
        <w:t>相同，光线</w:t>
      </w:r>
      <w:r>
        <w:rPr>
          <w:rFonts w:eastAsia="Times New Roman"/>
          <w:i/>
        </w:rPr>
        <w:t>b</w:t>
      </w:r>
      <w:r>
        <w:t>的折射角小于光线</w:t>
      </w:r>
      <w:r>
        <w:rPr>
          <w:rFonts w:eastAsia="Times New Roman"/>
          <w:i/>
        </w:rPr>
        <w:t>a</w:t>
      </w:r>
      <w:r>
        <w:t>的折射角，根据光的折射定律</w:t>
      </w:r>
      <w:r>
        <w:object w:dxaOrig="845" w:dyaOrig="581" w14:anchorId="452FE01E">
          <v:shape id="_x0000_i1103" type="#_x0000_t75" alt="eqIdd8a7e1aad53f8f1b017434758c37f6e2" style="width:42.45pt;height:29pt" o:ole="">
            <v:imagedata r:id="rId171" o:title="eqIdd8a7e1aad53f8f1b017434758c37f6e2"/>
          </v:shape>
          <o:OLEObject Type="Embed" ProgID="Equation.DSMT4" ShapeID="_x0000_i1103" DrawAspect="Content" ObjectID="_1806225843" r:id="rId172"/>
        </w:object>
      </w:r>
      <w:r>
        <w:t>可得光线</w:t>
      </w:r>
      <w:r>
        <w:rPr>
          <w:rFonts w:eastAsia="Times New Roman"/>
          <w:i/>
        </w:rPr>
        <w:t>a</w:t>
      </w:r>
      <w:r>
        <w:t>在玻璃中的折射率小于光线</w:t>
      </w:r>
      <w:r>
        <w:rPr>
          <w:rFonts w:eastAsia="Times New Roman"/>
          <w:i/>
        </w:rPr>
        <w:t>b</w:t>
      </w:r>
      <w:r>
        <w:t>在玻璃中的折射率。</w:t>
      </w:r>
    </w:p>
    <w:p w14:paraId="2FAC64F4" w14:textId="77777777" w:rsidR="00956EEE" w:rsidRDefault="00956EEE" w:rsidP="00956EEE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03A9B68B" w14:textId="77777777" w:rsidR="00956EEE" w:rsidRDefault="00956EEE" w:rsidP="00956EEE">
      <w:pPr>
        <w:spacing w:line="360" w:lineRule="auto"/>
        <w:jc w:val="left"/>
        <w:textAlignment w:val="center"/>
      </w:pPr>
      <w:r>
        <w:t>19</w:t>
      </w:r>
      <w:r>
        <w:t>．双缝干涉相邻两亮条纹间距公式为</w:t>
      </w:r>
      <w:r>
        <w:object w:dxaOrig="827" w:dyaOrig="551" w14:anchorId="58B5AB2D">
          <v:shape id="_x0000_i1104" type="#_x0000_t75" alt="eqId45176dcab32f7bda2a198e6968a1ca55" style="width:41.35pt;height:27.4pt" o:ole="">
            <v:imagedata r:id="rId173" o:title="eqId45176dcab32f7bda2a198e6968a1ca55"/>
          </v:shape>
          <o:OLEObject Type="Embed" ProgID="Equation.DSMT4" ShapeID="_x0000_i1104" DrawAspect="Content" ObjectID="_1806225844" r:id="rId174"/>
        </w:object>
      </w:r>
    </w:p>
    <w:p w14:paraId="20CC9411" w14:textId="77777777" w:rsidR="00956EEE" w:rsidRDefault="00956EEE" w:rsidP="00956EEE">
      <w:pPr>
        <w:spacing w:line="360" w:lineRule="auto"/>
        <w:jc w:val="left"/>
        <w:textAlignment w:val="center"/>
      </w:pPr>
      <w:r>
        <w:t>若想在同样大小的屏上出现更多干涉条纹，则需要使条纹间距变小，即可以使光屏靠近双缝，也可以换用间距更大的双缝，或换用波长较小的光照射。</w:t>
      </w:r>
    </w:p>
    <w:p w14:paraId="63591209" w14:textId="77777777" w:rsidR="00956EEE" w:rsidRDefault="00956EEE" w:rsidP="00956EEE">
      <w:pPr>
        <w:spacing w:line="360" w:lineRule="auto"/>
        <w:jc w:val="left"/>
        <w:textAlignment w:val="center"/>
      </w:pPr>
      <w:r>
        <w:t>故选</w:t>
      </w:r>
      <w:r>
        <w:t>DE</w:t>
      </w:r>
      <w:r>
        <w:t>。</w:t>
      </w:r>
    </w:p>
    <w:p w14:paraId="6B15D682" w14:textId="77777777" w:rsidR="00956EEE" w:rsidRDefault="00956EEE" w:rsidP="00956EEE">
      <w:pPr>
        <w:spacing w:line="360" w:lineRule="auto"/>
        <w:jc w:val="left"/>
        <w:textAlignment w:val="center"/>
      </w:pPr>
      <w:r>
        <w:t>20</w:t>
      </w:r>
      <w:r>
        <w:t>．（</w:t>
      </w:r>
      <w:r>
        <w:t>1</w:t>
      </w:r>
      <w:r>
        <w:t>）根据爱因斯坦光电效应方程</w:t>
      </w:r>
      <w:r>
        <w:object w:dxaOrig="1232" w:dyaOrig="324" w14:anchorId="4C74B3BD">
          <v:shape id="_x0000_i1105" type="#_x0000_t75" alt="eqId745ce2572f855be2b1ae1f8636b5493a" style="width:61.8pt;height:16.1pt" o:ole="">
            <v:imagedata r:id="rId175" o:title="eqId745ce2572f855be2b1ae1f8636b5493a"/>
          </v:shape>
          <o:OLEObject Type="Embed" ProgID="Equation.DSMT4" ShapeID="_x0000_i1105" DrawAspect="Content" ObjectID="_1806225845" r:id="rId176"/>
        </w:object>
      </w:r>
    </w:p>
    <w:p w14:paraId="3FD32101" w14:textId="77777777" w:rsidR="00956EEE" w:rsidRDefault="00956EEE" w:rsidP="00956EEE">
      <w:pPr>
        <w:spacing w:line="360" w:lineRule="auto"/>
        <w:jc w:val="left"/>
        <w:textAlignment w:val="center"/>
      </w:pPr>
      <w:r>
        <w:t>化简可得</w:t>
      </w:r>
      <w:r>
        <w:object w:dxaOrig="1231" w:dyaOrig="543" w14:anchorId="3420440F">
          <v:shape id="_x0000_i1106" type="#_x0000_t75" alt="eqId47e9ecec7b9417cb41e2b82be076ccf5" style="width:61.8pt;height:26.85pt" o:ole="">
            <v:imagedata r:id="rId177" o:title="eqId47e9ecec7b9417cb41e2b82be076ccf5"/>
          </v:shape>
          <o:OLEObject Type="Embed" ProgID="Equation.DSMT4" ShapeID="_x0000_i1106" DrawAspect="Content" ObjectID="_1806225846" r:id="rId178"/>
        </w:object>
      </w:r>
    </w:p>
    <w:p w14:paraId="21A5ECDF" w14:textId="77777777" w:rsidR="00956EEE" w:rsidRDefault="00956EEE" w:rsidP="00956EEE">
      <w:pPr>
        <w:spacing w:line="360" w:lineRule="auto"/>
        <w:jc w:val="left"/>
        <w:textAlignment w:val="center"/>
      </w:pPr>
      <w:r>
        <w:t>则</w:t>
      </w:r>
      <w:r>
        <w:object w:dxaOrig="598" w:dyaOrig="317" w14:anchorId="54DFCA97">
          <v:shape id="_x0000_i1107" type="#_x0000_t75" alt="eqId8a42f9c58655f859cf0da521436d1813" style="width:30.1pt;height:15.6pt" o:ole="">
            <v:imagedata r:id="rId179" o:title="eqId8a42f9c58655f859cf0da521436d1813"/>
          </v:shape>
          <o:OLEObject Type="Embed" ProgID="Equation.DSMT4" ShapeID="_x0000_i1107" DrawAspect="Content" ObjectID="_1806225847" r:id="rId180"/>
        </w:object>
      </w:r>
      <w:r>
        <w:t>图像图线的斜率为</w:t>
      </w:r>
      <w:r>
        <w:object w:dxaOrig="528" w:dyaOrig="541" w14:anchorId="286BE636">
          <v:shape id="_x0000_i1108" type="#_x0000_t75" alt="eqIde12b8c64fb463d5383bccfb2219d844c" style="width:26.35pt;height:26.85pt" o:ole="">
            <v:imagedata r:id="rId181" o:title="eqIde12b8c64fb463d5383bccfb2219d844c"/>
          </v:shape>
          <o:OLEObject Type="Embed" ProgID="Equation.DSMT4" ShapeID="_x0000_i1108" DrawAspect="Content" ObjectID="_1806225848" r:id="rId182"/>
        </w:object>
      </w:r>
    </w:p>
    <w:p w14:paraId="757CE1C1" w14:textId="77777777" w:rsidR="00956EEE" w:rsidRDefault="00956EEE" w:rsidP="00956EEE">
      <w:pPr>
        <w:spacing w:line="360" w:lineRule="auto"/>
        <w:jc w:val="left"/>
        <w:textAlignment w:val="center"/>
      </w:pPr>
      <w:r>
        <w:t>（</w:t>
      </w:r>
      <w:r>
        <w:t>2</w:t>
      </w:r>
      <w:r>
        <w:t>）若碰撞前后光子方向和频率（即能量与动量）均不变，则光子动量没有发生变化；但电子若获得动量又无法从光子获得，则违背动量守恒，故该假设不合理。</w:t>
      </w:r>
    </w:p>
    <w:p w14:paraId="52ED9289" w14:textId="77777777" w:rsidR="00956EEE" w:rsidRDefault="00956EEE" w:rsidP="00956EEE">
      <w:pPr>
        <w:spacing w:line="360" w:lineRule="auto"/>
        <w:jc w:val="left"/>
        <w:textAlignment w:val="center"/>
      </w:pPr>
      <w:r>
        <w:t>根据动量守恒定律</w:t>
      </w:r>
      <w:r>
        <w:object w:dxaOrig="1091" w:dyaOrig="545" w14:anchorId="4E6B79E9">
          <v:shape id="_x0000_i1109" type="#_x0000_t75" alt="eqId3595c022c4c0a8b8142c89395c990582" style="width:54.25pt;height:27.4pt" o:ole="">
            <v:imagedata r:id="rId183" o:title="eqId3595c022c4c0a8b8142c89395c990582"/>
          </v:shape>
          <o:OLEObject Type="Embed" ProgID="Equation.DSMT4" ShapeID="_x0000_i1109" DrawAspect="Content" ObjectID="_1806225849" r:id="rId184"/>
        </w:object>
      </w:r>
    </w:p>
    <w:p w14:paraId="7F1B817C" w14:textId="77777777" w:rsidR="00956EEE" w:rsidRDefault="00956EEE" w:rsidP="00956EEE">
      <w:pPr>
        <w:spacing w:line="360" w:lineRule="auto"/>
        <w:jc w:val="left"/>
        <w:textAlignment w:val="center"/>
      </w:pPr>
      <w:r>
        <w:t>根据能量守恒</w:t>
      </w:r>
      <w:r>
        <w:object w:dxaOrig="1425" w:dyaOrig="545" w14:anchorId="0C30C6C0">
          <v:shape id="_x0000_i1110" type="#_x0000_t75" alt="eqId61fa9af2028ee5de2072f787a23759b8" style="width:70.95pt;height:27.4pt" o:ole="">
            <v:imagedata r:id="rId185" o:title="eqId61fa9af2028ee5de2072f787a23759b8"/>
          </v:shape>
          <o:OLEObject Type="Embed" ProgID="Equation.DSMT4" ShapeID="_x0000_i1110" DrawAspect="Content" ObjectID="_1806225850" r:id="rId186"/>
        </w:object>
      </w:r>
    </w:p>
    <w:p w14:paraId="5D436B94" w14:textId="77777777" w:rsidR="00956EEE" w:rsidRDefault="00956EEE" w:rsidP="00956EEE">
      <w:pPr>
        <w:spacing w:line="360" w:lineRule="auto"/>
        <w:jc w:val="left"/>
        <w:textAlignment w:val="center"/>
      </w:pPr>
      <w:r>
        <w:t>解得</w:t>
      </w:r>
      <w:r>
        <w:object w:dxaOrig="879" w:dyaOrig="247" w14:anchorId="464564D4">
          <v:shape id="_x0000_i1111" type="#_x0000_t75" alt="eqId881226d2c10105b9e07dd65be6276fbc" style="width:44.05pt;height:12.35pt" o:ole="">
            <v:imagedata r:id="rId187" o:title="eqId881226d2c10105b9e07dd65be6276fbc"/>
          </v:shape>
          <o:OLEObject Type="Embed" ProgID="Equation.DSMT4" ShapeID="_x0000_i1111" DrawAspect="Content" ObjectID="_1806225851" r:id="rId188"/>
        </w:object>
      </w:r>
    </w:p>
    <w:p w14:paraId="7E82FE94" w14:textId="77777777" w:rsidR="00956EEE" w:rsidRDefault="00956EEE" w:rsidP="00956EEE">
      <w:pPr>
        <w:spacing w:line="360" w:lineRule="auto"/>
        <w:jc w:val="left"/>
        <w:textAlignment w:val="center"/>
      </w:pPr>
      <w:r>
        <w:t>与相对论相矛盾，故不合理。</w:t>
      </w:r>
    </w:p>
    <w:p w14:paraId="690F6FA2" w14:textId="77777777" w:rsidR="00956EEE" w:rsidRDefault="00956EEE" w:rsidP="00B36152"/>
    <w:p w14:paraId="7BD024BB" w14:textId="77777777" w:rsidR="00956EEE" w:rsidRPr="00956EEE" w:rsidRDefault="00956EEE" w:rsidP="00B36152"/>
    <w:p w14:paraId="2038A9CF" w14:textId="77777777" w:rsidR="00B36152" w:rsidRDefault="00B36152" w:rsidP="00B36152">
      <w:pPr>
        <w:sectPr w:rsidR="00B36152" w:rsidSect="005C5207">
          <w:headerReference w:type="default" r:id="rId189"/>
          <w:footerReference w:type="even" r:id="rId190"/>
          <w:footerReference w:type="default" r:id="rId191"/>
          <w:footerReference w:type="first" r:id="rId192"/>
          <w:pgSz w:w="11906" w:h="16838" w:code="9"/>
          <w:pgMar w:top="1440" w:right="1797" w:bottom="1440" w:left="1797" w:header="851" w:footer="964" w:gutter="0"/>
          <w:cols w:space="425"/>
          <w:titlePg/>
          <w:docGrid w:type="lines" w:linePitch="312"/>
        </w:sectPr>
      </w:pPr>
    </w:p>
    <w:p w14:paraId="15214D0E" w14:textId="4FC57FC7" w:rsidR="006256F4" w:rsidRPr="00B651CC" w:rsidRDefault="006256F4" w:rsidP="006256F4">
      <w:pPr>
        <w:snapToGrid w:val="0"/>
        <w:spacing w:line="300" w:lineRule="auto"/>
        <w:jc w:val="center"/>
        <w:rPr>
          <w:rFonts w:ascii="黑体" w:eastAsia="黑体" w:hAnsi="黑体" w:hint="eastAsia"/>
          <w:sz w:val="36"/>
          <w:szCs w:val="36"/>
        </w:rPr>
      </w:pPr>
      <w:r w:rsidRPr="00B651CC">
        <w:rPr>
          <w:rFonts w:ascii="黑体" w:eastAsia="黑体" w:hAnsi="黑体"/>
          <w:sz w:val="36"/>
          <w:szCs w:val="36"/>
        </w:rPr>
        <w:t>松江区2024学年度第</w:t>
      </w:r>
      <w:r w:rsidRPr="00B651CC">
        <w:rPr>
          <w:rFonts w:ascii="黑体" w:eastAsia="黑体" w:hAnsi="黑体" w:hint="eastAsia"/>
          <w:sz w:val="36"/>
          <w:szCs w:val="36"/>
        </w:rPr>
        <w:t>二</w:t>
      </w:r>
      <w:r w:rsidRPr="00B651CC">
        <w:rPr>
          <w:rFonts w:ascii="黑体" w:eastAsia="黑体" w:hAnsi="黑体"/>
          <w:sz w:val="36"/>
          <w:szCs w:val="36"/>
        </w:rPr>
        <w:t>学期</w:t>
      </w:r>
      <w:r w:rsidR="00B651CC">
        <w:rPr>
          <w:rFonts w:ascii="黑体" w:eastAsia="黑体" w:hAnsi="黑体" w:hint="eastAsia"/>
          <w:sz w:val="36"/>
          <w:szCs w:val="36"/>
        </w:rPr>
        <w:t>等级考</w:t>
      </w:r>
      <w:r w:rsidRPr="00B651CC">
        <w:rPr>
          <w:rFonts w:ascii="黑体" w:eastAsia="黑体" w:hAnsi="黑体"/>
          <w:sz w:val="36"/>
          <w:szCs w:val="36"/>
        </w:rPr>
        <w:t>质量监控试卷</w:t>
      </w:r>
    </w:p>
    <w:p w14:paraId="3995DE70" w14:textId="4302C8A5" w:rsidR="006256F4" w:rsidRPr="00B651CC" w:rsidRDefault="006256F4" w:rsidP="006256F4">
      <w:pPr>
        <w:tabs>
          <w:tab w:val="left" w:pos="1440"/>
          <w:tab w:val="center" w:pos="4196"/>
        </w:tabs>
        <w:snapToGrid w:val="0"/>
        <w:spacing w:line="300" w:lineRule="auto"/>
        <w:jc w:val="center"/>
        <w:rPr>
          <w:rFonts w:ascii="黑体" w:eastAsia="黑体" w:hAnsi="黑体" w:hint="eastAsia"/>
          <w:color w:val="000000" w:themeColor="text1"/>
          <w:sz w:val="36"/>
          <w:szCs w:val="36"/>
        </w:rPr>
      </w:pPr>
      <w:r w:rsidRPr="00B651CC">
        <w:rPr>
          <w:rFonts w:ascii="黑体" w:eastAsia="黑体" w:hAnsi="黑体"/>
          <w:color w:val="000000" w:themeColor="text1"/>
          <w:sz w:val="36"/>
          <w:szCs w:val="36"/>
        </w:rPr>
        <w:t>高三</w:t>
      </w:r>
      <w:r w:rsidRPr="00B651CC">
        <w:rPr>
          <w:rFonts w:ascii="黑体" w:eastAsia="黑体" w:hAnsi="黑体" w:hint="eastAsia"/>
          <w:color w:val="000000" w:themeColor="text1"/>
          <w:sz w:val="36"/>
          <w:szCs w:val="36"/>
        </w:rPr>
        <w:t>物理</w:t>
      </w:r>
      <w:r w:rsidR="009A6B87" w:rsidRPr="009A6B87">
        <w:rPr>
          <w:rFonts w:ascii="黑体" w:eastAsia="黑体" w:hAnsi="黑体" w:hint="eastAsia"/>
          <w:color w:val="FF0000"/>
          <w:sz w:val="36"/>
          <w:szCs w:val="36"/>
        </w:rPr>
        <w:t>原稿</w:t>
      </w:r>
    </w:p>
    <w:p w14:paraId="45834C0C" w14:textId="77777777" w:rsidR="006256F4" w:rsidRDefault="006256F4" w:rsidP="006256F4">
      <w:pPr>
        <w:adjustRightInd w:val="0"/>
        <w:snapToGrid w:val="0"/>
        <w:spacing w:line="240" w:lineRule="exact"/>
        <w:jc w:val="center"/>
        <w:rPr>
          <w:rFonts w:eastAsia="楷体"/>
          <w:color w:val="000000"/>
          <w:sz w:val="18"/>
          <w:szCs w:val="18"/>
        </w:rPr>
      </w:pPr>
      <w:r>
        <w:rPr>
          <w:rFonts w:ascii="楷体" w:eastAsia="楷体" w:hAnsi="楷体" w:hint="eastAsia"/>
          <w:color w:val="000000"/>
          <w:sz w:val="18"/>
          <w:szCs w:val="18"/>
        </w:rPr>
        <w:t xml:space="preserve">                               (</w:t>
      </w:r>
      <w:r>
        <w:rPr>
          <w:rFonts w:eastAsia="楷体"/>
          <w:color w:val="000000"/>
          <w:sz w:val="18"/>
          <w:szCs w:val="18"/>
        </w:rPr>
        <w:t>考试时间</w:t>
      </w:r>
      <w:r>
        <w:rPr>
          <w:rFonts w:eastAsia="楷体"/>
          <w:color w:val="000000"/>
          <w:sz w:val="18"/>
          <w:szCs w:val="18"/>
        </w:rPr>
        <w:t>60</w:t>
      </w:r>
      <w:r>
        <w:rPr>
          <w:rFonts w:eastAsia="楷体"/>
          <w:color w:val="000000"/>
          <w:sz w:val="18"/>
          <w:szCs w:val="18"/>
        </w:rPr>
        <w:t>分钟，满分</w:t>
      </w:r>
      <w:r>
        <w:rPr>
          <w:rFonts w:eastAsia="楷体"/>
          <w:color w:val="000000"/>
          <w:sz w:val="18"/>
          <w:szCs w:val="18"/>
        </w:rPr>
        <w:t>100</w:t>
      </w:r>
      <w:r>
        <w:rPr>
          <w:rFonts w:eastAsia="楷体"/>
          <w:color w:val="000000"/>
          <w:sz w:val="18"/>
          <w:szCs w:val="18"/>
        </w:rPr>
        <w:t>分</w:t>
      </w:r>
      <w:r>
        <w:rPr>
          <w:rFonts w:ascii="楷体" w:eastAsia="楷体" w:hAnsi="楷体" w:hint="eastAsia"/>
          <w:color w:val="000000"/>
          <w:sz w:val="18"/>
          <w:szCs w:val="18"/>
        </w:rPr>
        <w:t>)</w:t>
      </w:r>
      <w:r>
        <w:t xml:space="preserve"> </w:t>
      </w:r>
      <w:r>
        <w:rPr>
          <w:rFonts w:hint="eastAsia"/>
        </w:rPr>
        <w:t xml:space="preserve">                   </w:t>
      </w:r>
      <w:r>
        <w:t>2025.04</w:t>
      </w:r>
    </w:p>
    <w:p w14:paraId="59094EA3" w14:textId="77777777" w:rsidR="006256F4" w:rsidRDefault="006256F4" w:rsidP="006256F4">
      <w:pPr>
        <w:adjustRightInd w:val="0"/>
        <w:snapToGrid w:val="0"/>
        <w:spacing w:line="240" w:lineRule="exact"/>
        <w:jc w:val="center"/>
        <w:rPr>
          <w:rFonts w:ascii="楷体" w:eastAsia="楷体" w:hAnsi="楷体" w:hint="eastAsia"/>
          <w:color w:val="000000"/>
          <w:sz w:val="18"/>
          <w:szCs w:val="18"/>
        </w:rPr>
      </w:pPr>
      <w:r>
        <w:rPr>
          <w:rFonts w:ascii="楷体" w:eastAsia="楷体" w:hAnsi="楷体" w:hint="eastAsia"/>
          <w:color w:val="000000"/>
          <w:sz w:val="18"/>
          <w:szCs w:val="18"/>
        </w:rPr>
        <w:t>(</w:t>
      </w:r>
      <w:r>
        <w:rPr>
          <w:rFonts w:eastAsia="楷体"/>
          <w:color w:val="000000"/>
          <w:spacing w:val="12"/>
          <w:sz w:val="18"/>
          <w:szCs w:val="18"/>
        </w:rPr>
        <w:t>试卷共</w:t>
      </w:r>
      <w:r>
        <w:rPr>
          <w:rFonts w:eastAsia="楷体" w:hint="eastAsia"/>
          <w:color w:val="000000"/>
          <w:spacing w:val="12"/>
          <w:sz w:val="18"/>
          <w:szCs w:val="18"/>
        </w:rPr>
        <w:t>6</w:t>
      </w:r>
      <w:r>
        <w:rPr>
          <w:rFonts w:eastAsia="楷体"/>
          <w:color w:val="000000"/>
          <w:spacing w:val="12"/>
          <w:sz w:val="18"/>
          <w:szCs w:val="18"/>
        </w:rPr>
        <w:t>页，答题纸共</w:t>
      </w:r>
      <w:r>
        <w:rPr>
          <w:rFonts w:eastAsia="楷体"/>
          <w:color w:val="000000"/>
          <w:spacing w:val="12"/>
          <w:sz w:val="18"/>
          <w:szCs w:val="18"/>
        </w:rPr>
        <w:t>1</w:t>
      </w:r>
      <w:r>
        <w:rPr>
          <w:rFonts w:eastAsia="楷体"/>
          <w:color w:val="000000"/>
          <w:spacing w:val="12"/>
          <w:sz w:val="18"/>
          <w:szCs w:val="18"/>
        </w:rPr>
        <w:t>页</w:t>
      </w:r>
      <w:r>
        <w:rPr>
          <w:rFonts w:ascii="楷体" w:eastAsia="楷体" w:hAnsi="楷体" w:hint="eastAsia"/>
          <w:color w:val="000000"/>
          <w:sz w:val="18"/>
          <w:szCs w:val="18"/>
        </w:rPr>
        <w:t>)</w:t>
      </w:r>
    </w:p>
    <w:p w14:paraId="551A9ABB" w14:textId="77777777" w:rsidR="006256F4" w:rsidRDefault="006256F4" w:rsidP="006256F4">
      <w:pPr>
        <w:adjustRightInd w:val="0"/>
        <w:snapToGrid w:val="0"/>
        <w:spacing w:line="280" w:lineRule="exact"/>
        <w:jc w:val="left"/>
        <w:rPr>
          <w:rFonts w:eastAsia="黑体"/>
          <w:color w:val="000000"/>
          <w:sz w:val="18"/>
          <w:szCs w:val="18"/>
        </w:rPr>
      </w:pPr>
      <w:r>
        <w:rPr>
          <w:rFonts w:eastAsia="黑体" w:hint="eastAsia"/>
          <w:color w:val="000000"/>
          <w:sz w:val="18"/>
          <w:szCs w:val="18"/>
        </w:rPr>
        <w:t>特别</w:t>
      </w:r>
      <w:r>
        <w:rPr>
          <w:rFonts w:eastAsia="黑体"/>
          <w:color w:val="000000"/>
          <w:sz w:val="18"/>
          <w:szCs w:val="18"/>
        </w:rPr>
        <w:t>提示：</w:t>
      </w:r>
    </w:p>
    <w:p w14:paraId="78AED7C4" w14:textId="77777777" w:rsidR="006256F4" w:rsidRDefault="006256F4" w:rsidP="006256F4">
      <w:pPr>
        <w:adjustRightInd w:val="0"/>
        <w:snapToGrid w:val="0"/>
        <w:spacing w:line="280" w:lineRule="exact"/>
        <w:ind w:left="270" w:hangingChars="150" w:hanging="270"/>
        <w:rPr>
          <w:rFonts w:eastAsia="黑体"/>
          <w:color w:val="000000"/>
          <w:sz w:val="18"/>
          <w:szCs w:val="18"/>
        </w:rPr>
      </w:pPr>
      <w:r>
        <w:rPr>
          <w:rFonts w:eastAsia="黑体"/>
          <w:color w:val="000000"/>
          <w:sz w:val="18"/>
          <w:szCs w:val="18"/>
        </w:rPr>
        <w:t>1</w:t>
      </w:r>
      <w:r>
        <w:rPr>
          <w:rFonts w:eastAsia="黑体" w:hint="eastAsia"/>
          <w:color w:val="000000"/>
          <w:sz w:val="18"/>
          <w:szCs w:val="18"/>
        </w:rPr>
        <w:t>．本考试分设试卷和答题纸。答题前，务必在答题纸上填写学校、班级、姓名、考号，并将核对后的条形码贴在指定位置上。</w:t>
      </w:r>
    </w:p>
    <w:p w14:paraId="66986041" w14:textId="77777777" w:rsidR="006256F4" w:rsidRDefault="006256F4" w:rsidP="006256F4">
      <w:pPr>
        <w:adjustRightInd w:val="0"/>
        <w:snapToGrid w:val="0"/>
        <w:spacing w:line="280" w:lineRule="exact"/>
        <w:ind w:left="270" w:hangingChars="150" w:hanging="270"/>
        <w:rPr>
          <w:rFonts w:eastAsia="黑体"/>
          <w:color w:val="000000"/>
          <w:sz w:val="18"/>
          <w:szCs w:val="18"/>
        </w:rPr>
      </w:pPr>
      <w:r>
        <w:rPr>
          <w:rFonts w:eastAsia="黑体" w:hint="eastAsia"/>
          <w:color w:val="000000"/>
          <w:sz w:val="18"/>
          <w:szCs w:val="18"/>
        </w:rPr>
        <w:t>2</w:t>
      </w:r>
      <w:r>
        <w:rPr>
          <w:rFonts w:eastAsia="黑体"/>
          <w:color w:val="000000"/>
          <w:sz w:val="18"/>
          <w:szCs w:val="18"/>
        </w:rPr>
        <w:t>．</w:t>
      </w:r>
      <w:r>
        <w:rPr>
          <w:rFonts w:eastAsia="黑体" w:hint="eastAsia"/>
          <w:color w:val="000000"/>
          <w:sz w:val="18"/>
          <w:szCs w:val="18"/>
        </w:rPr>
        <w:t>本试卷标注“多选”的试题，每小题有</w:t>
      </w:r>
      <w:r>
        <w:rPr>
          <w:rFonts w:eastAsia="黑体" w:hint="eastAsia"/>
          <w:color w:val="000000"/>
          <w:sz w:val="18"/>
          <w:szCs w:val="18"/>
        </w:rPr>
        <w:t>2~</w:t>
      </w:r>
      <w:r>
        <w:rPr>
          <w:rFonts w:eastAsia="黑体"/>
          <w:color w:val="000000"/>
          <w:sz w:val="18"/>
          <w:szCs w:val="18"/>
        </w:rPr>
        <w:t>3</w:t>
      </w:r>
      <w:r>
        <w:rPr>
          <w:rFonts w:eastAsia="黑体" w:hint="eastAsia"/>
          <w:color w:val="000000"/>
          <w:sz w:val="18"/>
          <w:szCs w:val="18"/>
        </w:rPr>
        <w:t>个正确选项，漏选给一半分，错选不给分；未特别标注的选择类试题，每小题只有</w:t>
      </w:r>
      <w:r>
        <w:rPr>
          <w:rFonts w:eastAsia="黑体" w:hint="eastAsia"/>
          <w:color w:val="000000"/>
          <w:sz w:val="18"/>
          <w:szCs w:val="18"/>
        </w:rPr>
        <w:t>1</w:t>
      </w:r>
      <w:r>
        <w:rPr>
          <w:rFonts w:eastAsia="黑体" w:hint="eastAsia"/>
          <w:color w:val="000000"/>
          <w:sz w:val="18"/>
          <w:szCs w:val="18"/>
        </w:rPr>
        <w:t>个正确选项。</w:t>
      </w:r>
    </w:p>
    <w:p w14:paraId="7EB186BC" w14:textId="75D47460" w:rsidR="006256F4" w:rsidRDefault="006256F4" w:rsidP="006256F4">
      <w:pPr>
        <w:adjustRightInd w:val="0"/>
        <w:snapToGrid w:val="0"/>
        <w:spacing w:line="280" w:lineRule="exact"/>
        <w:ind w:left="270" w:hangingChars="150" w:hanging="270"/>
        <w:rPr>
          <w:rFonts w:eastAsia="黑体"/>
          <w:color w:val="000000"/>
          <w:sz w:val="18"/>
          <w:szCs w:val="18"/>
        </w:rPr>
      </w:pPr>
      <w:r>
        <w:rPr>
          <w:rFonts w:eastAsia="黑体" w:hint="eastAsia"/>
          <w:color w:val="000000"/>
          <w:sz w:val="18"/>
          <w:szCs w:val="18"/>
        </w:rPr>
        <w:t>3</w:t>
      </w:r>
      <w:r>
        <w:rPr>
          <w:rFonts w:eastAsia="黑体"/>
          <w:color w:val="000000"/>
          <w:sz w:val="18"/>
          <w:szCs w:val="18"/>
        </w:rPr>
        <w:t>．</w:t>
      </w:r>
      <w:r>
        <w:rPr>
          <w:rFonts w:eastAsia="黑体" w:hint="eastAsia"/>
          <w:color w:val="000000"/>
          <w:sz w:val="18"/>
          <w:szCs w:val="18"/>
        </w:rPr>
        <w:t>在列式计算、逻辑推理以及回答问题过程中，须给出必要的图示、文字说明、公式、演算等。</w:t>
      </w:r>
    </w:p>
    <w:p w14:paraId="72818979" w14:textId="5CCB566B" w:rsidR="00A73F6D" w:rsidRDefault="00A73F6D" w:rsidP="006256F4">
      <w:pPr>
        <w:adjustRightInd w:val="0"/>
        <w:snapToGrid w:val="0"/>
        <w:spacing w:line="280" w:lineRule="exact"/>
        <w:ind w:left="270" w:hangingChars="150" w:hanging="270"/>
        <w:rPr>
          <w:rFonts w:eastAsia="黑体"/>
          <w:color w:val="000000"/>
          <w:sz w:val="18"/>
          <w:szCs w:val="18"/>
        </w:rPr>
      </w:pPr>
      <w:r>
        <w:rPr>
          <w:rFonts w:eastAsia="黑体"/>
          <w:color w:val="000000"/>
          <w:sz w:val="18"/>
          <w:szCs w:val="18"/>
        </w:rPr>
        <w:t>4</w:t>
      </w:r>
      <w:r>
        <w:rPr>
          <w:rFonts w:eastAsia="黑体"/>
          <w:color w:val="000000"/>
          <w:sz w:val="18"/>
          <w:szCs w:val="18"/>
        </w:rPr>
        <w:t>．</w:t>
      </w:r>
      <w:r w:rsidRPr="00A73F6D">
        <w:rPr>
          <w:rFonts w:eastAsia="黑体" w:hint="eastAsia"/>
          <w:color w:val="000000"/>
          <w:sz w:val="18"/>
          <w:szCs w:val="18"/>
        </w:rPr>
        <w:t>重力加速度</w:t>
      </w:r>
      <w:r w:rsidRPr="00A73F6D">
        <w:rPr>
          <w:rFonts w:eastAsia="黑体" w:hint="eastAsia"/>
          <w:i/>
          <w:iCs/>
          <w:color w:val="000000"/>
          <w:sz w:val="18"/>
          <w:szCs w:val="18"/>
        </w:rPr>
        <w:t>g</w:t>
      </w:r>
      <w:r w:rsidR="00B51FB1">
        <w:rPr>
          <w:rFonts w:eastAsia="黑体" w:hint="eastAsia"/>
          <w:color w:val="000000"/>
          <w:sz w:val="18"/>
          <w:szCs w:val="18"/>
        </w:rPr>
        <w:t>取</w:t>
      </w:r>
      <w:r w:rsidRPr="00A73F6D">
        <w:rPr>
          <w:rFonts w:eastAsia="黑体" w:hint="eastAsia"/>
          <w:color w:val="000000"/>
          <w:sz w:val="18"/>
          <w:szCs w:val="18"/>
        </w:rPr>
        <w:t xml:space="preserve"> 9.8</w:t>
      </w:r>
      <w:r>
        <w:rPr>
          <w:rFonts w:eastAsia="黑体"/>
          <w:color w:val="000000"/>
          <w:sz w:val="18"/>
          <w:szCs w:val="18"/>
        </w:rPr>
        <w:t xml:space="preserve"> </w:t>
      </w:r>
      <w:r w:rsidRPr="00A73F6D">
        <w:rPr>
          <w:rFonts w:eastAsia="黑体" w:hint="eastAsia"/>
          <w:color w:val="000000"/>
          <w:sz w:val="18"/>
          <w:szCs w:val="18"/>
        </w:rPr>
        <w:t>m/s</w:t>
      </w:r>
      <w:r w:rsidRPr="00A73F6D">
        <w:rPr>
          <w:rFonts w:eastAsia="黑体" w:hint="eastAsia"/>
          <w:color w:val="000000"/>
          <w:sz w:val="18"/>
          <w:szCs w:val="18"/>
          <w:vertAlign w:val="superscript"/>
        </w:rPr>
        <w:t>2</w:t>
      </w:r>
      <w:r>
        <w:rPr>
          <w:rFonts w:eastAsia="黑体" w:hint="eastAsia"/>
          <w:color w:val="000000"/>
          <w:sz w:val="18"/>
          <w:szCs w:val="18"/>
        </w:rPr>
        <w:t>。</w:t>
      </w:r>
    </w:p>
    <w:p w14:paraId="6907B3B9" w14:textId="77777777" w:rsidR="006256F4" w:rsidRPr="006256F4" w:rsidRDefault="006256F4" w:rsidP="000C76B8">
      <w:pPr>
        <w:spacing w:beforeLines="100" w:before="240" w:afterLines="50" w:after="120" w:line="312" w:lineRule="auto"/>
        <w:jc w:val="center"/>
        <w:rPr>
          <w:rFonts w:ascii="黑体" w:eastAsia="黑体" w:hAnsi="黑体" w:hint="eastAsia"/>
          <w:sz w:val="28"/>
          <w:szCs w:val="28"/>
          <w14:ligatures w14:val="standardContextual"/>
        </w:rPr>
      </w:pPr>
    </w:p>
    <w:p w14:paraId="68AB0D66" w14:textId="4AA34D7F" w:rsidR="000678AB" w:rsidRDefault="005E1743">
      <w:pPr>
        <w:spacing w:line="312" w:lineRule="auto"/>
        <w:jc w:val="center"/>
        <w:rPr>
          <w:rFonts w:ascii="黑体" w:eastAsia="黑体" w:hAnsi="黑体" w:hint="eastAsia"/>
          <w:sz w:val="30"/>
          <w:szCs w:val="30"/>
          <w14:ligatures w14:val="standardContextual"/>
        </w:rPr>
      </w:pPr>
      <w:r>
        <w:rPr>
          <w:rFonts w:ascii="黑体" w:eastAsia="黑体" w:hAnsi="黑体" w:hint="eastAsia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548672" behindDoc="0" locked="0" layoutInCell="1" allowOverlap="1" wp14:anchorId="5A412FB2" wp14:editId="5E361A1B">
                <wp:simplePos x="0" y="0"/>
                <wp:positionH relativeFrom="column">
                  <wp:posOffset>4155540</wp:posOffset>
                </wp:positionH>
                <wp:positionV relativeFrom="paragraph">
                  <wp:posOffset>300622</wp:posOffset>
                </wp:positionV>
                <wp:extent cx="1009650" cy="787133"/>
                <wp:effectExtent l="0" t="0" r="19050" b="0"/>
                <wp:wrapSquare wrapText="bothSides"/>
                <wp:docPr id="1172245583" name="JP2025/3/17 星期一17:41:4975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9650" cy="787133"/>
                          <a:chOff x="140443" y="-56039"/>
                          <a:chExt cx="1111262" cy="938054"/>
                        </a:xfrm>
                      </wpg:grpSpPr>
                      <wps:wsp>
                        <wps:cNvPr id="1172245579" name="文本框 1172245579"/>
                        <wps:cNvSpPr txBox="1"/>
                        <wps:spPr>
                          <a:xfrm>
                            <a:off x="678970" y="-56039"/>
                            <a:ext cx="271875" cy="26287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0A47F0A7" w14:textId="095C9154" w:rsidR="000678AB" w:rsidRDefault="009A140B">
                              <w:r>
                                <w:rPr>
                                  <w:i/>
                                  <w:iCs/>
                                  <w:sz w:val="18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g:grpSp>
                        <wpg:cNvPr id="1172245582" name="组合 1172245582"/>
                        <wpg:cNvGrpSpPr/>
                        <wpg:grpSpPr>
                          <a:xfrm>
                            <a:off x="140443" y="0"/>
                            <a:ext cx="1111262" cy="882015"/>
                            <a:chOff x="166733" y="0"/>
                            <a:chExt cx="1111575" cy="882015"/>
                          </a:xfrm>
                        </wpg:grpSpPr>
                        <wps:wsp>
                          <wps:cNvPr id="1172245581" name="文本框 1172245581"/>
                          <wps:cNvSpPr txBox="1"/>
                          <wps:spPr>
                            <a:xfrm>
                              <a:off x="166733" y="518847"/>
                              <a:ext cx="271683" cy="335807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EE92C4E" w14:textId="7D78C5DB" w:rsidR="000678AB" w:rsidRDefault="009A140B"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g:grpSp>
                          <wpg:cNvPr id="1172245578" name="组合 1172245578"/>
                          <wpg:cNvGrpSpPr/>
                          <wpg:grpSpPr>
                            <a:xfrm>
                              <a:off x="299696" y="0"/>
                              <a:ext cx="978612" cy="882015"/>
                              <a:chOff x="380971" y="228600"/>
                              <a:chExt cx="1823748" cy="1823720"/>
                            </a:xfrm>
                          </wpg:grpSpPr>
                          <wpg:grpSp>
                            <wpg:cNvPr id="1172245577" name="组合 1172245577"/>
                            <wpg:cNvGrpSpPr/>
                            <wpg:grpSpPr>
                              <a:xfrm>
                                <a:off x="380971" y="228600"/>
                                <a:ext cx="1823748" cy="1823720"/>
                                <a:chOff x="380971" y="0"/>
                                <a:chExt cx="1823748" cy="1823720"/>
                              </a:xfrm>
                            </wpg:grpSpPr>
                            <wpg:grpSp>
                              <wpg:cNvPr id="1172245576" name="组合 1172245576"/>
                              <wpg:cNvGrpSpPr/>
                              <wpg:grpSpPr>
                                <a:xfrm>
                                  <a:off x="380971" y="0"/>
                                  <a:ext cx="1823748" cy="1823720"/>
                                  <a:chOff x="381000" y="0"/>
                                  <a:chExt cx="1823885" cy="1823720"/>
                                </a:xfrm>
                              </wpg:grpSpPr>
                              <wpg:grpSp>
                                <wpg:cNvPr id="1172245572" name="组合 1172245572"/>
                                <wpg:cNvGrpSpPr/>
                                <wpg:grpSpPr>
                                  <a:xfrm>
                                    <a:off x="381000" y="367741"/>
                                    <a:ext cx="1823885" cy="1059800"/>
                                    <a:chOff x="381000" y="-58658"/>
                                    <a:chExt cx="1823885" cy="1059800"/>
                                  </a:xfrm>
                                </wpg:grpSpPr>
                                <wpg:grpSp>
                                  <wpg:cNvPr id="1172245569" name="组合 1172245569"/>
                                  <wpg:cNvGrpSpPr/>
                                  <wpg:grpSpPr>
                                    <a:xfrm>
                                      <a:off x="381000" y="-58658"/>
                                      <a:ext cx="1823885" cy="1059800"/>
                                      <a:chOff x="104775" y="-103108"/>
                                      <a:chExt cx="1823885" cy="1059800"/>
                                    </a:xfrm>
                                  </wpg:grpSpPr>
                                  <wpg:grpSp>
                                    <wpg:cNvPr id="1172245568" name="组合 1172245568"/>
                                    <wpg:cNvGrpSpPr/>
                                    <wpg:grpSpPr>
                                      <a:xfrm>
                                        <a:off x="104775" y="-103108"/>
                                        <a:ext cx="1823885" cy="1059800"/>
                                        <a:chOff x="104775" y="-103108"/>
                                        <a:chExt cx="1823885" cy="1059800"/>
                                      </a:xfrm>
                                    </wpg:grpSpPr>
                                    <wpg:grpSp>
                                      <wpg:cNvPr id="125" name="组合 125"/>
                                      <wpg:cNvGrpSpPr/>
                                      <wpg:grpSpPr>
                                        <a:xfrm>
                                          <a:off x="104775" y="-103108"/>
                                          <a:ext cx="1823885" cy="1059800"/>
                                          <a:chOff x="33958" y="-62131"/>
                                          <a:chExt cx="1219200" cy="638597"/>
                                        </a:xfrm>
                                      </wpg:grpSpPr>
                                      <wps:wsp>
                                        <wps:cNvPr id="126" name="文本框 126"/>
                                        <wps:cNvSpPr txBox="1"/>
                                        <wps:spPr>
                                          <a:xfrm>
                                            <a:off x="904787" y="-62131"/>
                                            <a:ext cx="341085" cy="42588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chemeClr val="lt1"/>
                                          </a:solidFill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5B8C1A5" w14:textId="145ABB4B" w:rsidR="000678AB" w:rsidRDefault="009A140B">
                                              <w:r>
                                                <w:rPr>
                                                  <w:i/>
                                                  <w:iCs/>
                                                </w:rPr>
                                                <w:t>c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<a:noAutofit/>
                                        </wps:bodyPr>
                                      </wps:wsp>
                                      <wps:wsp>
                                        <wps:cNvPr id="127" name="椭圆 127"/>
                                        <wps:cNvSpPr/>
                                        <wps:spPr>
                                          <a:xfrm>
                                            <a:off x="33958" y="-26784"/>
                                            <a:ext cx="1219200" cy="60325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22" name="椭圆 122"/>
                                      <wps:cNvSpPr/>
                                      <wps:spPr>
                                        <a:xfrm>
                                          <a:off x="397921" y="168021"/>
                                          <a:ext cx="1219200" cy="603252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</wpg:grpSp>
                                  <pic:pic xmlns:pic="http://schemas.openxmlformats.org/drawingml/2006/picture">
                                    <pic:nvPicPr>
                                      <pic:cNvPr id="121" name="图片 121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93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b="9826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 flipH="1">
                                        <a:off x="770455" y="237617"/>
                                        <a:ext cx="485775" cy="475616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</pic:spPr>
                                  </pic:pic>
                                </wpg:grpSp>
                                <wps:wsp>
                                  <wps:cNvPr id="1172245571" name="椭圆 1172245571"/>
                                  <wps:cNvSpPr/>
                                  <wps:spPr>
                                    <a:xfrm>
                                      <a:off x="485775" y="733425"/>
                                      <a:ext cx="66675" cy="66675"/>
                                    </a:xfrm>
                                    <a:prstGeom prst="ellips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72245575" name="椭圆 1172245575"/>
                                <wps:cNvSpPr/>
                                <wps:spPr>
                                  <a:xfrm rot="3542167">
                                    <a:off x="337176" y="543239"/>
                                    <a:ext cx="1823720" cy="737241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</wpg:grpSp>
                            <wps:wsp>
                              <wps:cNvPr id="1172245574" name="椭圆 1172245574"/>
                              <wps:cNvSpPr/>
                              <wps:spPr>
                                <a:xfrm>
                                  <a:off x="1844657" y="847725"/>
                                  <a:ext cx="66670" cy="66675"/>
                                </a:xfrm>
                                <a:prstGeom prst="ellips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  <wps:wsp>
                            <wps:cNvPr id="1172245573" name="椭圆 1172245573"/>
                            <wps:cNvSpPr/>
                            <wps:spPr>
                              <a:xfrm>
                                <a:off x="1207186" y="442185"/>
                                <a:ext cx="66672" cy="66676"/>
                              </a:xfrm>
                              <a:prstGeom prst="ellips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A412FB2" id="JP2025/3/17 星期一17:41:497507" o:spid="_x0000_s1576" style="position:absolute;left:0;text-align:left;margin-left:327.2pt;margin-top:23.65pt;width:79.5pt;height:62pt;z-index:251548672;mso-position-horizontal-relative:text;mso-position-vertical-relative:text;mso-width-relative:margin;mso-height-relative:margin" coordorigin="1404,-560" coordsize="11112,938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">
                <v:shape id="文本框 1172245579" o:spid="_x0000_s1577" type="#_x0000_t202" style="position:absolute;left:6789;top:-560;width:2719;height:26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" fillcolor="white [3201]" stroked="f" strokeweight=".5pt">
                  <v:textbox>
                    <w:txbxContent>
                      <w:p w14:paraId="0A47F0A7" w14:textId="095C9154" w:rsidR="000678AB" w:rsidRDefault="009A140B">
                        <w:r>
                          <w:rPr>
                            <w:i/>
                            <w:iCs/>
                            <w:sz w:val="18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group id="组合 1172245582" o:spid="_x0000_s1578" style="position:absolute;left:1404;width:11113;height:8820" coordorigin="1667" coordsize="11115,8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">
                  <v:shape id="文本框 1172245581" o:spid="_x0000_s1579" type="#_x0000_t202" style="position:absolute;left:1667;top:5188;width:2717;height:33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" fillcolor="white [3201]" stroked="f" strokeweight=".5pt">
                    <v:textbox>
                      <w:txbxContent>
                        <w:p w14:paraId="4EE92C4E" w14:textId="7D78C5DB" w:rsidR="000678AB" w:rsidRDefault="009A140B"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group id="组合 1172245578" o:spid="_x0000_s1580" style="position:absolute;left:2996;width:9787;height:8820" coordorigin="3809,2286" coordsize="18237,182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">
                    <v:group id="组合 1172245577" o:spid="_x0000_s1581" style="position:absolute;left:3809;top:2286;width:18238;height:18237" coordorigin="3809" coordsize="18237,182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">
                      <v:group id="组合 1172245576" o:spid="_x0000_s1582" style="position:absolute;left:3809;width:18238;height:18237" coordorigin="3810" coordsize="18238,182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">
                        <v:group id="组合 1172245572" o:spid="_x0000_s1583" style="position:absolute;left:3810;top:3677;width:18238;height:10598" coordorigin="3810,-586" coordsize="18238,105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">
                          <v:group id="组合 1172245569" o:spid="_x0000_s1584" style="position:absolute;left:3810;top:-586;width:18238;height:10597" coordorigin="1047,-1031" coordsize="18238,105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">
                            <v:group id="组合 1172245568" o:spid="_x0000_s1585" style="position:absolute;left:1047;top:-1031;width:18239;height:10597" coordorigin="1047,-1031" coordsize="18238,105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">
                              <v:group id="组合 125" o:spid="_x0000_s1586" style="position:absolute;left:1047;top:-1031;width:18239;height:10597" coordorigin="339,-621" coordsize="12192,6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mWk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bA6PZ8IFcvULAAD//wMAUEsBAi0AFAAGAAgAAAAhANvh9svuAAAAhQEAABMAAAAAAAAAAAAA&#10;AAAAAAAAAFtDb250ZW50X1R5cGVzXS54bWxQSwECLQAUAAYACAAAACEAWvQsW78AAAAVAQAACwAA&#10;AAAAAAAAAAAAAAAfAQAAX3JlbHMvLnJlbHNQSwECLQAUAAYACAAAACEAEAZlpMMAAADcAAAADwAA&#10;AAAAAAAAAAAAAAAHAgAAZHJzL2Rvd25yZXYueG1sUEsFBgAAAAADAAMAtwAAAPcCAAAAAA==&#10;">
                                <v:shape id="文本框 126" o:spid="_x0000_s1587" type="#_x0000_t202" style="position:absolute;left:9047;top:-621;width:3411;height:42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" fillcolor="white [3201]" stroked="f" strokeweight=".5pt">
                                  <v:textbox>
                                    <w:txbxContent>
                                      <w:p w14:paraId="05B8C1A5" w14:textId="145ABB4B" w:rsidR="000678AB" w:rsidRDefault="009A140B">
                                        <w:r>
                                          <w:rPr>
                                            <w:i/>
                                            <w:iCs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v:textbox>
                                </v:shape>
                                <v:oval id="椭圆 127" o:spid="_x0000_s1588" style="position:absolute;left:339;top:-267;width:12192;height:60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" filled="f" strokecolor="black [3213]">
                                  <v:stroke joinstyle="miter"/>
                                </v:oval>
                              </v:group>
                              <v:oval id="椭圆 122" o:spid="_x0000_s1589" style="position:absolute;left:3979;top:1680;width:12192;height:60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" filled="f" strokecolor="black [3213]">
                                <v:stroke joinstyle="miter"/>
                              </v:oval>
                            </v:group>
                            <v:shape id="图片 121" o:spid="_x0000_s1590" type="#_x0000_t75" style="position:absolute;left:7704;top:2376;width:4858;height:4756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">
                              <v:imagedata r:id="rId196" o:title="" cropbottom="6440f"/>
                            </v:shape>
                          </v:group>
                          <v:oval id="椭圆 1172245571" o:spid="_x0000_s1591" style="position:absolute;left:4857;top:7334;width:667;height: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" fillcolor="#5b9bd5 [3204]" strokecolor="black [3213]" strokeweight="1pt">
                            <v:stroke joinstyle="miter"/>
                          </v:oval>
                        </v:group>
                        <v:oval id="椭圆 1172245575" o:spid="_x0000_s1592" style="position:absolute;left:3371;top:5433;width:18237;height:7372;rotation:386899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" filled="f" strokecolor="black [3213]">
                          <v:stroke joinstyle="miter"/>
                        </v:oval>
                      </v:group>
                      <v:oval id="椭圆 1172245574" o:spid="_x0000_s1593" style="position:absolute;left:18446;top:8477;width:667;height: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" fillcolor="#5b9bd5 [3204]" strokecolor="black [3213]" strokeweight="1pt">
                        <v:stroke joinstyle="miter"/>
                      </v:oval>
                    </v:group>
                    <v:oval id="椭圆 1172245573" o:spid="_x0000_s1594" style="position:absolute;left:12071;top:4421;width:667;height: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" fillcolor="#5b9bd5 [3204]" strokecolor="black [3213]" strokeweight="1pt">
                      <v:stroke joinstyle="miter"/>
                    </v:oval>
                  </v:group>
                </v:group>
                <w10:wrap type="square"/>
              </v:group>
            </w:pict>
          </mc:Fallback>
        </mc:AlternateContent>
      </w:r>
      <w:r w:rsidR="009A140B">
        <w:rPr>
          <w:rFonts w:ascii="黑体" w:eastAsia="黑体" w:hAnsi="黑体" w:hint="eastAsia"/>
          <w:sz w:val="28"/>
          <w:szCs w:val="28"/>
          <w14:ligatures w14:val="standardContextual"/>
        </w:rPr>
        <w:t xml:space="preserve">一 </w:t>
      </w:r>
      <w:r w:rsidR="009A140B">
        <w:rPr>
          <w:rFonts w:ascii="黑体" w:eastAsia="黑体" w:hAnsi="黑体"/>
          <w:sz w:val="28"/>
          <w:szCs w:val="28"/>
          <w14:ligatures w14:val="standardContextual"/>
        </w:rPr>
        <w:t xml:space="preserve"> 北斗导航</w:t>
      </w:r>
    </w:p>
    <w:p w14:paraId="052DE616" w14:textId="63E45BD1" w:rsidR="000678AB" w:rsidRDefault="009A140B" w:rsidP="008F0F39">
      <w:pPr>
        <w:spacing w:line="312" w:lineRule="auto"/>
        <w:ind w:firstLineChars="152" w:firstLine="319"/>
        <w:jc w:val="left"/>
        <w:rPr>
          <w:rFonts w:eastAsia="楷体"/>
          <w:szCs w:val="21"/>
          <w14:ligatures w14:val="standardContextual"/>
        </w:rPr>
      </w:pPr>
      <w:r>
        <w:rPr>
          <w:rFonts w:eastAsia="楷体"/>
          <w:szCs w:val="21"/>
          <w14:ligatures w14:val="standardContextual"/>
        </w:rPr>
        <w:t>北斗卫星导航系统是由中国自主研发、独立运行的全球卫星导航系统。如图，</w:t>
      </w:r>
      <w:r>
        <w:rPr>
          <w:rFonts w:eastAsia="楷体"/>
          <w:i/>
          <w:szCs w:val="21"/>
          <w14:ligatures w14:val="standardContextual"/>
        </w:rPr>
        <w:t>a</w:t>
      </w:r>
      <w:r>
        <w:rPr>
          <w:rFonts w:eastAsia="楷体"/>
          <w:szCs w:val="21"/>
          <w14:ligatures w14:val="standardContextual"/>
        </w:rPr>
        <w:t>、</w:t>
      </w:r>
      <w:r>
        <w:rPr>
          <w:rFonts w:eastAsia="楷体"/>
          <w:i/>
          <w:szCs w:val="21"/>
          <w14:ligatures w14:val="standardContextual"/>
        </w:rPr>
        <w:t>b</w:t>
      </w:r>
      <w:r>
        <w:rPr>
          <w:rFonts w:eastAsia="楷体"/>
          <w:szCs w:val="21"/>
          <w14:ligatures w14:val="standardContextual"/>
        </w:rPr>
        <w:t>、</w:t>
      </w:r>
      <w:r>
        <w:rPr>
          <w:rFonts w:eastAsia="楷体"/>
          <w:i/>
          <w:szCs w:val="21"/>
          <w14:ligatures w14:val="standardContextual"/>
        </w:rPr>
        <w:t>c</w:t>
      </w:r>
      <w:r>
        <w:rPr>
          <w:rFonts w:eastAsia="楷体"/>
          <w:iCs/>
          <w:szCs w:val="21"/>
          <w14:ligatures w14:val="standardContextual"/>
        </w:rPr>
        <w:t>为</w:t>
      </w:r>
      <w:r>
        <w:rPr>
          <w:rFonts w:eastAsia="楷体" w:hint="eastAsia"/>
          <w:iCs/>
          <w:szCs w:val="21"/>
          <w14:ligatures w14:val="standardContextual"/>
        </w:rPr>
        <w:t>北斗系统</w:t>
      </w:r>
      <w:r>
        <w:rPr>
          <w:rFonts w:eastAsia="楷体"/>
          <w:iCs/>
          <w:szCs w:val="21"/>
          <w14:ligatures w14:val="standardContextual"/>
        </w:rPr>
        <w:t>的</w:t>
      </w:r>
      <w:r>
        <w:rPr>
          <w:rFonts w:eastAsia="楷体"/>
          <w:szCs w:val="21"/>
          <w14:ligatures w14:val="standardContextual"/>
        </w:rPr>
        <w:t>三颗卫星，已知</w:t>
      </w:r>
      <w:r w:rsidR="0067645E">
        <w:rPr>
          <w:rFonts w:eastAsia="楷体" w:hint="eastAsia"/>
          <w:szCs w:val="21"/>
          <w14:ligatures w14:val="standardContextual"/>
        </w:rPr>
        <w:t>它</w:t>
      </w:r>
      <w:r>
        <w:rPr>
          <w:rFonts w:eastAsia="楷体" w:hint="eastAsia"/>
          <w:szCs w:val="21"/>
          <w14:ligatures w14:val="standardContextual"/>
        </w:rPr>
        <w:t>们绕地球</w:t>
      </w:r>
      <w:r>
        <w:rPr>
          <w:rFonts w:eastAsia="楷体"/>
          <w:szCs w:val="21"/>
          <w14:ligatures w14:val="standardContextual"/>
        </w:rPr>
        <w:t>做匀速圆周运动的半径分别</w:t>
      </w:r>
      <w:r w:rsidR="00DE4A58">
        <w:rPr>
          <w:rFonts w:eastAsia="楷体" w:hint="eastAsia"/>
          <w:szCs w:val="21"/>
          <w14:ligatures w14:val="standardContextual"/>
        </w:rPr>
        <w:t>为</w:t>
      </w:r>
      <w:r>
        <w:rPr>
          <w:rFonts w:eastAsia="楷体"/>
          <w:i/>
          <w:iCs/>
          <w:szCs w:val="21"/>
          <w14:ligatures w14:val="standardContextual"/>
        </w:rPr>
        <w:t>r</w:t>
      </w:r>
      <w:r w:rsidR="001C6FCB" w:rsidRPr="001C6FCB">
        <w:rPr>
          <w:rFonts w:eastAsia="楷体"/>
          <w:i/>
          <w:iCs/>
          <w:szCs w:val="21"/>
          <w:vertAlign w:val="subscript"/>
          <w14:ligatures w14:val="standardContextual"/>
        </w:rPr>
        <w:t>a</w:t>
      </w:r>
      <w:r w:rsidR="004B77FA">
        <w:rPr>
          <w:rFonts w:eastAsia="楷体" w:hint="eastAsia"/>
          <w:szCs w:val="21"/>
          <w14:ligatures w14:val="standardContextual"/>
        </w:rPr>
        <w:t>、</w:t>
      </w:r>
      <w:r>
        <w:rPr>
          <w:rFonts w:eastAsia="楷体"/>
          <w:i/>
          <w:iCs/>
          <w:szCs w:val="21"/>
          <w14:ligatures w14:val="standardContextual"/>
        </w:rPr>
        <w:t>r</w:t>
      </w:r>
      <w:r w:rsidR="001C6FCB" w:rsidRPr="001C6FCB">
        <w:rPr>
          <w:rFonts w:eastAsia="楷体"/>
          <w:i/>
          <w:iCs/>
          <w:szCs w:val="21"/>
          <w:vertAlign w:val="subscript"/>
          <w14:ligatures w14:val="standardContextual"/>
        </w:rPr>
        <w:t>b</w:t>
      </w:r>
      <w:r w:rsidR="004B77FA">
        <w:rPr>
          <w:rFonts w:eastAsia="楷体" w:hint="eastAsia"/>
          <w:szCs w:val="21"/>
          <w14:ligatures w14:val="standardContextual"/>
        </w:rPr>
        <w:t>、</w:t>
      </w:r>
      <w:r>
        <w:rPr>
          <w:rFonts w:eastAsia="楷体"/>
          <w:i/>
          <w:iCs/>
          <w:szCs w:val="21"/>
          <w14:ligatures w14:val="standardContextual"/>
        </w:rPr>
        <w:t>r</w:t>
      </w:r>
      <w:r w:rsidR="001C6FCB" w:rsidRPr="001C6FCB">
        <w:rPr>
          <w:rFonts w:eastAsia="楷体"/>
          <w:i/>
          <w:iCs/>
          <w:szCs w:val="21"/>
          <w:vertAlign w:val="subscript"/>
          <w14:ligatures w14:val="standardContextual"/>
        </w:rPr>
        <w:t>c</w:t>
      </w:r>
      <w:r>
        <w:rPr>
          <w:rFonts w:eastAsia="楷体"/>
          <w:szCs w:val="21"/>
          <w14:ligatures w14:val="standardContextual"/>
        </w:rPr>
        <w:t>，且</w:t>
      </w:r>
      <w:r>
        <w:rPr>
          <w:rFonts w:eastAsia="楷体"/>
          <w:i/>
          <w:iCs/>
          <w:szCs w:val="21"/>
          <w14:ligatures w14:val="standardContextual"/>
        </w:rPr>
        <w:t>r</w:t>
      </w:r>
      <w:r w:rsidR="001C6FCB" w:rsidRPr="001C6FCB">
        <w:rPr>
          <w:rFonts w:eastAsia="楷体"/>
          <w:i/>
          <w:iCs/>
          <w:szCs w:val="21"/>
          <w:vertAlign w:val="subscript"/>
          <w14:ligatures w14:val="standardContextual"/>
        </w:rPr>
        <w:t>a</w:t>
      </w:r>
      <w:r>
        <w:rPr>
          <w:rFonts w:eastAsia="楷体"/>
          <w:szCs w:val="21"/>
          <w:vertAlign w:val="subscript"/>
          <w14:ligatures w14:val="standardContextual"/>
        </w:rPr>
        <w:t xml:space="preserve"> </w:t>
      </w:r>
      <w:r>
        <w:rPr>
          <w:rFonts w:eastAsia="楷体" w:hint="eastAsia"/>
          <w:szCs w:val="21"/>
          <w14:ligatures w14:val="standardContextual"/>
        </w:rPr>
        <w:t xml:space="preserve">= </w:t>
      </w:r>
      <w:r>
        <w:rPr>
          <w:rFonts w:eastAsia="楷体"/>
          <w:i/>
          <w:iCs/>
          <w:szCs w:val="21"/>
          <w14:ligatures w14:val="standardContextual"/>
        </w:rPr>
        <w:t>r</w:t>
      </w:r>
      <w:r w:rsidR="001C6FCB" w:rsidRPr="001C6FCB">
        <w:rPr>
          <w:rFonts w:eastAsia="楷体"/>
          <w:i/>
          <w:iCs/>
          <w:szCs w:val="21"/>
          <w:vertAlign w:val="subscript"/>
          <w14:ligatures w14:val="standardContextual"/>
        </w:rPr>
        <w:t>b</w:t>
      </w:r>
      <w:r>
        <w:rPr>
          <w:rFonts w:eastAsia="楷体" w:hint="eastAsia"/>
          <w:szCs w:val="21"/>
          <w:vertAlign w:val="subscript"/>
          <w14:ligatures w14:val="standardContextual"/>
        </w:rPr>
        <w:t xml:space="preserve"> </w:t>
      </w:r>
      <w:r>
        <w:rPr>
          <w:rFonts w:eastAsia="楷体" w:hint="eastAsia"/>
          <w:szCs w:val="21"/>
          <w14:ligatures w14:val="standardContextual"/>
        </w:rPr>
        <w:t xml:space="preserve">&gt; </w:t>
      </w:r>
      <w:r>
        <w:rPr>
          <w:rFonts w:eastAsia="楷体"/>
          <w:i/>
          <w:iCs/>
          <w:szCs w:val="21"/>
          <w14:ligatures w14:val="standardContextual"/>
        </w:rPr>
        <w:t>r</w:t>
      </w:r>
      <w:r w:rsidR="001C6FCB" w:rsidRPr="001C6FCB">
        <w:rPr>
          <w:rFonts w:eastAsia="楷体"/>
          <w:i/>
          <w:iCs/>
          <w:szCs w:val="21"/>
          <w:vertAlign w:val="subscript"/>
          <w14:ligatures w14:val="standardContextual"/>
        </w:rPr>
        <w:t>c</w:t>
      </w:r>
      <w:r>
        <w:rPr>
          <w:rFonts w:eastAsia="楷体"/>
          <w:szCs w:val="21"/>
          <w14:ligatures w14:val="standardContextual"/>
        </w:rPr>
        <w:t>。</w:t>
      </w:r>
      <w:r>
        <w:rPr>
          <w:rFonts w:eastAsia="楷体"/>
          <w:szCs w:val="21"/>
          <w14:ligatures w14:val="standardContextual"/>
        </w:rPr>
        <w:t xml:space="preserve"> </w:t>
      </w:r>
    </w:p>
    <w:p w14:paraId="75AF1287" w14:textId="77777777" w:rsidR="00C615D1" w:rsidRPr="00D14313" w:rsidRDefault="009A140B" w:rsidP="00C615D1">
      <w:pPr>
        <w:spacing w:beforeLines="50" w:before="120" w:line="312" w:lineRule="auto"/>
        <w:jc w:val="left"/>
        <w:rPr>
          <w:color w:val="000000" w:themeColor="text1"/>
          <w:szCs w:val="21"/>
          <w14:ligatures w14:val="standardContextual"/>
        </w:rPr>
      </w:pPr>
      <w:r>
        <w:rPr>
          <w:rFonts w:hint="eastAsia"/>
          <w:szCs w:val="21"/>
          <w14:ligatures w14:val="standardContextual"/>
        </w:rPr>
        <w:t>1</w:t>
      </w:r>
      <w:r>
        <w:rPr>
          <w:rFonts w:hint="eastAsia"/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 xml:space="preserve"> </w:t>
      </w:r>
      <w:r w:rsidR="00C615D1" w:rsidRPr="00D14313">
        <w:rPr>
          <w:rFonts w:hint="eastAsia"/>
          <w:color w:val="000000" w:themeColor="text1"/>
          <w:szCs w:val="21"/>
          <w14:ligatures w14:val="standardContextual"/>
        </w:rPr>
        <w:t>导航</w:t>
      </w:r>
      <w:r w:rsidR="00C615D1" w:rsidRPr="00D14313">
        <w:rPr>
          <w:color w:val="000000" w:themeColor="text1"/>
          <w:szCs w:val="21"/>
          <w14:ligatures w14:val="standardContextual"/>
        </w:rPr>
        <w:t>卫星的发射速度</w:t>
      </w:r>
      <w:r w:rsidR="00C615D1" w:rsidRPr="00D14313">
        <w:rPr>
          <w:rFonts w:hint="eastAsia"/>
          <w:color w:val="000000" w:themeColor="text1"/>
          <w:szCs w:val="21"/>
          <w14:ligatures w14:val="standardContextual"/>
        </w:rPr>
        <w:t>应</w:t>
      </w:r>
      <w:r w:rsidR="00C615D1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C615D1" w:rsidRPr="00D14313">
        <w:rPr>
          <w:rFonts w:hint="eastAsia"/>
          <w:color w:val="000000" w:themeColor="text1"/>
          <w:szCs w:val="21"/>
          <w14:ligatures w14:val="standardContextual"/>
        </w:rPr>
        <w:t>。</w:t>
      </w:r>
    </w:p>
    <w:p w14:paraId="5866AC98" w14:textId="77777777" w:rsidR="00C615D1" w:rsidRPr="00D14313" w:rsidRDefault="00C615D1" w:rsidP="00C615D1">
      <w:pPr>
        <w:spacing w:line="312" w:lineRule="auto"/>
        <w:ind w:left="426"/>
        <w:contextualSpacing/>
        <w:jc w:val="left"/>
        <w:rPr>
          <w:color w:val="000000" w:themeColor="text1"/>
          <w:szCs w:val="21"/>
          <w14:ligatures w14:val="standardContextual"/>
        </w:rPr>
      </w:pPr>
      <w:r w:rsidRPr="00D14313">
        <w:rPr>
          <w:color w:val="000000" w:themeColor="text1"/>
          <w:szCs w:val="21"/>
          <w14:ligatures w14:val="standardContextual"/>
        </w:rPr>
        <w:t>A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．</w:t>
      </w:r>
      <w:r w:rsidRPr="00D14313">
        <w:rPr>
          <w:color w:val="000000" w:themeColor="text1"/>
          <w:szCs w:val="21"/>
          <w14:ligatures w14:val="standardContextual"/>
        </w:rPr>
        <w:t>小于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第一宇宙速度</w:t>
      </w:r>
    </w:p>
    <w:p w14:paraId="75F81E41" w14:textId="5EAE580E" w:rsidR="00C615D1" w:rsidRPr="00D14313" w:rsidRDefault="00C615D1" w:rsidP="00C615D1">
      <w:pPr>
        <w:spacing w:line="312" w:lineRule="auto"/>
        <w:ind w:left="426"/>
        <w:contextualSpacing/>
        <w:jc w:val="left"/>
        <w:rPr>
          <w:color w:val="000000" w:themeColor="text1"/>
          <w:szCs w:val="21"/>
          <w14:ligatures w14:val="standardContextual"/>
        </w:rPr>
      </w:pPr>
      <w:r w:rsidRPr="00D14313">
        <w:rPr>
          <w:rFonts w:hint="eastAsia"/>
          <w:color w:val="000000" w:themeColor="text1"/>
          <w:szCs w:val="21"/>
          <w14:ligatures w14:val="standardContextual"/>
        </w:rPr>
        <w:t>B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．大于第一宇宙速度</w:t>
      </w:r>
      <w:r w:rsidR="00EA2595">
        <w:rPr>
          <w:rFonts w:hint="eastAsia"/>
          <w:color w:val="000000" w:themeColor="text1"/>
          <w:szCs w:val="21"/>
          <w14:ligatures w14:val="standardContextual"/>
        </w:rPr>
        <w:t>且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小于第二宇宙速度</w:t>
      </w:r>
    </w:p>
    <w:p w14:paraId="607185CE" w14:textId="7683C421" w:rsidR="000678AB" w:rsidRDefault="00C615D1" w:rsidP="00C615D1">
      <w:pPr>
        <w:spacing w:line="312" w:lineRule="auto"/>
        <w:ind w:leftChars="200" w:left="424" w:hangingChars="2" w:hanging="4"/>
        <w:jc w:val="left"/>
        <w:rPr>
          <w:szCs w:val="21"/>
          <w14:ligatures w14:val="standardContextual"/>
        </w:rPr>
      </w:pPr>
      <w:r w:rsidRPr="00D14313">
        <w:rPr>
          <w:rFonts w:hint="eastAsia"/>
          <w:color w:val="000000" w:themeColor="text1"/>
          <w:szCs w:val="21"/>
          <w14:ligatures w14:val="standardContextual"/>
        </w:rPr>
        <w:t>C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．大于</w:t>
      </w:r>
      <w:r w:rsidRPr="00D14313">
        <w:rPr>
          <w:color w:val="000000" w:themeColor="text1"/>
          <w:szCs w:val="21"/>
          <w14:ligatures w14:val="standardContextual"/>
        </w:rPr>
        <w:t>第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二</w:t>
      </w:r>
      <w:r w:rsidRPr="00D14313">
        <w:rPr>
          <w:color w:val="000000" w:themeColor="text1"/>
          <w:szCs w:val="21"/>
          <w14:ligatures w14:val="standardContextual"/>
        </w:rPr>
        <w:t>宇宙速度</w:t>
      </w:r>
    </w:p>
    <w:p w14:paraId="525111AA" w14:textId="4DBAF9BF" w:rsidR="00C615D1" w:rsidRDefault="009A140B" w:rsidP="00C615D1">
      <w:pPr>
        <w:spacing w:beforeLines="50" w:before="120" w:line="312" w:lineRule="auto"/>
        <w:ind w:left="424" w:hangingChars="202" w:hanging="424"/>
        <w:jc w:val="left"/>
        <w:rPr>
          <w:szCs w:val="21"/>
          <w14:ligatures w14:val="standardContextual"/>
        </w:rPr>
      </w:pPr>
      <w:r w:rsidRPr="00D14313">
        <w:rPr>
          <w:color w:val="000000" w:themeColor="text1"/>
          <w:szCs w:val="21"/>
          <w14:ligatures w14:val="standardContextual"/>
        </w:rPr>
        <w:t>2</w:t>
      </w:r>
      <w:r w:rsidRPr="00D14313">
        <w:rPr>
          <w:rFonts w:hint="eastAsia"/>
          <w:color w:val="000000" w:themeColor="text1"/>
          <w:szCs w:val="21"/>
          <w14:ligatures w14:val="standardContextual"/>
        </w:rPr>
        <w:t>．</w:t>
      </w:r>
      <w:r w:rsidRPr="004F6BCD">
        <w:rPr>
          <w:rFonts w:hint="eastAsia"/>
          <w:color w:val="FF0000"/>
          <w:szCs w:val="21"/>
          <w14:ligatures w14:val="standardContextual"/>
        </w:rPr>
        <w:t xml:space="preserve"> </w:t>
      </w:r>
      <w:r w:rsidR="00C615D1">
        <w:rPr>
          <w:rFonts w:hint="eastAsia"/>
          <w:szCs w:val="21"/>
          <w14:ligatures w14:val="standardContextual"/>
        </w:rPr>
        <w:t>运载火箭将</w:t>
      </w:r>
      <w:r w:rsidR="00C615D1">
        <w:rPr>
          <w:szCs w:val="21"/>
          <w14:ligatures w14:val="standardContextual"/>
        </w:rPr>
        <w:t>卫星</w:t>
      </w:r>
      <w:r w:rsidR="00C615D1">
        <w:rPr>
          <w:rFonts w:hint="eastAsia"/>
          <w:szCs w:val="21"/>
          <w14:ligatures w14:val="standardContextual"/>
        </w:rPr>
        <w:t>从地面发射时，</w:t>
      </w:r>
      <w:r w:rsidR="007A2F17">
        <w:rPr>
          <w:rFonts w:hint="eastAsia"/>
          <w:szCs w:val="21"/>
          <w14:ligatures w14:val="standardContextual"/>
        </w:rPr>
        <w:t>假设</w:t>
      </w:r>
      <w:r w:rsidR="00C615D1">
        <w:rPr>
          <w:rFonts w:hint="eastAsia"/>
          <w:szCs w:val="21"/>
          <w14:ligatures w14:val="standardContextual"/>
        </w:rPr>
        <w:t>在舱内放置一个单摆，此时单摆周期</w:t>
      </w:r>
      <w:r w:rsidR="0095499E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C615D1">
        <w:rPr>
          <w:rFonts w:hint="eastAsia"/>
          <w:szCs w:val="21"/>
          <w14:ligatures w14:val="standardContextual"/>
        </w:rPr>
        <w:t>在地面时的周期。</w:t>
      </w:r>
    </w:p>
    <w:p w14:paraId="0CF9867D" w14:textId="7F5D1378" w:rsidR="000678AB" w:rsidRPr="004F6BCD" w:rsidRDefault="00C615D1" w:rsidP="00160171">
      <w:pPr>
        <w:spacing w:beforeLines="50" w:before="120" w:line="312" w:lineRule="auto"/>
        <w:ind w:firstLineChars="200" w:firstLine="420"/>
        <w:jc w:val="left"/>
        <w:rPr>
          <w:color w:val="FF0000"/>
          <w:szCs w:val="21"/>
          <w14:ligatures w14:val="standardContextual"/>
        </w:rPr>
      </w:pPr>
      <w:r>
        <w:rPr>
          <w:szCs w:val="21"/>
          <w14:ligatures w14:val="standardContextual"/>
        </w:rPr>
        <w:t>A</w:t>
      </w:r>
      <w:r>
        <w:rPr>
          <w:rFonts w:hint="eastAsia"/>
          <w:szCs w:val="21"/>
          <w14:ligatures w14:val="standardContextual"/>
        </w:rPr>
        <w:t>．</w:t>
      </w:r>
      <w:r>
        <w:rPr>
          <w:szCs w:val="21"/>
          <w14:ligatures w14:val="standardContextual"/>
        </w:rPr>
        <w:t>小于</w:t>
      </w:r>
      <w:r w:rsidR="00793CDD">
        <w:rPr>
          <w:szCs w:val="21"/>
          <w14:ligatures w14:val="standardContextual"/>
        </w:rPr>
        <w:t xml:space="preserve">               </w:t>
      </w:r>
      <w:r>
        <w:rPr>
          <w:szCs w:val="21"/>
          <w14:ligatures w14:val="standardContextual"/>
        </w:rPr>
        <w:t>B</w:t>
      </w:r>
      <w:r>
        <w:rPr>
          <w:rFonts w:hint="eastAsia"/>
          <w:szCs w:val="21"/>
          <w14:ligatures w14:val="standardContextual"/>
        </w:rPr>
        <w:t>．</w:t>
      </w:r>
      <w:r>
        <w:rPr>
          <w:szCs w:val="21"/>
          <w14:ligatures w14:val="standardContextual"/>
        </w:rPr>
        <w:t>大于</w:t>
      </w:r>
      <w:r w:rsidR="007355AD">
        <w:rPr>
          <w:szCs w:val="21"/>
          <w14:ligatures w14:val="standardContextual"/>
        </w:rPr>
        <w:t xml:space="preserve">               </w:t>
      </w:r>
      <w:r>
        <w:rPr>
          <w:szCs w:val="21"/>
          <w14:ligatures w14:val="standardContextual"/>
        </w:rPr>
        <w:t>C</w:t>
      </w:r>
      <w:r>
        <w:rPr>
          <w:rFonts w:hint="eastAsia"/>
          <w:szCs w:val="21"/>
          <w14:ligatures w14:val="standardContextual"/>
        </w:rPr>
        <w:t>．等</w:t>
      </w:r>
      <w:r>
        <w:rPr>
          <w:szCs w:val="21"/>
          <w14:ligatures w14:val="standardContextual"/>
        </w:rPr>
        <w:t>于</w:t>
      </w:r>
      <w:r>
        <w:rPr>
          <w:rFonts w:hint="eastAsia"/>
          <w:szCs w:val="21"/>
          <w14:ligatures w14:val="standardContextual"/>
        </w:rPr>
        <w:t xml:space="preserve"> </w:t>
      </w:r>
    </w:p>
    <w:p w14:paraId="5BA9299F" w14:textId="576CBC48" w:rsidR="000678AB" w:rsidRDefault="009A140B">
      <w:pPr>
        <w:spacing w:beforeLines="50" w:before="120" w:line="312" w:lineRule="auto"/>
        <w:jc w:val="left"/>
        <w:rPr>
          <w:szCs w:val="21"/>
          <w14:ligatures w14:val="standardContextual"/>
        </w:rPr>
      </w:pPr>
      <w:r>
        <w:rPr>
          <w:rFonts w:hint="eastAsia"/>
          <w:szCs w:val="21"/>
          <w14:ligatures w14:val="standardContextual"/>
        </w:rPr>
        <w:t>3</w:t>
      </w:r>
      <w:r>
        <w:rPr>
          <w:rFonts w:hint="eastAsia"/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 xml:space="preserve"> </w:t>
      </w:r>
      <w:r w:rsidR="001C6FCB">
        <w:rPr>
          <w:rFonts w:hint="eastAsia"/>
          <w:szCs w:val="21"/>
          <w14:ligatures w14:val="standardContextual"/>
        </w:rPr>
        <w:t>卫星</w:t>
      </w:r>
      <w:r>
        <w:rPr>
          <w:i/>
          <w:iCs/>
          <w:szCs w:val="21"/>
          <w14:ligatures w14:val="standardContextual"/>
        </w:rPr>
        <w:t>a</w:t>
      </w:r>
      <w:r>
        <w:rPr>
          <w:rFonts w:hint="eastAsia"/>
          <w:szCs w:val="21"/>
          <w14:ligatures w14:val="standardContextual"/>
        </w:rPr>
        <w:t>、</w:t>
      </w:r>
      <w:r>
        <w:rPr>
          <w:i/>
          <w:iCs/>
          <w:szCs w:val="21"/>
          <w14:ligatures w14:val="standardContextual"/>
        </w:rPr>
        <w:t>b</w:t>
      </w:r>
      <w:r>
        <w:rPr>
          <w:rFonts w:hint="eastAsia"/>
          <w:szCs w:val="21"/>
          <w14:ligatures w14:val="standardContextual"/>
        </w:rPr>
        <w:t>、</w:t>
      </w:r>
      <w:r>
        <w:rPr>
          <w:i/>
          <w:iCs/>
          <w:szCs w:val="21"/>
          <w14:ligatures w14:val="standardContextual"/>
        </w:rPr>
        <w:t>c</w:t>
      </w:r>
      <w:r w:rsidR="000353EC">
        <w:rPr>
          <w:rFonts w:hint="eastAsia"/>
          <w:szCs w:val="21"/>
          <w14:ligatures w14:val="standardContextual"/>
        </w:rPr>
        <w:t>的</w:t>
      </w:r>
      <w:r>
        <w:rPr>
          <w:rFonts w:hint="eastAsia"/>
          <w:szCs w:val="21"/>
          <w14:ligatures w14:val="standardContextual"/>
        </w:rPr>
        <w:t>线速度</w:t>
      </w:r>
      <w:r>
        <w:rPr>
          <w:szCs w:val="21"/>
          <w14:ligatures w14:val="standardContextual"/>
        </w:rPr>
        <w:t>分别为</w:t>
      </w:r>
      <w:r>
        <w:rPr>
          <w:rFonts w:ascii="Book Antiqua" w:hAnsi="Book Antiqua"/>
          <w:i/>
          <w:iCs/>
          <w:szCs w:val="21"/>
          <w14:ligatures w14:val="standardContextual"/>
        </w:rPr>
        <w:t>v</w:t>
      </w:r>
      <w:r w:rsidR="001C6FCB" w:rsidRPr="001C6FCB">
        <w:rPr>
          <w:i/>
          <w:iCs/>
          <w:szCs w:val="21"/>
          <w:vertAlign w:val="subscript"/>
          <w14:ligatures w14:val="standardContextual"/>
        </w:rPr>
        <w:t>a</w:t>
      </w:r>
      <w:r>
        <w:rPr>
          <w:rFonts w:hint="eastAsia"/>
          <w:szCs w:val="21"/>
          <w14:ligatures w14:val="standardContextual"/>
        </w:rPr>
        <w:t>、</w:t>
      </w:r>
      <w:r>
        <w:rPr>
          <w:rFonts w:ascii="Book Antiqua" w:hAnsi="Book Antiqua"/>
          <w:i/>
          <w:iCs/>
          <w:szCs w:val="21"/>
          <w14:ligatures w14:val="standardContextual"/>
        </w:rPr>
        <w:t>v</w:t>
      </w:r>
      <w:r w:rsidR="001C6FCB" w:rsidRPr="001C6FCB">
        <w:rPr>
          <w:i/>
          <w:iCs/>
          <w:szCs w:val="21"/>
          <w:vertAlign w:val="subscript"/>
          <w14:ligatures w14:val="standardContextual"/>
        </w:rPr>
        <w:t>b</w:t>
      </w:r>
      <w:r>
        <w:rPr>
          <w:rFonts w:hint="eastAsia"/>
          <w:szCs w:val="21"/>
          <w14:ligatures w14:val="standardContextual"/>
        </w:rPr>
        <w:t>、</w:t>
      </w:r>
      <w:r>
        <w:rPr>
          <w:rFonts w:ascii="Book Antiqua" w:hAnsi="Book Antiqua"/>
          <w:i/>
          <w:iCs/>
          <w:szCs w:val="21"/>
          <w14:ligatures w14:val="standardContextual"/>
        </w:rPr>
        <w:t>v</w:t>
      </w:r>
      <w:r w:rsidR="001C6FCB" w:rsidRPr="001C6FCB">
        <w:rPr>
          <w:i/>
          <w:iCs/>
          <w:szCs w:val="21"/>
          <w:vertAlign w:val="subscript"/>
          <w14:ligatures w14:val="standardContextual"/>
        </w:rPr>
        <w:t>c</w:t>
      </w:r>
      <w:r>
        <w:rPr>
          <w:rFonts w:hint="eastAsia"/>
          <w:szCs w:val="21"/>
          <w14:ligatures w14:val="standardContextual"/>
        </w:rPr>
        <w:t>，</w:t>
      </w:r>
      <w:r>
        <w:rPr>
          <w:szCs w:val="21"/>
          <w14:ligatures w14:val="standardContextual"/>
        </w:rPr>
        <w:t>角速度</w:t>
      </w:r>
      <w:r>
        <w:rPr>
          <w:rFonts w:hint="eastAsia"/>
          <w:szCs w:val="21"/>
          <w14:ligatures w14:val="standardContextual"/>
        </w:rPr>
        <w:t>分别为</w:t>
      </w:r>
      <w:r>
        <w:rPr>
          <w:i/>
          <w:iCs/>
          <w:szCs w:val="21"/>
          <w14:ligatures w14:val="standardContextual"/>
        </w:rPr>
        <w:t>ω</w:t>
      </w:r>
      <w:r w:rsidR="001C6FCB" w:rsidRPr="001C6FCB">
        <w:rPr>
          <w:i/>
          <w:iCs/>
          <w:szCs w:val="21"/>
          <w:vertAlign w:val="subscript"/>
          <w14:ligatures w14:val="standardContextual"/>
        </w:rPr>
        <w:t>a</w:t>
      </w:r>
      <w:r>
        <w:rPr>
          <w:szCs w:val="21"/>
          <w14:ligatures w14:val="standardContextual"/>
        </w:rPr>
        <w:t>、</w:t>
      </w:r>
      <w:r>
        <w:rPr>
          <w:i/>
          <w:iCs/>
          <w:szCs w:val="21"/>
          <w14:ligatures w14:val="standardContextual"/>
        </w:rPr>
        <w:t>ω</w:t>
      </w:r>
      <w:r w:rsidR="001C6FCB" w:rsidRPr="009B7497">
        <w:rPr>
          <w:i/>
          <w:iCs/>
          <w:szCs w:val="21"/>
          <w:vertAlign w:val="subscript"/>
          <w14:ligatures w14:val="standardContextual"/>
        </w:rPr>
        <w:t>b</w:t>
      </w:r>
      <w:r>
        <w:rPr>
          <w:szCs w:val="21"/>
          <w14:ligatures w14:val="standardContextual"/>
        </w:rPr>
        <w:t>、</w:t>
      </w:r>
      <w:r>
        <w:rPr>
          <w:i/>
          <w:iCs/>
          <w:szCs w:val="21"/>
          <w14:ligatures w14:val="standardContextual"/>
        </w:rPr>
        <w:t>ω</w:t>
      </w:r>
      <w:r w:rsidR="001C6FCB" w:rsidRPr="001C6FCB">
        <w:rPr>
          <w:i/>
          <w:iCs/>
          <w:szCs w:val="21"/>
          <w:vertAlign w:val="subscript"/>
          <w14:ligatures w14:val="standardContextual"/>
        </w:rPr>
        <w:t>c</w:t>
      </w:r>
      <w:r>
        <w:rPr>
          <w:rFonts w:hint="eastAsia"/>
          <w:szCs w:val="21"/>
          <w14:ligatures w14:val="standardContextual"/>
        </w:rPr>
        <w:t>，则</w:t>
      </w:r>
      <w:r w:rsidR="003D7CB0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>
        <w:rPr>
          <w:rFonts w:hint="eastAsia"/>
          <w:szCs w:val="21"/>
          <w14:ligatures w14:val="standardContextual"/>
        </w:rPr>
        <w:t>。</w:t>
      </w:r>
    </w:p>
    <w:p w14:paraId="03AEAC28" w14:textId="0341B2EB" w:rsidR="000678AB" w:rsidRDefault="009A140B">
      <w:pPr>
        <w:spacing w:after="160" w:line="278" w:lineRule="auto"/>
        <w:ind w:firstLineChars="200" w:firstLine="420"/>
        <w:jc w:val="left"/>
        <w:rPr>
          <w:szCs w:val="21"/>
          <w14:ligatures w14:val="standardContextual"/>
        </w:rPr>
      </w:pPr>
      <w:r>
        <w:rPr>
          <w:szCs w:val="21"/>
          <w14:ligatures w14:val="standardContextual"/>
        </w:rPr>
        <w:t>A</w:t>
      </w:r>
      <w:r>
        <w:rPr>
          <w:rFonts w:hint="eastAsia"/>
          <w:szCs w:val="21"/>
          <w14:ligatures w14:val="standardContextual"/>
        </w:rPr>
        <w:t>．</w:t>
      </w:r>
      <w:r w:rsidR="00E64A5B" w:rsidRPr="000106C8">
        <w:rPr>
          <w:position w:val="-28"/>
          <w:szCs w:val="21"/>
          <w14:ligatures w14:val="standardContextual"/>
        </w:rPr>
        <w:object w:dxaOrig="300" w:dyaOrig="620" w14:anchorId="4AA19841">
          <v:shape id="_x0000_i1112" type="#_x0000_t75" style="width:15.05pt;height:30.65pt" o:ole="">
            <v:imagedata r:id="rId197" o:title=""/>
          </v:shape>
          <o:OLEObject Type="Embed" ProgID="Equation.DSMT4" ShapeID="_x0000_i1112" DrawAspect="Content" ObjectID="_1806225852" r:id="rId198"/>
        </w:object>
      </w:r>
      <w:r w:rsidR="00377988" w:rsidRPr="003A6CE7">
        <w:rPr>
          <w:position w:val="-28"/>
          <w:szCs w:val="21"/>
          <w14:ligatures w14:val="standardContextual"/>
        </w:rPr>
        <w:object w:dxaOrig="580" w:dyaOrig="680" w14:anchorId="42D407AB">
          <v:shape id="_x0000_i1113" type="#_x0000_t75" style="width:29pt;height:33.3pt" o:ole="">
            <v:imagedata r:id="rId199" o:title=""/>
          </v:shape>
          <o:OLEObject Type="Embed" ProgID="Equation.DSMT4" ShapeID="_x0000_i1113" DrawAspect="Content" ObjectID="_1806225853" r:id="rId200"/>
        </w:object>
      </w:r>
      <w:r w:rsidR="00A835A5">
        <w:rPr>
          <w:szCs w:val="21"/>
          <w14:ligatures w14:val="standardContextual"/>
        </w:rPr>
        <w:t xml:space="preserve">     </w:t>
      </w:r>
      <w:r>
        <w:rPr>
          <w:szCs w:val="21"/>
          <w14:ligatures w14:val="standardContextual"/>
        </w:rPr>
        <w:t>B</w:t>
      </w:r>
      <w:r>
        <w:rPr>
          <w:rFonts w:hint="eastAsia"/>
          <w:szCs w:val="21"/>
          <w14:ligatures w14:val="standardContextual"/>
        </w:rPr>
        <w:t>．</w:t>
      </w:r>
      <w:r w:rsidR="00377988" w:rsidRPr="000106C8">
        <w:rPr>
          <w:position w:val="-28"/>
          <w:szCs w:val="21"/>
          <w14:ligatures w14:val="standardContextual"/>
        </w:rPr>
        <w:object w:dxaOrig="300" w:dyaOrig="620" w14:anchorId="22F43049">
          <v:shape id="_x0000_i1114" type="#_x0000_t75" style="width:15.05pt;height:30.65pt" o:ole="">
            <v:imagedata r:id="rId201" o:title=""/>
          </v:shape>
          <o:OLEObject Type="Embed" ProgID="Equation.DSMT4" ShapeID="_x0000_i1114" DrawAspect="Content" ObjectID="_1806225854" r:id="rId202"/>
        </w:object>
      </w:r>
      <w:r w:rsidR="00377988" w:rsidRPr="003A6CE7">
        <w:rPr>
          <w:position w:val="-28"/>
          <w:szCs w:val="21"/>
          <w14:ligatures w14:val="standardContextual"/>
        </w:rPr>
        <w:object w:dxaOrig="580" w:dyaOrig="680" w14:anchorId="2F16B2DD">
          <v:shape id="_x0000_i1115" type="#_x0000_t75" style="width:29pt;height:33.3pt" o:ole="">
            <v:imagedata r:id="rId203" o:title=""/>
          </v:shape>
          <o:OLEObject Type="Embed" ProgID="Equation.DSMT4" ShapeID="_x0000_i1115" DrawAspect="Content" ObjectID="_1806225855" r:id="rId204"/>
        </w:object>
      </w:r>
      <w:r w:rsidR="00A835A5">
        <w:rPr>
          <w:szCs w:val="21"/>
          <w14:ligatures w14:val="standardContextual"/>
        </w:rPr>
        <w:t xml:space="preserve">     </w:t>
      </w:r>
      <w:r>
        <w:rPr>
          <w:szCs w:val="21"/>
          <w14:ligatures w14:val="standardContextual"/>
        </w:rPr>
        <w:t>C</w:t>
      </w:r>
      <w:r>
        <w:rPr>
          <w:rFonts w:hint="eastAsia"/>
          <w:szCs w:val="21"/>
          <w14:ligatures w14:val="standardContextual"/>
        </w:rPr>
        <w:t>．</w:t>
      </w:r>
      <w:r w:rsidR="00AF039F" w:rsidRPr="000106C8">
        <w:rPr>
          <w:position w:val="-28"/>
          <w:szCs w:val="21"/>
          <w14:ligatures w14:val="standardContextual"/>
        </w:rPr>
        <w:object w:dxaOrig="340" w:dyaOrig="620" w14:anchorId="23313044">
          <v:shape id="_x0000_i1116" type="#_x0000_t75" style="width:17.2pt;height:30.65pt" o:ole="">
            <v:imagedata r:id="rId205" o:title=""/>
          </v:shape>
          <o:OLEObject Type="Embed" ProgID="Equation.DSMT4" ShapeID="_x0000_i1116" DrawAspect="Content" ObjectID="_1806225856" r:id="rId206"/>
        </w:object>
      </w:r>
      <w:r w:rsidR="00377988" w:rsidRPr="003A6CE7">
        <w:rPr>
          <w:position w:val="-28"/>
          <w:szCs w:val="21"/>
          <w14:ligatures w14:val="standardContextual"/>
        </w:rPr>
        <w:object w:dxaOrig="580" w:dyaOrig="680" w14:anchorId="7F9364BF">
          <v:shape id="_x0000_i1117" type="#_x0000_t75" style="width:29pt;height:33.3pt" o:ole="">
            <v:imagedata r:id="rId199" o:title=""/>
          </v:shape>
          <o:OLEObject Type="Embed" ProgID="Equation.DSMT4" ShapeID="_x0000_i1117" DrawAspect="Content" ObjectID="_1806225857" r:id="rId207"/>
        </w:object>
      </w:r>
      <w:r w:rsidR="00A835A5">
        <w:rPr>
          <w:szCs w:val="21"/>
          <w14:ligatures w14:val="standardContextual"/>
        </w:rPr>
        <w:t xml:space="preserve">     </w:t>
      </w:r>
      <w:r>
        <w:rPr>
          <w:rFonts w:hint="eastAsia"/>
          <w:szCs w:val="21"/>
          <w14:ligatures w14:val="standardContextual"/>
        </w:rPr>
        <w:t>D</w:t>
      </w:r>
      <w:r>
        <w:rPr>
          <w:rFonts w:hint="eastAsia"/>
          <w:szCs w:val="21"/>
          <w14:ligatures w14:val="standardContextual"/>
        </w:rPr>
        <w:t>．</w:t>
      </w:r>
      <w:r w:rsidR="00AF039F" w:rsidRPr="000106C8">
        <w:rPr>
          <w:position w:val="-28"/>
          <w:szCs w:val="21"/>
          <w14:ligatures w14:val="standardContextual"/>
        </w:rPr>
        <w:object w:dxaOrig="340" w:dyaOrig="620" w14:anchorId="724FFEC9">
          <v:shape id="_x0000_i1118" type="#_x0000_t75" style="width:17.2pt;height:30.65pt" o:ole="">
            <v:imagedata r:id="rId208" o:title=""/>
          </v:shape>
          <o:OLEObject Type="Embed" ProgID="Equation.DSMT4" ShapeID="_x0000_i1118" DrawAspect="Content" ObjectID="_1806225858" r:id="rId209"/>
        </w:object>
      </w:r>
      <w:r w:rsidR="00377988" w:rsidRPr="003A6CE7">
        <w:rPr>
          <w:position w:val="-28"/>
          <w:szCs w:val="21"/>
          <w14:ligatures w14:val="standardContextual"/>
        </w:rPr>
        <w:object w:dxaOrig="580" w:dyaOrig="680" w14:anchorId="422C3017">
          <v:shape id="_x0000_i1119" type="#_x0000_t75" style="width:29pt;height:33.3pt" o:ole="">
            <v:imagedata r:id="rId203" o:title=""/>
          </v:shape>
          <o:OLEObject Type="Embed" ProgID="Equation.DSMT4" ShapeID="_x0000_i1119" DrawAspect="Content" ObjectID="_1806225859" r:id="rId210"/>
        </w:object>
      </w:r>
    </w:p>
    <w:p w14:paraId="5F0F2384" w14:textId="3745531B" w:rsidR="000678AB" w:rsidRDefault="009A140B" w:rsidP="00AD0C36">
      <w:pPr>
        <w:spacing w:beforeLines="50" w:before="120" w:line="312" w:lineRule="auto"/>
        <w:ind w:left="424" w:hangingChars="202" w:hanging="424"/>
        <w:jc w:val="left"/>
        <w:textAlignment w:val="center"/>
        <w:rPr>
          <w:szCs w:val="21"/>
          <w14:ligatures w14:val="standardContextual"/>
        </w:rPr>
      </w:pPr>
      <w:r>
        <w:rPr>
          <w:rFonts w:hint="eastAsia"/>
          <w:szCs w:val="21"/>
          <w14:ligatures w14:val="standardContextual"/>
        </w:rPr>
        <w:t>4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  <w14:ligatures w14:val="standardContextual"/>
        </w:rPr>
        <w:t>若卫星</w:t>
      </w:r>
      <w:r>
        <w:rPr>
          <w:rFonts w:hint="eastAsia"/>
          <w:i/>
          <w:iCs/>
          <w:szCs w:val="21"/>
          <w14:ligatures w14:val="standardContextual"/>
        </w:rPr>
        <w:t>b</w:t>
      </w:r>
      <w:r>
        <w:rPr>
          <w:rFonts w:hint="eastAsia"/>
          <w:szCs w:val="21"/>
          <w14:ligatures w14:val="standardContextual"/>
        </w:rPr>
        <w:t>与卫星</w:t>
      </w:r>
      <w:r>
        <w:rPr>
          <w:rFonts w:hint="eastAsia"/>
          <w:i/>
          <w:iCs/>
          <w:szCs w:val="21"/>
          <w14:ligatures w14:val="standardContextual"/>
        </w:rPr>
        <w:t>c</w:t>
      </w:r>
      <w:r>
        <w:rPr>
          <w:rFonts w:hint="eastAsia"/>
          <w:szCs w:val="21"/>
          <w14:ligatures w14:val="standardContextual"/>
        </w:rPr>
        <w:t>质量相同，</w:t>
      </w:r>
      <w:r w:rsidR="000353EC">
        <w:rPr>
          <w:rFonts w:hint="eastAsia"/>
          <w:szCs w:val="21"/>
          <w14:ligatures w14:val="standardContextual"/>
        </w:rPr>
        <w:t>则</w:t>
      </w:r>
      <w:r>
        <w:rPr>
          <w:rFonts w:hint="eastAsia"/>
          <w:szCs w:val="21"/>
          <w14:ligatures w14:val="standardContextual"/>
        </w:rPr>
        <w:t>卫星</w:t>
      </w:r>
      <w:r>
        <w:rPr>
          <w:rFonts w:hint="eastAsia"/>
          <w:i/>
          <w:iCs/>
          <w:szCs w:val="21"/>
          <w14:ligatures w14:val="standardContextual"/>
        </w:rPr>
        <w:t>b</w:t>
      </w:r>
      <w:r>
        <w:rPr>
          <w:rFonts w:hint="eastAsia"/>
          <w:szCs w:val="21"/>
          <w14:ligatures w14:val="standardContextual"/>
        </w:rPr>
        <w:t>的机械能</w:t>
      </w:r>
      <w:r w:rsidR="0095499E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>
        <w:rPr>
          <w:rFonts w:hint="eastAsia"/>
          <w:szCs w:val="21"/>
          <w14:ligatures w14:val="standardContextual"/>
        </w:rPr>
        <w:t>卫星</w:t>
      </w:r>
      <w:r>
        <w:rPr>
          <w:rFonts w:hint="eastAsia"/>
          <w:i/>
          <w:iCs/>
          <w:szCs w:val="21"/>
          <w14:ligatures w14:val="standardContextual"/>
        </w:rPr>
        <w:t>c</w:t>
      </w:r>
      <w:r>
        <w:rPr>
          <w:rFonts w:hint="eastAsia"/>
          <w:szCs w:val="21"/>
          <w14:ligatures w14:val="standardContextual"/>
        </w:rPr>
        <w:t>的机械能。</w:t>
      </w:r>
    </w:p>
    <w:p w14:paraId="62D26681" w14:textId="1B3B3FB8" w:rsidR="000678AB" w:rsidRDefault="009A140B">
      <w:pPr>
        <w:spacing w:beforeLines="50" w:before="120" w:line="312" w:lineRule="auto"/>
        <w:ind w:leftChars="199" w:left="418"/>
        <w:jc w:val="left"/>
        <w:textAlignment w:val="center"/>
        <w:rPr>
          <w:szCs w:val="21"/>
          <w14:ligatures w14:val="standardContextual"/>
        </w:rPr>
      </w:pPr>
      <w:r>
        <w:t>A</w:t>
      </w:r>
      <w:r>
        <w:rPr>
          <w:rFonts w:hint="eastAsia"/>
        </w:rPr>
        <w:t>．大于</w:t>
      </w:r>
      <w:r w:rsidR="007355AD">
        <w:rPr>
          <w:szCs w:val="21"/>
          <w14:ligatures w14:val="standardContextual"/>
        </w:rPr>
        <w:t xml:space="preserve">               </w:t>
      </w:r>
      <w:r>
        <w:t>B</w:t>
      </w:r>
      <w:r>
        <w:rPr>
          <w:rFonts w:hint="eastAsia"/>
        </w:rPr>
        <w:t>．等于</w:t>
      </w:r>
      <w:r w:rsidR="007355AD">
        <w:rPr>
          <w:szCs w:val="21"/>
          <w14:ligatures w14:val="standardContextual"/>
        </w:rPr>
        <w:t xml:space="preserve">               </w:t>
      </w:r>
      <w:r>
        <w:t>C</w:t>
      </w:r>
      <w:r>
        <w:rPr>
          <w:rFonts w:hint="eastAsia"/>
        </w:rPr>
        <w:t>．小于</w:t>
      </w:r>
    </w:p>
    <w:p w14:paraId="3CB33DC0" w14:textId="77777777" w:rsidR="000678AB" w:rsidRDefault="009A140B">
      <w:pPr>
        <w:widowControl/>
        <w:jc w:val="left"/>
        <w:rPr>
          <w:szCs w:val="21"/>
          <w14:ligatures w14:val="standardContextual"/>
        </w:rPr>
      </w:pPr>
      <w:r>
        <w:rPr>
          <w:szCs w:val="21"/>
          <w14:ligatures w14:val="standardContextual"/>
        </w:rPr>
        <w:br w:type="page"/>
      </w:r>
    </w:p>
    <w:p w14:paraId="4354D541" w14:textId="2C39927E" w:rsidR="000678AB" w:rsidRDefault="009A140B">
      <w:pPr>
        <w:widowControl/>
        <w:spacing w:line="312" w:lineRule="auto"/>
        <w:jc w:val="center"/>
        <w:rPr>
          <w:rFonts w:eastAsia="黑体"/>
          <w:szCs w:val="21"/>
        </w:rPr>
      </w:pPr>
      <w:r>
        <w:rPr>
          <w:rFonts w:eastAsia="黑体" w:hint="eastAsia"/>
          <w:sz w:val="28"/>
          <w:szCs w:val="28"/>
        </w:rPr>
        <w:t>二</w:t>
      </w:r>
      <w:r>
        <w:rPr>
          <w:rFonts w:eastAsia="黑体" w:hint="eastAsia"/>
          <w:sz w:val="28"/>
          <w:szCs w:val="28"/>
        </w:rPr>
        <w:t xml:space="preserve"> </w:t>
      </w:r>
      <w:r>
        <w:rPr>
          <w:rFonts w:eastAsia="黑体"/>
          <w:sz w:val="28"/>
          <w:szCs w:val="28"/>
        </w:rPr>
        <w:t xml:space="preserve"> </w:t>
      </w:r>
      <w:r>
        <w:rPr>
          <w:rFonts w:eastAsia="黑体" w:hint="eastAsia"/>
          <w:sz w:val="28"/>
          <w:szCs w:val="28"/>
        </w:rPr>
        <w:t>电</w:t>
      </w:r>
      <w:r w:rsidR="00FB6FEA">
        <w:rPr>
          <w:rFonts w:eastAsia="黑体" w:hint="eastAsia"/>
          <w:sz w:val="28"/>
          <w:szCs w:val="28"/>
        </w:rPr>
        <w:t>的应用</w:t>
      </w:r>
    </w:p>
    <w:p w14:paraId="2885E4AC" w14:textId="37B5BBDF" w:rsidR="000678AB" w:rsidRDefault="00FC6C85">
      <w:pPr>
        <w:widowControl/>
        <w:spacing w:line="312" w:lineRule="auto"/>
        <w:ind w:firstLineChars="200" w:firstLine="420"/>
        <w:jc w:val="left"/>
        <w:rPr>
          <w:rFonts w:eastAsia="楷体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08064" behindDoc="0" locked="0" layoutInCell="1" allowOverlap="1" wp14:anchorId="63F5FEE5" wp14:editId="3DF4CDA6">
                <wp:simplePos x="0" y="0"/>
                <wp:positionH relativeFrom="column">
                  <wp:posOffset>4123690</wp:posOffset>
                </wp:positionH>
                <wp:positionV relativeFrom="paragraph">
                  <wp:posOffset>364490</wp:posOffset>
                </wp:positionV>
                <wp:extent cx="1175385" cy="887730"/>
                <wp:effectExtent l="0" t="19050" r="5715" b="7620"/>
                <wp:wrapSquare wrapText="bothSides"/>
                <wp:docPr id="100029" name="JP2025/3/15 星期六23:36:4578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5385" cy="887730"/>
                          <a:chOff x="-23451" y="-45848"/>
                          <a:chExt cx="1196852" cy="888647"/>
                        </a:xfrm>
                      </wpg:grpSpPr>
                      <wps:wsp>
                        <wps:cNvPr id="100023" name="JP2024/3/12 星期二14:49:360372"/>
                        <wps:cNvSpPr txBox="1">
                          <a:spLocks noChangeArrowheads="1"/>
                        </wps:cNvSpPr>
                        <wps:spPr bwMode="auto">
                          <a:xfrm>
                            <a:off x="-23451" y="105121"/>
                            <a:ext cx="22860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96A3CCD" w14:textId="77777777" w:rsidR="000678AB" w:rsidRDefault="009A140B">
                              <w:pPr>
                                <w:jc w:val="center"/>
                              </w:pPr>
                              <w:r>
                                <w:rPr>
                                  <w:i/>
                                  <w:iCs/>
                                </w:rPr>
                                <w:t>U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00028" name="组合 100028"/>
                        <wpg:cNvGrpSpPr/>
                        <wpg:grpSpPr>
                          <a:xfrm>
                            <a:off x="38100" y="-45848"/>
                            <a:ext cx="1135301" cy="888647"/>
                            <a:chOff x="0" y="-45848"/>
                            <a:chExt cx="1135301" cy="888647"/>
                          </a:xfrm>
                        </wpg:grpSpPr>
                        <wpg:grpSp>
                          <wpg:cNvPr id="100027" name="组合 100027"/>
                          <wpg:cNvGrpSpPr/>
                          <wpg:grpSpPr>
                            <a:xfrm>
                              <a:off x="0" y="-45848"/>
                              <a:ext cx="1135301" cy="866182"/>
                              <a:chOff x="0" y="-45848"/>
                              <a:chExt cx="1135301" cy="866182"/>
                            </a:xfrm>
                          </wpg:grpSpPr>
                          <wpg:grpSp>
                            <wpg:cNvPr id="100026" name="组合 100026"/>
                            <wpg:cNvGrpSpPr/>
                            <wpg:grpSpPr>
                              <a:xfrm>
                                <a:off x="0" y="-45848"/>
                                <a:ext cx="1135301" cy="866182"/>
                                <a:chOff x="0" y="-45848"/>
                                <a:chExt cx="1135301" cy="866182"/>
                              </a:xfrm>
                            </wpg:grpSpPr>
                            <wpg:grpSp>
                              <wpg:cNvPr id="194" name="JP2024/3/4 星期一11:23:430091"/>
                              <wpg:cNvGrpSpPr/>
                              <wpg:grpSpPr>
                                <a:xfrm>
                                  <a:off x="0" y="-45848"/>
                                  <a:ext cx="1135301" cy="866182"/>
                                  <a:chOff x="0" y="-45877"/>
                                  <a:chExt cx="1135578" cy="866723"/>
                                </a:xfrm>
                              </wpg:grpSpPr>
                              <wpg:grpSp>
                                <wpg:cNvPr id="195" name="组合 195"/>
                                <wpg:cNvGrpSpPr/>
                                <wpg:grpSpPr>
                                  <a:xfrm>
                                    <a:off x="0" y="-45877"/>
                                    <a:ext cx="1135578" cy="866723"/>
                                    <a:chOff x="0" y="-45877"/>
                                    <a:chExt cx="1135578" cy="866723"/>
                                  </a:xfrm>
                                </wpg:grpSpPr>
                                <wpg:grpSp>
                                  <wpg:cNvPr id="196" name="JP2024/3/4 星期一10:50:370091"/>
                                  <wpg:cNvGrpSpPr/>
                                  <wpg:grpSpPr>
                                    <a:xfrm>
                                      <a:off x="2380" y="-45877"/>
                                      <a:ext cx="1133198" cy="866723"/>
                                      <a:chOff x="6689" y="6273"/>
                                      <a:chExt cx="4037" cy="3344"/>
                                    </a:xfrm>
                                  </wpg:grpSpPr>
                                  <wpg:grpSp>
                                    <wpg:cNvPr id="197" name="Group 30"/>
                                    <wpg:cNvGrpSpPr/>
                                    <wpg:grpSpPr>
                                      <a:xfrm>
                                        <a:off x="6689" y="6273"/>
                                        <a:ext cx="4037" cy="3344"/>
                                        <a:chOff x="3092" y="1358"/>
                                        <a:chExt cx="2931" cy="2312"/>
                                      </a:xfrm>
                                    </wpg:grpSpPr>
                                    <wps:wsp>
                                      <wps:cNvPr id="198" name="Line 3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3510" y="1510"/>
                                          <a:ext cx="0" cy="170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triangle" w="sm" len="med"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99" name="Line 3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510" y="3211"/>
                                          <a:ext cx="2268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triangle" w="sm" len="med"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00" name="Text Box 3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092" y="1358"/>
                                          <a:ext cx="378" cy="64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6978E748" w14:textId="77777777" w:rsidR="000678AB" w:rsidRDefault="009A140B">
                                            <w:pPr>
                                              <w:rPr>
                                                <w:i/>
                                              </w:rPr>
                                            </w:pPr>
                                            <w:r>
                                              <w:rPr>
                                                <w:i/>
                                                <w:iCs/>
                                              </w:rPr>
                                              <w:t>U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>
                                        <a:noAutofit/>
                                      </wps:bodyPr>
                                    </wps:wsp>
                                    <wps:wsp>
                                      <wps:cNvPr id="201" name="Text Box 34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691" y="3189"/>
                                          <a:ext cx="332" cy="48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65252840" w14:textId="77777777" w:rsidR="000678AB" w:rsidRDefault="009A140B">
                                            <w:pPr>
                                              <w:rPr>
                                                <w:i/>
                                              </w:rPr>
                                            </w:pPr>
                                            <w:r>
                                              <w:rPr>
                                                <w:i/>
                                              </w:rPr>
                                              <w:t>Q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02" name="Line 4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6200000" flipH="1">
                                        <a:off x="7299" y="8904"/>
                                        <a:ext cx="0" cy="9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03" name="JP2024/3/4 星期一10:58:19782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603250"/>
                                      <a:ext cx="152400" cy="198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8303355" w14:textId="77777777" w:rsidR="000678AB" w:rsidRDefault="009A140B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i/>
                                          </w:rPr>
                                          <w:t>O</w:t>
                                        </w:r>
                                        <w:r>
                                          <w:t xml:space="preserve"> 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4" name="直接连接符 204"/>
                                <wps:cNvCnPr/>
                                <wps:spPr>
                                  <a:xfrm flipV="1">
                                    <a:off x="162428" y="176431"/>
                                    <a:ext cx="614831" cy="471814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rgbClr val="000000"/>
                                    </a:solidFill>
                                    <a:prstDash val="solid"/>
                                    <a:tailEnd type="none" w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00020" name="JP2024/3/12 星期二14:49:350091"/>
                              <wps:cNvCnPr/>
                              <wps:spPr>
                                <a:xfrm>
                                  <a:off x="772720" y="183237"/>
                                  <a:ext cx="4349" cy="467286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tailEnd type="none" w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00022" name="JP2024/3/12 星期二14:49:357820"/>
                            <wps:cNvCnPr/>
                            <wps:spPr>
                              <a:xfrm flipH="1" flipV="1">
                                <a:off x="180851" y="179644"/>
                                <a:ext cx="588138" cy="276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tailEnd type="none" w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00025" name="JP2024/3/12 星期二14:49:4726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4627" y="644679"/>
                              <a:ext cx="22860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777DA0C" w14:textId="77777777" w:rsidR="000678AB" w:rsidRDefault="009A140B">
                                <w:pPr>
                                  <w:jc w:val="center"/>
                                </w:pPr>
                                <w:r>
                                  <w:rPr>
                                    <w:i/>
                                  </w:rPr>
                                  <w:t>Q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 xml:space="preserve"> 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3F5FEE5" id="JP2025/3/15 星期六23:36:457820" o:spid="_x0000_s1595" style="position:absolute;left:0;text-align:left;margin-left:324.7pt;margin-top:28.7pt;width:92.55pt;height:69.9pt;z-index:251608064;mso-position-horizontal-relative:text;mso-position-vertical-relative:text;mso-width-relative:margin;mso-height-relative:margin" coordorigin="-234,-458" coordsize="11968,88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">
                <v:shape id="JP2024/3/12 星期二14:49:360372" o:spid="_x0000_s1596" type="#_x0000_t202" style="position:absolute;left:-234;top:1051;width:2285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" filled="f" stroked="f">
                  <v:textbox inset="0,0,0,0">
                    <w:txbxContent>
                      <w:p w14:paraId="696A3CCD" w14:textId="77777777" w:rsidR="000678AB" w:rsidRDefault="009A140B">
                        <w:pPr>
                          <w:jc w:val="center"/>
                        </w:pPr>
                        <w:r>
                          <w:rPr>
                            <w:i/>
                            <w:iCs/>
                          </w:rPr>
                          <w:t>U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  <w:r>
                          <w:t xml:space="preserve">  </w:t>
                        </w:r>
                      </w:p>
                    </w:txbxContent>
                  </v:textbox>
                </v:shape>
                <v:group id="组合 100028" o:spid="_x0000_s1597" style="position:absolute;left:381;top:-458;width:11353;height:8885" coordorigin=",-458" coordsize="11353,8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">
                  <v:group id="组合 100027" o:spid="_x0000_s1598" style="position:absolute;top:-458;width:11353;height:8661" coordorigin=",-458" coordsize="11353,86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">
                    <v:group id="组合 100026" o:spid="_x0000_s1599" style="position:absolute;top:-458;width:11353;height:8661" coordorigin=",-458" coordsize="11353,86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">
                      <v:group id="JP2024/3/4 星期一11:23:430091" o:spid="_x0000_s1600" style="position:absolute;top:-458;width:11353;height:8661" coordorigin=",-458" coordsize="11355,8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QnY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xRv8PhMukKsfAAAA//8DAFBLAQItABQABgAIAAAAIQDb4fbL7gAAAIUBAAATAAAAAAAAAAAA&#10;AAAAAAAAAABbQ29udGVudF9UeXBlc10ueG1sUEsBAi0AFAAGAAgAAAAhAFr0LFu/AAAAFQEAAAsA&#10;AAAAAAAAAAAAAAAAHwEAAF9yZWxzLy5yZWxzUEsBAi0AFAAGAAgAAAAhANz1CdjEAAAA3AAAAA8A&#10;AAAAAAAAAAAAAAAABwIAAGRycy9kb3ducmV2LnhtbFBLBQYAAAAAAwADALcAAAD4AgAAAAA=&#10;">
                        <v:group id="组合 195" o:spid="_x0000_s1601" style="position:absolute;top:-458;width:11355;height:8666" coordorigin=",-458" coordsize="11355,8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axD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nFP6eCRfI5S8AAAD//wMAUEsBAi0AFAAGAAgAAAAhANvh9svuAAAAhQEAABMAAAAAAAAAAAAA&#10;AAAAAAAAAFtDb250ZW50X1R5cGVzXS54bWxQSwECLQAUAAYACAAAACEAWvQsW78AAAAVAQAACwAA&#10;AAAAAAAAAAAAAAAfAQAAX3JlbHMvLnJlbHNQSwECLQAUAAYACAAAACEAs7msQ8MAAADcAAAADwAA&#10;AAAAAAAAAAAAAAAHAgAAZHJzL2Rvd25yZXYueG1sUEsFBgAAAAADAAMAtwAAAPcCAAAAAA==&#10;">
                          <v:group id="JP2024/3/4 星期一10:50:370091" o:spid="_x0000_s1602" style="position:absolute;left:23;top:-458;width:11332;height:8666" coordorigin="6689,6273" coordsize="4037,3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zI0wwAAANw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yvKTyfCRfIxT8AAAD//wMAUEsBAi0AFAAGAAgAAAAhANvh9svuAAAAhQEAABMAAAAAAAAAAAAA&#10;AAAAAAAAAFtDb250ZW50X1R5cGVzXS54bWxQSwECLQAUAAYACAAAACEAWvQsW78AAAAVAQAACwAA&#10;AAAAAAAAAAAAAAAfAQAAX3JlbHMvLnJlbHNQSwECLQAUAAYACAAAACEAQ2syNMMAAADcAAAADwAA&#10;AAAAAAAAAAAAAAAHAgAAZHJzL2Rvd25yZXYueG1sUEsFBgAAAAADAAMAtwAAAPcCAAAAAA==&#10;">
                            <v:group id="Group 30" o:spid="_x0000_s1603" style="position:absolute;left:6689;top:6273;width:4037;height:3344" coordorigin="3092,1358" coordsize="2931,2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5ev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ixn8PhMukKsfAAAA//8DAFBLAQItABQABgAIAAAAIQDb4fbL7gAAAIUBAAATAAAAAAAAAAAA&#10;AAAAAAAAAABbQ29udGVudF9UeXBlc10ueG1sUEsBAi0AFAAGAAgAAAAhAFr0LFu/AAAAFQEAAAsA&#10;AAAAAAAAAAAAAAAAHwEAAF9yZWxzLy5yZWxzUEsBAi0AFAAGAAgAAAAhACwnl6/EAAAA3AAAAA8A&#10;AAAAAAAAAAAAAAAABwIAAGRycy9kb3ducmV2LnhtbFBLBQYAAAAAAwADALcAAAD4AgAAAAA=&#10;">
                              <v:line id="Line 31" o:spid="_x0000_s1604" style="position:absolute;flip:y;visibility:visible;mso-wrap-style:square" from="3510,1510" to="3510,3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">
                                <v:stroke endarrow="block" endarrowwidth="narrow"/>
                              </v:line>
                              <v:line id="Line 32" o:spid="_x0000_s1605" style="position:absolute;visibility:visible;mso-wrap-style:square" from="3510,3211" to="5778,3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">
                                <v:stroke endarrow="block" endarrowwidth="narrow"/>
                              </v:line>
                              <v:shape id="Text Box 33" o:spid="_x0000_s1606" type="#_x0000_t202" style="position:absolute;left:3092;top:1358;width:378;height: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" filled="f" stroked="f">
                                <v:textbox inset="0,0,0,0">
                                  <w:txbxContent>
                                    <w:p w14:paraId="6978E748" w14:textId="77777777" w:rsidR="000678AB" w:rsidRDefault="009A140B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U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34" o:spid="_x0000_s1607" type="#_x0000_t202" style="position:absolute;left:5691;top:3189;width:332;height: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" filled="f" stroked="f">
                                <v:textbox inset="0,0,0,0">
                                  <w:txbxContent>
                                    <w:p w14:paraId="65252840" w14:textId="77777777" w:rsidR="000678AB" w:rsidRDefault="009A140B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Q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line id="Line 44" o:spid="_x0000_s1608" style="position:absolute;rotation:90;flip:x;visibility:visible;mso-wrap-style:square" from="7299,8904" to="7299,9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"/>
                          </v:group>
                          <v:shape id="JP2024/3/4 星期一10:58:197820" o:spid="_x0000_s1609" type="#_x0000_t202" style="position:absolute;top:6032;width:1524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" filled="f" stroked="f">
                            <v:textbox inset="0,0,0,0">
                              <w:txbxContent>
                                <w:p w14:paraId="78303355" w14:textId="77777777" w:rsidR="000678AB" w:rsidRDefault="009A140B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</w:rPr>
                                    <w:t>O</w:t>
                                  </w:r>
                                  <w:r>
                                    <w:t xml:space="preserve">  </w:t>
                                  </w:r>
                                </w:p>
                              </w:txbxContent>
                            </v:textbox>
                          </v:shape>
                        </v:group>
                        <v:line id="直接连接符 204" o:spid="_x0000_s1610" style="position:absolute;flip:y;visibility:visible;mso-wrap-style:square" from="1624,1764" to="7772,6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">
                          <v:stroke endarrowwidth="narrow" joinstyle="miter"/>
                        </v:line>
                      </v:group>
                      <v:line id="JP2024/3/12 星期二14:49:350091" o:spid="_x0000_s1611" style="position:absolute;visibility:visible;mso-wrap-style:square" from="7727,1832" to="7770,6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">
                        <v:stroke dashstyle="dash" endarrowwidth="narrow" joinstyle="miter"/>
                      </v:line>
                    </v:group>
                    <v:line id="JP2024/3/12 星期二14:49:357820" o:spid="_x0000_s1612" style="position:absolute;flip:x y;visibility:visible;mso-wrap-style:square" from="1808,1796" to="7689,17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">
                      <v:stroke dashstyle="dash" endarrowwidth="narrow" joinstyle="miter"/>
                    </v:line>
                  </v:group>
                  <v:shape id="JP2024/3/12 星期二14:49:472622" o:spid="_x0000_s1613" type="#_x0000_t202" style="position:absolute;left:6946;top:6446;width:2286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" filled="f" stroked="f">
                    <v:textbox inset="0,0,0,0">
                      <w:txbxContent>
                        <w:p w14:paraId="4777DA0C" w14:textId="77777777" w:rsidR="000678AB" w:rsidRDefault="009A140B">
                          <w:pPr>
                            <w:jc w:val="center"/>
                          </w:pPr>
                          <w:r>
                            <w:rPr>
                              <w:i/>
                            </w:rPr>
                            <w:t>Q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 xml:space="preserve">  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9A140B">
        <w:rPr>
          <w:rFonts w:eastAsia="楷体" w:hint="eastAsia"/>
          <w:szCs w:val="21"/>
        </w:rPr>
        <w:t>从雷电到电容器，从伏打电池到太阳能电池，人类对电现象的研究和应用，深深影响着人类文明的发展。</w:t>
      </w:r>
    </w:p>
    <w:p w14:paraId="796110D0" w14:textId="0BBF5189" w:rsidR="000678AB" w:rsidRPr="0021215F" w:rsidRDefault="009A140B" w:rsidP="0021215F">
      <w:pPr>
        <w:spacing w:beforeLines="50" w:before="120" w:line="312" w:lineRule="auto"/>
        <w:ind w:left="424" w:rightChars="200" w:right="420" w:hangingChars="202" w:hanging="424"/>
        <w:rPr>
          <w:szCs w:val="21"/>
        </w:rPr>
      </w:pPr>
      <w:r>
        <w:rPr>
          <w:szCs w:val="21"/>
          <w14:ligatures w14:val="standardContextual"/>
        </w:rPr>
        <w:t>1</w:t>
      </w:r>
      <w:r w:rsidR="0098121E">
        <w:rPr>
          <w:rFonts w:hint="eastAsia"/>
          <w:szCs w:val="21"/>
          <w14:ligatures w14:val="standardContextual"/>
        </w:rPr>
        <w:t>．</w:t>
      </w:r>
      <w:r w:rsidR="0098121E">
        <w:rPr>
          <w:rFonts w:hint="eastAsia"/>
          <w:szCs w:val="21"/>
          <w14:ligatures w14:val="standardContextual"/>
        </w:rPr>
        <w:t xml:space="preserve"> </w:t>
      </w:r>
      <w:r>
        <w:rPr>
          <w:rFonts w:hint="eastAsia"/>
        </w:rPr>
        <w:t>如图</w:t>
      </w:r>
      <w:r w:rsidR="00581CD3">
        <w:rPr>
          <w:rFonts w:hint="eastAsia"/>
        </w:rPr>
        <w:t>为</w:t>
      </w:r>
      <w:r>
        <w:rPr>
          <w:rFonts w:hint="eastAsia"/>
        </w:rPr>
        <w:t>平行板电容器充电过程中</w:t>
      </w:r>
      <w:r w:rsidR="00581CD3">
        <w:rPr>
          <w:rFonts w:hint="eastAsia"/>
        </w:rPr>
        <w:t>板间</w:t>
      </w:r>
      <w:r>
        <w:rPr>
          <w:rFonts w:hint="eastAsia"/>
        </w:rPr>
        <w:t>电压</w:t>
      </w:r>
      <w:r>
        <w:rPr>
          <w:i/>
          <w:iCs/>
        </w:rPr>
        <w:t>U</w:t>
      </w:r>
      <w:r>
        <w:rPr>
          <w:rFonts w:hint="eastAsia"/>
        </w:rPr>
        <w:t>与电荷量</w:t>
      </w:r>
      <w:r>
        <w:rPr>
          <w:i/>
          <w:iCs/>
        </w:rPr>
        <w:t>Q</w:t>
      </w:r>
      <w:r>
        <w:rPr>
          <w:rFonts w:hint="eastAsia"/>
        </w:rPr>
        <w:t>的图</w:t>
      </w:r>
      <w:r w:rsidR="00581CD3">
        <w:rPr>
          <w:rFonts w:hint="eastAsia"/>
        </w:rPr>
        <w:t>象</w:t>
      </w:r>
      <w:r>
        <w:rPr>
          <w:rFonts w:hint="eastAsia"/>
        </w:rPr>
        <w:t>。</w:t>
      </w:r>
    </w:p>
    <w:p w14:paraId="1BCF0057" w14:textId="67883188" w:rsidR="000678AB" w:rsidRDefault="009A140B">
      <w:pPr>
        <w:spacing w:line="312" w:lineRule="auto"/>
        <w:ind w:left="424" w:rightChars="200" w:right="420" w:hangingChars="202" w:hanging="424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/>
        </w:rPr>
        <w:t xml:space="preserve"> </w:t>
      </w:r>
      <w:r>
        <w:rPr>
          <w:rFonts w:hint="eastAsia"/>
        </w:rPr>
        <w:t>根据</w:t>
      </w:r>
      <w:r>
        <w:rPr>
          <w:i/>
          <w:iCs/>
        </w:rPr>
        <w:t>U</w:t>
      </w:r>
      <w:r w:rsidR="006A7554">
        <w:rPr>
          <w:i/>
          <w:iCs/>
        </w:rPr>
        <w:t xml:space="preserve"> </w:t>
      </w:r>
      <w:r>
        <w:t>-</w:t>
      </w:r>
      <w:r w:rsidR="006A7554">
        <w:t xml:space="preserve"> </w:t>
      </w:r>
      <w:r>
        <w:rPr>
          <w:i/>
          <w:iCs/>
        </w:rPr>
        <w:t>Q</w:t>
      </w:r>
      <w:r>
        <w:rPr>
          <w:rFonts w:hint="eastAsia"/>
        </w:rPr>
        <w:t>图像，</w:t>
      </w:r>
      <w:r w:rsidR="00FF3419">
        <w:rPr>
          <w:rFonts w:hint="eastAsia"/>
        </w:rPr>
        <w:t>若</w:t>
      </w:r>
      <w:r>
        <w:rPr>
          <w:rFonts w:hint="eastAsia"/>
        </w:rPr>
        <w:t>电容器充满电时</w:t>
      </w:r>
      <w:r w:rsidR="00DE6DB7">
        <w:rPr>
          <w:rFonts w:hint="eastAsia"/>
        </w:rPr>
        <w:t>电荷量为</w:t>
      </w:r>
      <w:r w:rsidR="00DE6DB7">
        <w:rPr>
          <w:i/>
          <w:iCs/>
        </w:rPr>
        <w:t>Q</w:t>
      </w:r>
      <w:r w:rsidR="00DE6DB7">
        <w:rPr>
          <w:vertAlign w:val="subscript"/>
        </w:rPr>
        <w:t>1</w:t>
      </w:r>
      <w:r>
        <w:rPr>
          <w:rFonts w:hint="eastAsia"/>
        </w:rPr>
        <w:t>，板间电压为</w:t>
      </w:r>
      <w:r>
        <w:rPr>
          <w:i/>
          <w:iCs/>
        </w:rPr>
        <w:t>U</w:t>
      </w:r>
      <w:r>
        <w:rPr>
          <w:vertAlign w:val="subscript"/>
        </w:rPr>
        <w:t>1</w:t>
      </w:r>
      <w:r>
        <w:rPr>
          <w:rFonts w:hint="eastAsia"/>
        </w:rPr>
        <w:t>。</w:t>
      </w:r>
      <w:r w:rsidR="00AE55B0">
        <w:rPr>
          <w:rFonts w:hint="eastAsia"/>
        </w:rPr>
        <w:t>则</w:t>
      </w:r>
      <w:r>
        <w:rPr>
          <w:rFonts w:hint="eastAsia"/>
        </w:rPr>
        <w:t>电容器储存的电势能为</w:t>
      </w:r>
      <w:r w:rsidR="0095499E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9B7497">
        <w:rPr>
          <w:rFonts w:hint="eastAsia"/>
        </w:rPr>
        <w:t>。</w:t>
      </w:r>
    </w:p>
    <w:p w14:paraId="6F4CB7FC" w14:textId="3028DB74" w:rsidR="000678AB" w:rsidRDefault="009A140B">
      <w:pPr>
        <w:spacing w:line="312" w:lineRule="auto"/>
        <w:ind w:left="424" w:rightChars="200" w:right="420" w:hangingChars="202" w:hanging="424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/>
        </w:rPr>
        <w:t xml:space="preserve"> </w:t>
      </w:r>
      <w:r>
        <w:rPr>
          <w:rFonts w:hint="eastAsia"/>
        </w:rPr>
        <w:t>减</w:t>
      </w:r>
      <w:r w:rsidR="00CA04DB">
        <w:rPr>
          <w:rFonts w:hint="eastAsia"/>
        </w:rPr>
        <w:t>小</w:t>
      </w:r>
      <w:r>
        <w:rPr>
          <w:rFonts w:hint="eastAsia"/>
        </w:rPr>
        <w:t>电容器的极板间距，图线斜率将</w:t>
      </w:r>
      <w:r w:rsidR="0095499E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7F19E0">
        <w:rPr>
          <w:rFonts w:hint="eastAsia"/>
        </w:rPr>
        <w:t>。</w:t>
      </w:r>
    </w:p>
    <w:p w14:paraId="6D3B2918" w14:textId="6DB58EEB" w:rsidR="000678AB" w:rsidRDefault="001D2DEF">
      <w:pPr>
        <w:spacing w:line="312" w:lineRule="auto"/>
        <w:ind w:leftChars="199" w:left="418" w:rightChars="200" w:right="420" w:firstLineChars="100" w:firstLine="210"/>
      </w:pPr>
      <w:r w:rsidRPr="00B20AEA">
        <w:rPr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554816" behindDoc="0" locked="0" layoutInCell="1" allowOverlap="1" wp14:anchorId="1ABADDDA" wp14:editId="44F5AA51">
                <wp:simplePos x="0" y="0"/>
                <wp:positionH relativeFrom="column">
                  <wp:posOffset>3975372</wp:posOffset>
                </wp:positionH>
                <wp:positionV relativeFrom="paragraph">
                  <wp:posOffset>159748</wp:posOffset>
                </wp:positionV>
                <wp:extent cx="1417955" cy="1106170"/>
                <wp:effectExtent l="0" t="0" r="10795" b="17780"/>
                <wp:wrapSquare wrapText="bothSides"/>
                <wp:docPr id="215" name="JP2025/3/18 星期二7:04:1234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17955" cy="1106170"/>
                          <a:chOff x="0" y="0"/>
                          <a:chExt cx="1417955" cy="1110615"/>
                        </a:xfrm>
                      </wpg:grpSpPr>
                      <wpg:grpSp>
                        <wpg:cNvPr id="212" name="组合 212"/>
                        <wpg:cNvGrpSpPr/>
                        <wpg:grpSpPr>
                          <a:xfrm>
                            <a:off x="0" y="0"/>
                            <a:ext cx="1417955" cy="1110615"/>
                            <a:chOff x="0" y="0"/>
                            <a:chExt cx="1417955" cy="1110615"/>
                          </a:xfrm>
                        </wpg:grpSpPr>
                        <wps:wsp>
                          <wps:cNvPr id="209" name="直接箭头连接符 209"/>
                          <wps:cNvCnPr/>
                          <wps:spPr>
                            <a:xfrm flipV="1">
                              <a:off x="218440" y="426028"/>
                              <a:ext cx="273396" cy="692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11" name="组合 211"/>
                          <wpg:cNvGrpSpPr/>
                          <wpg:grpSpPr>
                            <a:xfrm>
                              <a:off x="0" y="0"/>
                              <a:ext cx="1417955" cy="1110615"/>
                              <a:chOff x="0" y="0"/>
                              <a:chExt cx="1417955" cy="1110615"/>
                            </a:xfrm>
                          </wpg:grpSpPr>
                          <wpg:grpSp>
                            <wpg:cNvPr id="208" name="组合 208"/>
                            <wpg:cNvGrpSpPr/>
                            <wpg:grpSpPr>
                              <a:xfrm>
                                <a:off x="0" y="0"/>
                                <a:ext cx="1417955" cy="1110615"/>
                                <a:chOff x="0" y="-2361"/>
                                <a:chExt cx="1417955" cy="1111071"/>
                              </a:xfrm>
                            </wpg:grpSpPr>
                            <wps:wsp>
                              <wps:cNvPr id="193" name="JP2025/3/17 星期一19:03:1700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695325"/>
                                  <a:ext cx="152400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9CF3CF1" w14:textId="77777777" w:rsidR="000678AB" w:rsidRDefault="009A140B">
                                    <w:pPr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21"/>
                                      </w:rPr>
                                      <w:t>A</w:t>
                                    </w:r>
                                    <w:r>
                                      <w:rPr>
                                        <w:i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207" name="组合 207"/>
                              <wpg:cNvGrpSpPr/>
                              <wpg:grpSpPr>
                                <a:xfrm>
                                  <a:off x="16510" y="-2361"/>
                                  <a:ext cx="1401445" cy="1111071"/>
                                  <a:chOff x="10160" y="-2361"/>
                                  <a:chExt cx="1401445" cy="1111071"/>
                                </a:xfrm>
                              </wpg:grpSpPr>
                              <wpg:grpSp>
                                <wpg:cNvPr id="100095" name="JP2025/3/17 星期一19:03:177820"/>
                                <wpg:cNvGrpSpPr/>
                                <wpg:grpSpPr>
                                  <a:xfrm>
                                    <a:off x="190500" y="-2361"/>
                                    <a:ext cx="1221105" cy="1111071"/>
                                    <a:chOff x="0" y="-2361"/>
                                    <a:chExt cx="1221105" cy="1111071"/>
                                  </a:xfrm>
                                </wpg:grpSpPr>
                                <wps:wsp>
                                  <wps:cNvPr id="100042" name="JP2025/3/17 星期一18:53:24009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-2361"/>
                                      <a:ext cx="152400" cy="198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8EA957C" w14:textId="77777777" w:rsidR="000678AB" w:rsidRDefault="009A140B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i/>
                                          </w:rPr>
                                          <w:t>-</w:t>
                                        </w:r>
                                        <w:r>
                                          <w:t xml:space="preserve"> 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g:grpSp>
                                  <wpg:cNvPr id="100094" name="组合 100094"/>
                                  <wpg:cNvGrpSpPr/>
                                  <wpg:grpSpPr>
                                    <a:xfrm>
                                      <a:off x="0" y="-2361"/>
                                      <a:ext cx="1221105" cy="1111071"/>
                                      <a:chOff x="0" y="-2361"/>
                                      <a:chExt cx="1221105" cy="1111071"/>
                                    </a:xfrm>
                                  </wpg:grpSpPr>
                                  <wps:wsp>
                                    <wps:cNvPr id="100091" name="JP2025/3/17 星期一18:58:58009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19843" y="713014"/>
                                        <a:ext cx="152400" cy="1981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5F384A0" w14:textId="77777777" w:rsidR="000678AB" w:rsidRDefault="009A140B">
                                          <w:pPr>
                                            <w:jc w:val="center"/>
                                            <w:rPr>
                                              <w:b/>
                                              <w:bCs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Cs/>
                                              <w:sz w:val="15"/>
                                              <w:szCs w:val="18"/>
                                            </w:rPr>
                                            <w:t>+</w:t>
                                          </w:r>
                                          <w:r>
                                            <w:rPr>
                                              <w:b/>
                                              <w:bCs/>
                                              <w:iCs/>
                                            </w:rPr>
                                            <w:t xml:space="preserve"> 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100093" name="组合 100093"/>
                                    <wpg:cNvGrpSpPr/>
                                    <wpg:grpSpPr>
                                      <a:xfrm>
                                        <a:off x="0" y="-2361"/>
                                        <a:ext cx="1221105" cy="1111071"/>
                                        <a:chOff x="0" y="-2361"/>
                                        <a:chExt cx="1221105" cy="1111071"/>
                                      </a:xfrm>
                                    </wpg:grpSpPr>
                                    <wpg:grpSp>
                                      <wpg:cNvPr id="100090" name="组合 100090"/>
                                      <wpg:cNvGrpSpPr/>
                                      <wpg:grpSpPr>
                                        <a:xfrm>
                                          <a:off x="0" y="-2361"/>
                                          <a:ext cx="1221105" cy="1111071"/>
                                          <a:chOff x="0" y="-2361"/>
                                          <a:chExt cx="1221105" cy="1111071"/>
                                        </a:xfrm>
                                      </wpg:grpSpPr>
                                      <wpg:grpSp>
                                        <wpg:cNvPr id="100088" name="组合 100088"/>
                                        <wpg:cNvGrpSpPr/>
                                        <wpg:grpSpPr>
                                          <a:xfrm>
                                            <a:off x="0" y="-2361"/>
                                            <a:ext cx="1221105" cy="1111071"/>
                                            <a:chOff x="0" y="-2361"/>
                                            <a:chExt cx="1221105" cy="1111071"/>
                                          </a:xfrm>
                                        </wpg:grpSpPr>
                                        <wpg:grpSp>
                                          <wpg:cNvPr id="100082" name="组合 100082"/>
                                          <wpg:cNvGrpSpPr/>
                                          <wpg:grpSpPr>
                                            <a:xfrm>
                                              <a:off x="0" y="-2361"/>
                                              <a:ext cx="1221105" cy="1111071"/>
                                              <a:chOff x="0" y="-2361"/>
                                              <a:chExt cx="1221105" cy="1111071"/>
                                            </a:xfrm>
                                          </wpg:grpSpPr>
                                          <wpg:grpSp>
                                            <wpg:cNvPr id="100050" name="JP2025/3/17 星期一18:58:587820"/>
                                            <wpg:cNvGrpSpPr/>
                                            <wpg:grpSpPr>
                                              <a:xfrm>
                                                <a:off x="0" y="-2361"/>
                                                <a:ext cx="1221105" cy="1111071"/>
                                                <a:chOff x="0" y="-2361"/>
                                                <a:chExt cx="1221105" cy="1111071"/>
                                              </a:xfrm>
                                            </wpg:grpSpPr>
                                            <wps:wsp>
                                              <wps:cNvPr id="100043" name="JP2025/3/17 星期一18:53:240091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209550" y="-2361"/>
                                                  <a:ext cx="152400" cy="1981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wps:spPr>
                                              <wps:txbx>
                                                <w:txbxContent>
                                                  <w:p w14:paraId="51DB45D6" w14:textId="77777777" w:rsidR="000678AB" w:rsidRDefault="009A140B">
                                                    <w:pPr>
                                                      <w:jc w:val="center"/>
                                                    </w:pPr>
                                                    <w:r>
                                                      <w:rPr>
                                                        <w:i/>
                                                      </w:rPr>
                                                      <w:t>-</w:t>
                                                    </w:r>
                                                    <w:r>
                                                      <w:t xml:space="preserve">  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0" tIns="0" rIns="0" bIns="0" anchor="t" anchorCtr="0" upright="1">
                                                <a:noAutofit/>
                                              </wps:bodyPr>
                                            </wps:wsp>
                                            <wpg:grpSp>
                                              <wpg:cNvPr id="100049" name="组合 100049"/>
                                              <wpg:cNvGrpSpPr/>
                                              <wpg:grpSpPr>
                                                <a:xfrm>
                                                  <a:off x="0" y="-2359"/>
                                                  <a:ext cx="1221105" cy="1111069"/>
                                                  <a:chOff x="0" y="-2359"/>
                                                  <a:chExt cx="1221105" cy="1111069"/>
                                                </a:xfrm>
                                              </wpg:grpSpPr>
                                              <wps:wsp>
                                                <wps:cNvPr id="100044" name="JP2025/3/17 星期一18:53:240091"/>
                                                <wps:cNvSpPr txBox="1">
                                                  <a:spLocks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446314" y="-2359"/>
                                                    <a:ext cx="152400" cy="19812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wps:spPr>
                                                <wps:txbx>
                                                  <w:txbxContent>
                                                    <w:p w14:paraId="47AD0F16" w14:textId="77777777" w:rsidR="000678AB" w:rsidRDefault="009A140B">
                                                      <w:pPr>
                                                        <w:jc w:val="center"/>
                                                      </w:pPr>
                                                      <w:r>
                                                        <w:rPr>
                                                          <w:i/>
                                                        </w:rPr>
                                                        <w:t>-</w:t>
                                                      </w:r>
                                                      <w:r>
                                                        <w:t xml:space="preserve">  </w: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vert="horz" wrap="square" lIns="0" tIns="0" rIns="0" bIns="0" anchor="t" anchorCtr="0" upright="1">
                                                  <a:noAutofit/>
                                                </wps:bodyPr>
                                              </wps:wsp>
                                              <wpg:grpSp>
                                                <wpg:cNvPr id="100048" name="组合 100048"/>
                                                <wpg:cNvGrpSpPr/>
                                                <wpg:grpSpPr>
                                                  <a:xfrm>
                                                    <a:off x="0" y="-1273"/>
                                                    <a:ext cx="1221105" cy="1109983"/>
                                                    <a:chOff x="0" y="-1273"/>
                                                    <a:chExt cx="1221105" cy="1109983"/>
                                                  </a:xfrm>
                                                </wpg:grpSpPr>
                                                <wpg:grpSp>
                                                  <wpg:cNvPr id="100047" name="组合 100047"/>
                                                  <wpg:cNvGrpSpPr/>
                                                  <wpg:grpSpPr>
                                                    <a:xfrm>
                                                      <a:off x="0" y="0"/>
                                                      <a:ext cx="1221105" cy="1108710"/>
                                                      <a:chOff x="0" y="0"/>
                                                      <a:chExt cx="1221105" cy="1108710"/>
                                                    </a:xfrm>
                                                  </wpg:grpSpPr>
                                                  <wpg:grpSp>
                                                    <wpg:cNvPr id="100041" name="JP2025/3/17 星期一18:53:247820"/>
                                                    <wpg:cNvGrpSpPr/>
                                                    <wpg:grpSpPr>
                                                      <a:xfrm>
                                                        <a:off x="0" y="60960"/>
                                                        <a:ext cx="1221105" cy="1047750"/>
                                                        <a:chOff x="0" y="-21336"/>
                                                        <a:chExt cx="1221105" cy="1048131"/>
                                                      </a:xfrm>
                                                    </wpg:grpSpPr>
                                                    <wps:wsp>
                                                      <wps:cNvPr id="100030" name="JP2025/3/17 星期一18:51:530091"/>
                                                      <wps:cNvSpPr>
                                                        <a:spLocks noChangeArrowheads="1"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10160" y="-21336"/>
                                                          <a:ext cx="1102360" cy="66160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algn="ctr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miter lim="800000"/>
                                                        </a:ln>
                                                        <a:effectLst/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00031" name="JP2025/3/17 星期一18:51:537820"/>
                                                      <wps:cNvSpPr>
                                                        <a:spLocks noChangeArrowheads="1"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0" y="655566"/>
                                                          <a:ext cx="1097280" cy="69978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algn="ctr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miter lim="800000"/>
                                                        </a:ln>
                                                        <a:effectLst/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g:grpSp>
                                                      <wpg:cNvPr id="100032" name="JP2025/3/17 星期一18:51:537507"/>
                                                      <wpg:cNvGrpSpPr/>
                                                      <wpg:grpSpPr>
                                                        <a:xfrm>
                                                          <a:off x="944880" y="655320"/>
                                                          <a:ext cx="276225" cy="371475"/>
                                                          <a:chOff x="3180" y="2580"/>
                                                          <a:chExt cx="435" cy="585"/>
                                                        </a:xfrm>
                                                      </wpg:grpSpPr>
                                                      <wps:wsp>
                                                        <wps:cNvPr id="100033" name="Rectangle 37"/>
                                                        <wps:cNvSpPr>
                                                          <a:spLocks noChangeArrowheads="1"/>
                                                        </wps:cNvSpPr>
                                                        <wps:spPr bwMode="auto">
                                                          <a:xfrm>
                                                            <a:off x="3180" y="2625"/>
                                                            <a:ext cx="420" cy="79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>
                                                            <a:noFill/>
                                                          </a:ln>
                                                        </wps:spPr>
                                                        <wps:bodyPr rot="0" vert="horz" wrap="square" lIns="91440" tIns="45720" rIns="91440" bIns="45720" anchor="t" anchorCtr="0" upright="1">
                                                          <a:noAutofit/>
                                                        </wps:bodyPr>
                                                      </wps:wsp>
                                                      <wps:wsp>
                                                        <wps:cNvPr id="100035" name="Rectangle 39"/>
                                                        <wps:cNvSpPr>
                                                          <a:spLocks noChangeArrowheads="1"/>
                                                        </wps:cNvSpPr>
                                                        <wps:spPr bwMode="auto">
                                                          <a:xfrm>
                                                            <a:off x="3225" y="2580"/>
                                                            <a:ext cx="390" cy="585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>
                                                            <a:noFill/>
                                                          </a:ln>
                                                          <a:effectLst/>
                                                        </wps:spPr>
                                                        <wps:bodyPr rot="0" vert="horz" wrap="square" lIns="0" tIns="0" rIns="0" bIns="0" anchor="t" anchorCtr="0" upright="1">
                                                          <a:noAutofit/>
                                                        </wps:bodyPr>
                                                      </wps:wsp>
                                                    </wpg:grpSp>
                                                  </wpg:grpSp>
                                                  <wps:wsp>
                                                    <wps:cNvPr id="100045" name="JP2025/3/17 星期一18:53:240091"/>
                                                    <wps:cNvSpPr txBox="1">
                                                      <a:spLocks noChangeArrowheads="1"/>
                                                    </wps:cNvSpPr>
                                                    <wps:spPr bwMode="auto">
                                                      <a:xfrm>
                                                        <a:off x="674370" y="0"/>
                                                        <a:ext cx="152400" cy="198120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</wps:spPr>
                                                    <wps:txbx>
                                                      <w:txbxContent>
                                                        <w:p w14:paraId="0FF226C6" w14:textId="77777777" w:rsidR="000678AB" w:rsidRDefault="009A140B">
                                                          <w:pPr>
                                                            <w:jc w:val="center"/>
                                                          </w:pPr>
                                                          <w:r>
                                                            <w:rPr>
                                                              <w:i/>
                                                            </w:rPr>
                                                            <w:t>-</w:t>
                                                          </w:r>
                                                          <w:r>
                                                            <w:t xml:space="preserve">  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vert="horz" wrap="square" lIns="0" tIns="0" rIns="0" bIns="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100046" name="JP2025/3/17 星期一18:53:240091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929640" y="-1273"/>
                                                      <a:ext cx="152400" cy="19812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6716B3FB" w14:textId="77777777" w:rsidR="000678AB" w:rsidRDefault="009A140B">
                                                        <w:pPr>
                                                          <w:jc w:val="center"/>
                                                        </w:pPr>
                                                        <w:r>
                                                          <w:rPr>
                                                            <w:i/>
                                                          </w:rPr>
                                                          <w:t>-</w:t>
                                                        </w:r>
                                                        <w:r>
                                                          <w:t xml:space="preserve">  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0" tIns="0" rIns="0" bIns="0" anchor="t" anchorCtr="0" upright="1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</wpg:grpSp>
                                          </wpg:grpSp>
                                          <wps:wsp>
                                            <wps:cNvPr id="100075" name="JP2025/3/17 星期一18:58:580091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3607" y="715734"/>
                                                <a:ext cx="152400" cy="19812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3B3A1004" w14:textId="77777777" w:rsidR="000678AB" w:rsidRDefault="009A140B">
                                                  <w:pPr>
                                                    <w:jc w:val="center"/>
                                                    <w:rPr>
                                                      <w:b/>
                                                      <w:bCs/>
                                                      <w:iCs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b/>
                                                      <w:bCs/>
                                                      <w:iCs/>
                                                      <w:sz w:val="15"/>
                                                      <w:szCs w:val="18"/>
                                                    </w:rPr>
                                                    <w:t>+</w:t>
                                                  </w:r>
                                                  <w:r>
                                                    <w:rPr>
                                                      <w:b/>
                                                      <w:bCs/>
                                                      <w:iCs/>
                                                    </w:rPr>
                                                    <w:t xml:space="preserve">  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0" tIns="0" rIns="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100087" name="JP2025/3/17 星期一18:58:580091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217714" y="713014"/>
                                              <a:ext cx="152400" cy="1981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8DC749" w14:textId="77777777" w:rsidR="000678AB" w:rsidRDefault="009A140B">
                                                <w:pPr>
                                                  <w:jc w:val="center"/>
                                                  <w:rPr>
                                                    <w:b/>
                                                    <w:bCs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Cs/>
                                                    <w:sz w:val="15"/>
                                                    <w:szCs w:val="18"/>
                                                  </w:rPr>
                                                  <w:t>+</w:t>
                                                </w: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Cs/>
                                                  </w:rPr>
                                                  <w:t xml:space="preserve">  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0" tIns="0" rIns="0" bIns="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100089" name="JP2025/3/17 星期一18:58:580091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465364" y="713014"/>
                                            <a:ext cx="152400" cy="1981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4E424FC0" w14:textId="77777777" w:rsidR="000678AB" w:rsidRDefault="009A140B">
                                              <w:pPr>
                                                <w:jc w:val="center"/>
                                                <w:rPr>
                                                  <w:b/>
                                                  <w:bCs/>
                                                  <w:iCs/>
                                                </w:rPr>
                                              </w:pPr>
                                              <w:r>
                                                <w:rPr>
                                                  <w:b/>
                                                  <w:bCs/>
                                                  <w:iCs/>
                                                  <w:sz w:val="15"/>
                                                  <w:szCs w:val="18"/>
                                                </w:rPr>
                                                <w:t>+</w:t>
                                              </w:r>
                                              <w:r>
                                                <w:rPr>
                                                  <w:b/>
                                                  <w:bCs/>
                                                  <w:iCs/>
                                                </w:rPr>
                                                <w:t xml:space="preserve">  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0" tIns="0" rIns="0" bIns="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00092" name="JP2025/3/17 星期一18:58:58009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07571" y="715735"/>
                                          <a:ext cx="152400" cy="1981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010E795" w14:textId="77777777" w:rsidR="000678AB" w:rsidRDefault="009A140B">
                                            <w:pPr>
                                              <w:jc w:val="center"/>
                                              <w:rPr>
                                                <w:b/>
                                                <w:bCs/>
                                                <w:iCs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bCs/>
                                                <w:iCs/>
                                                <w:sz w:val="15"/>
                                                <w:szCs w:val="18"/>
                                              </w:rPr>
                                              <w:t>+</w:t>
                                            </w:r>
                                            <w:r>
                                              <w:rPr>
                                                <w:b/>
                                                <w:bCs/>
                                                <w:iCs/>
                                              </w:rPr>
                                              <w:t xml:space="preserve">  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206" name="JP2025/3/17 星期一19:03:22037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160" y="29210"/>
                                    <a:ext cx="152400" cy="1981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8569167" w14:textId="77777777" w:rsidR="000678AB" w:rsidRDefault="009A140B">
                                      <w:pPr>
                                        <w:jc w:val="center"/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  <w:szCs w:val="21"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i/>
                                        </w:rPr>
                                        <w:t xml:space="preserve">  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210" name="椭圆 210"/>
                            <wps:cNvSpPr/>
                            <wps:spPr>
                              <a:xfrm>
                                <a:off x="172720" y="406400"/>
                                <a:ext cx="45719" cy="45719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</wpg:grpSp>
                      <wps:wsp>
                        <wps:cNvPr id="214" name="JP2025/3/17 星期一19:03:170091"/>
                        <wps:cNvSpPr txBox="1">
                          <a:spLocks noChangeArrowheads="1"/>
                        </wps:cNvSpPr>
                        <wps:spPr bwMode="auto">
                          <a:xfrm>
                            <a:off x="472440" y="350520"/>
                            <a:ext cx="152400" cy="1980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624CE1B" w14:textId="77777777" w:rsidR="000678AB" w:rsidRDefault="009A140B">
                              <w:pPr>
                                <w:jc w:val="center"/>
                                <w:rPr>
                                  <w:rFonts w:ascii="Book Antiqua" w:hAnsi="Book Antiqua"/>
                                  <w:i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i/>
                                  <w:sz w:val="18"/>
                                  <w:szCs w:val="21"/>
                                </w:rPr>
                                <w:t>v</w:t>
                              </w:r>
                              <w:r>
                                <w:rPr>
                                  <w:rFonts w:ascii="Book Antiqua" w:hAnsi="Book Antiqua"/>
                                  <w:i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ABADDDA" id="JP2025/3/18 星期二7:04:123471" o:spid="_x0000_s1614" style="position:absolute;left:0;text-align:left;margin-left:313pt;margin-top:12.6pt;width:111.65pt;height:87.1pt;z-index:251554816;mso-position-horizontal-relative:text;mso-position-vertical-relative:text;mso-height-relative:margin" coordsize="14179,111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">
                <v:group id="组合 212" o:spid="_x0000_s1615" style="position:absolute;width:14179;height:11106" coordsize="14179,11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lYR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jiBH7PhCMgdz8AAAD//wMAUEsBAi0AFAAGAAgAAAAhANvh9svuAAAAhQEAABMAAAAAAAAA&#10;AAAAAAAAAAAAAFtDb250ZW50X1R5cGVzXS54bWxQSwECLQAUAAYACAAAACEAWvQsW78AAAAVAQAA&#10;CwAAAAAAAAAAAAAAAAAfAQAAX3JlbHMvLnJlbHNQSwECLQAUAAYACAAAACEAiqZWEcYAAADcAAAA&#10;DwAAAAAAAAAAAAAAAAAHAgAAZHJzL2Rvd25yZXYueG1sUEsFBgAAAAADAAMAtwAAAPoCAAAAAA==&#10;">
                  <v:shape id="直接箭头连接符 209" o:spid="_x0000_s1616" type="#_x0000_t32" style="position:absolute;left:2184;top:4260;width:2734;height: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" strokecolor="black [3213]">
                    <v:stroke endarrow="block" endarrowwidth="narrow" joinstyle="miter"/>
                  </v:shape>
                  <v:group id="组合 211" o:spid="_x0000_s1617" style="position:absolute;width:14179;height:11106" coordsize="14179,11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">
                    <v:group id="组合 208" o:spid="_x0000_s1618" style="position:absolute;width:14179;height:11106" coordorigin=",-23" coordsize="14179,11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">
                      <v:shape id="JP2025/3/17 星期一19:03:170091" o:spid="_x0000_s1619" type="#_x0000_t202" style="position:absolute;top:6953;width:1524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" filled="f" stroked="f">
                        <v:textbox inset="0,0,0,0">
                          <w:txbxContent>
                            <w:p w14:paraId="59CF3CF1" w14:textId="77777777" w:rsidR="000678AB" w:rsidRDefault="009A140B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21"/>
                                </w:rPr>
                                <w:t>A</w:t>
                              </w:r>
                              <w:r>
                                <w:rPr>
                                  <w:i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group id="组合 207" o:spid="_x0000_s1620" style="position:absolute;left:165;top:-23;width:14014;height:11110" coordorigin="101,-23" coordsize="14014,11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">
                        <v:group id="JP2025/3/17 星期一19:03:177820" o:spid="_x0000_s1621" style="position:absolute;left:1905;top:-23;width:12211;height:11110" coordorigin=",-23" coordsize="12211,11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">
                          <v:shape id="JP2025/3/17 星期一18:53:240091" o:spid="_x0000_s1622" type="#_x0000_t202" style="position:absolute;top:-23;width:1524;height:19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" filled="f" stroked="f">
                            <v:textbox inset="0,0,0,0">
                              <w:txbxContent>
                                <w:p w14:paraId="08EA957C" w14:textId="77777777" w:rsidR="000678AB" w:rsidRDefault="009A140B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</w:rPr>
                                    <w:t>-</w:t>
                                  </w:r>
                                  <w:r>
                                    <w:t xml:space="preserve">  </w:t>
                                  </w:r>
                                </w:p>
                              </w:txbxContent>
                            </v:textbox>
                          </v:shape>
                          <v:group id="组合 100094" o:spid="_x0000_s1623" style="position:absolute;top:-23;width:12211;height:11110" coordorigin=",-23" coordsize="12211,11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">
                            <v:shape id="JP2025/3/17 星期一18:58:580091" o:spid="_x0000_s1624" type="#_x0000_t202" style="position:absolute;left:9198;top:7130;width:1524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" filled="f" stroked="f">
                              <v:textbox inset="0,0,0,0">
                                <w:txbxContent>
                                  <w:p w14:paraId="75F384A0" w14:textId="77777777" w:rsidR="000678AB" w:rsidRDefault="009A140B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i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iCs/>
                                        <w:sz w:val="15"/>
                                        <w:szCs w:val="18"/>
                                      </w:rPr>
                                      <w:t>+</w:t>
                                    </w:r>
                                    <w:r>
                                      <w:rPr>
                                        <w:b/>
                                        <w:bCs/>
                                        <w:iCs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v:textbox>
                            </v:shape>
                            <v:group id="组合 100093" o:spid="_x0000_s1625" style="position:absolute;top:-23;width:12211;height:11110" coordorigin=",-23" coordsize="12211,11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">
                              <v:group id="组合 100090" o:spid="_x0000_s1626" style="position:absolute;top:-23;width:12211;height:11110" coordorigin=",-23" coordsize="12211,11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">
                                <v:group id="组合 100088" o:spid="_x0000_s1627" style="position:absolute;top:-23;width:12211;height:11110" coordorigin=",-23" coordsize="12211,11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">
                                  <v:group id="组合 100082" o:spid="_x0000_s1628" style="position:absolute;top:-23;width:12211;height:11110" coordorigin=",-23" coordsize="12211,11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">
                                    <v:group id="JP2025/3/17 星期一18:58:587820" o:spid="_x0000_s1629" style="position:absolute;top:-23;width:12211;height:11110" coordorigin=",-23" coordsize="12211,11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">
                                      <v:shape id="JP2025/3/17 星期一18:53:240091" o:spid="_x0000_s1630" type="#_x0000_t202" style="position:absolute;left:2095;top:-23;width:1524;height:19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" filled="f" stroked="f">
                                        <v:textbox inset="0,0,0,0">
                                          <w:txbxContent>
                                            <w:p w14:paraId="51DB45D6" w14:textId="77777777" w:rsidR="000678AB" w:rsidRDefault="009A140B">
                                              <w:pPr>
                                                <w:jc w:val="center"/>
                                              </w:pPr>
                                              <w:r>
                                                <w:rPr>
                                                  <w:i/>
                                                </w:rPr>
                                                <w:t>-</w:t>
                                              </w:r>
                                              <w:r>
                                                <w:t xml:space="preserve">  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  <v:group id="组合 100049" o:spid="_x0000_s1631" style="position:absolute;top:-23;width:12211;height:11110" coordorigin=",-23" coordsize="12211,11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">
                                        <v:shape id="JP2025/3/17 星期一18:53:240091" o:spid="_x0000_s1632" type="#_x0000_t202" style="position:absolute;left:4463;top:-23;width:1524;height:19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" filled="f" stroked="f">
                                          <v:textbox inset="0,0,0,0">
                                            <w:txbxContent>
                                              <w:p w14:paraId="47AD0F16" w14:textId="77777777" w:rsidR="000678AB" w:rsidRDefault="009A140B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rPr>
                                                    <w:i/>
                                                  </w:rPr>
                                                  <w:t>-</w:t>
                                                </w:r>
                                                <w:r>
                                                  <w:t xml:space="preserve">  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  <v:group id="组合 100048" o:spid="_x0000_s1633" style="position:absolute;top:-12;width:12211;height:11099" coordorigin=",-12" coordsize="12211,110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">
                                          <v:group id="组合 100047" o:spid="_x0000_s1634" style="position:absolute;width:12211;height:11087" coordsize="12211,110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">
                                            <v:group id="JP2025/3/17 星期一18:53:247820" o:spid="_x0000_s1635" style="position:absolute;top:609;width:12211;height:10478" coordorigin=",-213" coordsize="12211,10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">
                                              <v:rect id="JP2025/3/17 星期一18:51:530091" o:spid="_x0000_s1636" style="position:absolute;left:101;top:-213;width:11024;height:6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" filled="f"/>
                                              <v:rect id="JP2025/3/17 星期一18:51:537820" o:spid="_x0000_s1637" style="position:absolute;top:6555;width:10972;height: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" filled="f"/>
                                              <v:group id="JP2025/3/17 星期一18:51:537507" o:spid="_x0000_s1638" style="position:absolute;left:9448;top:6553;width:2763;height:3714" coordorigin="3180,2580" coordsize="435,5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">
                                                <v:rect id="Rectangle 37" o:spid="_x0000_s1639" style="position:absolute;left:3180;top:2625;width:420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" filled="f" stroked="f"/>
                                                <v:rect id="Rectangle 39" o:spid="_x0000_s1640" style="position:absolute;left:3225;top:2580;width:390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" filled="f" stroked="f">
                                                  <v:textbox inset="0,0,0,0"/>
                                                </v:rect>
                                              </v:group>
                                            </v:group>
                                            <v:shape id="JP2025/3/17 星期一18:53:240091" o:spid="_x0000_s1641" type="#_x0000_t202" style="position:absolute;left:6743;width:1524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" filled="f" stroked="f">
                                              <v:textbox inset="0,0,0,0">
                                                <w:txbxContent>
                                                  <w:p w14:paraId="0FF226C6" w14:textId="77777777" w:rsidR="000678AB" w:rsidRDefault="009A140B">
                                                    <w:pPr>
                                                      <w:jc w:val="center"/>
                                                    </w:pPr>
                                                    <w:r>
                                                      <w:rPr>
                                                        <w:i/>
                                                      </w:rPr>
                                                      <w:t>-</w:t>
                                                    </w:r>
                                                    <w:r>
                                                      <w:t xml:space="preserve">  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  <v:shape id="JP2025/3/17 星期一18:53:240091" o:spid="_x0000_s1642" type="#_x0000_t202" style="position:absolute;left:9296;top:-12;width:1524;height:19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" filled="f" stroked="f">
                                            <v:textbox inset="0,0,0,0">
                                              <w:txbxContent>
                                                <w:p w14:paraId="6716B3FB" w14:textId="77777777" w:rsidR="000678AB" w:rsidRDefault="009A140B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rPr>
                                                      <w:i/>
                                                    </w:rPr>
                                                    <w:t>-</w:t>
                                                  </w:r>
                                                  <w:r>
                                                    <w:t xml:space="preserve">  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</v:group>
                                      </v:group>
                                    </v:group>
                                    <v:shape id="JP2025/3/17 星期一18:58:580091" o:spid="_x0000_s1643" type="#_x0000_t202" style="position:absolute;left:136;top:7157;width:1524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" filled="f" stroked="f">
                                      <v:textbox inset="0,0,0,0">
                                        <w:txbxContent>
                                          <w:p w14:paraId="3B3A1004" w14:textId="77777777" w:rsidR="000678AB" w:rsidRDefault="009A140B">
                                            <w:pPr>
                                              <w:jc w:val="center"/>
                                              <w:rPr>
                                                <w:b/>
                                                <w:bCs/>
                                                <w:iCs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bCs/>
                                                <w:iCs/>
                                                <w:sz w:val="15"/>
                                                <w:szCs w:val="18"/>
                                              </w:rPr>
                                              <w:t>+</w:t>
                                            </w:r>
                                            <w:r>
                                              <w:rPr>
                                                <w:b/>
                                                <w:bCs/>
                                                <w:iCs/>
                                              </w:rPr>
                                              <w:t xml:space="preserve">  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 id="JP2025/3/17 星期一18:58:580091" o:spid="_x0000_s1644" type="#_x0000_t202" style="position:absolute;left:2177;top:7130;width:1524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" filled="f" stroked="f">
                                    <v:textbox inset="0,0,0,0">
                                      <w:txbxContent>
                                        <w:p w14:paraId="398DC749" w14:textId="77777777" w:rsidR="000678AB" w:rsidRDefault="009A140B">
                                          <w:pPr>
                                            <w:jc w:val="center"/>
                                            <w:rPr>
                                              <w:b/>
                                              <w:bCs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Cs/>
                                              <w:sz w:val="15"/>
                                              <w:szCs w:val="18"/>
                                            </w:rPr>
                                            <w:t>+</w:t>
                                          </w:r>
                                          <w:r>
                                            <w:rPr>
                                              <w:b/>
                                              <w:bCs/>
                                              <w:iCs/>
                                            </w:rPr>
                                            <w:t xml:space="preserve">  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JP2025/3/17 星期一18:58:580091" o:spid="_x0000_s1645" type="#_x0000_t202" style="position:absolute;left:4653;top:7130;width:1524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" filled="f" stroked="f">
                                  <v:textbox inset="0,0,0,0">
                                    <w:txbxContent>
                                      <w:p w14:paraId="4E424FC0" w14:textId="77777777" w:rsidR="000678AB" w:rsidRDefault="009A140B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bCs/>
                                            <w:iCs/>
                                            <w:sz w:val="15"/>
                                            <w:szCs w:val="18"/>
                                          </w:rPr>
                                          <w:t>+</w:t>
                                        </w:r>
                                        <w:r>
                                          <w:rPr>
                                            <w:b/>
                                            <w:bCs/>
                                            <w:iCs/>
                                          </w:rPr>
                                          <w:t xml:space="preserve">  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JP2025/3/17 星期一18:58:580091" o:spid="_x0000_s1646" type="#_x0000_t202" style="position:absolute;left:7075;top:7157;width:1524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" filled="f" stroked="f">
                                <v:textbox inset="0,0,0,0">
                                  <w:txbxContent>
                                    <w:p w14:paraId="0010E795" w14:textId="77777777" w:rsidR="000678AB" w:rsidRDefault="009A140B">
                                      <w:pPr>
                                        <w:jc w:val="center"/>
                                        <w:rPr>
                                          <w:b/>
                                          <w:bCs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iCs/>
                                          <w:sz w:val="15"/>
                                          <w:szCs w:val="18"/>
                                        </w:rPr>
                                        <w:t>+</w:t>
                                      </w:r>
                                      <w:r>
                                        <w:rPr>
                                          <w:b/>
                                          <w:bCs/>
                                          <w:iCs/>
                                        </w:rPr>
                                        <w:t xml:space="preserve">  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v:group>
                        <v:shape id="JP2025/3/17 星期一19:03:220372" o:spid="_x0000_s1647" type="#_x0000_t202" style="position:absolute;left:101;top:292;width:1524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" filled="f" stroked="f">
                          <v:textbox inset="0,0,0,0">
                            <w:txbxContent>
                              <w:p w14:paraId="08569167" w14:textId="77777777" w:rsidR="000678AB" w:rsidRDefault="009A140B">
                                <w:pPr>
                                  <w:jc w:val="center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21"/>
                                  </w:rPr>
                                  <w:t>B</w:t>
                                </w:r>
                                <w:r>
                                  <w:rPr>
                                    <w:i/>
                                  </w:rPr>
                                  <w:t xml:space="preserve">  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oval id="椭圆 210" o:spid="_x0000_s1648" style="position:absolute;left:1727;top:4064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" fillcolor="black [3200]" strokecolor="black [1600]" strokeweight="1pt">
                      <v:stroke joinstyle="miter"/>
                    </v:oval>
                  </v:group>
                </v:group>
                <v:shape id="JP2025/3/17 星期一19:03:170091" o:spid="_x0000_s1649" type="#_x0000_t202" style="position:absolute;left:4724;top:3505;width:1524;height:19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" filled="f" stroked="f">
                  <v:textbox inset="0,0,0,0">
                    <w:txbxContent>
                      <w:p w14:paraId="4624CE1B" w14:textId="77777777" w:rsidR="000678AB" w:rsidRDefault="009A140B">
                        <w:pPr>
                          <w:jc w:val="center"/>
                          <w:rPr>
                            <w:rFonts w:ascii="Book Antiqua" w:hAnsi="Book Antiqua"/>
                            <w:i/>
                          </w:rPr>
                        </w:pPr>
                        <w:r>
                          <w:rPr>
                            <w:rFonts w:ascii="Book Antiqua" w:hAnsi="Book Antiqua"/>
                            <w:i/>
                            <w:sz w:val="18"/>
                            <w:szCs w:val="21"/>
                          </w:rPr>
                          <w:t>v</w:t>
                        </w:r>
                        <w:r>
                          <w:rPr>
                            <w:rFonts w:ascii="Book Antiqua" w:hAnsi="Book Antiqua"/>
                            <w:i/>
                          </w:rPr>
                          <w:t xml:space="preserve">  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9A140B">
        <w:t>A</w:t>
      </w:r>
      <w:r w:rsidR="009A140B">
        <w:rPr>
          <w:rFonts w:hint="eastAsia"/>
        </w:rPr>
        <w:t>．增大</w:t>
      </w:r>
      <w:r w:rsidR="007355AD">
        <w:rPr>
          <w:szCs w:val="21"/>
          <w14:ligatures w14:val="standardContextual"/>
        </w:rPr>
        <w:t xml:space="preserve">               </w:t>
      </w:r>
      <w:r w:rsidR="009A140B">
        <w:t>B</w:t>
      </w:r>
      <w:r w:rsidR="009A140B">
        <w:rPr>
          <w:rFonts w:hint="eastAsia"/>
        </w:rPr>
        <w:t>．不变</w:t>
      </w:r>
      <w:r w:rsidR="007355AD">
        <w:rPr>
          <w:szCs w:val="21"/>
          <w14:ligatures w14:val="standardContextual"/>
        </w:rPr>
        <w:t xml:space="preserve">               </w:t>
      </w:r>
      <w:r w:rsidR="009A140B">
        <w:t>C</w:t>
      </w:r>
      <w:r w:rsidR="009A140B">
        <w:rPr>
          <w:rFonts w:hint="eastAsia"/>
        </w:rPr>
        <w:t>．减小</w:t>
      </w:r>
    </w:p>
    <w:p w14:paraId="11A462F3" w14:textId="5638067F" w:rsidR="000678AB" w:rsidRPr="00B20AEA" w:rsidRDefault="009A140B">
      <w:pPr>
        <w:spacing w:beforeLines="50" w:before="120" w:line="312" w:lineRule="auto"/>
        <w:ind w:left="424" w:hangingChars="202" w:hanging="424"/>
        <w:rPr>
          <w:color w:val="000000" w:themeColor="text1"/>
        </w:rPr>
      </w:pPr>
      <w:r w:rsidRPr="00B20AEA">
        <w:rPr>
          <w:color w:val="000000" w:themeColor="text1"/>
          <w:szCs w:val="21"/>
          <w14:ligatures w14:val="standardContextual"/>
        </w:rPr>
        <w:t>2</w:t>
      </w:r>
      <w:r w:rsidRPr="00B20AEA">
        <w:rPr>
          <w:rFonts w:hint="eastAsia"/>
          <w:color w:val="000000" w:themeColor="text1"/>
          <w:szCs w:val="21"/>
          <w14:ligatures w14:val="standardContextual"/>
        </w:rPr>
        <w:t>．</w:t>
      </w:r>
      <w:r w:rsidRPr="00B20AEA">
        <w:rPr>
          <w:rFonts w:hint="eastAsia"/>
          <w:color w:val="000000" w:themeColor="text1"/>
          <w:szCs w:val="21"/>
          <w14:ligatures w14:val="standardContextual"/>
        </w:rPr>
        <w:t xml:space="preserve"> </w:t>
      </w:r>
      <w:r w:rsidRPr="00B20AEA">
        <w:rPr>
          <w:rFonts w:hint="eastAsia"/>
          <w:color w:val="000000" w:themeColor="text1"/>
          <w:szCs w:val="21"/>
          <w14:ligatures w14:val="standardContextual"/>
        </w:rPr>
        <w:t>（计算）</w:t>
      </w:r>
      <w:r w:rsidRPr="00B20AEA">
        <w:rPr>
          <w:rFonts w:hint="eastAsia"/>
          <w:color w:val="000000" w:themeColor="text1"/>
        </w:rPr>
        <w:t>如图，</w:t>
      </w:r>
      <w:r w:rsidRPr="00B20AEA">
        <w:rPr>
          <w:rFonts w:hint="eastAsia"/>
          <w:i/>
          <w:iCs/>
          <w:color w:val="000000" w:themeColor="text1"/>
        </w:rPr>
        <w:t>A</w:t>
      </w:r>
      <w:r w:rsidRPr="00B20AEA">
        <w:rPr>
          <w:rFonts w:hint="eastAsia"/>
          <w:color w:val="000000" w:themeColor="text1"/>
        </w:rPr>
        <w:t>、</w:t>
      </w:r>
      <w:r w:rsidRPr="00B20AEA">
        <w:rPr>
          <w:rFonts w:hint="eastAsia"/>
          <w:i/>
          <w:iCs/>
          <w:color w:val="000000" w:themeColor="text1"/>
        </w:rPr>
        <w:t>B</w:t>
      </w:r>
      <w:r w:rsidRPr="00B20AEA">
        <w:rPr>
          <w:rFonts w:hint="eastAsia"/>
          <w:color w:val="000000" w:themeColor="text1"/>
        </w:rPr>
        <w:t>为平行板电容器的两极板，板长为</w:t>
      </w:r>
      <w:r w:rsidRPr="00B20AEA">
        <w:rPr>
          <w:rFonts w:hint="eastAsia"/>
          <w:i/>
          <w:iCs/>
          <w:color w:val="000000" w:themeColor="text1"/>
        </w:rPr>
        <w:t>L</w:t>
      </w:r>
      <w:r w:rsidRPr="00B20AEA">
        <w:rPr>
          <w:rFonts w:hint="eastAsia"/>
          <w:color w:val="000000" w:themeColor="text1"/>
        </w:rPr>
        <w:t>，板间距为</w:t>
      </w:r>
      <w:r w:rsidRPr="00B20AEA">
        <w:rPr>
          <w:rFonts w:hint="eastAsia"/>
          <w:i/>
          <w:iCs/>
          <w:color w:val="000000" w:themeColor="text1"/>
        </w:rPr>
        <w:t>d</w:t>
      </w:r>
      <w:r w:rsidRPr="00B20AEA">
        <w:rPr>
          <w:rFonts w:hint="eastAsia"/>
          <w:color w:val="000000" w:themeColor="text1"/>
        </w:rPr>
        <w:t>，电容器电容为</w:t>
      </w:r>
      <w:r w:rsidRPr="00B20AEA">
        <w:rPr>
          <w:rFonts w:hint="eastAsia"/>
          <w:i/>
          <w:iCs/>
          <w:color w:val="000000" w:themeColor="text1"/>
        </w:rPr>
        <w:t>C</w:t>
      </w:r>
      <w:r w:rsidR="00AB0CAC" w:rsidRPr="00B20AEA">
        <w:rPr>
          <w:rFonts w:hint="eastAsia"/>
          <w:color w:val="000000" w:themeColor="text1"/>
        </w:rPr>
        <w:t>，</w:t>
      </w:r>
      <w:r w:rsidR="00471E03">
        <w:rPr>
          <w:rFonts w:hint="eastAsia"/>
          <w:color w:val="000000" w:themeColor="text1"/>
        </w:rPr>
        <w:t>带电</w:t>
      </w:r>
      <w:r w:rsidRPr="00B20AEA">
        <w:rPr>
          <w:rFonts w:hint="eastAsia"/>
          <w:color w:val="000000" w:themeColor="text1"/>
        </w:rPr>
        <w:t>量</w:t>
      </w:r>
      <w:r w:rsidR="00AB0CAC" w:rsidRPr="00B20AEA">
        <w:rPr>
          <w:rFonts w:hint="eastAsia"/>
          <w:color w:val="000000" w:themeColor="text1"/>
        </w:rPr>
        <w:t>为</w:t>
      </w:r>
      <w:r w:rsidRPr="00B20AEA">
        <w:rPr>
          <w:rFonts w:hint="eastAsia"/>
          <w:i/>
          <w:iCs/>
          <w:color w:val="000000" w:themeColor="text1"/>
        </w:rPr>
        <w:t>Q</w:t>
      </w:r>
      <w:r w:rsidRPr="00B20AEA">
        <w:rPr>
          <w:rFonts w:hint="eastAsia"/>
          <w:color w:val="000000" w:themeColor="text1"/>
        </w:rPr>
        <w:t>。一</w:t>
      </w:r>
      <w:r w:rsidR="00AB0CAC" w:rsidRPr="00B20AEA">
        <w:rPr>
          <w:rFonts w:hint="eastAsia"/>
          <w:color w:val="000000" w:themeColor="text1"/>
        </w:rPr>
        <w:t>电</w:t>
      </w:r>
      <w:r w:rsidRPr="00B20AEA">
        <w:rPr>
          <w:rFonts w:hint="eastAsia"/>
          <w:color w:val="000000" w:themeColor="text1"/>
        </w:rPr>
        <w:t>子从两极板左侧正中央水平向右射入。已知</w:t>
      </w:r>
      <w:r w:rsidR="00AB0CAC" w:rsidRPr="00B20AEA">
        <w:rPr>
          <w:rFonts w:hint="eastAsia"/>
          <w:color w:val="000000" w:themeColor="text1"/>
        </w:rPr>
        <w:t>电</w:t>
      </w:r>
      <w:r w:rsidRPr="00B20AEA">
        <w:rPr>
          <w:rFonts w:hint="eastAsia"/>
          <w:color w:val="000000" w:themeColor="text1"/>
        </w:rPr>
        <w:t>子电荷量为</w:t>
      </w:r>
      <w:r w:rsidR="00AB0CAC" w:rsidRPr="00B20AEA">
        <w:rPr>
          <w:rFonts w:hint="eastAsia"/>
          <w:i/>
          <w:iCs/>
          <w:color w:val="000000" w:themeColor="text1"/>
        </w:rPr>
        <w:t>e</w:t>
      </w:r>
      <w:r w:rsidRPr="00B20AEA">
        <w:rPr>
          <w:rFonts w:hint="eastAsia"/>
          <w:color w:val="000000" w:themeColor="text1"/>
        </w:rPr>
        <w:t>，质量为</w:t>
      </w:r>
      <w:r w:rsidRPr="00B20AEA">
        <w:rPr>
          <w:rFonts w:hint="eastAsia"/>
          <w:i/>
          <w:iCs/>
          <w:color w:val="000000" w:themeColor="text1"/>
        </w:rPr>
        <w:t>m</w:t>
      </w:r>
      <w:r w:rsidRPr="00B20AEA">
        <w:rPr>
          <w:rFonts w:hint="eastAsia"/>
          <w:color w:val="000000" w:themeColor="text1"/>
        </w:rPr>
        <w:t>。求</w:t>
      </w:r>
      <w:r w:rsidR="00AB0CAC" w:rsidRPr="00B20AEA">
        <w:rPr>
          <w:rFonts w:hint="eastAsia"/>
          <w:color w:val="000000" w:themeColor="text1"/>
        </w:rPr>
        <w:t>电</w:t>
      </w:r>
      <w:r w:rsidRPr="00B20AEA">
        <w:rPr>
          <w:rFonts w:hint="eastAsia"/>
          <w:color w:val="000000" w:themeColor="text1"/>
        </w:rPr>
        <w:t>子能从两极板间飞出的最小</w:t>
      </w:r>
      <w:r w:rsidR="00FD79D7" w:rsidRPr="00B20AEA">
        <w:rPr>
          <w:rFonts w:hint="eastAsia"/>
          <w:color w:val="000000" w:themeColor="text1"/>
        </w:rPr>
        <w:t>初</w:t>
      </w:r>
      <w:r w:rsidRPr="00B20AEA">
        <w:rPr>
          <w:rFonts w:hint="eastAsia"/>
          <w:color w:val="000000" w:themeColor="text1"/>
        </w:rPr>
        <w:t>速度</w:t>
      </w:r>
      <w:r w:rsidRPr="00B20AEA">
        <w:rPr>
          <w:rFonts w:ascii="Book Antiqua" w:hAnsi="Book Antiqua"/>
          <w:i/>
          <w:iCs/>
          <w:color w:val="000000" w:themeColor="text1"/>
        </w:rPr>
        <w:t>v</w:t>
      </w:r>
      <w:r w:rsidRPr="00B20AEA">
        <w:rPr>
          <w:rFonts w:hint="eastAsia"/>
          <w:color w:val="000000" w:themeColor="text1"/>
        </w:rPr>
        <w:t>。</w:t>
      </w:r>
    </w:p>
    <w:p w14:paraId="1D049E68" w14:textId="596371F5" w:rsidR="000678AB" w:rsidRPr="0021215F" w:rsidRDefault="001D2DEF" w:rsidP="0021215F">
      <w:pPr>
        <w:spacing w:beforeLines="50" w:before="120" w:line="312" w:lineRule="auto"/>
        <w:ind w:left="424" w:hangingChars="202" w:hanging="424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07040" behindDoc="0" locked="0" layoutInCell="1" allowOverlap="1" wp14:anchorId="5842CCD6" wp14:editId="55E143D9">
                <wp:simplePos x="0" y="0"/>
                <wp:positionH relativeFrom="column">
                  <wp:posOffset>3950970</wp:posOffset>
                </wp:positionH>
                <wp:positionV relativeFrom="paragraph">
                  <wp:posOffset>169545</wp:posOffset>
                </wp:positionV>
                <wp:extent cx="1311275" cy="668020"/>
                <wp:effectExtent l="0" t="0" r="22225" b="17780"/>
                <wp:wrapSquare wrapText="bothSides"/>
                <wp:docPr id="25" name="JP2025/3/20 星期四22:42:5900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1275" cy="668020"/>
                          <a:chOff x="0" y="48126"/>
                          <a:chExt cx="1311275" cy="668154"/>
                        </a:xfrm>
                      </wpg:grpSpPr>
                      <wpg:grpSp>
                        <wpg:cNvPr id="27" name="JP2025/3/20 星期四14:16:047820"/>
                        <wpg:cNvGrpSpPr/>
                        <wpg:grpSpPr>
                          <a:xfrm>
                            <a:off x="0" y="48126"/>
                            <a:ext cx="1311275" cy="668154"/>
                            <a:chOff x="0" y="116305"/>
                            <a:chExt cx="1311275" cy="668154"/>
                          </a:xfrm>
                        </wpg:grpSpPr>
                        <wps:wsp>
                          <wps:cNvPr id="39" name="椭圆 39"/>
                          <wps:cNvSpPr/>
                          <wps:spPr>
                            <a:xfrm>
                              <a:off x="737931" y="116305"/>
                              <a:ext cx="25393" cy="2540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 algn="ctr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 type="none" w="med" len="med"/>
                              <a:tailEnd type="none" w="med" len="med"/>
                            </a:ln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97" name="椭圆 97"/>
                          <wps:cNvSpPr/>
                          <wps:spPr>
                            <a:xfrm>
                              <a:off x="737931" y="749979"/>
                              <a:ext cx="24765" cy="2540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 algn="ctr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 type="none" w="med" len="med"/>
                              <a:tailEnd type="none" w="med" len="med"/>
                            </a:ln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g:grpSp>
                          <wpg:cNvPr id="119" name="组合 119"/>
                          <wpg:cNvGrpSpPr/>
                          <wpg:grpSpPr>
                            <a:xfrm>
                              <a:off x="0" y="118979"/>
                              <a:ext cx="1311275" cy="665480"/>
                              <a:chOff x="0" y="50800"/>
                              <a:chExt cx="1311275" cy="665480"/>
                            </a:xfrm>
                          </wpg:grpSpPr>
                          <wpg:grpSp>
                            <wpg:cNvPr id="120" name="组合 120"/>
                            <wpg:cNvGrpSpPr/>
                            <wpg:grpSpPr>
                              <a:xfrm>
                                <a:off x="0" y="50800"/>
                                <a:ext cx="1311275" cy="665480"/>
                                <a:chOff x="127000" y="50800"/>
                                <a:chExt cx="1311660" cy="665480"/>
                              </a:xfrm>
                            </wpg:grpSpPr>
                            <wps:wsp>
                              <wps:cNvPr id="1184618900" name="直接连接符 1184618900"/>
                              <wps:cNvCnPr/>
                              <wps:spPr>
                                <a:xfrm>
                                  <a:off x="584200" y="71120"/>
                                  <a:ext cx="0" cy="6302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</a:ln>
                              </wps:spPr>
                              <wps:bodyPr/>
                            </wps:wsp>
                            <wpg:grpSp>
                              <wpg:cNvPr id="1184618901" name="组合 1184618901"/>
                              <wpg:cNvGrpSpPr/>
                              <wpg:grpSpPr>
                                <a:xfrm>
                                  <a:off x="127000" y="50800"/>
                                  <a:ext cx="1311660" cy="665480"/>
                                  <a:chOff x="127000" y="50800"/>
                                  <a:chExt cx="1311660" cy="665480"/>
                                </a:xfrm>
                              </wpg:grpSpPr>
                              <wpg:grpSp>
                                <wpg:cNvPr id="1184618902" name="组合 1184618902"/>
                                <wpg:cNvGrpSpPr/>
                                <wpg:grpSpPr>
                                  <a:xfrm>
                                    <a:off x="127000" y="50800"/>
                                    <a:ext cx="1311660" cy="665480"/>
                                    <a:chOff x="127000" y="50800"/>
                                    <a:chExt cx="1311660" cy="665480"/>
                                  </a:xfrm>
                                </wpg:grpSpPr>
                                <wps:wsp>
                                  <wps:cNvPr id="1184618903" name="矩形 1184618903"/>
                                  <wps:cNvSpPr/>
                                  <wps:spPr>
                                    <a:xfrm>
                                      <a:off x="294640" y="66040"/>
                                      <a:ext cx="914400" cy="635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 type="none" w="med" len="med"/>
                                      <a:tailEnd type="none" w="med" len="me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noAutofit/>
                                  </wps:bodyPr>
                                </wps:wsp>
                                <wpg:grpSp>
                                  <wpg:cNvPr id="1184618904" name="组合 1184618904"/>
                                  <wpg:cNvGrpSpPr/>
                                  <wpg:grpSpPr>
                                    <a:xfrm>
                                      <a:off x="1056640" y="193040"/>
                                      <a:ext cx="381000" cy="254000"/>
                                      <a:chOff x="-114300" y="0"/>
                                      <a:chExt cx="381000" cy="254000"/>
                                    </a:xfrm>
                                  </wpg:grpSpPr>
                                  <wps:wsp>
                                    <wps:cNvPr id="1184618905" name="矩形 1184618905"/>
                                    <wps:cNvSpPr/>
                                    <wps:spPr>
                                      <a:xfrm>
                                        <a:off x="0" y="25400"/>
                                        <a:ext cx="76200" cy="2286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 cap="flat" cmpd="sng" algn="ctr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 lim="800000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1184618906" name="直接连接符 1184618906"/>
                                    <wps:cNvCnPr/>
                                    <wps:spPr>
                                      <a:xfrm>
                                        <a:off x="76200" y="139700"/>
                                        <a:ext cx="19050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 lim="800000"/>
                                        <a:headEnd type="triangle" w="sm" len="med"/>
                                        <a:tailEnd type="none" w="sm" len="med"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84618907" name="文本框 1184618907"/>
                                    <wps:cNvSpPr txBox="1"/>
                                    <wps:spPr>
                                      <a:xfrm>
                                        <a:off x="101600" y="0"/>
                                        <a:ext cx="114300" cy="1428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A94DAD0" w14:textId="77777777" w:rsidR="001E2EA2" w:rsidRDefault="001E2EA2" w:rsidP="001E2EA2">
                                          <w:pPr>
                                            <w:adjustRightInd w:val="0"/>
                                            <w:snapToGrid w:val="0"/>
                                            <w:jc w:val="center"/>
                                            <w:rPr>
                                              <w:i/>
                                              <w:iCs/>
                                              <w:sz w:val="18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iCs/>
                                              <w:sz w:val="18"/>
                                            </w:rPr>
                                            <w:t>P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1184618908" name="文本框 1184618908"/>
                                    <wps:cNvSpPr txBox="1"/>
                                    <wps:spPr>
                                      <a:xfrm>
                                        <a:off x="-114300" y="76835"/>
                                        <a:ext cx="114300" cy="1428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B9B4F4E" w14:textId="77777777" w:rsidR="001E2EA2" w:rsidRDefault="001E2EA2" w:rsidP="001E2EA2">
                                          <w:pPr>
                                            <w:adjustRightInd w:val="0"/>
                                            <w:snapToGrid w:val="0"/>
                                            <w:jc w:val="center"/>
                                            <w:rPr>
                                              <w:sz w:val="18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18"/>
                                            </w:rPr>
                                            <w:t>R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184618909" name="组合 1184618909"/>
                                  <wpg:cNvGrpSpPr/>
                                  <wpg:grpSpPr>
                                    <a:xfrm rot="5400000">
                                      <a:off x="1135380" y="398780"/>
                                      <a:ext cx="372879" cy="233680"/>
                                      <a:chOff x="0" y="-14111"/>
                                      <a:chExt cx="762000" cy="649111"/>
                                    </a:xfrm>
                                  </wpg:grpSpPr>
                                  <wps:wsp>
                                    <wps:cNvPr id="1184618910" name="直接连接符 1184618910"/>
                                    <wps:cNvCnPr/>
                                    <wps:spPr>
                                      <a:xfrm flipV="1">
                                        <a:off x="762000" y="0"/>
                                        <a:ext cx="0" cy="635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 lim="800000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84618911" name="直接连接符 1184618911"/>
                                    <wps:cNvCnPr/>
                                    <wps:spPr>
                                      <a:xfrm>
                                        <a:off x="0" y="-14111"/>
                                        <a:ext cx="76200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 lim="800000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184618912" name="组合 1184618912"/>
                                  <wpg:cNvGrpSpPr/>
                                  <wpg:grpSpPr>
                                    <a:xfrm>
                                      <a:off x="544021" y="153786"/>
                                      <a:ext cx="217979" cy="298969"/>
                                      <a:chOff x="-4619" y="-115454"/>
                                      <a:chExt cx="217979" cy="298969"/>
                                    </a:xfrm>
                                  </wpg:grpSpPr>
                                  <wps:wsp>
                                    <wps:cNvPr id="1184618913" name="矩形 1184618913"/>
                                    <wps:cNvSpPr/>
                                    <wps:spPr>
                                      <a:xfrm>
                                        <a:off x="-4619" y="-115454"/>
                                        <a:ext cx="76201" cy="2286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 cap="flat" cmpd="sng" algn="ctr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 lim="800000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1184618914" name="文本框 1184618914"/>
                                    <wps:cNvSpPr txBox="1"/>
                                    <wps:spPr>
                                      <a:xfrm>
                                        <a:off x="86360" y="40640"/>
                                        <a:ext cx="127000" cy="1428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03E32FC" w14:textId="77777777" w:rsidR="001E2EA2" w:rsidRDefault="001E2EA2" w:rsidP="001E2EA2">
                                          <w:pPr>
                                            <w:adjustRightInd w:val="0"/>
                                            <w:snapToGrid w:val="0"/>
                                            <w:jc w:val="center"/>
                                            <w:rPr>
                                              <w:sz w:val="18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18"/>
                                            </w:rPr>
                                            <w:t>R</w:t>
                                          </w:r>
                                          <w:r>
                                            <w:rPr>
                                              <w:sz w:val="18"/>
                                              <w:vertAlign w:val="subscript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184618915" name="组合 1184618915"/>
                                  <wpg:cNvGrpSpPr/>
                                  <wpg:grpSpPr>
                                    <a:xfrm>
                                      <a:off x="148564" y="219075"/>
                                      <a:ext cx="284480" cy="176530"/>
                                      <a:chOff x="-49556" y="45720"/>
                                      <a:chExt cx="284480" cy="176530"/>
                                    </a:xfrm>
                                  </wpg:grpSpPr>
                                  <wps:wsp>
                                    <wps:cNvPr id="1184618916" name="矩形 1184618916"/>
                                    <wps:cNvSpPr/>
                                    <wps:spPr>
                                      <a:xfrm>
                                        <a:off x="0" y="45720"/>
                                        <a:ext cx="190500" cy="508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1184618917" name="直接连接符 1184618917"/>
                                    <wps:cNvCnPr/>
                                    <wps:spPr>
                                      <a:xfrm>
                                        <a:off x="0" y="45720"/>
                                        <a:ext cx="19050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 lim="800000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84618920" name="直接连接符 1184618920"/>
                                    <wps:cNvCnPr/>
                                    <wps:spPr>
                                      <a:xfrm>
                                        <a:off x="50800" y="96520"/>
                                        <a:ext cx="9525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 lim="800000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84618938" name="文本框 1184618938"/>
                                    <wps:cNvSpPr txBox="1"/>
                                    <wps:spPr>
                                      <a:xfrm>
                                        <a:off x="-49556" y="79375"/>
                                        <a:ext cx="284480" cy="1428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D36CA9B" w14:textId="77777777" w:rsidR="001E2EA2" w:rsidRDefault="001E2EA2" w:rsidP="001E2EA2">
                                          <w:pPr>
                                            <w:adjustRightInd w:val="0"/>
                                            <w:snapToGrid w:val="0"/>
                                            <w:jc w:val="center"/>
                                            <w:rPr>
                                              <w:sz w:val="18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18"/>
                                            </w:rPr>
                                            <w:t>E</w:t>
                                          </w:r>
                                          <w:r>
                                            <w:rPr>
                                              <w:rFonts w:ascii="华文中宋" w:eastAsia="华文中宋" w:hAnsi="华文中宋" w:hint="eastAsia"/>
                                              <w:sz w:val="18"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ascii="华文中宋" w:eastAsia="华文中宋" w:hAnsi="华文中宋"/>
                                              <w:sz w:val="18"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i/>
                                              <w:sz w:val="18"/>
                                            </w:rPr>
                                            <w:t>r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99973" name="组合 99973"/>
                                  <wpg:cNvGrpSpPr/>
                                  <wpg:grpSpPr>
                                    <a:xfrm>
                                      <a:off x="127000" y="411480"/>
                                      <a:ext cx="187093" cy="210820"/>
                                      <a:chOff x="-72793" y="0"/>
                                      <a:chExt cx="187093" cy="210820"/>
                                    </a:xfrm>
                                  </wpg:grpSpPr>
                                  <wps:wsp>
                                    <wps:cNvPr id="99980" name="直接连接符 99980"/>
                                    <wps:cNvCnPr/>
                                    <wps:spPr>
                                      <a:xfrm>
                                        <a:off x="96520" y="0"/>
                                        <a:ext cx="0" cy="1905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0" cap="flat" cmpd="sng" algn="ctr">
                                        <a:solidFill>
                                          <a:srgbClr val="FFFFFF"/>
                                        </a:solidFill>
                                        <a:prstDash val="solid"/>
                                        <a:miter lim="800000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99981" name="直接连接符 99981"/>
                                    <wps:cNvCnPr/>
                                    <wps:spPr>
                                      <a:xfrm flipH="1" flipV="1">
                                        <a:off x="0" y="25400"/>
                                        <a:ext cx="95250" cy="16497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 lim="800000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99982" name="椭圆 99982"/>
                                    <wps:cNvSpPr/>
                                    <wps:spPr>
                                      <a:xfrm>
                                        <a:off x="76200" y="172720"/>
                                        <a:ext cx="38100" cy="3810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 cap="flat" cmpd="sng" algn="ctr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 lim="800000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99983" name="文本框 99983"/>
                                    <wps:cNvSpPr txBox="1"/>
                                    <wps:spPr>
                                      <a:xfrm>
                                        <a:off x="-72793" y="60960"/>
                                        <a:ext cx="114300" cy="1428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A078D14" w14:textId="77777777" w:rsidR="001E2EA2" w:rsidRDefault="001E2EA2" w:rsidP="001E2EA2">
                                          <w:pPr>
                                            <w:adjustRightInd w:val="0"/>
                                            <w:snapToGrid w:val="0"/>
                                            <w:jc w:val="center"/>
                                            <w:rPr>
                                              <w:sz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</w:rPr>
                                            <w:t>S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99985" name="椭圆 99985"/>
                                  <wps:cNvSpPr/>
                                  <wps:spPr>
                                    <a:xfrm>
                                      <a:off x="1198880" y="690880"/>
                                      <a:ext cx="25400" cy="254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 cap="flat" cmpd="sng" algn="ctr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noAutofit/>
                                  </wps:bodyPr>
                                </wps:wsp>
                                <wps:wsp>
                                  <wps:cNvPr id="99988" name="椭圆 99988"/>
                                  <wps:cNvSpPr/>
                                  <wps:spPr>
                                    <a:xfrm>
                                      <a:off x="1198880" y="50800"/>
                                      <a:ext cx="25400" cy="254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 cap="flat" cmpd="sng" algn="ctr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noAutofit/>
                                  </wps:bodyPr>
                                </wps:wsp>
                              </wpg:grpSp>
                              <wps:wsp>
                                <wps:cNvPr id="99990" name="椭圆 99990"/>
                                <wps:cNvSpPr/>
                                <wps:spPr>
                                  <a:xfrm>
                                    <a:off x="574040" y="50800"/>
                                    <a:ext cx="25400" cy="254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 cap="flat" cmpd="sng" algn="ctr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99991" name="椭圆 99991"/>
                                <wps:cNvSpPr/>
                                <wps:spPr>
                                  <a:xfrm>
                                    <a:off x="568960" y="690880"/>
                                    <a:ext cx="25400" cy="254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 cap="flat" cmpd="sng" algn="ctr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99992" name="直接连接符 99992"/>
                            <wps:cNvCnPr/>
                            <wps:spPr>
                              <a:xfrm>
                                <a:off x="749969" y="64168"/>
                                <a:ext cx="0" cy="63027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</a:ln>
                            </wps:spPr>
                            <wps:bodyPr/>
                          </wps:wsp>
                          <wpg:grpSp>
                            <wpg:cNvPr id="99993" name="JP2025/3/15 星期六23:36:456230"/>
                            <wpg:cNvGrpSpPr/>
                            <wpg:grpSpPr>
                              <a:xfrm>
                                <a:off x="673769" y="296779"/>
                                <a:ext cx="152400" cy="156410"/>
                                <a:chOff x="7065" y="1605"/>
                                <a:chExt cx="420" cy="420"/>
                              </a:xfrm>
                            </wpg:grpSpPr>
                            <wps:wsp>
                              <wps:cNvPr id="99994" name="Oval 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65" y="1605"/>
                                  <a:ext cx="420" cy="4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9995" name="文本框 9"/>
                              <wps:cNvSpPr/>
                              <wps:spPr bwMode="auto">
                                <a:xfrm>
                                  <a:off x="7208" y="1745"/>
                                  <a:ext cx="146" cy="162"/>
                                </a:xfrm>
                                <a:custGeom>
                                  <a:avLst/>
                                  <a:gdLst>
                                    <a:gd name="T0" fmla="*/ 0 w 160288"/>
                                    <a:gd name="T1" fmla="*/ 0 h 154818"/>
                                    <a:gd name="T2" fmla="*/ 61838 w 160288"/>
                                    <a:gd name="T3" fmla="*/ 0 h 154818"/>
                                    <a:gd name="T4" fmla="*/ 61838 w 160288"/>
                                    <a:gd name="T5" fmla="*/ 4130 h 154818"/>
                                    <a:gd name="T6" fmla="*/ 48221 w 160288"/>
                                    <a:gd name="T7" fmla="*/ 7702 h 154818"/>
                                    <a:gd name="T8" fmla="*/ 45095 w 160288"/>
                                    <a:gd name="T9" fmla="*/ 14287 h 154818"/>
                                    <a:gd name="T10" fmla="*/ 50230 w 160288"/>
                                    <a:gd name="T11" fmla="*/ 31700 h 154818"/>
                                    <a:gd name="T12" fmla="*/ 88739 w 160288"/>
                                    <a:gd name="T13" fmla="*/ 120439 h 154818"/>
                                    <a:gd name="T14" fmla="*/ 124458 w 160288"/>
                                    <a:gd name="T15" fmla="*/ 32816 h 154818"/>
                                    <a:gd name="T16" fmla="*/ 129704 w 160288"/>
                                    <a:gd name="T17" fmla="*/ 14845 h 154818"/>
                                    <a:gd name="T18" fmla="*/ 126467 w 160288"/>
                                    <a:gd name="T19" fmla="*/ 8650 h 154818"/>
                                    <a:gd name="T20" fmla="*/ 115528 w 160288"/>
                                    <a:gd name="T21" fmla="*/ 4465 h 154818"/>
                                    <a:gd name="T22" fmla="*/ 113631 w 160288"/>
                                    <a:gd name="T23" fmla="*/ 4130 h 154818"/>
                                    <a:gd name="T24" fmla="*/ 113631 w 160288"/>
                                    <a:gd name="T25" fmla="*/ 0 h 154818"/>
                                    <a:gd name="T26" fmla="*/ 160288 w 160288"/>
                                    <a:gd name="T27" fmla="*/ 0 h 154818"/>
                                    <a:gd name="T28" fmla="*/ 160288 w 160288"/>
                                    <a:gd name="T29" fmla="*/ 4130 h 154818"/>
                                    <a:gd name="T30" fmla="*/ 148122 w 160288"/>
                                    <a:gd name="T31" fmla="*/ 9264 h 154818"/>
                                    <a:gd name="T32" fmla="*/ 137629 w 160288"/>
                                    <a:gd name="T33" fmla="*/ 26008 h 154818"/>
                                    <a:gd name="T34" fmla="*/ 84832 w 160288"/>
                                    <a:gd name="T35" fmla="*/ 154818 h 154818"/>
                                    <a:gd name="T36" fmla="*/ 80702 w 160288"/>
                                    <a:gd name="T37" fmla="*/ 154818 h 154818"/>
                                    <a:gd name="T38" fmla="*/ 23999 w 160288"/>
                                    <a:gd name="T39" fmla="*/ 24333 h 154818"/>
                                    <a:gd name="T40" fmla="*/ 17860 w 160288"/>
                                    <a:gd name="T41" fmla="*/ 12055 h 154818"/>
                                    <a:gd name="T42" fmla="*/ 10995 w 160288"/>
                                    <a:gd name="T43" fmla="*/ 6641 h 154818"/>
                                    <a:gd name="T44" fmla="*/ 0 w 160288"/>
                                    <a:gd name="T45" fmla="*/ 4130 h 154818"/>
                                    <a:gd name="T46" fmla="*/ 0 w 160288"/>
                                    <a:gd name="T47" fmla="*/ 0 h 1548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</a:cxnLst>
                                  <a:rect l="0" t="0" r="r" b="b"/>
                                  <a:pathLst>
                                    <a:path w="160288" h="154818">
                                      <a:moveTo>
                                        <a:pt x="0" y="0"/>
                                      </a:moveTo>
                                      <a:lnTo>
                                        <a:pt x="61838" y="0"/>
                                      </a:lnTo>
                                      <a:lnTo>
                                        <a:pt x="61838" y="4130"/>
                                      </a:lnTo>
                                      <a:cubicBezTo>
                                        <a:pt x="54843" y="4800"/>
                                        <a:pt x="50304" y="5990"/>
                                        <a:pt x="48221" y="7702"/>
                                      </a:cubicBezTo>
                                      <a:cubicBezTo>
                                        <a:pt x="46137" y="9413"/>
                                        <a:pt x="45095" y="11608"/>
                                        <a:pt x="45095" y="14287"/>
                                      </a:cubicBezTo>
                                      <a:cubicBezTo>
                                        <a:pt x="45095" y="18008"/>
                                        <a:pt x="46807" y="23812"/>
                                        <a:pt x="50230" y="31700"/>
                                      </a:cubicBezTo>
                                      <a:lnTo>
                                        <a:pt x="88739" y="120439"/>
                                      </a:lnTo>
                                      <a:lnTo>
                                        <a:pt x="124458" y="32816"/>
                                      </a:lnTo>
                                      <a:cubicBezTo>
                                        <a:pt x="127955" y="24184"/>
                                        <a:pt x="129704" y="18194"/>
                                        <a:pt x="129704" y="14845"/>
                                      </a:cubicBezTo>
                                      <a:cubicBezTo>
                                        <a:pt x="129704" y="12687"/>
                                        <a:pt x="128625" y="10622"/>
                                        <a:pt x="126467" y="8650"/>
                                      </a:cubicBezTo>
                                      <a:cubicBezTo>
                                        <a:pt x="124309" y="6678"/>
                                        <a:pt x="120663" y="5283"/>
                                        <a:pt x="115528" y="4465"/>
                                      </a:cubicBezTo>
                                      <a:cubicBezTo>
                                        <a:pt x="115156" y="4390"/>
                                        <a:pt x="114524" y="4279"/>
                                        <a:pt x="113631" y="4130"/>
                                      </a:cubicBezTo>
                                      <a:lnTo>
                                        <a:pt x="113631" y="0"/>
                                      </a:lnTo>
                                      <a:lnTo>
                                        <a:pt x="160288" y="0"/>
                                      </a:lnTo>
                                      <a:lnTo>
                                        <a:pt x="160288" y="4130"/>
                                      </a:lnTo>
                                      <a:cubicBezTo>
                                        <a:pt x="154930" y="5097"/>
                                        <a:pt x="150875" y="6809"/>
                                        <a:pt x="148122" y="9264"/>
                                      </a:cubicBezTo>
                                      <a:cubicBezTo>
                                        <a:pt x="144178" y="12911"/>
                                        <a:pt x="140680" y="18492"/>
                                        <a:pt x="137629" y="26008"/>
                                      </a:cubicBezTo>
                                      <a:lnTo>
                                        <a:pt x="84832" y="154818"/>
                                      </a:lnTo>
                                      <a:lnTo>
                                        <a:pt x="80702" y="154818"/>
                                      </a:lnTo>
                                      <a:lnTo>
                                        <a:pt x="23999" y="24333"/>
                                      </a:lnTo>
                                      <a:cubicBezTo>
                                        <a:pt x="21097" y="17636"/>
                                        <a:pt x="19050" y="13543"/>
                                        <a:pt x="17860" y="12055"/>
                                      </a:cubicBezTo>
                                      <a:cubicBezTo>
                                        <a:pt x="15999" y="9748"/>
                                        <a:pt x="13711" y="7944"/>
                                        <a:pt x="10995" y="6641"/>
                                      </a:cubicBezTo>
                                      <a:cubicBezTo>
                                        <a:pt x="8279" y="5339"/>
                                        <a:pt x="4614" y="4502"/>
                                        <a:pt x="0" y="4130"/>
                                      </a:cubicBez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99996" name="JP2025/3/20 星期四14:16:040091"/>
                        <wpg:cNvGrpSpPr>
                          <a:grpSpLocks/>
                        </wpg:cNvGrpSpPr>
                        <wpg:grpSpPr bwMode="auto">
                          <a:xfrm>
                            <a:off x="385696" y="484909"/>
                            <a:ext cx="140855" cy="142009"/>
                            <a:chOff x="5534" y="1980"/>
                            <a:chExt cx="420" cy="420"/>
                          </a:xfrm>
                        </wpg:grpSpPr>
                        <wps:wsp>
                          <wps:cNvPr id="99997" name="Oval 6"/>
                          <wps:cNvSpPr>
                            <a:spLocks noChangeArrowheads="1"/>
                          </wps:cNvSpPr>
                          <wps:spPr bwMode="auto">
                            <a:xfrm>
                              <a:off x="5534" y="1980"/>
                              <a:ext cx="420" cy="4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998" name="文本框 6"/>
                          <wps:cNvSpPr>
                            <a:spLocks/>
                          </wps:cNvSpPr>
                          <wps:spPr bwMode="auto">
                            <a:xfrm>
                              <a:off x="5640" y="2098"/>
                              <a:ext cx="180" cy="154"/>
                            </a:xfrm>
                            <a:custGeom>
                              <a:avLst/>
                              <a:gdLst>
                                <a:gd name="T0" fmla="*/ 74005 w 160734"/>
                                <a:gd name="T1" fmla="*/ 34714 h 154818"/>
                                <a:gd name="T2" fmla="*/ 47662 w 160734"/>
                                <a:gd name="T3" fmla="*/ 95882 h 154818"/>
                                <a:gd name="T4" fmla="*/ 99678 w 160734"/>
                                <a:gd name="T5" fmla="*/ 95882 h 154818"/>
                                <a:gd name="T6" fmla="*/ 74005 w 160734"/>
                                <a:gd name="T7" fmla="*/ 34714 h 154818"/>
                                <a:gd name="T8" fmla="*/ 78135 w 160734"/>
                                <a:gd name="T9" fmla="*/ 0 h 154818"/>
                                <a:gd name="T10" fmla="*/ 82042 w 160734"/>
                                <a:gd name="T11" fmla="*/ 0 h 154818"/>
                                <a:gd name="T12" fmla="*/ 134727 w 160734"/>
                                <a:gd name="T13" fmla="*/ 125908 h 154818"/>
                                <a:gd name="T14" fmla="*/ 146280 w 160734"/>
                                <a:gd name="T15" fmla="*/ 145609 h 154818"/>
                                <a:gd name="T16" fmla="*/ 160734 w 160734"/>
                                <a:gd name="T17" fmla="*/ 150688 h 154818"/>
                                <a:gd name="T18" fmla="*/ 160734 w 160734"/>
                                <a:gd name="T19" fmla="*/ 154818 h 154818"/>
                                <a:gd name="T20" fmla="*/ 101017 w 160734"/>
                                <a:gd name="T21" fmla="*/ 154818 h 154818"/>
                                <a:gd name="T22" fmla="*/ 101017 w 160734"/>
                                <a:gd name="T23" fmla="*/ 150688 h 154818"/>
                                <a:gd name="T24" fmla="*/ 113240 w 160734"/>
                                <a:gd name="T25" fmla="*/ 147674 h 154818"/>
                                <a:gd name="T26" fmla="*/ 116421 w 160734"/>
                                <a:gd name="T27" fmla="*/ 141424 h 154818"/>
                                <a:gd name="T28" fmla="*/ 111956 w 160734"/>
                                <a:gd name="T29" fmla="*/ 125908 h 154818"/>
                                <a:gd name="T30" fmla="*/ 102803 w 160734"/>
                                <a:gd name="T31" fmla="*/ 104142 h 154818"/>
                                <a:gd name="T32" fmla="*/ 44202 w 160734"/>
                                <a:gd name="T33" fmla="*/ 104142 h 154818"/>
                                <a:gd name="T34" fmla="*/ 33933 w 160734"/>
                                <a:gd name="T35" fmla="*/ 128029 h 154818"/>
                                <a:gd name="T36" fmla="*/ 30138 w 160734"/>
                                <a:gd name="T37" fmla="*/ 141200 h 154818"/>
                                <a:gd name="T38" fmla="*/ 33431 w 160734"/>
                                <a:gd name="T39" fmla="*/ 147284 h 154818"/>
                                <a:gd name="T40" fmla="*/ 47662 w 160734"/>
                                <a:gd name="T41" fmla="*/ 150688 h 154818"/>
                                <a:gd name="T42" fmla="*/ 47662 w 160734"/>
                                <a:gd name="T43" fmla="*/ 154818 h 154818"/>
                                <a:gd name="T44" fmla="*/ 0 w 160734"/>
                                <a:gd name="T45" fmla="*/ 154818 h 154818"/>
                                <a:gd name="T46" fmla="*/ 0 w 160734"/>
                                <a:gd name="T47" fmla="*/ 150688 h 154818"/>
                                <a:gd name="T48" fmla="*/ 12278 w 160734"/>
                                <a:gd name="T49" fmla="*/ 146335 h 154818"/>
                                <a:gd name="T50" fmla="*/ 24892 w 160734"/>
                                <a:gd name="T51" fmla="*/ 124569 h 154818"/>
                                <a:gd name="T52" fmla="*/ 78135 w 160734"/>
                                <a:gd name="T53" fmla="*/ 0 h 154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</a:cxnLst>
                              <a:rect l="0" t="0" r="r" b="b"/>
                              <a:pathLst>
                                <a:path w="160734" h="154818">
                                  <a:moveTo>
                                    <a:pt x="74005" y="34714"/>
                                  </a:moveTo>
                                  <a:lnTo>
                                    <a:pt x="47662" y="95882"/>
                                  </a:lnTo>
                                  <a:lnTo>
                                    <a:pt x="99678" y="95882"/>
                                  </a:lnTo>
                                  <a:lnTo>
                                    <a:pt x="74005" y="34714"/>
                                  </a:lnTo>
                                  <a:close/>
                                  <a:moveTo>
                                    <a:pt x="78135" y="0"/>
                                  </a:moveTo>
                                  <a:lnTo>
                                    <a:pt x="82042" y="0"/>
                                  </a:lnTo>
                                  <a:lnTo>
                                    <a:pt x="134727" y="125908"/>
                                  </a:lnTo>
                                  <a:cubicBezTo>
                                    <a:pt x="138968" y="136028"/>
                                    <a:pt x="142819" y="142596"/>
                                    <a:pt x="146280" y="145609"/>
                                  </a:cubicBezTo>
                                  <a:cubicBezTo>
                                    <a:pt x="149740" y="148623"/>
                                    <a:pt x="154558" y="150316"/>
                                    <a:pt x="160734" y="150688"/>
                                  </a:cubicBezTo>
                                  <a:lnTo>
                                    <a:pt x="160734" y="154818"/>
                                  </a:lnTo>
                                  <a:lnTo>
                                    <a:pt x="101017" y="154818"/>
                                  </a:lnTo>
                                  <a:lnTo>
                                    <a:pt x="101017" y="150688"/>
                                  </a:lnTo>
                                  <a:cubicBezTo>
                                    <a:pt x="107045" y="150390"/>
                                    <a:pt x="111119" y="149386"/>
                                    <a:pt x="113240" y="147674"/>
                                  </a:cubicBezTo>
                                  <a:cubicBezTo>
                                    <a:pt x="115360" y="145963"/>
                                    <a:pt x="116421" y="143879"/>
                                    <a:pt x="116421" y="141424"/>
                                  </a:cubicBezTo>
                                  <a:cubicBezTo>
                                    <a:pt x="116421" y="138149"/>
                                    <a:pt x="114933" y="132978"/>
                                    <a:pt x="111956" y="125908"/>
                                  </a:cubicBezTo>
                                  <a:lnTo>
                                    <a:pt x="102803" y="104142"/>
                                  </a:lnTo>
                                  <a:lnTo>
                                    <a:pt x="44202" y="104142"/>
                                  </a:lnTo>
                                  <a:lnTo>
                                    <a:pt x="33933" y="128029"/>
                                  </a:lnTo>
                                  <a:cubicBezTo>
                                    <a:pt x="31403" y="133908"/>
                                    <a:pt x="30138" y="138298"/>
                                    <a:pt x="30138" y="141200"/>
                                  </a:cubicBezTo>
                                  <a:cubicBezTo>
                                    <a:pt x="30138" y="143507"/>
                                    <a:pt x="31235" y="145535"/>
                                    <a:pt x="33431" y="147284"/>
                                  </a:cubicBezTo>
                                  <a:cubicBezTo>
                                    <a:pt x="35626" y="149032"/>
                                    <a:pt x="40370" y="150167"/>
                                    <a:pt x="47662" y="150688"/>
                                  </a:cubicBezTo>
                                  <a:lnTo>
                                    <a:pt x="47662" y="154818"/>
                                  </a:lnTo>
                                  <a:lnTo>
                                    <a:pt x="0" y="154818"/>
                                  </a:lnTo>
                                  <a:lnTo>
                                    <a:pt x="0" y="150688"/>
                                  </a:lnTo>
                                  <a:cubicBezTo>
                                    <a:pt x="6325" y="149572"/>
                                    <a:pt x="10418" y="148121"/>
                                    <a:pt x="12278" y="146335"/>
                                  </a:cubicBezTo>
                                  <a:cubicBezTo>
                                    <a:pt x="16074" y="142763"/>
                                    <a:pt x="20278" y="135508"/>
                                    <a:pt x="24892" y="124569"/>
                                  </a:cubicBezTo>
                                  <a:lnTo>
                                    <a:pt x="7813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842CCD6" id="JP2025/3/20 星期四22:42:590091" o:spid="_x0000_s1650" style="position:absolute;left:0;text-align:left;margin-left:311.1pt;margin-top:13.35pt;width:103.25pt;height:52.6pt;z-index:251607040;mso-position-horizontal-relative:text;mso-position-vertical-relative:text;mso-height-relative:margin" coordorigin=",481" coordsize="13112,6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">
                <v:group id="JP2025/3/20 星期四14:16:047820" o:spid="_x0000_s1651" style="position:absolute;top:481;width:13112;height:6681" coordorigin=",1163" coordsize="13112,66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oval id="椭圆 39" o:spid="_x0000_s1652" style="position:absolute;left:7379;top:1163;width:254;height:2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" fillcolor="black">
                    <v:stroke joinstyle="miter"/>
                  </v:oval>
                  <v:oval id="椭圆 97" o:spid="_x0000_s1653" style="position:absolute;left:7379;top:7499;width:247;height:2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" fillcolor="black">
                    <v:stroke joinstyle="miter"/>
                  </v:oval>
                  <v:group id="组合 119" o:spid="_x0000_s1654" style="position:absolute;top:1189;width:13112;height:6655" coordorigin=",508" coordsize="13112,66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Uc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xX8PhMukJsfAAAA//8DAFBLAQItABQABgAIAAAAIQDb4fbL7gAAAIUBAAATAAAAAAAAAAAA&#10;AAAAAAAAAABbQ29udGVudF9UeXBlc10ueG1sUEsBAi0AFAAGAAgAAAAhAFr0LFu/AAAAFQEAAAsA&#10;AAAAAAAAAAAAAAAAHwEAAF9yZWxzLy5yZWxzUEsBAi0AFAAGAAgAAAAhAF8npRzEAAAA3AAAAA8A&#10;AAAAAAAAAAAAAAAABwIAAGRycy9kb3ducmV2LnhtbFBLBQYAAAAAAwADALcAAAD4AgAAAAA=&#10;">
                    <v:group id="组合 120" o:spid="_x0000_s1655" style="position:absolute;top:508;width:13112;height:6654" coordorigin="1270,508" coordsize="13116,66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    <v:line id="直接连接符 1184618900" o:spid="_x0000_s1656" style="position:absolute;visibility:visible;mso-wrap-style:square" from="5842,711" to="5842,70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">
                        <v:stroke joinstyle="miter"/>
                      </v:line>
                      <v:group id="组合 1184618901" o:spid="_x0000_s1657" style="position:absolute;left:1270;top:508;width:13116;height:6654" coordorigin="1270,508" coordsize="13116,66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">
                        <v:group id="组合 1184618902" o:spid="_x0000_s1658" style="position:absolute;left:1270;top:508;width:13116;height:6654" coordorigin="1270,508" coordsize="13116,66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">
                          <v:rect id="矩形 1184618903" o:spid="_x0000_s1659" style="position:absolute;left:2946;top:660;width:9144;height:63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" filled="f"/>
                          <v:group id="组合 1184618904" o:spid="_x0000_s1660" style="position:absolute;left:10566;top:1930;width:3810;height:2540" coordorigin="-114300" coordsize="381000,25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">
                            <v:rect id="矩形 1184618905" o:spid="_x0000_s1661" style="position:absolute;top:25400;width:76200;height:2286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"/>
                            <v:line id="直接连接符 1184618906" o:spid="_x0000_s1662" style="position:absolute;visibility:visible;mso-wrap-style:square" from="76200,139700" to="266700,139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">
                              <v:stroke startarrow="block" startarrowwidth="narrow" endarrowwidth="narrow" joinstyle="miter"/>
                            </v:line>
                            <v:shape id="文本框 1184618907" o:spid="_x0000_s1663" type="#_x0000_t202" style="position:absolute;left:101600;width:114300;height:1428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" filled="f" stroked="f" strokeweight=".5pt">
                              <v:textbox inset="0,0,0,0">
                                <w:txbxContent>
                                  <w:p w14:paraId="7A94DAD0" w14:textId="77777777" w:rsidR="001E2EA2" w:rsidRDefault="001E2EA2" w:rsidP="001E2EA2">
                                    <w:pPr>
                                      <w:adjustRightInd w:val="0"/>
                                      <w:snapToGrid w:val="0"/>
                                      <w:jc w:val="center"/>
                                      <w:rPr>
                                        <w:i/>
                                        <w:iCs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sz w:val="18"/>
                                      </w:rPr>
                                      <w:t>P</w:t>
                                    </w:r>
                                  </w:p>
                                </w:txbxContent>
                              </v:textbox>
                            </v:shape>
                            <v:shape id="文本框 1184618908" o:spid="_x0000_s1664" type="#_x0000_t202" style="position:absolute;left:-114300;top:76835;width:114300;height:1428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" filled="f" stroked="f" strokeweight=".5pt">
                              <v:textbox inset="0,0,0,0">
                                <w:txbxContent>
                                  <w:p w14:paraId="3B9B4F4E" w14:textId="77777777" w:rsidR="001E2EA2" w:rsidRDefault="001E2EA2" w:rsidP="001E2EA2">
                                    <w:pPr>
                                      <w:adjustRightInd w:val="0"/>
                                      <w:snapToGrid w:val="0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</w:rPr>
                                      <w:t>R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组合 1184618909" o:spid="_x0000_s1665" style="position:absolute;left:11353;top:3987;width:3729;height:2337;rotation:90" coordorigin=",-141" coordsize="7620,64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">
                            <v:line id="直接连接符 1184618910" o:spid="_x0000_s1666" style="position:absolute;flip:y;visibility:visible;mso-wrap-style:square" from="7620,0" to="7620,6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">
                              <v:stroke joinstyle="miter"/>
                            </v:line>
                            <v:line id="直接连接符 1184618911" o:spid="_x0000_s1667" style="position:absolute;visibility:visible;mso-wrap-style:square" from="0,-141" to="7620,-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">
                              <v:stroke joinstyle="miter"/>
                            </v:line>
                          </v:group>
                          <v:group id="组合 1184618912" o:spid="_x0000_s1668" style="position:absolute;left:5440;top:1537;width:2180;height:2990" coordorigin="-4619,-115454" coordsize="217979,298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">
                            <v:rect id="矩形 1184618913" o:spid="_x0000_s1669" style="position:absolute;left:-4619;top:-115454;width:76201;height:2286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"/>
                            <v:shape id="文本框 1184618914" o:spid="_x0000_s1670" type="#_x0000_t202" style="position:absolute;left:86360;top:40640;width:127000;height:1428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" filled="f" stroked="f" strokeweight=".5pt">
                              <v:textbox inset="0,0,0,0">
                                <w:txbxContent>
                                  <w:p w14:paraId="503E32FC" w14:textId="77777777" w:rsidR="001E2EA2" w:rsidRDefault="001E2EA2" w:rsidP="001E2EA2">
                                    <w:pPr>
                                      <w:adjustRightInd w:val="0"/>
                                      <w:snapToGrid w:val="0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</w:rPr>
                                      <w:t>R</w:t>
                                    </w:r>
                                    <w:r>
                                      <w:rPr>
                                        <w:sz w:val="18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组合 1184618915" o:spid="_x0000_s1671" style="position:absolute;left:1485;top:2190;width:2845;height:1766" coordorigin="-49556,45720" coordsize="284480,176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">
                            <v:rect id="矩形 1184618916" o:spid="_x0000_s1672" style="position:absolute;top:45720;width:190500;height:508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" stroked="f"/>
                            <v:line id="直接连接符 1184618917" o:spid="_x0000_s1673" style="position:absolute;visibility:visible;mso-wrap-style:square" from="0,45720" to="190500,457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">
                              <v:stroke joinstyle="miter"/>
                            </v:line>
                            <v:line id="直接连接符 1184618920" o:spid="_x0000_s1674" style="position:absolute;visibility:visible;mso-wrap-style:square" from="50800,96520" to="146050,96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">
                              <v:stroke joinstyle="miter"/>
                            </v:line>
                            <v:shape id="文本框 1184618938" o:spid="_x0000_s1675" type="#_x0000_t202" style="position:absolute;left:-49556;top:79375;width:284480;height:1428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" filled="f" stroked="f" strokeweight=".5pt">
                              <v:textbox inset="0,0,0,0">
                                <w:txbxContent>
                                  <w:p w14:paraId="7D36CA9B" w14:textId="77777777" w:rsidR="001E2EA2" w:rsidRDefault="001E2EA2" w:rsidP="001E2EA2">
                                    <w:pPr>
                                      <w:adjustRightInd w:val="0"/>
                                      <w:snapToGrid w:val="0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</w:rPr>
                                      <w:t>E</w:t>
                                    </w:r>
                                    <w:r>
                                      <w:rPr>
                                        <w:rFonts w:ascii="华文中宋" w:eastAsia="华文中宋" w:hAnsi="华文中宋" w:hint="eastAsia"/>
                                        <w:sz w:val="1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华文中宋" w:eastAsia="华文中宋" w:hAnsi="华文中宋"/>
                                        <w:sz w:val="1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i/>
                                        <w:sz w:val="18"/>
                                      </w:rPr>
                                      <w:t>r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组合 99973" o:spid="_x0000_s1676" style="position:absolute;left:1270;top:4114;width:1870;height:2109" coordorigin="-72793" coordsize="187093,210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">
                            <v:line id="直接连接符 99980" o:spid="_x0000_s1677" style="position:absolute;visibility:visible;mso-wrap-style:square" from="96520,0" to="96520,190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" strokecolor="white" strokeweight="3pt">
                              <v:stroke joinstyle="miter"/>
                            </v:line>
                            <v:line id="直接连接符 99981" o:spid="_x0000_s1678" style="position:absolute;flip:x y;visibility:visible;mso-wrap-style:square" from="0,25400" to="95250,190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">
                              <v:stroke joinstyle="miter"/>
                            </v:line>
                            <v:oval id="椭圆 99982" o:spid="_x0000_s1679" style="position:absolute;left:76200;top:172720;width:38100;height:381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">
                              <v:stroke joinstyle="miter"/>
                            </v:oval>
                            <v:shape id="文本框 99983" o:spid="_x0000_s1680" type="#_x0000_t202" style="position:absolute;left:-72793;top:60960;width:114300;height:1428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" filled="f" stroked="f" strokeweight=".5pt">
                              <v:textbox inset="0,0,0,0">
                                <w:txbxContent>
                                  <w:p w14:paraId="3A078D14" w14:textId="77777777" w:rsidR="001E2EA2" w:rsidRDefault="001E2EA2" w:rsidP="001E2EA2">
                                    <w:pPr>
                                      <w:adjustRightInd w:val="0"/>
                                      <w:snapToGrid w:val="0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S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oval id="椭圆 99985" o:spid="_x0000_s1681" style="position:absolute;left:11988;top:6908;width:254;height:2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" fillcolor="black">
                            <v:stroke joinstyle="miter"/>
                          </v:oval>
                          <v:oval id="椭圆 99988" o:spid="_x0000_s1682" style="position:absolute;left:11988;top:508;width:254;height:2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" fillcolor="black">
                            <v:stroke joinstyle="miter"/>
                          </v:oval>
                        </v:group>
                        <v:oval id="椭圆 99990" o:spid="_x0000_s1683" style="position:absolute;left:5740;top:508;width:254;height:2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" fillcolor="black">
                          <v:stroke joinstyle="miter"/>
                        </v:oval>
                        <v:oval id="椭圆 99991" o:spid="_x0000_s1684" style="position:absolute;left:5689;top:6908;width:254;height:2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" fillcolor="black">
                          <v:stroke joinstyle="miter"/>
                        </v:oval>
                      </v:group>
                    </v:group>
                    <v:line id="直接连接符 99992" o:spid="_x0000_s1685" style="position:absolute;visibility:visible;mso-wrap-style:square" from="7499,641" to="7499,6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">
                      <v:stroke joinstyle="miter"/>
                    </v:line>
                    <v:group id="JP2025/3/15 星期六23:36:456230" o:spid="_x0000_s1686" style="position:absolute;left:6737;top:2967;width:1524;height:1564" coordorigin="7065,1605" coordsize="420,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">
                      <v:oval id="Oval 5" o:spid="_x0000_s1687" style="position:absolute;left:7065;top:1605;width:42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"/>
                      <v:shape id="文本框 9" o:spid="_x0000_s1688" style="position:absolute;left:7208;top:1745;width:146;height:162;visibility:visible;mso-wrap-style:square;v-text-anchor:top" coordsize="160288,154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" path="m,l61838,r,4130c54843,4800,50304,5990,48221,7702v-2084,1711,-3126,3906,-3126,6585c45095,18008,46807,23812,50230,31700r38509,88739l124458,32816v3497,-8632,5246,-14622,5246,-17971c129704,12687,128625,10622,126467,8650,124309,6678,120663,5283,115528,4465v-372,-75,-1004,-186,-1897,-335l113631,r46657,l160288,4130v-5358,967,-9413,2679,-12166,5134c144178,12911,140680,18492,137629,26008l84832,154818r-4130,l23999,24333c21097,17636,19050,13543,17860,12055,15999,9748,13711,7944,10995,6641,8279,5339,4614,4502,,4130l,xe" fillcolor="black" stroked="f">
                        <v:path arrowok="t" o:connecttype="custom" o:connectlocs="0,0;56,0;56,4;44,8;41,15;46,33;81,126;113,34;118,16;115,9;105,5;104,4;104,0;146,0;146,4;135,10;125,27;77,162;74,162;22,25;16,13;10,7;0,4;0,0" o:connectangles="0,0,0,0,0,0,0,0,0,0,0,0,0,0,0,0,0,0,0,0,0,0,0,0"/>
                      </v:shape>
                    </v:group>
                  </v:group>
                </v:group>
                <v:group id="JP2025/3/20 星期四14:16:040091" o:spid="_x0000_s1689" style="position:absolute;left:3856;top:4849;width:1409;height:1420" coordorigin="5534,1980" coordsize="420,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">
                  <v:oval id="Oval 6" o:spid="_x0000_s1690" style="position:absolute;left:5534;top:1980;width:42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"/>
                  <v:shape id="文本框 6" o:spid="_x0000_s1691" style="position:absolute;left:5640;top:2098;width:180;height:154;visibility:visible;mso-wrap-style:square;v-text-anchor:top" coordsize="160734,154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" path="m74005,34714l47662,95882r52016,l74005,34714xm78135,r3907,l134727,125908v4241,10120,8092,16688,11553,19701c149740,148623,154558,150316,160734,150688r,4130l101017,154818r,-4130c107045,150390,111119,149386,113240,147674v2120,-1711,3181,-3795,3181,-6250c116421,138149,114933,132978,111956,125908r-9153,-21766l44202,104142,33933,128029v-2530,5879,-3795,10269,-3795,13171c30138,143507,31235,145535,33431,147284v2195,1748,6939,2883,14231,3404l47662,154818,,154818r,-4130c6325,149572,10418,148121,12278,146335v3796,-3572,8000,-10827,12614,-21766l78135,xe" fillcolor="black" stroked="f">
                    <v:path arrowok="t" o:connecttype="custom" o:connectlocs="83,35;53,95;112,95;83,35;88,0;92,0;151,125;164,145;180,150;180,154;113,154;113,150;127,147;130,141;125,125;115,104;50,104;38,127;34,140;37,147;53,150;53,154;0,154;0,150;14,146;28,124;88,0" o:connectangles="0,0,0,0,0,0,0,0,0,0,0,0,0,0,0,0,0,0,0,0,0,0,0,0,0,0,0"/>
                  </v:shape>
                </v:group>
                <w10:wrap type="square"/>
              </v:group>
            </w:pict>
          </mc:Fallback>
        </mc:AlternateContent>
      </w:r>
      <w:r w:rsidR="009A140B">
        <w:rPr>
          <w:szCs w:val="21"/>
          <w14:ligatures w14:val="standardContextual"/>
        </w:rPr>
        <w:t>3</w:t>
      </w:r>
      <w:r w:rsidR="009A140B">
        <w:rPr>
          <w:rFonts w:hint="eastAsia"/>
          <w:szCs w:val="21"/>
          <w14:ligatures w14:val="standardContextual"/>
        </w:rPr>
        <w:t>．</w:t>
      </w:r>
      <w:r w:rsidR="009A140B">
        <w:rPr>
          <w:rFonts w:hint="eastAsia"/>
          <w:szCs w:val="21"/>
          <w14:ligatures w14:val="standardContextual"/>
        </w:rPr>
        <w:t xml:space="preserve"> </w:t>
      </w:r>
      <w:r w:rsidR="009A140B">
        <w:rPr>
          <w:rFonts w:hint="eastAsia"/>
        </w:rPr>
        <w:t>某同学制作一个电池，并</w:t>
      </w:r>
      <w:r w:rsidR="002A34F8">
        <w:rPr>
          <w:rFonts w:hint="eastAsia"/>
        </w:rPr>
        <w:t>连接</w:t>
      </w:r>
      <w:r w:rsidR="009A140B">
        <w:rPr>
          <w:rFonts w:hint="eastAsia"/>
        </w:rPr>
        <w:t>如图所示的电路。</w:t>
      </w:r>
      <w:r w:rsidR="009A140B">
        <w:rPr>
          <w:rFonts w:ascii="宋体" w:hAnsi="宋体" w:hint="eastAsia"/>
        </w:rPr>
        <w:t>电池的</w:t>
      </w:r>
      <w:r w:rsidR="009A140B">
        <w:rPr>
          <w:rFonts w:hint="eastAsia"/>
          <w:szCs w:val="22"/>
          <w:shd w:val="clear" w:color="auto" w:fill="FFFFFF"/>
        </w:rPr>
        <w:t>电动势为</w:t>
      </w:r>
      <w:r w:rsidR="009A140B">
        <w:rPr>
          <w:rFonts w:hint="eastAsia"/>
          <w:i/>
          <w:szCs w:val="22"/>
          <w:shd w:val="clear" w:color="auto" w:fill="FFFFFF"/>
        </w:rPr>
        <w:t>E</w:t>
      </w:r>
      <w:r w:rsidR="009A140B">
        <w:rPr>
          <w:i/>
          <w:szCs w:val="22"/>
          <w:shd w:val="clear" w:color="auto" w:fill="FFFFFF"/>
        </w:rPr>
        <w:t xml:space="preserve"> = </w:t>
      </w:r>
      <w:r w:rsidR="009A140B">
        <w:rPr>
          <w:iCs/>
          <w:szCs w:val="22"/>
          <w:shd w:val="clear" w:color="auto" w:fill="FFFFFF"/>
        </w:rPr>
        <w:t>10V</w:t>
      </w:r>
      <w:r w:rsidR="009A140B">
        <w:rPr>
          <w:rFonts w:hint="eastAsia"/>
          <w:szCs w:val="22"/>
          <w:shd w:val="clear" w:color="auto" w:fill="FFFFFF"/>
        </w:rPr>
        <w:t>，内阻为</w:t>
      </w:r>
      <w:r w:rsidR="009A140B">
        <w:rPr>
          <w:rFonts w:hint="eastAsia"/>
          <w:i/>
          <w:szCs w:val="22"/>
          <w:shd w:val="clear" w:color="auto" w:fill="FFFFFF"/>
        </w:rPr>
        <w:t>r</w:t>
      </w:r>
      <w:r w:rsidR="009A140B">
        <w:rPr>
          <w:i/>
          <w:szCs w:val="22"/>
          <w:shd w:val="clear" w:color="auto" w:fill="FFFFFF"/>
        </w:rPr>
        <w:t xml:space="preserve"> = </w:t>
      </w:r>
      <w:r w:rsidR="009A140B">
        <w:rPr>
          <w:iCs/>
          <w:szCs w:val="22"/>
          <w:shd w:val="clear" w:color="auto" w:fill="FFFFFF"/>
        </w:rPr>
        <w:t>200Ω</w:t>
      </w:r>
      <w:r w:rsidR="009A140B">
        <w:rPr>
          <w:rFonts w:hint="eastAsia"/>
          <w:szCs w:val="22"/>
          <w:shd w:val="clear" w:color="auto" w:fill="FFFFFF"/>
        </w:rPr>
        <w:t>，定值电阻</w:t>
      </w:r>
      <w:r w:rsidR="009A140B">
        <w:rPr>
          <w:rFonts w:hint="eastAsia"/>
          <w:i/>
          <w:szCs w:val="22"/>
          <w:shd w:val="clear" w:color="auto" w:fill="FFFFFF"/>
        </w:rPr>
        <w:t>R</w:t>
      </w:r>
      <w:r w:rsidR="009A140B">
        <w:rPr>
          <w:rFonts w:hint="eastAsia"/>
          <w:szCs w:val="22"/>
          <w:shd w:val="clear" w:color="auto" w:fill="FFFFFF"/>
          <w:vertAlign w:val="subscript"/>
        </w:rPr>
        <w:t>1</w:t>
      </w:r>
      <w:r w:rsidR="009A140B">
        <w:rPr>
          <w:szCs w:val="22"/>
          <w:shd w:val="clear" w:color="auto" w:fill="FFFFFF"/>
          <w:vertAlign w:val="subscript"/>
        </w:rPr>
        <w:t xml:space="preserve"> </w:t>
      </w:r>
      <w:r w:rsidR="009A140B">
        <w:rPr>
          <w:szCs w:val="22"/>
          <w:shd w:val="clear" w:color="auto" w:fill="FFFFFF"/>
        </w:rPr>
        <w:t>=100</w:t>
      </w:r>
      <w:r w:rsidR="009A140B">
        <w:rPr>
          <w:iCs/>
          <w:szCs w:val="22"/>
          <w:shd w:val="clear" w:color="auto" w:fill="FFFFFF"/>
        </w:rPr>
        <w:t>Ω</w:t>
      </w:r>
      <w:r w:rsidR="009A140B">
        <w:rPr>
          <w:rFonts w:hint="eastAsia"/>
          <w:szCs w:val="22"/>
          <w:shd w:val="clear" w:color="auto" w:fill="FFFFFF"/>
        </w:rPr>
        <w:t>。</w:t>
      </w:r>
      <w:r w:rsidR="009A140B">
        <w:rPr>
          <w:rFonts w:hint="eastAsia"/>
        </w:rPr>
        <w:t>滑动变阻器</w:t>
      </w:r>
      <w:r w:rsidR="009A140B">
        <w:rPr>
          <w:i/>
        </w:rPr>
        <w:t>R</w:t>
      </w:r>
      <w:r w:rsidR="009A140B">
        <w:rPr>
          <w:rFonts w:hint="eastAsia"/>
          <w:iCs/>
        </w:rPr>
        <w:t>的阻值范围为</w:t>
      </w:r>
      <w:r w:rsidR="009A140B">
        <w:rPr>
          <w:iCs/>
        </w:rPr>
        <w:t>0</w:t>
      </w:r>
      <w:r w:rsidR="009A140B">
        <w:rPr>
          <w:iCs/>
        </w:rPr>
        <w:t>～</w:t>
      </w:r>
      <w:r w:rsidR="009A140B">
        <w:rPr>
          <w:iCs/>
        </w:rPr>
        <w:t>100Ω</w:t>
      </w:r>
      <w:r w:rsidR="009A140B">
        <w:rPr>
          <w:rFonts w:hint="eastAsia"/>
        </w:rPr>
        <w:t>。</w:t>
      </w:r>
    </w:p>
    <w:p w14:paraId="553DB21A" w14:textId="63BAD6EE" w:rsidR="000678AB" w:rsidRDefault="009A140B">
      <w:pPr>
        <w:spacing w:line="312" w:lineRule="auto"/>
        <w:ind w:left="424" w:hangingChars="202" w:hanging="424"/>
        <w:rPr>
          <w:szCs w:val="22"/>
          <w:shd w:val="clear" w:color="auto" w:fill="FFFFFF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/>
        </w:rPr>
        <w:t xml:space="preserve"> </w:t>
      </w:r>
      <w:r>
        <w:rPr>
          <w:rFonts w:hint="eastAsia"/>
          <w:szCs w:val="22"/>
          <w:shd w:val="clear" w:color="auto" w:fill="FFFFFF"/>
        </w:rPr>
        <w:t>闭合开关</w:t>
      </w:r>
      <w:r>
        <w:rPr>
          <w:rFonts w:hint="eastAsia"/>
          <w:szCs w:val="22"/>
          <w:shd w:val="clear" w:color="auto" w:fill="FFFFFF"/>
        </w:rPr>
        <w:t>S</w:t>
      </w:r>
      <w:r>
        <w:rPr>
          <w:rFonts w:hint="eastAsia"/>
          <w:szCs w:val="22"/>
          <w:shd w:val="clear" w:color="auto" w:fill="FFFFFF"/>
        </w:rPr>
        <w:t>后，滑动变阻器</w:t>
      </w:r>
      <w:r>
        <w:rPr>
          <w:rFonts w:hint="eastAsia"/>
          <w:i/>
          <w:szCs w:val="22"/>
          <w:shd w:val="clear" w:color="auto" w:fill="FFFFFF"/>
        </w:rPr>
        <w:t>R</w:t>
      </w:r>
      <w:r>
        <w:rPr>
          <w:rFonts w:hint="eastAsia"/>
          <w:szCs w:val="22"/>
          <w:shd w:val="clear" w:color="auto" w:fill="FFFFFF"/>
        </w:rPr>
        <w:t>的滑片向</w:t>
      </w:r>
      <w:r w:rsidR="007C2A9B" w:rsidRPr="007C2A9B">
        <w:rPr>
          <w:rFonts w:hint="eastAsia"/>
          <w:iCs/>
          <w:szCs w:val="22"/>
          <w:shd w:val="clear" w:color="auto" w:fill="FFFFFF"/>
        </w:rPr>
        <w:t>上</w:t>
      </w:r>
      <w:r>
        <w:rPr>
          <w:rFonts w:hint="eastAsia"/>
          <w:szCs w:val="22"/>
          <w:shd w:val="clear" w:color="auto" w:fill="FFFFFF"/>
        </w:rPr>
        <w:t>移动过程中，</w:t>
      </w:r>
      <w:r w:rsidR="001E2EA2">
        <w:rPr>
          <w:rFonts w:hint="eastAsia"/>
          <w:szCs w:val="22"/>
          <w:shd w:val="clear" w:color="auto" w:fill="FFFFFF"/>
        </w:rPr>
        <w:t>电流表</w:t>
      </w:r>
      <w:r w:rsidR="00A32543">
        <w:rPr>
          <w:rFonts w:hint="eastAsia"/>
          <w:szCs w:val="22"/>
          <w:shd w:val="clear" w:color="auto" w:fill="FFFFFF"/>
        </w:rPr>
        <w:t>示数</w:t>
      </w:r>
      <w:r w:rsidR="0095499E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BA595D">
        <w:rPr>
          <w:rFonts w:hint="eastAsia"/>
          <w:szCs w:val="22"/>
          <w:shd w:val="clear" w:color="auto" w:fill="FFFFFF"/>
        </w:rPr>
        <w:t>。</w:t>
      </w:r>
    </w:p>
    <w:p w14:paraId="3AE683BC" w14:textId="04D20655" w:rsidR="000678AB" w:rsidRPr="00A77289" w:rsidRDefault="009A140B">
      <w:pPr>
        <w:spacing w:line="312" w:lineRule="auto"/>
        <w:ind w:left="424" w:hangingChars="202" w:hanging="424"/>
        <w:rPr>
          <w:b/>
          <w:bCs/>
          <w:szCs w:val="22"/>
          <w:shd w:val="clear" w:color="auto" w:fill="FFFFFF"/>
        </w:rPr>
      </w:pPr>
      <w:r>
        <w:rPr>
          <w:rFonts w:hint="eastAsia"/>
          <w:szCs w:val="22"/>
          <w:shd w:val="clear" w:color="auto" w:fill="FFFFFF"/>
        </w:rPr>
        <w:t xml:space="preserve">     A</w:t>
      </w:r>
      <w:r>
        <w:rPr>
          <w:rFonts w:hint="eastAsia"/>
          <w:szCs w:val="21"/>
        </w:rPr>
        <w:t>．减小</w:t>
      </w:r>
      <w:r w:rsidR="002C637F">
        <w:rPr>
          <w:szCs w:val="21"/>
          <w14:ligatures w14:val="standardContextual"/>
        </w:rPr>
        <w:t xml:space="preserve">     </w:t>
      </w:r>
      <w:r>
        <w:rPr>
          <w:rFonts w:hint="eastAsia"/>
          <w:szCs w:val="22"/>
          <w:shd w:val="clear" w:color="auto" w:fill="FFFFFF"/>
        </w:rPr>
        <w:t>B</w:t>
      </w:r>
      <w:r>
        <w:rPr>
          <w:rFonts w:hint="eastAsia"/>
          <w:szCs w:val="21"/>
        </w:rPr>
        <w:t>．增大</w:t>
      </w:r>
      <w:r w:rsidR="002C637F">
        <w:rPr>
          <w:szCs w:val="21"/>
          <w14:ligatures w14:val="standardContextual"/>
        </w:rPr>
        <w:t xml:space="preserve">     </w:t>
      </w:r>
      <w:r w:rsidR="00A77289">
        <w:rPr>
          <w:szCs w:val="22"/>
          <w:shd w:val="clear" w:color="auto" w:fill="FFFFFF"/>
        </w:rPr>
        <w:t>C</w:t>
      </w:r>
      <w:r w:rsidR="00A77289">
        <w:rPr>
          <w:rFonts w:hint="eastAsia"/>
          <w:szCs w:val="21"/>
        </w:rPr>
        <w:t>．先增大后变小</w:t>
      </w:r>
      <w:r w:rsidR="002C637F">
        <w:rPr>
          <w:szCs w:val="21"/>
          <w14:ligatures w14:val="standardContextual"/>
        </w:rPr>
        <w:t xml:space="preserve">     </w:t>
      </w:r>
      <w:r w:rsidR="00A77289">
        <w:rPr>
          <w:szCs w:val="22"/>
          <w:shd w:val="clear" w:color="auto" w:fill="FFFFFF"/>
        </w:rPr>
        <w:t>D</w:t>
      </w:r>
      <w:r w:rsidR="00A77289">
        <w:rPr>
          <w:rFonts w:hint="eastAsia"/>
          <w:szCs w:val="21"/>
        </w:rPr>
        <w:t>．先变小后增大</w:t>
      </w:r>
    </w:p>
    <w:p w14:paraId="3A071F98" w14:textId="312A0FDB" w:rsidR="000678AB" w:rsidRDefault="009A140B">
      <w:pPr>
        <w:spacing w:line="312" w:lineRule="auto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电池</w:t>
      </w:r>
      <w:r>
        <w:rPr>
          <w:rFonts w:hint="eastAsia"/>
        </w:rPr>
        <w:t>输出功率最大时，滑动变阻器阻值为</w:t>
      </w:r>
      <w:r w:rsidR="0095499E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>
        <w:t>Ω</w:t>
      </w:r>
      <w:r w:rsidR="000A5776">
        <w:rPr>
          <w:rFonts w:hint="eastAsia"/>
        </w:rPr>
        <w:t>，</w:t>
      </w:r>
      <w:r>
        <w:rPr>
          <w:rFonts w:hint="eastAsia"/>
        </w:rPr>
        <w:t>电压表示数为</w:t>
      </w:r>
      <w:r w:rsidR="0095499E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>
        <w:t>V</w:t>
      </w:r>
      <w:r>
        <w:rPr>
          <w:rFonts w:hint="eastAsia"/>
        </w:rPr>
        <w:t>。</w:t>
      </w:r>
    </w:p>
    <w:p w14:paraId="3E53E99A" w14:textId="77777777" w:rsidR="000678AB" w:rsidRDefault="009A140B">
      <w:pPr>
        <w:widowControl/>
        <w:jc w:val="left"/>
        <w:rPr>
          <w:rFonts w:eastAsia="黑体" w:cs="楷体"/>
          <w:sz w:val="28"/>
          <w:szCs w:val="28"/>
        </w:rPr>
      </w:pPr>
      <w:r>
        <w:rPr>
          <w:rFonts w:eastAsia="黑体" w:cs="楷体"/>
          <w:sz w:val="28"/>
          <w:szCs w:val="28"/>
        </w:rPr>
        <w:br w:type="page"/>
      </w:r>
    </w:p>
    <w:p w14:paraId="34359B8D" w14:textId="7D4F0993" w:rsidR="000678AB" w:rsidRDefault="00D6698E">
      <w:pPr>
        <w:adjustRightInd w:val="0"/>
        <w:snapToGrid w:val="0"/>
        <w:spacing w:line="312" w:lineRule="auto"/>
        <w:ind w:firstLine="499"/>
        <w:jc w:val="center"/>
        <w:rPr>
          <w:rFonts w:eastAsia="黑体" w:cs="楷体"/>
          <w:color w:val="FF0000"/>
          <w:szCs w:val="21"/>
        </w:rPr>
      </w:pPr>
      <w:r>
        <w:rPr>
          <w:rFonts w:eastAsia="楷体" w:cs="楷体"/>
          <w:noProof/>
          <w:szCs w:val="21"/>
        </w:rPr>
        <mc:AlternateContent>
          <mc:Choice Requires="wpg">
            <w:drawing>
              <wp:anchor distT="0" distB="0" distL="114300" distR="114300" simplePos="0" relativeHeight="251575296" behindDoc="0" locked="0" layoutInCell="1" allowOverlap="1" wp14:anchorId="60AA7333" wp14:editId="1F93C6E9">
                <wp:simplePos x="0" y="0"/>
                <wp:positionH relativeFrom="column">
                  <wp:posOffset>4272190</wp:posOffset>
                </wp:positionH>
                <wp:positionV relativeFrom="paragraph">
                  <wp:posOffset>110580</wp:posOffset>
                </wp:positionV>
                <wp:extent cx="952500" cy="800100"/>
                <wp:effectExtent l="0" t="0" r="0" b="0"/>
                <wp:wrapSquare wrapText="bothSides"/>
                <wp:docPr id="118" name="JP2025/3/18 星期二8:27:4300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52500" cy="800100"/>
                          <a:chOff x="-6474" y="-52987"/>
                          <a:chExt cx="1851159" cy="1778296"/>
                        </a:xfrm>
                      </wpg:grpSpPr>
                      <pic:pic xmlns:pic="http://schemas.openxmlformats.org/drawingml/2006/picture">
                        <pic:nvPicPr>
                          <pic:cNvPr id="117" name="图片 117"/>
                          <pic:cNvPicPr>
                            <a:picLocks noChangeAspect="1"/>
                          </pic:cNvPicPr>
                        </pic:nvPicPr>
                        <pic:blipFill>
                          <a:blip r:embed="rId2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15463" y="1229278"/>
                            <a:ext cx="248950" cy="496031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116" name="组合 116"/>
                        <wpg:cNvGrpSpPr/>
                        <wpg:grpSpPr>
                          <a:xfrm>
                            <a:off x="-6474" y="-52987"/>
                            <a:ext cx="1851159" cy="1423046"/>
                            <a:chOff x="-6474" y="-52987"/>
                            <a:chExt cx="1851159" cy="1423046"/>
                          </a:xfrm>
                        </wpg:grpSpPr>
                        <wps:wsp>
                          <wps:cNvPr id="26" name="JP2025/3/18 星期二7:04:1275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6474" y="-52987"/>
                              <a:ext cx="174702" cy="4011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DB5661" w14:textId="1BFF0798" w:rsidR="00295DA3" w:rsidRPr="00295DA3" w:rsidRDefault="00295DA3" w:rsidP="00295DA3">
                                <w:pPr>
                                  <w:jc w:val="center"/>
                                </w:pPr>
                                <w:r w:rsidRPr="003C797E">
                                  <w:rPr>
                                    <w:i/>
                                    <w:sz w:val="18"/>
                                    <w:szCs w:val="21"/>
                                  </w:rPr>
                                  <w:t>A</w:t>
                                </w:r>
                                <w:r>
                                  <w:t xml:space="preserve"> 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15" name="组合 115"/>
                          <wpg:cNvGrpSpPr/>
                          <wpg:grpSpPr>
                            <a:xfrm>
                              <a:off x="172995" y="49427"/>
                              <a:ext cx="1671690" cy="1320632"/>
                              <a:chOff x="0" y="0"/>
                              <a:chExt cx="1671690" cy="1320632"/>
                            </a:xfrm>
                          </wpg:grpSpPr>
                          <wps:wsp>
                            <wps:cNvPr id="28" name="JP2025/3/18 星期二7:04:2778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05880" y="483967"/>
                                <a:ext cx="165810" cy="2992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3FD99FD" w14:textId="5FA0540B" w:rsidR="00295DA3" w:rsidRPr="00295DA3" w:rsidRDefault="00295DA3" w:rsidP="00295DA3">
                                  <w:pPr>
                                    <w:jc w:val="center"/>
                                  </w:pPr>
                                  <w:r w:rsidRPr="003C797E">
                                    <w:rPr>
                                      <w:i/>
                                      <w:sz w:val="18"/>
                                      <w:szCs w:val="21"/>
                                    </w:rPr>
                                    <w:t>B</w:t>
                                  </w:r>
                                  <w:r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113" name="组合 113"/>
                            <wpg:cNvGrpSpPr/>
                            <wpg:grpSpPr>
                              <a:xfrm>
                                <a:off x="0" y="0"/>
                                <a:ext cx="1491011" cy="1320632"/>
                                <a:chOff x="0" y="0"/>
                                <a:chExt cx="1491011" cy="1320632"/>
                              </a:xfrm>
                            </wpg:grpSpPr>
                            <wps:wsp>
                              <wps:cNvPr id="40" name="JP2025/3/18 星期二7:04:3100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2840" y="1001854"/>
                                  <a:ext cx="239811" cy="3187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AF61A89" w14:textId="7525BE7A" w:rsidR="00295DA3" w:rsidRPr="00295DA3" w:rsidRDefault="00295DA3" w:rsidP="00295DA3">
                                    <w:pPr>
                                      <w:jc w:val="center"/>
                                    </w:pPr>
                                    <w:r w:rsidRPr="003C797E">
                                      <w:rPr>
                                        <w:i/>
                                        <w:sz w:val="18"/>
                                        <w:szCs w:val="21"/>
                                      </w:rPr>
                                      <w:t>C</w:t>
                                    </w:r>
                                    <w: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112" name="组合 112"/>
                              <wpg:cNvGrpSpPr/>
                              <wpg:grpSpPr>
                                <a:xfrm>
                                  <a:off x="0" y="0"/>
                                  <a:ext cx="1491011" cy="1180402"/>
                                  <a:chOff x="0" y="0"/>
                                  <a:chExt cx="1491011" cy="1180402"/>
                                </a:xfrm>
                              </wpg:grpSpPr>
                              <wpg:grpSp>
                                <wpg:cNvPr id="111" name="组合 111"/>
                                <wpg:cNvGrpSpPr/>
                                <wpg:grpSpPr>
                                  <a:xfrm>
                                    <a:off x="0" y="0"/>
                                    <a:ext cx="1491011" cy="1180402"/>
                                    <a:chOff x="0" y="0"/>
                                    <a:chExt cx="1491011" cy="1180402"/>
                                  </a:xfrm>
                                </wpg:grpSpPr>
                                <wps:wsp>
                                  <wps:cNvPr id="23" name="JP2025/3/18 星期二7:04:120091"/>
                                  <wps:cNvCnPr/>
                                  <wps:spPr>
                                    <a:xfrm>
                                      <a:off x="681386" y="490740"/>
                                      <a:ext cx="809625" cy="248285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solid"/>
                                      <a:tailEnd type="none" w="sm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103" name="组合 103"/>
                                  <wpg:cNvGrpSpPr/>
                                  <wpg:grpSpPr>
                                    <a:xfrm>
                                      <a:off x="0" y="0"/>
                                      <a:ext cx="693351" cy="1180402"/>
                                      <a:chOff x="0" y="0"/>
                                      <a:chExt cx="693351" cy="1180402"/>
                                    </a:xfrm>
                                  </wpg:grpSpPr>
                                  <wpg:grpSp>
                                    <wpg:cNvPr id="100" name="组合 100"/>
                                    <wpg:cNvGrpSpPr/>
                                    <wpg:grpSpPr>
                                      <a:xfrm>
                                        <a:off x="0" y="0"/>
                                        <a:ext cx="693351" cy="506235"/>
                                        <a:chOff x="0" y="0"/>
                                        <a:chExt cx="693351" cy="506235"/>
                                      </a:xfrm>
                                    </wpg:grpSpPr>
                                    <wps:wsp>
                                      <wps:cNvPr id="12" name="JP2025/3/18 星期二7:04:122622"/>
                                      <wps:cNvCnPr/>
                                      <wps:spPr>
                                        <a:xfrm>
                                          <a:off x="0" y="0"/>
                                          <a:ext cx="666750" cy="481330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tailEnd type="none" w="sm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2" name="JP2025/3/18 星期二7:04:120372"/>
                                      <wps:cNvSpPr/>
                                      <wps:spPr>
                                        <a:xfrm>
                                          <a:off x="642551" y="455435"/>
                                          <a:ext cx="50800" cy="5080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4" name="JP2025/3/18 星期二7:04:127820"/>
                                    <wps:cNvCnPr/>
                                    <wps:spPr>
                                      <a:xfrm>
                                        <a:off x="667264" y="466027"/>
                                        <a:ext cx="0" cy="714375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tailEnd type="none" w="sm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  <wps:wsp>
                                <wps:cNvPr id="98" name="JP2025/3/18 星期二7:04:35037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55997" y="193046"/>
                                    <a:ext cx="200147" cy="31009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36F2B6C" w14:textId="40D5D8F8" w:rsidR="00295DA3" w:rsidRPr="00295DA3" w:rsidRDefault="00295DA3" w:rsidP="00295DA3">
                                      <w:pPr>
                                        <w:jc w:val="center"/>
                                      </w:pPr>
                                      <w:r w:rsidRPr="003C797E">
                                        <w:rPr>
                                          <w:i/>
                                          <w:sz w:val="18"/>
                                          <w:szCs w:val="21"/>
                                        </w:rPr>
                                        <w:t>O</w:t>
                                      </w:r>
                                      <w:r>
                                        <w:t xml:space="preserve">  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0AA7333" id="JP2025/3/18 星期二8:27:430091" o:spid="_x0000_s1692" style="position:absolute;left:0;text-align:left;margin-left:336.4pt;margin-top:8.7pt;width:75pt;height:63pt;z-index:251575296;mso-position-horizontal-relative:text;mso-position-vertical-relative:text;mso-width-relative:margin;mso-height-relative:margin" coordorigin="-64,-529" coordsize="18511,1778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">
                <v:shape id="图片 117" o:spid="_x0000_s1693" type="#_x0000_t75" style="position:absolute;left:7154;top:12292;width:2490;height:49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">
                  <v:imagedata r:id="rId212" o:title=""/>
                </v:shape>
                <v:group id="组合 116" o:spid="_x0000_s1694" style="position:absolute;left:-64;top:-529;width:18510;height:14229" coordorigin="-64,-529" coordsize="18511,14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DFu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4wRuz4QL5P4PAAD//wMAUEsBAi0AFAAGAAgAAAAhANvh9svuAAAAhQEAABMAAAAAAAAAAAAA&#10;AAAAAAAAAFtDb250ZW50X1R5cGVzXS54bWxQSwECLQAUAAYACAAAACEAWvQsW78AAAAVAQAACwAA&#10;AAAAAAAAAAAAAAAfAQAAX3JlbHMvLnJlbHNQSwECLQAUAAYACAAAACEALrgxbsMAAADcAAAADwAA&#10;AAAAAAAAAAAAAAAHAgAAZHJzL2Rvd25yZXYueG1sUEsFBgAAAAADAAMAtwAAAPcCAAAAAA==&#10;">
                  <v:shape id="JP2025/3/18 星期二7:04:127507" o:spid="_x0000_s1695" type="#_x0000_t202" style="position:absolute;left:-64;top:-529;width:1746;height:40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" filled="f" stroked="f">
                    <v:textbox inset="0,0,0,0">
                      <w:txbxContent>
                        <w:p w14:paraId="50DB5661" w14:textId="1BFF0798" w:rsidR="00295DA3" w:rsidRPr="00295DA3" w:rsidRDefault="00295DA3" w:rsidP="00295DA3">
                          <w:pPr>
                            <w:jc w:val="center"/>
                          </w:pPr>
                          <w:r w:rsidRPr="003C797E">
                            <w:rPr>
                              <w:i/>
                              <w:sz w:val="18"/>
                              <w:szCs w:val="21"/>
                            </w:rPr>
                            <w:t>A</w:t>
                          </w:r>
                          <w:r>
                            <w:t xml:space="preserve">  </w:t>
                          </w:r>
                        </w:p>
                      </w:txbxContent>
                    </v:textbox>
                  </v:shape>
                  <v:group id="组合 115" o:spid="_x0000_s1696" style="position:absolute;left:1729;top:494;width:16717;height:13206" coordsize="16716,132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8Z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JvJ4JF8j5EwAA//8DAFBLAQItABQABgAIAAAAIQDb4fbL7gAAAIUBAAATAAAAAAAAAAAAAAAA&#10;AAAAAABbQ29udGVudF9UeXBlc10ueG1sUEsBAi0AFAAGAAgAAAAhAFr0LFu/AAAAFQEAAAsAAAAA&#10;AAAAAAAAAAAAHwEAAF9yZWxzLy5yZWxzUEsBAi0AFAAGAAgAAAAhAN5qrxnBAAAA3AAAAA8AAAAA&#10;AAAAAAAAAAAABwIAAGRycy9kb3ducmV2LnhtbFBLBQYAAAAAAwADALcAAAD1AgAAAAA=&#10;">
                    <v:shape id="JP2025/3/18 星期二7:04:277820" o:spid="_x0000_s1697" type="#_x0000_t202" style="position:absolute;left:15058;top:4839;width:1658;height:2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2QM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rHxS/wBcvUEAAD//wMAUEsBAi0AFAAGAAgAAAAhANvh9svuAAAAhQEAABMAAAAAAAAAAAAAAAAA&#10;AAAAAFtDb250ZW50X1R5cGVzXS54bWxQSwECLQAUAAYACAAAACEAWvQsW78AAAAVAQAACwAAAAAA&#10;AAAAAAAAAAAfAQAAX3JlbHMvLnJlbHNQSwECLQAUAAYACAAAACEAJSNkDMAAAADbAAAADwAAAAAA&#10;AAAAAAAAAAAHAgAAZHJzL2Rvd25yZXYueG1sUEsFBgAAAAADAAMAtwAAAPQCAAAAAA==&#10;" filled="f" stroked="f">
                      <v:textbox inset="0,0,0,0">
                        <w:txbxContent>
                          <w:p w14:paraId="03FD99FD" w14:textId="5FA0540B" w:rsidR="00295DA3" w:rsidRPr="00295DA3" w:rsidRDefault="00295DA3" w:rsidP="00295DA3">
                            <w:pPr>
                              <w:jc w:val="center"/>
                            </w:pPr>
                            <w:r w:rsidRPr="003C797E">
                              <w:rPr>
                                <w:i/>
                                <w:sz w:val="18"/>
                                <w:szCs w:val="21"/>
                              </w:rPr>
                              <w:t>B</w:t>
                            </w:r>
                            <w:r>
                              <w:t xml:space="preserve">  </w:t>
                            </w:r>
                          </w:p>
                        </w:txbxContent>
                      </v:textbox>
                    </v:shape>
                    <v:group id="组合 113" o:spid="_x0000_s1698" style="position:absolute;width:14910;height:13206" coordsize="14910,132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5L2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xvJ4JF8j5EwAA//8DAFBLAQItABQABgAIAAAAIQDb4fbL7gAAAIUBAAATAAAAAAAAAAAAAAAA&#10;AAAAAABbQ29udGVudF9UeXBlc10ueG1sUEsBAi0AFAAGAAgAAAAhAFr0LFu/AAAAFQEAAAsAAAAA&#10;AAAAAAAAAAAAHwEAAF9yZWxzLy5yZWxzUEsBAi0AFAAGAAgAAAAhAD7PkvbBAAAA3AAAAA8AAAAA&#10;AAAAAAAAAAAABwIAAGRycy9kb3ducmV2LnhtbFBLBQYAAAAAAwADALcAAAD1AgAAAAA=&#10;">
                      <v:shape id="JP2025/3/18 星期二7:04:310091" o:spid="_x0000_s1699" type="#_x0000_t202" style="position:absolute;left:7328;top:10018;width:2398;height:31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o2qwAAAANsAAAAPAAAAZHJzL2Rvd25yZXYueG1sRE9Ni8Iw&#10;EL0v+B/CCN7W1E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BoqNqsAAAADbAAAADwAAAAAA&#10;AAAAAAAAAAAHAgAAZHJzL2Rvd25yZXYueG1sUEsFBgAAAAADAAMAtwAAAPQCAAAAAA==&#10;" filled="f" stroked="f">
                        <v:textbox inset="0,0,0,0">
                          <w:txbxContent>
                            <w:p w14:paraId="3AF61A89" w14:textId="7525BE7A" w:rsidR="00295DA3" w:rsidRPr="00295DA3" w:rsidRDefault="00295DA3" w:rsidP="00295DA3">
                              <w:pPr>
                                <w:jc w:val="center"/>
                              </w:pPr>
                              <w:r w:rsidRPr="003C797E">
                                <w:rPr>
                                  <w:i/>
                                  <w:sz w:val="18"/>
                                  <w:szCs w:val="21"/>
                                </w:rPr>
                                <w:t>C</w:t>
                              </w:r>
                              <w: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group id="组合 112" o:spid="_x0000_s1700" style="position:absolute;width:14910;height:11804" coordsize="14910,118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dt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8QZ+nwkXyOMPAAAA//8DAFBLAQItABQABgAIAAAAIQDb4fbL7gAAAIUBAAATAAAAAAAAAAAA&#10;AAAAAAAAAABbQ29udGVudF9UeXBlc10ueG1sUEsBAi0AFAAGAAgAAAAhAFr0LFu/AAAAFQEAAAsA&#10;AAAAAAAAAAAAAAAAHwEAAF9yZWxzLy5yZWxzUEsBAi0AFAAGAAgAAAAhAFGDN23EAAAA3AAAAA8A&#10;AAAAAAAAAAAAAAAABwIAAGRycy9kb3ducmV2LnhtbFBLBQYAAAAAAwADALcAAAD4AgAAAAA=&#10;">
                        <v:group id="组合 111" o:spid="_x0000_s1701" style="position:absolute;width:14910;height:11804" coordsize="14910,118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        <v:line id="JP2025/3/18 星期二7:04:120091" o:spid="_x0000_s1702" style="position:absolute;visibility:visible;mso-wrap-style:square" from="6813,4907" to="14910,7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">
                            <v:stroke endarrowwidth="narrow" joinstyle="miter"/>
                          </v:line>
                          <v:group id="组合 103" o:spid="_x0000_s1703" style="position:absolute;width:6933;height:11804" coordsize="6933,118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gQrwwAAANw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F+tITHM+ECufkFAAD//wMAUEsBAi0AFAAGAAgAAAAhANvh9svuAAAAhQEAABMAAAAAAAAAAAAA&#10;AAAAAAAAAFtDb250ZW50X1R5cGVzXS54bWxQSwECLQAUAAYACAAAACEAWvQsW78AAAAVAQAACwAA&#10;AAAAAAAAAAAAAAAfAQAAX3JlbHMvLnJlbHNQSwECLQAUAAYACAAAACEAuxYEK8MAAADcAAAADwAA&#10;AAAAAAAAAAAAAAAHAgAAZHJzL2Rvd25yZXYueG1sUEsFBgAAAAADAAMAtwAAAPcCAAAAAA==&#10;">
                            <v:group id="组合 100" o:spid="_x0000_s1704" style="position:absolute;width:6933;height:5062" coordsize="6933,5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Jpc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8GXZ2QCnf8CAAD//wMAUEsBAi0AFAAGAAgAAAAhANvh9svuAAAAhQEAABMAAAAAAAAA&#10;AAAAAAAAAAAAAFtDb250ZW50X1R5cGVzXS54bWxQSwECLQAUAAYACAAAACEAWvQsW78AAAAVAQAA&#10;CwAAAAAAAAAAAAAAAAAfAQAAX3JlbHMvLnJlbHNQSwECLQAUAAYACAAAACEAS8SaXMYAAADcAAAA&#10;DwAAAAAAAAAAAAAAAAAHAgAAZHJzL2Rvd25yZXYueG1sUEsFBgAAAAADAAMAtwAAAPoCAAAAAA==&#10;">
                              <v:line id="JP2025/3/18 星期二7:04:122622" o:spid="_x0000_s1705" style="position:absolute;visibility:visible;mso-wrap-style:square" from="0,0" to="6667,4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">
                                <v:stroke endarrowwidth="narrow" joinstyle="miter"/>
                              </v:line>
                              <v:oval id="JP2025/3/18 星期二7:04:120372" o:spid="_x0000_s1706" style="position:absolute;left:6425;top:4554;width:508;height: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" fillcolor="black">
                                <v:stroke joinstyle="miter"/>
                              </v:oval>
                            </v:group>
                            <v:line id="JP2025/3/18 星期二7:04:127820" o:spid="_x0000_s1707" style="position:absolute;visibility:visible;mso-wrap-style:square" from="6672,4660" to="6672,118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">
                              <v:stroke endarrowwidth="narrow" joinstyle="miter"/>
                            </v:line>
                          </v:group>
                        </v:group>
                        <v:shape id="JP2025/3/18 星期二7:04:350372" o:spid="_x0000_s1708" type="#_x0000_t202" style="position:absolute;left:6559;top:1930;width:2002;height:3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" filled="f" stroked="f">
                          <v:textbox inset="0,0,0,0">
                            <w:txbxContent>
                              <w:p w14:paraId="036F2B6C" w14:textId="40D5D8F8" w:rsidR="00295DA3" w:rsidRPr="00295DA3" w:rsidRDefault="00295DA3" w:rsidP="00295DA3">
                                <w:pPr>
                                  <w:jc w:val="center"/>
                                </w:pPr>
                                <w:r w:rsidRPr="003C797E">
                                  <w:rPr>
                                    <w:i/>
                                    <w:sz w:val="18"/>
                                    <w:szCs w:val="21"/>
                                  </w:rPr>
                                  <w:t>O</w:t>
                                </w:r>
                                <w:r>
                                  <w:t xml:space="preserve">  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w10:wrap type="square"/>
              </v:group>
            </w:pict>
          </mc:Fallback>
        </mc:AlternateContent>
      </w:r>
      <w:r w:rsidR="00595E87" w:rsidRPr="00595E87">
        <w:rPr>
          <w:rFonts w:eastAsia="黑体" w:cs="楷体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584512" behindDoc="0" locked="0" layoutInCell="1" allowOverlap="1" wp14:anchorId="7821539A" wp14:editId="03429830">
                <wp:simplePos x="0" y="0"/>
                <wp:positionH relativeFrom="page">
                  <wp:posOffset>3407410</wp:posOffset>
                </wp:positionH>
                <wp:positionV relativeFrom="page">
                  <wp:posOffset>-4069080</wp:posOffset>
                </wp:positionV>
                <wp:extent cx="266700" cy="266700"/>
                <wp:effectExtent l="0" t="0" r="19050" b="19050"/>
                <wp:wrapNone/>
                <wp:docPr id="9" name="JP2025/3/20 星期四14:10:3678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700" cy="266700"/>
                          <a:chOff x="5520" y="1980"/>
                          <a:chExt cx="420" cy="420"/>
                        </a:xfrm>
                      </wpg:grpSpPr>
                      <wps:wsp>
                        <wps:cNvPr id="14" name="Oval 3"/>
                        <wps:cNvSpPr>
                          <a:spLocks noChangeArrowheads="1"/>
                        </wps:cNvSpPr>
                        <wps:spPr bwMode="auto">
                          <a:xfrm>
                            <a:off x="5520" y="1980"/>
                            <a:ext cx="420" cy="42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文本框 6"/>
                        <wps:cNvSpPr>
                          <a:spLocks/>
                        </wps:cNvSpPr>
                        <wps:spPr bwMode="auto">
                          <a:xfrm>
                            <a:off x="5640" y="2098"/>
                            <a:ext cx="180" cy="154"/>
                          </a:xfrm>
                          <a:custGeom>
                            <a:avLst/>
                            <a:gdLst>
                              <a:gd name="T0" fmla="*/ 74005 w 160734"/>
                              <a:gd name="T1" fmla="*/ 34714 h 154818"/>
                              <a:gd name="T2" fmla="*/ 47662 w 160734"/>
                              <a:gd name="T3" fmla="*/ 95882 h 154818"/>
                              <a:gd name="T4" fmla="*/ 99678 w 160734"/>
                              <a:gd name="T5" fmla="*/ 95882 h 154818"/>
                              <a:gd name="T6" fmla="*/ 74005 w 160734"/>
                              <a:gd name="T7" fmla="*/ 34714 h 154818"/>
                              <a:gd name="T8" fmla="*/ 78135 w 160734"/>
                              <a:gd name="T9" fmla="*/ 0 h 154818"/>
                              <a:gd name="T10" fmla="*/ 82042 w 160734"/>
                              <a:gd name="T11" fmla="*/ 0 h 154818"/>
                              <a:gd name="T12" fmla="*/ 134727 w 160734"/>
                              <a:gd name="T13" fmla="*/ 125908 h 154818"/>
                              <a:gd name="T14" fmla="*/ 146280 w 160734"/>
                              <a:gd name="T15" fmla="*/ 145609 h 154818"/>
                              <a:gd name="T16" fmla="*/ 160734 w 160734"/>
                              <a:gd name="T17" fmla="*/ 150688 h 154818"/>
                              <a:gd name="T18" fmla="*/ 160734 w 160734"/>
                              <a:gd name="T19" fmla="*/ 154818 h 154818"/>
                              <a:gd name="T20" fmla="*/ 101017 w 160734"/>
                              <a:gd name="T21" fmla="*/ 154818 h 154818"/>
                              <a:gd name="T22" fmla="*/ 101017 w 160734"/>
                              <a:gd name="T23" fmla="*/ 150688 h 154818"/>
                              <a:gd name="T24" fmla="*/ 113240 w 160734"/>
                              <a:gd name="T25" fmla="*/ 147674 h 154818"/>
                              <a:gd name="T26" fmla="*/ 116421 w 160734"/>
                              <a:gd name="T27" fmla="*/ 141424 h 154818"/>
                              <a:gd name="T28" fmla="*/ 111956 w 160734"/>
                              <a:gd name="T29" fmla="*/ 125908 h 154818"/>
                              <a:gd name="T30" fmla="*/ 102803 w 160734"/>
                              <a:gd name="T31" fmla="*/ 104142 h 154818"/>
                              <a:gd name="T32" fmla="*/ 44202 w 160734"/>
                              <a:gd name="T33" fmla="*/ 104142 h 154818"/>
                              <a:gd name="T34" fmla="*/ 33933 w 160734"/>
                              <a:gd name="T35" fmla="*/ 128029 h 154818"/>
                              <a:gd name="T36" fmla="*/ 30138 w 160734"/>
                              <a:gd name="T37" fmla="*/ 141200 h 154818"/>
                              <a:gd name="T38" fmla="*/ 33431 w 160734"/>
                              <a:gd name="T39" fmla="*/ 147284 h 154818"/>
                              <a:gd name="T40" fmla="*/ 47662 w 160734"/>
                              <a:gd name="T41" fmla="*/ 150688 h 154818"/>
                              <a:gd name="T42" fmla="*/ 47662 w 160734"/>
                              <a:gd name="T43" fmla="*/ 154818 h 154818"/>
                              <a:gd name="T44" fmla="*/ 0 w 160734"/>
                              <a:gd name="T45" fmla="*/ 154818 h 154818"/>
                              <a:gd name="T46" fmla="*/ 0 w 160734"/>
                              <a:gd name="T47" fmla="*/ 150688 h 154818"/>
                              <a:gd name="T48" fmla="*/ 12278 w 160734"/>
                              <a:gd name="T49" fmla="*/ 146335 h 154818"/>
                              <a:gd name="T50" fmla="*/ 24892 w 160734"/>
                              <a:gd name="T51" fmla="*/ 124569 h 154818"/>
                              <a:gd name="T52" fmla="*/ 78135 w 160734"/>
                              <a:gd name="T53" fmla="*/ 0 h 1548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60734" h="154818">
                                <a:moveTo>
                                  <a:pt x="74005" y="34714"/>
                                </a:moveTo>
                                <a:lnTo>
                                  <a:pt x="47662" y="95882"/>
                                </a:lnTo>
                                <a:lnTo>
                                  <a:pt x="99678" y="95882"/>
                                </a:lnTo>
                                <a:lnTo>
                                  <a:pt x="74005" y="34714"/>
                                </a:lnTo>
                                <a:close/>
                                <a:moveTo>
                                  <a:pt x="78135" y="0"/>
                                </a:moveTo>
                                <a:lnTo>
                                  <a:pt x="82042" y="0"/>
                                </a:lnTo>
                                <a:lnTo>
                                  <a:pt x="134727" y="125908"/>
                                </a:lnTo>
                                <a:cubicBezTo>
                                  <a:pt x="138968" y="136028"/>
                                  <a:pt x="142819" y="142596"/>
                                  <a:pt x="146280" y="145609"/>
                                </a:cubicBezTo>
                                <a:cubicBezTo>
                                  <a:pt x="149740" y="148623"/>
                                  <a:pt x="154558" y="150316"/>
                                  <a:pt x="160734" y="150688"/>
                                </a:cubicBezTo>
                                <a:lnTo>
                                  <a:pt x="160734" y="154818"/>
                                </a:lnTo>
                                <a:lnTo>
                                  <a:pt x="101017" y="154818"/>
                                </a:lnTo>
                                <a:lnTo>
                                  <a:pt x="101017" y="150688"/>
                                </a:lnTo>
                                <a:cubicBezTo>
                                  <a:pt x="107045" y="150390"/>
                                  <a:pt x="111119" y="149386"/>
                                  <a:pt x="113240" y="147674"/>
                                </a:cubicBezTo>
                                <a:cubicBezTo>
                                  <a:pt x="115360" y="145963"/>
                                  <a:pt x="116421" y="143879"/>
                                  <a:pt x="116421" y="141424"/>
                                </a:cubicBezTo>
                                <a:cubicBezTo>
                                  <a:pt x="116421" y="138149"/>
                                  <a:pt x="114933" y="132978"/>
                                  <a:pt x="111956" y="125908"/>
                                </a:cubicBezTo>
                                <a:lnTo>
                                  <a:pt x="102803" y="104142"/>
                                </a:lnTo>
                                <a:lnTo>
                                  <a:pt x="44202" y="104142"/>
                                </a:lnTo>
                                <a:lnTo>
                                  <a:pt x="33933" y="128029"/>
                                </a:lnTo>
                                <a:cubicBezTo>
                                  <a:pt x="31403" y="133908"/>
                                  <a:pt x="30138" y="138298"/>
                                  <a:pt x="30138" y="141200"/>
                                </a:cubicBezTo>
                                <a:cubicBezTo>
                                  <a:pt x="30138" y="143507"/>
                                  <a:pt x="31235" y="145535"/>
                                  <a:pt x="33431" y="147284"/>
                                </a:cubicBezTo>
                                <a:cubicBezTo>
                                  <a:pt x="35626" y="149032"/>
                                  <a:pt x="40370" y="150167"/>
                                  <a:pt x="47662" y="150688"/>
                                </a:cubicBezTo>
                                <a:lnTo>
                                  <a:pt x="47662" y="154818"/>
                                </a:lnTo>
                                <a:lnTo>
                                  <a:pt x="0" y="154818"/>
                                </a:lnTo>
                                <a:lnTo>
                                  <a:pt x="0" y="150688"/>
                                </a:lnTo>
                                <a:cubicBezTo>
                                  <a:pt x="6325" y="149572"/>
                                  <a:pt x="10418" y="148121"/>
                                  <a:pt x="12278" y="146335"/>
                                </a:cubicBezTo>
                                <a:cubicBezTo>
                                  <a:pt x="16074" y="142763"/>
                                  <a:pt x="20278" y="135508"/>
                                  <a:pt x="24892" y="124569"/>
                                </a:cubicBezTo>
                                <a:lnTo>
                                  <a:pt x="7813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117047" id="JP2025/3/20 星期四14:10:367820" o:spid="_x0000_s1026" style="position:absolute;margin-left:268.3pt;margin-top:-320.4pt;width:21pt;height:21pt;z-index:251584512;mso-position-horizontal-relative:page;mso-position-vertical-relative:page" coordorigin="5520,1980" coordsize="420,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">
                <v:oval id="Oval 3" o:spid="_x0000_s1027" style="position:absolute;left:5520;top:1980;width:42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"/>
                <v:shape id="文本框 6" o:spid="_x0000_s1028" style="position:absolute;left:5640;top:2098;width:180;height:154;visibility:visible;mso-wrap-style:square;v-text-anchor:top" coordsize="160734,154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" path="m74005,34714l47662,95882r52016,l74005,34714xm78135,r3907,l134727,125908v4241,10120,8092,16688,11553,19701c149740,148623,154558,150316,160734,150688r,4130l101017,154818r,-4130c107045,150390,111119,149386,113240,147674v2120,-1711,3181,-3795,3181,-6250c116421,138149,114933,132978,111956,125908r-9153,-21766l44202,104142,33933,128029v-2530,5879,-3795,10269,-3795,13171c30138,143507,31235,145535,33431,147284v2195,1748,6939,2883,14231,3404l47662,154818,,154818r,-4130c6325,149572,10418,148121,12278,146335v3796,-3572,8000,-10827,12614,-21766l78135,xe" fillcolor="black" stroked="f">
                  <v:path arrowok="t" o:connecttype="custom" o:connectlocs="83,35;53,95;112,95;83,35;88,0;92,0;151,125;164,145;180,150;180,154;113,154;113,150;127,147;130,141;125,125;115,104;50,104;38,127;34,140;37,147;53,150;53,154;0,154;0,150;14,146;28,124;88,0" o:connectangles="0,0,0,0,0,0,0,0,0,0,0,0,0,0,0,0,0,0,0,0,0,0,0,0,0,0,0"/>
                </v:shape>
                <w10:wrap anchorx="page" anchory="page"/>
              </v:group>
            </w:pict>
          </mc:Fallback>
        </mc:AlternateContent>
      </w:r>
      <w:r w:rsidR="009A140B">
        <w:rPr>
          <w:rFonts w:eastAsia="黑体" w:cs="楷体" w:hint="eastAsia"/>
          <w:sz w:val="28"/>
          <w:szCs w:val="28"/>
        </w:rPr>
        <w:t>三</w:t>
      </w:r>
      <w:r w:rsidR="009A140B">
        <w:rPr>
          <w:rFonts w:eastAsia="黑体" w:cs="楷体" w:hint="eastAsia"/>
          <w:sz w:val="28"/>
          <w:szCs w:val="28"/>
        </w:rPr>
        <w:t xml:space="preserve"> </w:t>
      </w:r>
      <w:r w:rsidR="009A140B">
        <w:rPr>
          <w:rFonts w:eastAsia="黑体" w:cs="楷体"/>
          <w:sz w:val="28"/>
          <w:szCs w:val="28"/>
        </w:rPr>
        <w:t xml:space="preserve"> </w:t>
      </w:r>
      <w:r w:rsidR="009A140B">
        <w:rPr>
          <w:rFonts w:eastAsia="黑体" w:cs="楷体" w:hint="eastAsia"/>
          <w:sz w:val="28"/>
          <w:szCs w:val="28"/>
        </w:rPr>
        <w:t>高空滑索</w:t>
      </w:r>
    </w:p>
    <w:p w14:paraId="3AD0942E" w14:textId="7DD20677" w:rsidR="00295DA3" w:rsidRPr="00295DA3" w:rsidRDefault="009A140B" w:rsidP="003C797E">
      <w:pPr>
        <w:adjustRightInd w:val="0"/>
        <w:snapToGrid w:val="0"/>
        <w:spacing w:line="312" w:lineRule="auto"/>
        <w:ind w:firstLine="426"/>
        <w:jc w:val="left"/>
        <w:rPr>
          <w:rFonts w:eastAsia="楷体" w:cs="楷体"/>
          <w:szCs w:val="21"/>
        </w:rPr>
      </w:pPr>
      <w:r>
        <w:rPr>
          <w:rFonts w:eastAsia="楷体" w:cs="楷体" w:hint="eastAsia"/>
          <w:szCs w:val="21"/>
        </w:rPr>
        <w:t>高空滑索因其惊险刺激深受游客喜爱。</w:t>
      </w:r>
    </w:p>
    <w:p w14:paraId="386896E6" w14:textId="20E8A3F5" w:rsidR="000678AB" w:rsidRDefault="009A140B">
      <w:pPr>
        <w:adjustRightInd w:val="0"/>
        <w:snapToGrid w:val="0"/>
        <w:spacing w:beforeLines="50" w:before="120" w:line="312" w:lineRule="auto"/>
        <w:ind w:left="424" w:hangingChars="202" w:hanging="424"/>
        <w:jc w:val="left"/>
        <w:textAlignment w:val="center"/>
        <w:rPr>
          <w:szCs w:val="21"/>
          <w14:ligatures w14:val="standardContextual"/>
        </w:rPr>
      </w:pPr>
      <w:r>
        <w:rPr>
          <w:rFonts w:hint="eastAsia"/>
          <w:szCs w:val="21"/>
          <w14:ligatures w14:val="standardContextual"/>
        </w:rPr>
        <w:t>1</w:t>
      </w:r>
      <w:r>
        <w:rPr>
          <w:rFonts w:hint="eastAsia"/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 xml:space="preserve"> </w:t>
      </w:r>
      <w:r>
        <w:rPr>
          <w:rFonts w:hint="eastAsia"/>
          <w:szCs w:val="21"/>
          <w14:ligatures w14:val="standardContextual"/>
        </w:rPr>
        <w:t>游客下滑前滑环固定在钢索</w:t>
      </w:r>
      <w:r>
        <w:rPr>
          <w:rFonts w:hint="eastAsia"/>
          <w:i/>
          <w:iCs/>
          <w:szCs w:val="21"/>
          <w14:ligatures w14:val="standardContextual"/>
        </w:rPr>
        <w:t>AB</w:t>
      </w:r>
      <w:r>
        <w:rPr>
          <w:rFonts w:hint="eastAsia"/>
          <w:szCs w:val="21"/>
          <w14:ligatures w14:val="standardContextual"/>
        </w:rPr>
        <w:t>上</w:t>
      </w:r>
      <w:r>
        <w:rPr>
          <w:rFonts w:hint="eastAsia"/>
          <w:i/>
          <w:iCs/>
          <w:szCs w:val="21"/>
          <w14:ligatures w14:val="standardContextual"/>
        </w:rPr>
        <w:t>O</w:t>
      </w:r>
      <w:r>
        <w:rPr>
          <w:rFonts w:hint="eastAsia"/>
          <w:szCs w:val="21"/>
          <w14:ligatures w14:val="standardContextual"/>
        </w:rPr>
        <w:t>点处，滑环和人均处于静止状态，钢索和轻绳的夹角关系</w:t>
      </w:r>
      <w:r w:rsidR="008F4A7F">
        <w:rPr>
          <w:rFonts w:hint="eastAsia"/>
          <w:szCs w:val="21"/>
          <w14:ligatures w14:val="standardContextual"/>
        </w:rPr>
        <w:t>如图</w:t>
      </w:r>
      <w:r>
        <w:rPr>
          <w:rFonts w:hint="eastAsia"/>
          <w:szCs w:val="21"/>
          <w14:ligatures w14:val="standardContextual"/>
        </w:rPr>
        <w:t>所示。则受力最大的是</w:t>
      </w:r>
      <w:r w:rsidR="0095499E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>
        <w:rPr>
          <w:rFonts w:hint="eastAsia"/>
          <w:szCs w:val="21"/>
          <w14:ligatures w14:val="standardContextual"/>
        </w:rPr>
        <w:t>。</w:t>
      </w:r>
    </w:p>
    <w:p w14:paraId="1F71C940" w14:textId="7B8DE907" w:rsidR="000678AB" w:rsidRDefault="009A140B" w:rsidP="00C60FDA">
      <w:pPr>
        <w:adjustRightInd w:val="0"/>
        <w:snapToGrid w:val="0"/>
        <w:spacing w:line="312" w:lineRule="auto"/>
        <w:ind w:firstLineChars="200" w:firstLine="420"/>
        <w:jc w:val="left"/>
        <w:textAlignment w:val="center"/>
        <w:rPr>
          <w:color w:val="FF0000"/>
          <w:szCs w:val="21"/>
          <w14:ligatures w14:val="standardContextual"/>
        </w:rPr>
      </w:pPr>
      <w:r>
        <w:rPr>
          <w:rFonts w:hint="eastAsia"/>
          <w:szCs w:val="21"/>
          <w14:ligatures w14:val="standardContextual"/>
        </w:rPr>
        <w:t>A</w:t>
      </w:r>
      <w:r>
        <w:rPr>
          <w:rFonts w:hint="eastAsia"/>
          <w:szCs w:val="21"/>
          <w14:ligatures w14:val="standardContextual"/>
        </w:rPr>
        <w:t>．</w:t>
      </w:r>
      <w:r>
        <w:rPr>
          <w:rFonts w:hint="eastAsia"/>
          <w:i/>
          <w:iCs/>
          <w:szCs w:val="21"/>
          <w14:ligatures w14:val="standardContextual"/>
        </w:rPr>
        <w:t>OA</w:t>
      </w:r>
      <w:r>
        <w:rPr>
          <w:rFonts w:hint="eastAsia"/>
          <w:szCs w:val="21"/>
          <w14:ligatures w14:val="standardContextual"/>
        </w:rPr>
        <w:t>段钢索</w:t>
      </w:r>
      <w:r w:rsidR="007355AD">
        <w:rPr>
          <w:szCs w:val="21"/>
          <w14:ligatures w14:val="standardContextual"/>
        </w:rPr>
        <w:t xml:space="preserve">               </w:t>
      </w:r>
      <w:r>
        <w:rPr>
          <w:rFonts w:hint="eastAsia"/>
          <w:szCs w:val="21"/>
          <w14:ligatures w14:val="standardContextual"/>
        </w:rPr>
        <w:t>B</w:t>
      </w:r>
      <w:r>
        <w:rPr>
          <w:rFonts w:hint="eastAsia"/>
          <w:szCs w:val="21"/>
          <w14:ligatures w14:val="standardContextual"/>
        </w:rPr>
        <w:t>．</w:t>
      </w:r>
      <w:r>
        <w:rPr>
          <w:rFonts w:hint="eastAsia"/>
          <w:i/>
          <w:iCs/>
          <w:szCs w:val="21"/>
          <w14:ligatures w14:val="standardContextual"/>
        </w:rPr>
        <w:t>OB</w:t>
      </w:r>
      <w:r>
        <w:rPr>
          <w:rFonts w:hint="eastAsia"/>
          <w:szCs w:val="21"/>
          <w14:ligatures w14:val="standardContextual"/>
        </w:rPr>
        <w:t>段钢索</w:t>
      </w:r>
      <w:r w:rsidR="007355AD">
        <w:rPr>
          <w:szCs w:val="21"/>
          <w14:ligatures w14:val="standardContextual"/>
        </w:rPr>
        <w:t xml:space="preserve">               </w:t>
      </w:r>
      <w:r>
        <w:rPr>
          <w:rFonts w:hint="eastAsia"/>
          <w:szCs w:val="21"/>
          <w14:ligatures w14:val="standardContextual"/>
        </w:rPr>
        <w:t>C</w:t>
      </w:r>
      <w:r>
        <w:rPr>
          <w:rFonts w:hint="eastAsia"/>
          <w:szCs w:val="21"/>
          <w14:ligatures w14:val="standardContextual"/>
        </w:rPr>
        <w:t>．</w:t>
      </w:r>
      <w:r>
        <w:rPr>
          <w:rFonts w:hint="eastAsia"/>
          <w:i/>
          <w:iCs/>
          <w:szCs w:val="21"/>
          <w14:ligatures w14:val="standardContextual"/>
        </w:rPr>
        <w:t>OC</w:t>
      </w:r>
      <w:r>
        <w:rPr>
          <w:rFonts w:hint="eastAsia"/>
          <w:szCs w:val="21"/>
          <w14:ligatures w14:val="standardContextual"/>
        </w:rPr>
        <w:t>段轻绳</w:t>
      </w:r>
    </w:p>
    <w:p w14:paraId="6F1B0923" w14:textId="529A8297" w:rsidR="000678AB" w:rsidRDefault="005B5B25" w:rsidP="00F264B4">
      <w:pPr>
        <w:snapToGrid w:val="0"/>
        <w:spacing w:beforeLines="50" w:before="120" w:line="312" w:lineRule="auto"/>
        <w:ind w:left="424" w:hangingChars="202" w:hanging="424"/>
        <w:rPr>
          <w:szCs w:val="22"/>
        </w:rPr>
      </w:pPr>
      <w:r>
        <w:rPr>
          <w:noProof/>
          <w:szCs w:val="22"/>
        </w:rPr>
        <mc:AlternateContent>
          <mc:Choice Requires="wpg">
            <w:drawing>
              <wp:anchor distT="0" distB="0" distL="114300" distR="114300" simplePos="0" relativeHeight="251606016" behindDoc="0" locked="0" layoutInCell="1" allowOverlap="1" wp14:anchorId="0265A21F" wp14:editId="00F8D909">
                <wp:simplePos x="0" y="0"/>
                <wp:positionH relativeFrom="column">
                  <wp:posOffset>2802890</wp:posOffset>
                </wp:positionH>
                <wp:positionV relativeFrom="paragraph">
                  <wp:posOffset>95250</wp:posOffset>
                </wp:positionV>
                <wp:extent cx="2393315" cy="835025"/>
                <wp:effectExtent l="0" t="0" r="26035" b="0"/>
                <wp:wrapSquare wrapText="bothSides"/>
                <wp:docPr id="96" name="JP2025/3/20 星期四22:43:0003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3315" cy="835025"/>
                          <a:chOff x="168441" y="-32680"/>
                          <a:chExt cx="2490445" cy="836171"/>
                        </a:xfrm>
                      </wpg:grpSpPr>
                      <wps:wsp>
                        <wps:cNvPr id="95" name="JP2025/3/11 星期二8:34:480091"/>
                        <wps:cNvSpPr txBox="1">
                          <a:spLocks noChangeArrowheads="1"/>
                        </wps:cNvSpPr>
                        <wps:spPr bwMode="auto">
                          <a:xfrm>
                            <a:off x="168441" y="56147"/>
                            <a:ext cx="296618" cy="157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47C587F" w14:textId="77777777" w:rsidR="000678AB" w:rsidRDefault="009A140B">
                              <w:pPr>
                                <w:jc w:val="center"/>
                                <w:rPr>
                                  <w:iCs/>
                                </w:rPr>
                              </w:pPr>
                              <w:r w:rsidRPr="00B30031">
                                <w:rPr>
                                  <w:rFonts w:hint="eastAsia"/>
                                  <w:iCs/>
                                  <w:sz w:val="18"/>
                                  <w:szCs w:val="20"/>
                                </w:rPr>
                                <w:t>钢索</w:t>
                              </w:r>
                              <w:r w:rsidRPr="00B30031">
                                <w:rPr>
                                  <w:iCs/>
                                  <w:sz w:val="24"/>
                                  <w:szCs w:val="3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" name="组合 2"/>
                        <wpg:cNvGrpSpPr/>
                        <wpg:grpSpPr>
                          <a:xfrm>
                            <a:off x="254274" y="-32680"/>
                            <a:ext cx="2404612" cy="836171"/>
                            <a:chOff x="331534" y="-41178"/>
                            <a:chExt cx="3135246" cy="1051731"/>
                          </a:xfrm>
                        </wpg:grpSpPr>
                        <wpg:grpSp>
                          <wpg:cNvPr id="3" name="组合 3"/>
                          <wpg:cNvGrpSpPr/>
                          <wpg:grpSpPr>
                            <a:xfrm>
                              <a:off x="331534" y="-38846"/>
                              <a:ext cx="3135246" cy="1049399"/>
                              <a:chOff x="331534" y="-38846"/>
                              <a:chExt cx="3135246" cy="1049399"/>
                            </a:xfrm>
                          </wpg:grpSpPr>
                          <wpg:grpSp>
                            <wpg:cNvPr id="4" name="JP2025/3/11 星期二8:34:487820"/>
                            <wpg:cNvGrpSpPr/>
                            <wpg:grpSpPr>
                              <a:xfrm>
                                <a:off x="331534" y="-38846"/>
                                <a:ext cx="3135246" cy="1049399"/>
                                <a:chOff x="287778" y="-38846"/>
                                <a:chExt cx="2721459" cy="1049399"/>
                              </a:xfrm>
                            </wpg:grpSpPr>
                            <wps:wsp>
                              <wps:cNvPr id="6" name="JP2025/3/11 星期二8:27:4803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97731" y="732170"/>
                                  <a:ext cx="152400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E1362FA" w14:textId="77777777" w:rsidR="000678AB" w:rsidRDefault="009A140B">
                                    <w:pPr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6"/>
                                        <w:szCs w:val="18"/>
                                      </w:rPr>
                                      <w:t>θ</w:t>
                                    </w:r>
                                    <w:r>
                                      <w:rPr>
                                        <w:i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18" name="组合 18"/>
                              <wpg:cNvGrpSpPr/>
                              <wpg:grpSpPr>
                                <a:xfrm>
                                  <a:off x="287778" y="-38846"/>
                                  <a:ext cx="2721459" cy="1049399"/>
                                  <a:chOff x="287778" y="-38846"/>
                                  <a:chExt cx="2721459" cy="1049399"/>
                                </a:xfrm>
                              </wpg:grpSpPr>
                              <wpg:grpSp>
                                <wpg:cNvPr id="19" name="组合 19"/>
                                <wpg:cNvGrpSpPr/>
                                <wpg:grpSpPr>
                                  <a:xfrm>
                                    <a:off x="2426164" y="769516"/>
                                    <a:ext cx="551447" cy="241037"/>
                                    <a:chOff x="0" y="252246"/>
                                    <a:chExt cx="551447" cy="241037"/>
                                  </a:xfrm>
                                </wpg:grpSpPr>
                                <wps:wsp>
                                  <wps:cNvPr id="20" name="JP2025/3/11 星期二8:27:487820"/>
                                  <wps:cNvCnPr/>
                                  <wps:spPr>
                                    <a:xfrm>
                                      <a:off x="0" y="369687"/>
                                      <a:ext cx="551447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dash"/>
                                      <a:miter lim="800000"/>
                                      <a:tailEnd type="none" w="sm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21" name="弧形 21"/>
                                  <wps:cNvSpPr/>
                                  <wps:spPr>
                                    <a:xfrm rot="13345226">
                                      <a:off x="122503" y="252246"/>
                                      <a:ext cx="290946" cy="241037"/>
                                    </a:xfrm>
                                    <a:prstGeom prst="arc">
                                      <a:avLst>
                                        <a:gd name="adj1" fmla="val 19467569"/>
                                        <a:gd name="adj2" fmla="val 0"/>
                                      </a:avLst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42" name="组合 42"/>
                                <wpg:cNvGrpSpPr/>
                                <wpg:grpSpPr>
                                  <a:xfrm>
                                    <a:off x="287778" y="-38846"/>
                                    <a:ext cx="2721459" cy="917340"/>
                                    <a:chOff x="111584" y="-37882"/>
                                    <a:chExt cx="2538537" cy="815752"/>
                                  </a:xfrm>
                                </wpg:grpSpPr>
                                <wps:wsp>
                                  <wps:cNvPr id="43" name="直接连接符 43"/>
                                  <wps:cNvCnPr/>
                                  <wps:spPr>
                                    <a:xfrm>
                                      <a:off x="111584" y="-37882"/>
                                      <a:ext cx="2538537" cy="81575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tailEnd type="none" w="sm"/>
                                    </a:ln>
                                    <a:effectLst/>
                                  </wps:spPr>
                                  <wps:bodyPr/>
                                </wps:wsp>
                                <wpg:grpSp>
                                  <wpg:cNvPr id="44" name="组合 44"/>
                                  <wpg:cNvGrpSpPr/>
                                  <wpg:grpSpPr>
                                    <a:xfrm>
                                      <a:off x="540630" y="113466"/>
                                      <a:ext cx="86995" cy="363414"/>
                                      <a:chOff x="0" y="0"/>
                                      <a:chExt cx="86995" cy="363414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45" name="图片 45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211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186884"/>
                                        <a:ext cx="86995" cy="17653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g:grpSp>
                                    <wpg:cNvPr id="46" name="组合 46"/>
                                    <wpg:cNvGrpSpPr/>
                                    <wpg:grpSpPr>
                                      <a:xfrm>
                                        <a:off x="40047" y="0"/>
                                        <a:ext cx="45719" cy="185935"/>
                                        <a:chOff x="0" y="0"/>
                                        <a:chExt cx="52394" cy="185935"/>
                                      </a:xfrm>
                                    </wpg:grpSpPr>
                                    <wps:wsp>
                                      <wps:cNvPr id="47" name="直接连接符 47"/>
                                      <wps:cNvCnPr/>
                                      <wps:spPr>
                                        <a:xfrm flipH="1">
                                          <a:off x="0" y="36710"/>
                                          <a:ext cx="26670" cy="14922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 lim="800000"/>
                                          <a:tailEnd type="none" w="sm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48" name="椭圆 48"/>
                                      <wps:cNvSpPr/>
                                      <wps:spPr>
                                        <a:xfrm>
                                          <a:off x="6675" y="0"/>
                                          <a:ext cx="45719" cy="45719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</wpg:grpSp>
                          <wps:wsp>
                            <wps:cNvPr id="49" name="JP2025/3/11 星期二8:34:4800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30232" y="231574"/>
                                <a:ext cx="386744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46E0733" w14:textId="693BA2F4" w:rsidR="000678AB" w:rsidRDefault="009A140B">
                                  <w:pPr>
                                    <w:jc w:val="center"/>
                                    <w:rPr>
                                      <w:iCs/>
                                    </w:rPr>
                                  </w:pPr>
                                  <w:r w:rsidRPr="00B30031">
                                    <w:rPr>
                                      <w:rFonts w:hint="eastAsia"/>
                                      <w:iCs/>
                                      <w:sz w:val="18"/>
                                      <w:szCs w:val="20"/>
                                    </w:rPr>
                                    <w:t>轻绳</w:t>
                                  </w:r>
                                  <w:r>
                                    <w:rPr>
                                      <w:iCs/>
                                    </w:rPr>
                                    <w:t xml:space="preserve"> </w:t>
                                  </w:r>
                                  <w:r w:rsidR="0003496D">
                                    <w:rPr>
                                      <w:rFonts w:hint="eastAsia"/>
                                      <w:szCs w:val="22"/>
                                      <w:shd w:val="clear" w:color="auto" w:fill="FFFFFF"/>
                                    </w:rPr>
                                    <w:t>B</w:t>
                                  </w:r>
                                  <w:r w:rsidR="0003496D">
                                    <w:rPr>
                                      <w:rFonts w:hint="eastAsia"/>
                                      <w:szCs w:val="21"/>
                                    </w:rPr>
                                    <w:t>．增大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50" name="JP2025/3/11 星期二8:34:4800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1091" y="-41178"/>
                              <a:ext cx="685923" cy="2200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BD4C10D" w14:textId="77777777" w:rsidR="000678AB" w:rsidRDefault="009A140B">
                                <w:pPr>
                                  <w:jc w:val="center"/>
                                  <w:rPr>
                                    <w:iCs/>
                                  </w:rPr>
                                </w:pPr>
                                <w:r w:rsidRPr="00B30031">
                                  <w:rPr>
                                    <w:rFonts w:hint="eastAsia"/>
                                    <w:iCs/>
                                    <w:sz w:val="18"/>
                                    <w:szCs w:val="20"/>
                                  </w:rPr>
                                  <w:t>轻质滑环</w:t>
                                </w:r>
                                <w:r>
                                  <w:rPr>
                                    <w:iCs/>
                                  </w:rPr>
                                  <w:t xml:space="preserve"> 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265A21F" id="JP2025/3/20 星期四22:43:000372" o:spid="_x0000_s1709" style="position:absolute;left:0;text-align:left;margin-left:220.7pt;margin-top:7.5pt;width:188.45pt;height:65.75pt;z-index:251606016;mso-position-horizontal-relative:text;mso-position-vertical-relative:text;mso-width-relative:margin;mso-height-relative:margin" coordorigin="1684,-326" coordsize="24904,836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">
                <v:shape id="JP2025/3/11 星期二8:34:480091" o:spid="_x0000_s1710" type="#_x0000_t202" style="position:absolute;left:1684;top:561;width:2966;height:1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" filled="f" stroked="f">
                  <v:textbox inset="0,0,0,0">
                    <w:txbxContent>
                      <w:p w14:paraId="547C587F" w14:textId="77777777" w:rsidR="000678AB" w:rsidRDefault="009A140B">
                        <w:pPr>
                          <w:jc w:val="center"/>
                          <w:rPr>
                            <w:iCs/>
                          </w:rPr>
                        </w:pPr>
                        <w:r w:rsidRPr="00B30031">
                          <w:rPr>
                            <w:rFonts w:hint="eastAsia"/>
                            <w:iCs/>
                            <w:sz w:val="18"/>
                            <w:szCs w:val="20"/>
                          </w:rPr>
                          <w:t>钢索</w:t>
                        </w:r>
                        <w:r w:rsidRPr="00B30031">
                          <w:rPr>
                            <w:iCs/>
                            <w:sz w:val="24"/>
                            <w:szCs w:val="32"/>
                          </w:rPr>
                          <w:t xml:space="preserve"> </w:t>
                        </w:r>
                      </w:p>
                    </w:txbxContent>
                  </v:textbox>
                </v:shape>
                <v:group id="组合 2" o:spid="_x0000_s1711" style="position:absolute;left:2542;top:-326;width:24046;height:8360" coordorigin="3315,-411" coordsize="31352,105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group id="组合 3" o:spid="_x0000_s1712" style="position:absolute;left:3315;top:-388;width:31352;height:10493" coordorigin="3315,-388" coordsize="31352,104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<v:group id="JP2025/3/11 星期二8:34:487820" o:spid="_x0000_s1713" style="position:absolute;left:3315;top:-388;width:31352;height:10493" coordorigin="2877,-388" coordsize="27214,104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<v:shape id="JP2025/3/11 星期二8:27:480372" o:spid="_x0000_s1714" type="#_x0000_t202" style="position:absolute;left:23977;top:7321;width:1524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" filled="f" stroked="f">
                        <v:textbox inset="0,0,0,0">
                          <w:txbxContent>
                            <w:p w14:paraId="7E1362FA" w14:textId="77777777" w:rsidR="000678AB" w:rsidRDefault="009A140B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16"/>
                                  <w:szCs w:val="18"/>
                                </w:rPr>
                                <w:t>θ</w:t>
                              </w:r>
                              <w:r>
                                <w:rPr>
                                  <w:i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group id="组合 18" o:spid="_x0000_s1715" style="position:absolute;left:2877;top:-388;width:27215;height:10493" coordorigin="2877,-388" coordsize="27214,104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<v:group id="组合 19" o:spid="_x0000_s1716" style="position:absolute;left:24261;top:7695;width:5515;height:2410" coordorigin=",2522" coordsize="5514,2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  <v:line id="JP2025/3/11 星期二8:27:487820" o:spid="_x0000_s1717" style="position:absolute;visibility:visible;mso-wrap-style:square" from="0,3696" to="5514,3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" strokecolor="windowText">
                            <v:stroke dashstyle="dash" endarrowwidth="narrow" joinstyle="miter"/>
                          </v:line>
                          <v:shape id="弧形 21" o:spid="_x0000_s1718" style="position:absolute;left:1225;top:2522;width:2909;height:2410;rotation:-9016414fd;visibility:visible;mso-wrap-style:square;v-text-anchor:middle" coordsize="290946,241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" path="m255644,41816nsc278417,63697,290945,91627,290945,120518r-145472,1l255644,41816xem255644,41816nfc278417,63697,290945,91627,290945,120518e" filled="f" strokecolor="windowText" strokeweight=".5pt">
                            <v:stroke joinstyle="miter"/>
                            <v:path arrowok="t" o:connecttype="custom" o:connectlocs="255644,41816;290945,120518" o:connectangles="0,0"/>
                          </v:shape>
                        </v:group>
                        <v:group id="组合 42" o:spid="_x0000_s1719" style="position:absolute;left:2877;top:-388;width:27215;height:9172" coordorigin="1115,-378" coordsize="25385,81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<v:line id="直接连接符 43" o:spid="_x0000_s1720" style="position:absolute;visibility:visible;mso-wrap-style:square" from="1115,-378" to="26501,77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">
                            <v:stroke endarrowwidth="narrow" joinstyle="miter"/>
                          </v:line>
                          <v:group id="组合 44" o:spid="_x0000_s1721" style="position:absolute;left:5406;top:1134;width:870;height:3634" coordsize="86995,363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        <v:shape id="图片 45" o:spid="_x0000_s1722" type="#_x0000_t75" style="position:absolute;top:186884;width:86995;height:1765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">
                              <v:imagedata r:id="rId212" o:title=""/>
                            </v:shape>
                            <v:group id="组合 46" o:spid="_x0000_s1723" style="position:absolute;left:40047;width:45719;height:185935" coordsize="52394,1859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            <v:line id="直接连接符 47" o:spid="_x0000_s1724" style="position:absolute;flip:x;visibility:visible;mso-wrap-style:square" from="0,36710" to="26670,185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" strokeweight=".5pt">
                                <v:stroke endarrowwidth="narrow" joinstyle="miter"/>
                              </v:line>
                              <v:oval id="椭圆 48" o:spid="_x0000_s1725" style="position:absolute;left:6675;width:45719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" filled="f" strokecolor="windowText" strokeweight="1pt">
                                <v:stroke joinstyle="miter"/>
                              </v:oval>
                            </v:group>
                          </v:group>
                        </v:group>
                      </v:group>
                    </v:group>
                    <v:shape id="JP2025/3/11 星期二8:34:480091" o:spid="_x0000_s1726" type="#_x0000_t202" style="position:absolute;left:9302;top:2315;width:3867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CQ3wwAAANsAAAAPAAAAZHJzL2Rvd25yZXYueG1sRI9Ba8JA&#10;FITvBf/D8gre6qYi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l7AkN8MAAADbAAAADwAA&#10;AAAAAAAAAAAAAAAHAgAAZHJzL2Rvd25yZXYueG1sUEsFBgAAAAADAAMAtwAAAPcCAAAAAA==&#10;" filled="f" stroked="f">
                      <v:textbox inset="0,0,0,0">
                        <w:txbxContent>
                          <w:p w14:paraId="646E0733" w14:textId="693BA2F4" w:rsidR="000678AB" w:rsidRDefault="009A140B">
                            <w:pPr>
                              <w:jc w:val="center"/>
                              <w:rPr>
                                <w:iCs/>
                              </w:rPr>
                            </w:pPr>
                            <w:r w:rsidRPr="00B30031">
                              <w:rPr>
                                <w:rFonts w:hint="eastAsia"/>
                                <w:iCs/>
                                <w:sz w:val="18"/>
                                <w:szCs w:val="20"/>
                              </w:rPr>
                              <w:t>轻绳</w:t>
                            </w:r>
                            <w:r>
                              <w:rPr>
                                <w:iCs/>
                              </w:rPr>
                              <w:t xml:space="preserve"> </w:t>
                            </w:r>
                            <w:r w:rsidR="0003496D">
                              <w:rPr>
                                <w:rFonts w:hint="eastAsia"/>
                                <w:szCs w:val="22"/>
                                <w:shd w:val="clear" w:color="auto" w:fill="FFFFFF"/>
                              </w:rPr>
                              <w:t>B</w:t>
                            </w:r>
                            <w:r w:rsidR="0003496D">
                              <w:rPr>
                                <w:rFonts w:hint="eastAsia"/>
                                <w:szCs w:val="21"/>
                              </w:rPr>
                              <w:t>．增大</w:t>
                            </w:r>
                          </w:p>
                        </w:txbxContent>
                      </v:textbox>
                    </v:shape>
                  </v:group>
                  <v:shape id="JP2025/3/11 星期二8:34:480091" o:spid="_x0000_s1727" type="#_x0000_t202" style="position:absolute;left:9810;top:-411;width:6860;height:21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xt3wAAAANsAAAAPAAAAZHJzL2Rvd25yZXYueG1sRE9Ni8Iw&#10;EL0v+B/CCN7W1AVl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g1Mbd8AAAADbAAAADwAAAAAA&#10;AAAAAAAAAAAHAgAAZHJzL2Rvd25yZXYueG1sUEsFBgAAAAADAAMAtwAAAPQCAAAAAA==&#10;" filled="f" stroked="f">
                    <v:textbox inset="0,0,0,0">
                      <w:txbxContent>
                        <w:p w14:paraId="4BD4C10D" w14:textId="77777777" w:rsidR="000678AB" w:rsidRDefault="009A140B">
                          <w:pPr>
                            <w:jc w:val="center"/>
                            <w:rPr>
                              <w:iCs/>
                            </w:rPr>
                          </w:pPr>
                          <w:r w:rsidRPr="00B30031">
                            <w:rPr>
                              <w:rFonts w:hint="eastAsia"/>
                              <w:iCs/>
                              <w:sz w:val="18"/>
                              <w:szCs w:val="20"/>
                            </w:rPr>
                            <w:t>轻质滑环</w:t>
                          </w:r>
                          <w:r>
                            <w:rPr>
                              <w:iCs/>
                            </w:rPr>
                            <w:t xml:space="preserve">  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9A140B">
        <w:rPr>
          <w:szCs w:val="21"/>
          <w14:ligatures w14:val="standardContextual"/>
        </w:rPr>
        <w:t>2</w:t>
      </w:r>
      <w:r w:rsidR="009A140B">
        <w:rPr>
          <w:rFonts w:hint="eastAsia"/>
          <w:szCs w:val="21"/>
          <w14:ligatures w14:val="standardContextual"/>
        </w:rPr>
        <w:t>．</w:t>
      </w:r>
      <w:r w:rsidR="009A140B">
        <w:rPr>
          <w:rFonts w:hint="eastAsia"/>
          <w:szCs w:val="21"/>
          <w14:ligatures w14:val="standardContextual"/>
        </w:rPr>
        <w:t xml:space="preserve"> </w:t>
      </w:r>
      <w:r w:rsidR="009A140B">
        <w:rPr>
          <w:rFonts w:hint="eastAsia"/>
          <w:szCs w:val="21"/>
          <w14:ligatures w14:val="standardContextual"/>
        </w:rPr>
        <w:t>如图，</w:t>
      </w:r>
      <w:r w:rsidR="009A140B">
        <w:rPr>
          <w:rFonts w:hint="eastAsia"/>
          <w:szCs w:val="22"/>
        </w:rPr>
        <w:t>游客沿倾角</w:t>
      </w:r>
      <w:r w:rsidR="009A140B">
        <w:rPr>
          <w:i/>
          <w:szCs w:val="22"/>
        </w:rPr>
        <w:t>θ</w:t>
      </w:r>
      <w:r w:rsidR="009A140B" w:rsidRPr="00507736">
        <w:rPr>
          <w:iCs/>
          <w:sz w:val="18"/>
          <w:szCs w:val="20"/>
        </w:rPr>
        <w:t xml:space="preserve"> </w:t>
      </w:r>
      <w:r w:rsidR="009A140B">
        <w:rPr>
          <w:b/>
          <w:bCs/>
          <w:i/>
          <w:sz w:val="18"/>
          <w:szCs w:val="20"/>
        </w:rPr>
        <w:t xml:space="preserve">= </w:t>
      </w:r>
      <w:r w:rsidR="009A140B">
        <w:rPr>
          <w:szCs w:val="22"/>
        </w:rPr>
        <w:t>37°</w:t>
      </w:r>
      <w:r w:rsidR="009A140B">
        <w:rPr>
          <w:rFonts w:hint="eastAsia"/>
          <w:szCs w:val="22"/>
        </w:rPr>
        <w:t>的钢索</w:t>
      </w:r>
      <w:r w:rsidR="00FC1F6D">
        <w:rPr>
          <w:rFonts w:hint="eastAsia"/>
          <w:szCs w:val="22"/>
        </w:rPr>
        <w:t>加速</w:t>
      </w:r>
      <w:r w:rsidR="009A140B">
        <w:rPr>
          <w:rFonts w:hint="eastAsia"/>
          <w:szCs w:val="22"/>
        </w:rPr>
        <w:t>滑下，滑环与钢索间的动摩擦因数</w:t>
      </w:r>
      <w:r w:rsidR="009A140B">
        <w:rPr>
          <w:i/>
          <w:iCs/>
          <w:color w:val="333333"/>
          <w:szCs w:val="21"/>
          <w:shd w:val="clear" w:color="auto" w:fill="FFFFFF"/>
        </w:rPr>
        <w:t>μ =</w:t>
      </w:r>
      <w:r w:rsidR="009A140B">
        <w:rPr>
          <w:rFonts w:ascii="Helvetica" w:hAnsi="Helvetica"/>
          <w:color w:val="333333"/>
          <w:szCs w:val="21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 w:cs="Calibri"/>
                <w:i/>
                <w:szCs w:val="2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Calibri"/>
                    <w:i/>
                    <w:szCs w:val="22"/>
                  </w:rPr>
                </m:ctrlPr>
              </m:radPr>
              <m:deg/>
              <m:e>
                <m:r>
                  <w:rPr>
                    <w:rFonts w:ascii="Cambria Math" w:hAnsi="Cambria Math" w:cs="Calibri"/>
                    <w:szCs w:val="22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Calibri"/>
                <w:szCs w:val="22"/>
              </w:rPr>
              <m:t>3</m:t>
            </m:r>
          </m:den>
        </m:f>
      </m:oMath>
      <w:r w:rsidR="009A140B">
        <w:rPr>
          <w:rFonts w:cs="Calibri" w:hint="eastAsia"/>
          <w:szCs w:val="22"/>
        </w:rPr>
        <w:t>。</w:t>
      </w:r>
      <w:r w:rsidR="009A140B">
        <w:rPr>
          <w:rFonts w:hint="eastAsia"/>
          <w:szCs w:val="22"/>
        </w:rPr>
        <w:t>忽略空气阻力，</w:t>
      </w:r>
      <w:r w:rsidR="00B302E4" w:rsidRPr="00507736">
        <w:rPr>
          <w:szCs w:val="22"/>
        </w:rPr>
        <w:t>sin</w:t>
      </w:r>
      <w:r w:rsidR="00B302E4" w:rsidRPr="00B302E4">
        <w:rPr>
          <w:szCs w:val="22"/>
        </w:rPr>
        <w:t>3</w:t>
      </w:r>
      <w:r w:rsidR="00C2088E">
        <w:rPr>
          <w:szCs w:val="22"/>
        </w:rPr>
        <w:t>7</w:t>
      </w:r>
      <w:r w:rsidR="00B302E4" w:rsidRPr="00B302E4">
        <w:rPr>
          <w:szCs w:val="22"/>
        </w:rPr>
        <w:t>°</w:t>
      </w:r>
      <w:r w:rsidR="00B302E4">
        <w:rPr>
          <w:szCs w:val="22"/>
        </w:rPr>
        <w:t xml:space="preserve"> </w:t>
      </w:r>
      <w:r w:rsidR="00B302E4" w:rsidRPr="00B302E4">
        <w:rPr>
          <w:szCs w:val="22"/>
        </w:rPr>
        <w:t>=</w:t>
      </w:r>
      <w:r w:rsidR="00B302E4">
        <w:rPr>
          <w:szCs w:val="22"/>
        </w:rPr>
        <w:t xml:space="preserve"> </w:t>
      </w:r>
      <w:r w:rsidR="00B302E4" w:rsidRPr="00B302E4">
        <w:rPr>
          <w:szCs w:val="22"/>
        </w:rPr>
        <w:t>0.6</w:t>
      </w:r>
      <w:r w:rsidR="00B302E4" w:rsidRPr="00B302E4">
        <w:rPr>
          <w:szCs w:val="22"/>
        </w:rPr>
        <w:t>，</w:t>
      </w:r>
      <w:r w:rsidR="00B302E4" w:rsidRPr="00507736">
        <w:rPr>
          <w:szCs w:val="22"/>
        </w:rPr>
        <w:t>cos</w:t>
      </w:r>
      <w:r w:rsidR="00B302E4" w:rsidRPr="00B302E4">
        <w:rPr>
          <w:szCs w:val="22"/>
        </w:rPr>
        <w:t>37°</w:t>
      </w:r>
      <w:r w:rsidR="00B302E4">
        <w:rPr>
          <w:szCs w:val="22"/>
        </w:rPr>
        <w:t xml:space="preserve"> </w:t>
      </w:r>
      <w:r w:rsidR="00B302E4" w:rsidRPr="00B302E4">
        <w:rPr>
          <w:szCs w:val="22"/>
        </w:rPr>
        <w:t>=</w:t>
      </w:r>
      <w:r w:rsidR="00B302E4">
        <w:rPr>
          <w:szCs w:val="22"/>
        </w:rPr>
        <w:t xml:space="preserve"> </w:t>
      </w:r>
      <w:r w:rsidR="00B302E4" w:rsidRPr="00B302E4">
        <w:rPr>
          <w:szCs w:val="22"/>
        </w:rPr>
        <w:t>0.8</w:t>
      </w:r>
      <w:r w:rsidR="009A140B">
        <w:rPr>
          <w:rFonts w:hint="eastAsia"/>
          <w:szCs w:val="22"/>
        </w:rPr>
        <w:t>。</w:t>
      </w:r>
    </w:p>
    <w:p w14:paraId="7B3A8005" w14:textId="11C05BBC" w:rsidR="000678AB" w:rsidRDefault="009A140B">
      <w:pPr>
        <w:snapToGrid w:val="0"/>
        <w:spacing w:line="312" w:lineRule="auto"/>
        <w:rPr>
          <w:szCs w:val="22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  <w:szCs w:val="21"/>
          <w14:ligatures w14:val="standardContextual"/>
        </w:rPr>
        <w:t xml:space="preserve"> </w:t>
      </w:r>
      <w:r>
        <w:rPr>
          <w:rFonts w:hint="eastAsia"/>
          <w:szCs w:val="22"/>
        </w:rPr>
        <w:t>游客下滑时处于</w:t>
      </w:r>
      <w:r w:rsidR="0095499E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>
        <w:rPr>
          <w:rFonts w:hint="eastAsia"/>
          <w:szCs w:val="22"/>
        </w:rPr>
        <w:t>；</w:t>
      </w:r>
    </w:p>
    <w:p w14:paraId="389348AD" w14:textId="633B7FDF" w:rsidR="000C2B7E" w:rsidRPr="000C2B7E" w:rsidRDefault="000C2B7E" w:rsidP="000C2B7E">
      <w:pPr>
        <w:snapToGrid w:val="0"/>
        <w:spacing w:line="312" w:lineRule="auto"/>
        <w:ind w:firstLineChars="200" w:firstLine="420"/>
        <w:rPr>
          <w:szCs w:val="22"/>
        </w:rPr>
      </w:pPr>
      <w:r>
        <w:rPr>
          <w:rFonts w:hint="eastAsia"/>
          <w:szCs w:val="21"/>
          <w14:ligatures w14:val="standardContextual"/>
        </w:rPr>
        <w:t>A</w:t>
      </w:r>
      <w:r>
        <w:rPr>
          <w:rFonts w:hint="eastAsia"/>
          <w:szCs w:val="21"/>
          <w14:ligatures w14:val="standardContextual"/>
        </w:rPr>
        <w:t>．超重状态</w:t>
      </w:r>
      <w:r w:rsidR="007355AD">
        <w:rPr>
          <w:szCs w:val="21"/>
          <w14:ligatures w14:val="standardContextual"/>
        </w:rPr>
        <w:t xml:space="preserve">            </w:t>
      </w:r>
      <w:r w:rsidR="00E24D3A">
        <w:rPr>
          <w:szCs w:val="21"/>
          <w14:ligatures w14:val="standardContextual"/>
        </w:rPr>
        <w:t xml:space="preserve"> </w:t>
      </w:r>
      <w:r w:rsidR="007355AD">
        <w:rPr>
          <w:szCs w:val="21"/>
          <w14:ligatures w14:val="standardContextual"/>
        </w:rPr>
        <w:t xml:space="preserve">   </w:t>
      </w:r>
      <w:r>
        <w:rPr>
          <w:rFonts w:hint="eastAsia"/>
          <w:szCs w:val="21"/>
          <w14:ligatures w14:val="standardContextual"/>
        </w:rPr>
        <w:t>B</w:t>
      </w:r>
      <w:r>
        <w:rPr>
          <w:rFonts w:hint="eastAsia"/>
          <w:szCs w:val="21"/>
          <w14:ligatures w14:val="standardContextual"/>
        </w:rPr>
        <w:t>．失重状态</w:t>
      </w:r>
      <w:r w:rsidR="007355AD">
        <w:rPr>
          <w:szCs w:val="21"/>
          <w14:ligatures w14:val="standardContextual"/>
        </w:rPr>
        <w:t xml:space="preserve">         </w:t>
      </w:r>
      <w:r w:rsidR="00E24D3A">
        <w:rPr>
          <w:szCs w:val="21"/>
          <w14:ligatures w14:val="standardContextual"/>
        </w:rPr>
        <w:t xml:space="preserve"> </w:t>
      </w:r>
      <w:r w:rsidR="007355AD">
        <w:rPr>
          <w:szCs w:val="21"/>
          <w14:ligatures w14:val="standardContextual"/>
        </w:rPr>
        <w:t xml:space="preserve">      </w:t>
      </w:r>
      <w:r>
        <w:rPr>
          <w:rFonts w:hint="eastAsia"/>
          <w:szCs w:val="21"/>
          <w14:ligatures w14:val="standardContextual"/>
        </w:rPr>
        <w:t>C</w:t>
      </w:r>
      <w:r>
        <w:rPr>
          <w:rFonts w:hint="eastAsia"/>
          <w:szCs w:val="21"/>
          <w14:ligatures w14:val="standardContextual"/>
        </w:rPr>
        <w:t>．完全失重状态</w:t>
      </w:r>
    </w:p>
    <w:p w14:paraId="0E4E26D9" w14:textId="64BDF7CB" w:rsidR="000678AB" w:rsidRDefault="009A140B">
      <w:pPr>
        <w:snapToGrid w:val="0"/>
        <w:spacing w:line="312" w:lineRule="auto"/>
        <w:rPr>
          <w:szCs w:val="22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  <w:szCs w:val="21"/>
          <w14:ligatures w14:val="standardContextual"/>
        </w:rPr>
        <w:t xml:space="preserve"> </w:t>
      </w:r>
      <w:r w:rsidR="00FC1F6D">
        <w:rPr>
          <w:rFonts w:hint="eastAsia"/>
          <w:szCs w:val="22"/>
        </w:rPr>
        <w:t>其</w:t>
      </w:r>
      <w:r>
        <w:rPr>
          <w:rFonts w:hint="eastAsia"/>
          <w:szCs w:val="22"/>
        </w:rPr>
        <w:t>加速度</w:t>
      </w:r>
      <w:r w:rsidR="00FC1F6D">
        <w:rPr>
          <w:rFonts w:hint="eastAsia"/>
          <w:szCs w:val="22"/>
        </w:rPr>
        <w:t>大小为</w:t>
      </w:r>
      <w:r w:rsidR="0095499E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267184">
        <w:rPr>
          <w:rFonts w:hint="eastAsia"/>
          <w:szCs w:val="22"/>
        </w:rPr>
        <w:t>（保留</w:t>
      </w:r>
      <w:r w:rsidR="00267184">
        <w:rPr>
          <w:rFonts w:hint="eastAsia"/>
          <w:szCs w:val="22"/>
        </w:rPr>
        <w:t>3</w:t>
      </w:r>
      <w:r w:rsidR="0076678D">
        <w:rPr>
          <w:rFonts w:hint="eastAsia"/>
          <w:szCs w:val="22"/>
        </w:rPr>
        <w:t>位</w:t>
      </w:r>
      <w:r w:rsidR="00267184">
        <w:rPr>
          <w:rFonts w:hint="eastAsia"/>
          <w:szCs w:val="22"/>
        </w:rPr>
        <w:t>有效数字）</w:t>
      </w:r>
      <w:r>
        <w:rPr>
          <w:rFonts w:hint="eastAsia"/>
          <w:szCs w:val="22"/>
        </w:rPr>
        <w:t>；</w:t>
      </w:r>
    </w:p>
    <w:p w14:paraId="6734FD04" w14:textId="0CBCF111" w:rsidR="000678AB" w:rsidRDefault="009A140B">
      <w:pPr>
        <w:snapToGrid w:val="0"/>
        <w:spacing w:line="312" w:lineRule="auto"/>
        <w:rPr>
          <w:szCs w:val="22"/>
        </w:rPr>
      </w:pPr>
      <w:r>
        <w:rPr>
          <w:rFonts w:ascii="宋体" w:hAnsi="宋体" w:hint="eastAsia"/>
        </w:rPr>
        <w:t>(</w:t>
      </w:r>
      <w:r>
        <w:rPr>
          <w:rFonts w:hint="eastAsia"/>
        </w:rPr>
        <w:t>3</w:t>
      </w:r>
      <w:r>
        <w:rPr>
          <w:rFonts w:ascii="宋体" w:hAnsi="宋体" w:hint="eastAsia"/>
        </w:rPr>
        <w:t>)</w:t>
      </w:r>
      <w:r>
        <w:rPr>
          <w:rFonts w:ascii="宋体" w:hAnsi="宋体"/>
        </w:rPr>
        <w:t xml:space="preserve"> </w:t>
      </w:r>
      <w:r w:rsidR="00FC1F6D">
        <w:rPr>
          <w:rFonts w:ascii="宋体" w:hAnsi="宋体" w:hint="eastAsia"/>
        </w:rPr>
        <w:t>下滑过程中，</w:t>
      </w:r>
      <w:r w:rsidR="00C60FDA">
        <w:rPr>
          <w:rFonts w:ascii="宋体" w:hAnsi="宋体" w:hint="eastAsia"/>
        </w:rPr>
        <w:t>轻绳对游客</w:t>
      </w:r>
      <w:r w:rsidR="0095499E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C60FDA">
        <w:rPr>
          <w:rFonts w:hint="eastAsia"/>
          <w:szCs w:val="22"/>
        </w:rPr>
        <w:t>；</w:t>
      </w:r>
    </w:p>
    <w:p w14:paraId="0F225EA0" w14:textId="79D117CA" w:rsidR="00C60FDA" w:rsidRPr="00C60FDA" w:rsidRDefault="00C60FDA" w:rsidP="00C60FDA">
      <w:pPr>
        <w:adjustRightInd w:val="0"/>
        <w:snapToGrid w:val="0"/>
        <w:spacing w:line="312" w:lineRule="auto"/>
        <w:ind w:firstLineChars="200" w:firstLine="420"/>
        <w:jc w:val="left"/>
        <w:textAlignment w:val="center"/>
        <w:rPr>
          <w:color w:val="FF0000"/>
          <w:szCs w:val="21"/>
          <w14:ligatures w14:val="standardContextual"/>
        </w:rPr>
      </w:pPr>
      <w:r>
        <w:rPr>
          <w:rFonts w:hint="eastAsia"/>
          <w:szCs w:val="21"/>
          <w14:ligatures w14:val="standardContextual"/>
        </w:rPr>
        <w:t>A</w:t>
      </w:r>
      <w:r>
        <w:rPr>
          <w:rFonts w:hint="eastAsia"/>
          <w:szCs w:val="21"/>
          <w14:ligatures w14:val="standardContextual"/>
        </w:rPr>
        <w:t>．做</w:t>
      </w:r>
      <w:r w:rsidRPr="00C60FDA">
        <w:rPr>
          <w:rFonts w:hint="eastAsia"/>
          <w:szCs w:val="21"/>
          <w14:ligatures w14:val="standardContextual"/>
        </w:rPr>
        <w:t>正功</w:t>
      </w:r>
      <w:r w:rsidR="007355AD">
        <w:rPr>
          <w:szCs w:val="21"/>
          <w14:ligatures w14:val="standardContextual"/>
        </w:rPr>
        <w:t xml:space="preserve">            </w:t>
      </w:r>
      <w:r w:rsidR="00E24D3A">
        <w:rPr>
          <w:szCs w:val="21"/>
          <w14:ligatures w14:val="standardContextual"/>
        </w:rPr>
        <w:t xml:space="preserve">   </w:t>
      </w:r>
      <w:r w:rsidR="007355AD">
        <w:rPr>
          <w:szCs w:val="21"/>
          <w14:ligatures w14:val="standardContextual"/>
        </w:rPr>
        <w:t xml:space="preserve">   </w:t>
      </w:r>
      <w:r>
        <w:rPr>
          <w:rFonts w:hint="eastAsia"/>
          <w:szCs w:val="21"/>
          <w14:ligatures w14:val="standardContextual"/>
        </w:rPr>
        <w:t>B</w:t>
      </w:r>
      <w:r>
        <w:rPr>
          <w:rFonts w:hint="eastAsia"/>
          <w:szCs w:val="21"/>
          <w14:ligatures w14:val="standardContextual"/>
        </w:rPr>
        <w:t>．</w:t>
      </w:r>
      <w:r w:rsidRPr="00C60FDA">
        <w:rPr>
          <w:rFonts w:hint="eastAsia"/>
          <w:szCs w:val="21"/>
          <w14:ligatures w14:val="standardContextual"/>
        </w:rPr>
        <w:t>不做功</w:t>
      </w:r>
      <w:r w:rsidR="007355AD">
        <w:rPr>
          <w:szCs w:val="21"/>
          <w14:ligatures w14:val="standardContextual"/>
        </w:rPr>
        <w:t xml:space="preserve">    </w:t>
      </w:r>
      <w:r w:rsidR="00E24D3A">
        <w:rPr>
          <w:szCs w:val="21"/>
          <w14:ligatures w14:val="standardContextual"/>
        </w:rPr>
        <w:t xml:space="preserve">   </w:t>
      </w:r>
      <w:r w:rsidR="007355AD">
        <w:rPr>
          <w:szCs w:val="21"/>
          <w14:ligatures w14:val="standardContextual"/>
        </w:rPr>
        <w:t xml:space="preserve">           </w:t>
      </w:r>
      <w:r>
        <w:rPr>
          <w:rFonts w:hint="eastAsia"/>
          <w:szCs w:val="21"/>
          <w14:ligatures w14:val="standardContextual"/>
        </w:rPr>
        <w:t>C</w:t>
      </w:r>
      <w:r>
        <w:rPr>
          <w:rFonts w:hint="eastAsia"/>
          <w:szCs w:val="21"/>
          <w14:ligatures w14:val="standardContextual"/>
        </w:rPr>
        <w:t>．</w:t>
      </w:r>
      <w:r w:rsidRPr="00C60FDA">
        <w:rPr>
          <w:rFonts w:hint="eastAsia"/>
          <w:szCs w:val="21"/>
          <w14:ligatures w14:val="standardContextual"/>
        </w:rPr>
        <w:t>做负功</w:t>
      </w:r>
    </w:p>
    <w:p w14:paraId="76DB6668" w14:textId="0BB01F74" w:rsidR="000678AB" w:rsidRDefault="009A140B">
      <w:pPr>
        <w:snapToGrid w:val="0"/>
        <w:spacing w:line="312" w:lineRule="auto"/>
        <w:rPr>
          <w:szCs w:val="22"/>
        </w:rPr>
      </w:pPr>
      <w:r>
        <w:rPr>
          <w:rFonts w:ascii="宋体" w:hAnsi="宋体" w:hint="eastAsia"/>
        </w:rPr>
        <w:t>(</w:t>
      </w:r>
      <w:r>
        <w:rPr>
          <w:rFonts w:hint="eastAsia"/>
        </w:rPr>
        <w:t>4</w:t>
      </w:r>
      <w:r>
        <w:rPr>
          <w:rFonts w:ascii="宋体" w:hAnsi="宋体" w:hint="eastAsia"/>
        </w:rPr>
        <w:t>)</w:t>
      </w:r>
      <w:r>
        <w:rPr>
          <w:rFonts w:hint="eastAsia"/>
          <w:szCs w:val="21"/>
          <w14:ligatures w14:val="standardContextual"/>
        </w:rPr>
        <w:t xml:space="preserve"> </w:t>
      </w:r>
      <w:r w:rsidR="00F05934">
        <w:rPr>
          <w:rFonts w:hint="eastAsia"/>
          <w:szCs w:val="21"/>
          <w14:ligatures w14:val="standardContextual"/>
        </w:rPr>
        <w:t>（计算）</w:t>
      </w:r>
      <w:r w:rsidR="00E82D1B">
        <w:rPr>
          <w:rFonts w:hint="eastAsia"/>
          <w:szCs w:val="21"/>
          <w14:ligatures w14:val="standardContextual"/>
        </w:rPr>
        <w:t>若游客质量为</w:t>
      </w:r>
      <w:r w:rsidR="00E82D1B">
        <w:rPr>
          <w:rFonts w:hint="eastAsia"/>
          <w:szCs w:val="21"/>
          <w14:ligatures w14:val="standardContextual"/>
        </w:rPr>
        <w:t>6</w:t>
      </w:r>
      <w:r w:rsidR="00E82D1B">
        <w:rPr>
          <w:szCs w:val="21"/>
          <w14:ligatures w14:val="standardContextual"/>
        </w:rPr>
        <w:t>0</w:t>
      </w:r>
      <w:r w:rsidR="00E82D1B">
        <w:rPr>
          <w:rFonts w:hint="eastAsia"/>
          <w:szCs w:val="21"/>
          <w14:ligatures w14:val="standardContextual"/>
        </w:rPr>
        <w:t>kg</w:t>
      </w:r>
      <w:r w:rsidR="00E82D1B">
        <w:rPr>
          <w:rFonts w:hint="eastAsia"/>
          <w:szCs w:val="21"/>
          <w14:ligatures w14:val="standardContextual"/>
        </w:rPr>
        <w:t>，</w:t>
      </w:r>
      <w:r>
        <w:rPr>
          <w:rFonts w:hint="eastAsia"/>
          <w:szCs w:val="22"/>
        </w:rPr>
        <w:t>求</w:t>
      </w:r>
      <w:r w:rsidR="00DF2016">
        <w:rPr>
          <w:rFonts w:hint="eastAsia"/>
          <w:szCs w:val="22"/>
        </w:rPr>
        <w:t>轻绳对</w:t>
      </w:r>
      <w:r>
        <w:rPr>
          <w:rFonts w:hint="eastAsia"/>
          <w:szCs w:val="22"/>
        </w:rPr>
        <w:t>游客</w:t>
      </w:r>
      <w:r w:rsidR="00DF2016">
        <w:rPr>
          <w:rFonts w:hint="eastAsia"/>
          <w:szCs w:val="22"/>
        </w:rPr>
        <w:t>的拉力</w:t>
      </w:r>
      <w:r w:rsidR="00B83409">
        <w:rPr>
          <w:rFonts w:hint="eastAsia"/>
          <w:szCs w:val="22"/>
        </w:rPr>
        <w:t>（保留</w:t>
      </w:r>
      <w:r w:rsidR="00B83409">
        <w:rPr>
          <w:rFonts w:hint="eastAsia"/>
          <w:szCs w:val="22"/>
        </w:rPr>
        <w:t>3</w:t>
      </w:r>
      <w:r w:rsidR="00B83409">
        <w:rPr>
          <w:rFonts w:hint="eastAsia"/>
          <w:szCs w:val="22"/>
        </w:rPr>
        <w:t>位有效数字）</w:t>
      </w:r>
      <w:r>
        <w:rPr>
          <w:rFonts w:hint="eastAsia"/>
          <w:szCs w:val="22"/>
        </w:rPr>
        <w:t>。</w:t>
      </w:r>
    </w:p>
    <w:p w14:paraId="2338E265" w14:textId="1E6512A9" w:rsidR="004A2B33" w:rsidRDefault="00AC609C" w:rsidP="004A2B33">
      <w:pPr>
        <w:widowControl/>
        <w:spacing w:beforeLines="50" w:before="120" w:line="312" w:lineRule="auto"/>
        <w:ind w:left="424" w:hangingChars="202" w:hanging="424"/>
        <w:jc w:val="left"/>
        <w:rPr>
          <w:szCs w:val="22"/>
        </w:rPr>
      </w:pPr>
      <w:r>
        <w:rPr>
          <w:noProof/>
          <w:szCs w:val="22"/>
        </w:rPr>
        <mc:AlternateContent>
          <mc:Choice Requires="wpg">
            <w:drawing>
              <wp:anchor distT="0" distB="0" distL="114300" distR="114300" simplePos="0" relativeHeight="251604992" behindDoc="0" locked="0" layoutInCell="1" allowOverlap="1" wp14:anchorId="75A62F0A" wp14:editId="23B18214">
                <wp:simplePos x="0" y="0"/>
                <wp:positionH relativeFrom="column">
                  <wp:posOffset>3156585</wp:posOffset>
                </wp:positionH>
                <wp:positionV relativeFrom="paragraph">
                  <wp:posOffset>128905</wp:posOffset>
                </wp:positionV>
                <wp:extent cx="2035175" cy="549275"/>
                <wp:effectExtent l="0" t="0" r="22225" b="22225"/>
                <wp:wrapSquare wrapText="bothSides"/>
                <wp:docPr id="1184618899" name="JP2025/3/20 星期四22:43:0026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35175" cy="549275"/>
                          <a:chOff x="0" y="2"/>
                          <a:chExt cx="1871412" cy="557063"/>
                        </a:xfrm>
                      </wpg:grpSpPr>
                      <wpg:grpSp>
                        <wpg:cNvPr id="1184618894" name="组合 1184618894"/>
                        <wpg:cNvGrpSpPr/>
                        <wpg:grpSpPr>
                          <a:xfrm>
                            <a:off x="0" y="2"/>
                            <a:ext cx="1871412" cy="557063"/>
                            <a:chOff x="0" y="2"/>
                            <a:chExt cx="1871412" cy="557063"/>
                          </a:xfrm>
                        </wpg:grpSpPr>
                        <wpg:grpSp>
                          <wpg:cNvPr id="94" name="组合 94"/>
                          <wpg:cNvGrpSpPr/>
                          <wpg:grpSpPr>
                            <a:xfrm>
                              <a:off x="0" y="2"/>
                              <a:ext cx="1871412" cy="557063"/>
                              <a:chOff x="0" y="2"/>
                              <a:chExt cx="1871412" cy="557063"/>
                            </a:xfrm>
                          </wpg:grpSpPr>
                          <wps:wsp>
                            <wps:cNvPr id="75" name="JP2025/3/11 星期二8:34:4800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2396" y="290813"/>
                                <a:ext cx="285049" cy="13579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4B60363" w14:textId="5AABF615" w:rsidR="0003496D" w:rsidRDefault="0003496D" w:rsidP="0003496D">
                                  <w:pPr>
                                    <w:jc w:val="center"/>
                                    <w:rPr>
                                      <w:iCs/>
                                    </w:rPr>
                                  </w:pPr>
                                  <w:r w:rsidRPr="00AC609C">
                                    <w:rPr>
                                      <w:rFonts w:hint="eastAsia"/>
                                      <w:iCs/>
                                      <w:sz w:val="18"/>
                                      <w:szCs w:val="20"/>
                                    </w:rPr>
                                    <w:t>轻绳</w:t>
                                  </w:r>
                                  <w:r>
                                    <w:rPr>
                                      <w:iCs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70" name="组合 70"/>
                            <wpg:cNvGrpSpPr/>
                            <wpg:grpSpPr>
                              <a:xfrm>
                                <a:off x="0" y="2"/>
                                <a:ext cx="1871412" cy="557063"/>
                                <a:chOff x="1678459" y="478367"/>
                                <a:chExt cx="1871428" cy="557521"/>
                              </a:xfrm>
                            </wpg:grpSpPr>
                            <wps:wsp>
                              <wps:cNvPr id="41" name="直接连接符 41"/>
                              <wps:cNvCnPr/>
                              <wps:spPr>
                                <a:xfrm>
                                  <a:off x="2379134" y="732366"/>
                                  <a:ext cx="1170753" cy="68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tailEnd type="none" w="sm"/>
                                </a:ln>
                                <a:effectLst/>
                              </wps:spPr>
                              <wps:bodyPr/>
                            </wps:wsp>
                            <wpg:grpSp>
                              <wpg:cNvPr id="30" name="组合 30"/>
                              <wpg:cNvGrpSpPr/>
                              <wpg:grpSpPr>
                                <a:xfrm>
                                  <a:off x="1678459" y="478367"/>
                                  <a:ext cx="821129" cy="557521"/>
                                  <a:chOff x="1864818" y="493065"/>
                                  <a:chExt cx="902039" cy="624320"/>
                                </a:xfrm>
                              </wpg:grpSpPr>
                              <wps:wsp>
                                <wps:cNvPr id="32" name="直接连接符 32"/>
                                <wps:cNvCnPr/>
                                <wps:spPr>
                                  <a:xfrm>
                                    <a:off x="1864818" y="493065"/>
                                    <a:ext cx="771311" cy="28006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tailEnd type="none" w="sm"/>
                                  </a:ln>
                                  <a:effectLst/>
                                </wps:spPr>
                                <wps:bodyPr/>
                              </wps:wsp>
                              <wpg:grpSp>
                                <wpg:cNvPr id="34" name="组合 34"/>
                                <wpg:cNvGrpSpPr/>
                                <wpg:grpSpPr>
                                  <a:xfrm>
                                    <a:off x="2632727" y="763219"/>
                                    <a:ext cx="134130" cy="354166"/>
                                    <a:chOff x="2092097" y="649753"/>
                                    <a:chExt cx="134130" cy="354166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35" name="图片 35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211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 rot="20157820">
                                      <a:off x="2139231" y="827389"/>
                                      <a:ext cx="86996" cy="17653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  <wpg:grpSp>
                                  <wpg:cNvPr id="36" name="组合 36"/>
                                  <wpg:cNvGrpSpPr/>
                                  <wpg:grpSpPr>
                                    <a:xfrm>
                                      <a:off x="2092097" y="649753"/>
                                      <a:ext cx="59880" cy="194802"/>
                                      <a:chOff x="2351633" y="649753"/>
                                      <a:chExt cx="68622" cy="194802"/>
                                    </a:xfrm>
                                  </wpg:grpSpPr>
                                  <wps:wsp>
                                    <wps:cNvPr id="37" name="直接连接符 37"/>
                                    <wps:cNvCnPr/>
                                    <wps:spPr>
                                      <a:xfrm>
                                        <a:off x="2371271" y="686109"/>
                                        <a:ext cx="48984" cy="15844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 lim="800000"/>
                                        <a:tailEnd type="none" w="sm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38" name="椭圆 38"/>
                                    <wps:cNvSpPr/>
                                    <wps:spPr>
                                      <a:xfrm>
                                        <a:off x="2351633" y="649753"/>
                                        <a:ext cx="45720" cy="45719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</wpg:grpSp>
                        <wps:wsp>
                          <wps:cNvPr id="1184618886" name="JP2025/3/11 星期二8:34:4800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1567" y="93133"/>
                              <a:ext cx="490053" cy="135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48CBF6A" w14:textId="77777777" w:rsidR="0003496D" w:rsidRDefault="0003496D" w:rsidP="0003496D">
                                <w:pPr>
                                  <w:jc w:val="center"/>
                                  <w:rPr>
                                    <w:iCs/>
                                  </w:rPr>
                                </w:pPr>
                                <w:r w:rsidRPr="0072103F">
                                  <w:rPr>
                                    <w:rFonts w:hint="eastAsia"/>
                                    <w:iCs/>
                                    <w:sz w:val="18"/>
                                    <w:szCs w:val="20"/>
                                  </w:rPr>
                                  <w:t>轻质滑环</w:t>
                                </w:r>
                                <w:r>
                                  <w:rPr>
                                    <w:iCs/>
                                  </w:rPr>
                                  <w:t xml:space="preserve"> 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184618898" name="JP2025/3/11 星期二8:34:480091"/>
                        <wps:cNvSpPr txBox="1">
                          <a:spLocks noChangeArrowheads="1"/>
                        </wps:cNvSpPr>
                        <wps:spPr bwMode="auto">
                          <a:xfrm>
                            <a:off x="1371314" y="283548"/>
                            <a:ext cx="457486" cy="157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96A2BB1" w14:textId="16C03A48" w:rsidR="0003496D" w:rsidRDefault="0003496D" w:rsidP="0003496D">
                              <w:pPr>
                                <w:jc w:val="center"/>
                                <w:rPr>
                                  <w:iCs/>
                                </w:rPr>
                              </w:pPr>
                              <w:r w:rsidRPr="0072103F">
                                <w:rPr>
                                  <w:rFonts w:hint="eastAsia"/>
                                  <w:iCs/>
                                  <w:sz w:val="18"/>
                                  <w:szCs w:val="20"/>
                                </w:rPr>
                                <w:t>水平钢索</w:t>
                              </w:r>
                              <w:r>
                                <w:rPr>
                                  <w:i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5A62F0A" id="JP2025/3/20 星期四22:43:002622" o:spid="_x0000_s1728" style="position:absolute;left:0;text-align:left;margin-left:248.55pt;margin-top:10.15pt;width:160.25pt;height:43.25pt;z-index:251604992;mso-position-horizontal-relative:text;mso-position-vertical-relative:text;mso-width-relative:margin;mso-height-relative:margin" coordorigin="" coordsize="18714,557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">
                <v:group id="组合 1184618894" o:spid="_x0000_s1729" style="position:absolute;width:18714;height:5570" coordorigin="" coordsize="18714,5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">
                  <v:group id="组合 94" o:spid="_x0000_s1730" style="position:absolute;width:18714;height:5570" coordorigin="" coordsize="18714,5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  <v:shape id="JP2025/3/11 星期二8:34:480091" o:spid="_x0000_s1731" type="#_x0000_t202" style="position:absolute;left:7623;top:2908;width:2851;height:1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" filled="f" stroked="f">
                      <v:textbox inset="0,0,0,0">
                        <w:txbxContent>
                          <w:p w14:paraId="04B60363" w14:textId="5AABF615" w:rsidR="0003496D" w:rsidRDefault="0003496D" w:rsidP="0003496D">
                            <w:pPr>
                              <w:jc w:val="center"/>
                              <w:rPr>
                                <w:iCs/>
                              </w:rPr>
                            </w:pPr>
                            <w:r w:rsidRPr="00AC609C">
                              <w:rPr>
                                <w:rFonts w:hint="eastAsia"/>
                                <w:iCs/>
                                <w:sz w:val="18"/>
                                <w:szCs w:val="20"/>
                              </w:rPr>
                              <w:t>轻绳</w:t>
                            </w:r>
                            <w:r>
                              <w:rPr>
                                <w:iCs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  <v:group id="组合 70" o:spid="_x0000_s1732" style="position:absolute;width:18714;height:5570" coordorigin="16784,4783" coordsize="18714,5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    <v:line id="直接连接符 41" o:spid="_x0000_s1733" style="position:absolute;visibility:visible;mso-wrap-style:square" from="23791,7323" to="35498,7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">
                        <v:stroke endarrowwidth="narrow" joinstyle="miter"/>
                      </v:line>
                      <v:group id="组合 30" o:spid="_x0000_s1734" style="position:absolute;left:16784;top:4783;width:8211;height:5575" coordorigin="18648,4930" coordsize="9020,62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  <v:line id="直接连接符 32" o:spid="_x0000_s1735" style="position:absolute;visibility:visible;mso-wrap-style:square" from="18648,4930" to="26361,7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">
                          <v:stroke endarrowwidth="narrow" joinstyle="miter"/>
                        </v:line>
                        <v:group id="组合 34" o:spid="_x0000_s1736" style="position:absolute;left:26327;top:7632;width:1341;height:3541" coordorigin="20920,6497" coordsize="1341,35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    <v:shape id="图片 35" o:spid="_x0000_s1737" type="#_x0000_t75" style="position:absolute;left:21392;top:8273;width:870;height:1766;rotation:-1575245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">
                            <v:imagedata r:id="rId212" o:title=""/>
                          </v:shape>
                          <v:group id="_x0000_s1738" style="position:absolute;left:20920;top:6497;width:599;height:1948" coordorigin="23516,6497" coordsize="686,19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      <v:line id="直接连接符 37" o:spid="_x0000_s1739" style="position:absolute;visibility:visible;mso-wrap-style:square" from="23712,6861" to="24202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" strokeweight=".5pt">
                              <v:stroke endarrowwidth="narrow" joinstyle="miter"/>
                            </v:line>
                            <v:oval id="椭圆 38" o:spid="_x0000_s1740" style="position:absolute;left:23516;top:6497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" filled="f" strokecolor="windowText" strokeweight="1pt">
                              <v:stroke joinstyle="miter"/>
                            </v:oval>
                          </v:group>
                        </v:group>
                      </v:group>
                    </v:group>
                  </v:group>
                  <v:shape id="JP2025/3/11 星期二8:34:480091" o:spid="_x0000_s1741" type="#_x0000_t202" style="position:absolute;left:6815;top:931;width:4901;height:1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" filled="f" stroked="f">
                    <v:textbox inset="0,0,0,0">
                      <w:txbxContent>
                        <w:p w14:paraId="648CBF6A" w14:textId="77777777" w:rsidR="0003496D" w:rsidRDefault="0003496D" w:rsidP="0003496D">
                          <w:pPr>
                            <w:jc w:val="center"/>
                            <w:rPr>
                              <w:iCs/>
                            </w:rPr>
                          </w:pPr>
                          <w:r w:rsidRPr="0072103F">
                            <w:rPr>
                              <w:rFonts w:hint="eastAsia"/>
                              <w:iCs/>
                              <w:sz w:val="18"/>
                              <w:szCs w:val="20"/>
                            </w:rPr>
                            <w:t>轻质滑环</w:t>
                          </w:r>
                          <w:r>
                            <w:rPr>
                              <w:iCs/>
                            </w:rPr>
                            <w:t xml:space="preserve">  </w:t>
                          </w:r>
                        </w:p>
                      </w:txbxContent>
                    </v:textbox>
                  </v:shape>
                </v:group>
                <v:shape id="JP2025/3/11 星期二8:34:480091" o:spid="_x0000_s1742" type="#_x0000_t202" style="position:absolute;left:13713;top:2835;width:4575;height:1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" filled="f" stroked="f">
                  <v:textbox inset="0,0,0,0">
                    <w:txbxContent>
                      <w:p w14:paraId="596A2BB1" w14:textId="16C03A48" w:rsidR="0003496D" w:rsidRDefault="0003496D" w:rsidP="0003496D">
                        <w:pPr>
                          <w:jc w:val="center"/>
                          <w:rPr>
                            <w:iCs/>
                          </w:rPr>
                        </w:pPr>
                        <w:r w:rsidRPr="0072103F">
                          <w:rPr>
                            <w:rFonts w:hint="eastAsia"/>
                            <w:iCs/>
                            <w:sz w:val="18"/>
                            <w:szCs w:val="20"/>
                          </w:rPr>
                          <w:t>水平钢索</w:t>
                        </w:r>
                        <w:r>
                          <w:rPr>
                            <w:iCs/>
                          </w:rPr>
                          <w:t xml:space="preserve"> 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D4AF3">
        <w:rPr>
          <w:szCs w:val="21"/>
          <w14:ligatures w14:val="standardContextual"/>
        </w:rPr>
        <w:t>3</w:t>
      </w:r>
      <w:r w:rsidR="000D4AF3">
        <w:rPr>
          <w:rFonts w:hint="eastAsia"/>
          <w:szCs w:val="21"/>
          <w14:ligatures w14:val="standardContextual"/>
        </w:rPr>
        <w:t>．</w:t>
      </w:r>
      <w:r w:rsidR="000D4AF3">
        <w:rPr>
          <w:rFonts w:hint="eastAsia"/>
          <w:szCs w:val="21"/>
          <w14:ligatures w14:val="standardContextual"/>
        </w:rPr>
        <w:t xml:space="preserve"> </w:t>
      </w:r>
      <w:r w:rsidR="009A140B" w:rsidRPr="0016297E">
        <w:rPr>
          <w:rFonts w:hint="eastAsia"/>
          <w:szCs w:val="22"/>
        </w:rPr>
        <w:t>为消除安全隐患，在倾斜钢索末端加装一段水平钢</w:t>
      </w:r>
      <w:r w:rsidR="009A140B" w:rsidRPr="00A80AC4">
        <w:rPr>
          <w:rFonts w:hint="eastAsia"/>
          <w:szCs w:val="22"/>
        </w:rPr>
        <w:t>索，</w:t>
      </w:r>
      <w:r w:rsidR="006105DB">
        <w:rPr>
          <w:rFonts w:hint="eastAsia"/>
          <w:szCs w:val="22"/>
        </w:rPr>
        <w:t>如图所示。</w:t>
      </w:r>
      <w:r w:rsidR="00D75CEC">
        <w:rPr>
          <w:rFonts w:hint="eastAsia"/>
          <w:szCs w:val="22"/>
        </w:rPr>
        <w:t>滑环和游客</w:t>
      </w:r>
      <w:r w:rsidR="00CA7AFC" w:rsidRPr="00A80AC4">
        <w:rPr>
          <w:rFonts w:hint="eastAsia"/>
          <w:szCs w:val="22"/>
        </w:rPr>
        <w:t>进入水平钢索时速度大小</w:t>
      </w:r>
      <w:r w:rsidR="00A80AC4">
        <w:rPr>
          <w:rFonts w:hint="eastAsia"/>
          <w:szCs w:val="22"/>
        </w:rPr>
        <w:t>为</w:t>
      </w:r>
      <w:r w:rsidR="00A80AC4" w:rsidRPr="00A80AC4">
        <w:rPr>
          <w:rFonts w:ascii="Book Antiqua" w:hAnsi="Book Antiqua"/>
          <w:i/>
          <w:iCs/>
          <w:szCs w:val="22"/>
        </w:rPr>
        <w:t>v</w:t>
      </w:r>
      <w:r w:rsidR="006105DB">
        <w:rPr>
          <w:rFonts w:hint="eastAsia"/>
          <w:szCs w:val="22"/>
        </w:rPr>
        <w:t>，</w:t>
      </w:r>
      <w:r w:rsidR="00F75F7E">
        <w:rPr>
          <w:rFonts w:hint="eastAsia"/>
          <w:szCs w:val="22"/>
        </w:rPr>
        <w:t>且</w:t>
      </w:r>
      <w:r w:rsidR="00CA7AFC" w:rsidRPr="00D75CEC">
        <w:rPr>
          <w:rFonts w:hint="eastAsia"/>
          <w:szCs w:val="22"/>
        </w:rPr>
        <w:t>恰能滑到水平钢索右端。</w:t>
      </w:r>
      <w:r w:rsidR="00DF2016">
        <w:rPr>
          <w:rFonts w:hint="eastAsia"/>
          <w:szCs w:val="22"/>
        </w:rPr>
        <w:t>滑环与水平钢索的动摩擦因数为</w:t>
      </w:r>
      <w:r w:rsidR="00DF2016">
        <w:rPr>
          <w:i/>
          <w:iCs/>
          <w:color w:val="333333"/>
          <w:szCs w:val="21"/>
          <w:shd w:val="clear" w:color="auto" w:fill="FFFFFF"/>
        </w:rPr>
        <w:t>μ</w:t>
      </w:r>
      <w:r w:rsidR="00DF2016">
        <w:rPr>
          <w:rFonts w:hint="eastAsia"/>
          <w:szCs w:val="22"/>
        </w:rPr>
        <w:t>。</w:t>
      </w:r>
      <w:r w:rsidR="009A140B" w:rsidRPr="008D0D43">
        <w:rPr>
          <w:rFonts w:hint="eastAsia"/>
          <w:szCs w:val="22"/>
        </w:rPr>
        <w:t>由以上信息可以</w:t>
      </w:r>
      <w:r w:rsidR="00932696">
        <w:rPr>
          <w:rFonts w:hint="eastAsia"/>
          <w:szCs w:val="22"/>
        </w:rPr>
        <w:t>估</w:t>
      </w:r>
      <w:r w:rsidR="00515437">
        <w:rPr>
          <w:rFonts w:hint="eastAsia"/>
          <w:szCs w:val="22"/>
        </w:rPr>
        <w:t>算</w:t>
      </w:r>
      <w:r w:rsidR="009A140B" w:rsidRPr="008D0D43">
        <w:rPr>
          <w:rFonts w:hint="eastAsia"/>
          <w:szCs w:val="22"/>
        </w:rPr>
        <w:t>得</w:t>
      </w:r>
      <w:r w:rsidR="00932696">
        <w:rPr>
          <w:rFonts w:hint="eastAsia"/>
          <w:szCs w:val="22"/>
        </w:rPr>
        <w:t>到</w:t>
      </w:r>
      <w:r w:rsidR="009A140B" w:rsidRPr="008D0D43">
        <w:rPr>
          <w:rFonts w:hint="eastAsia"/>
          <w:szCs w:val="22"/>
        </w:rPr>
        <w:t>的</w:t>
      </w:r>
      <w:r w:rsidR="00D75CEC" w:rsidRPr="008D0D43">
        <w:rPr>
          <w:rFonts w:hint="eastAsia"/>
          <w:szCs w:val="22"/>
        </w:rPr>
        <w:t>物理量</w:t>
      </w:r>
      <w:r w:rsidR="009A140B" w:rsidRPr="008D0D43">
        <w:rPr>
          <w:rFonts w:hint="eastAsia"/>
          <w:szCs w:val="22"/>
        </w:rPr>
        <w:t>有</w:t>
      </w:r>
      <w:r w:rsidR="004A2B33">
        <w:rPr>
          <w:rFonts w:hint="eastAsia"/>
          <w:szCs w:val="22"/>
        </w:rPr>
        <w:t>_</w:t>
      </w:r>
      <w:r w:rsidR="004A2B33">
        <w:rPr>
          <w:szCs w:val="22"/>
        </w:rPr>
        <w:t>___________</w:t>
      </w:r>
    </w:p>
    <w:p w14:paraId="154A3A14" w14:textId="081CDA74" w:rsidR="000678AB" w:rsidRDefault="004A2B33" w:rsidP="004A2B33">
      <w:pPr>
        <w:widowControl/>
        <w:spacing w:beforeLines="50" w:before="120" w:line="312" w:lineRule="auto"/>
        <w:ind w:leftChars="201" w:left="422" w:firstLine="2"/>
        <w:jc w:val="left"/>
        <w:rPr>
          <w:szCs w:val="22"/>
        </w:rPr>
      </w:pPr>
      <w:r>
        <w:rPr>
          <w:rFonts w:hint="eastAsia"/>
          <w:szCs w:val="22"/>
        </w:rPr>
        <w:t>_</w:t>
      </w:r>
      <w:r>
        <w:rPr>
          <w:szCs w:val="22"/>
        </w:rPr>
        <w:t>___</w:t>
      </w:r>
      <w:r w:rsidR="00375681">
        <w:rPr>
          <w:szCs w:val="22"/>
        </w:rPr>
        <w:t>___________________________</w:t>
      </w:r>
      <w:r w:rsidR="006105DB">
        <w:rPr>
          <w:rFonts w:hint="eastAsia"/>
          <w:szCs w:val="22"/>
        </w:rPr>
        <w:t>_</w:t>
      </w:r>
      <w:r w:rsidR="00D75CEC" w:rsidRPr="008D0D43">
        <w:rPr>
          <w:szCs w:val="22"/>
        </w:rPr>
        <w:t>_______</w:t>
      </w:r>
      <w:r w:rsidR="00371DB8">
        <w:rPr>
          <w:szCs w:val="22"/>
        </w:rPr>
        <w:t>__________</w:t>
      </w:r>
      <w:r w:rsidR="00A7641D">
        <w:rPr>
          <w:rFonts w:hint="eastAsia"/>
          <w:szCs w:val="22"/>
        </w:rPr>
        <w:t>（至少写出</w:t>
      </w:r>
      <w:r w:rsidR="00A7641D">
        <w:rPr>
          <w:rFonts w:hint="eastAsia"/>
          <w:szCs w:val="22"/>
        </w:rPr>
        <w:t>3</w:t>
      </w:r>
      <w:r w:rsidR="00A7641D">
        <w:rPr>
          <w:rFonts w:hint="eastAsia"/>
          <w:szCs w:val="22"/>
        </w:rPr>
        <w:t>个物理量）</w:t>
      </w:r>
      <w:r w:rsidR="00D75CEC" w:rsidRPr="008D0D43">
        <w:rPr>
          <w:rFonts w:hint="eastAsia"/>
          <w:szCs w:val="22"/>
        </w:rPr>
        <w:t>。</w:t>
      </w:r>
    </w:p>
    <w:p w14:paraId="4CB1090C" w14:textId="3E978213" w:rsidR="004F308C" w:rsidRPr="0008652E" w:rsidRDefault="004F308C" w:rsidP="00F31053">
      <w:pPr>
        <w:widowControl/>
        <w:spacing w:beforeLines="50" w:before="120" w:line="312" w:lineRule="auto"/>
        <w:ind w:left="424" w:hangingChars="202" w:hanging="424"/>
        <w:rPr>
          <w:szCs w:val="22"/>
        </w:rPr>
      </w:pPr>
    </w:p>
    <w:p w14:paraId="5BA2CC4F" w14:textId="23FDCBF7" w:rsidR="000678AB" w:rsidRDefault="009A140B">
      <w:pPr>
        <w:widowControl/>
        <w:jc w:val="left"/>
      </w:pPr>
      <w:r>
        <w:br w:type="page"/>
      </w:r>
    </w:p>
    <w:p w14:paraId="0F84D1A3" w14:textId="77777777" w:rsidR="000678AB" w:rsidRDefault="009A140B">
      <w:pPr>
        <w:adjustRightInd w:val="0"/>
        <w:snapToGrid w:val="0"/>
        <w:spacing w:line="312" w:lineRule="auto"/>
        <w:jc w:val="center"/>
        <w:rPr>
          <w:rFonts w:eastAsia="黑体"/>
        </w:rPr>
      </w:pPr>
      <w:r>
        <w:rPr>
          <w:rFonts w:eastAsia="黑体" w:hint="eastAsia"/>
          <w:sz w:val="28"/>
          <w:szCs w:val="36"/>
        </w:rPr>
        <w:t>四</w:t>
      </w:r>
      <w:r>
        <w:rPr>
          <w:rFonts w:eastAsia="黑体" w:hint="eastAsia"/>
          <w:sz w:val="28"/>
          <w:szCs w:val="36"/>
        </w:rPr>
        <w:t xml:space="preserve"> </w:t>
      </w:r>
      <w:r>
        <w:rPr>
          <w:rFonts w:eastAsia="黑体"/>
          <w:sz w:val="28"/>
          <w:szCs w:val="36"/>
        </w:rPr>
        <w:t xml:space="preserve"> </w:t>
      </w:r>
      <w:r>
        <w:rPr>
          <w:rFonts w:eastAsia="黑体"/>
          <w:sz w:val="28"/>
          <w:szCs w:val="36"/>
        </w:rPr>
        <w:t>现代医学成像技术</w:t>
      </w:r>
    </w:p>
    <w:p w14:paraId="756B1302" w14:textId="2A5E2578" w:rsidR="000678AB" w:rsidRDefault="009A140B">
      <w:pPr>
        <w:adjustRightInd w:val="0"/>
        <w:snapToGrid w:val="0"/>
        <w:spacing w:line="312" w:lineRule="auto"/>
        <w:ind w:firstLineChars="202" w:firstLine="424"/>
        <w:rPr>
          <w:rFonts w:eastAsia="楷体"/>
        </w:rPr>
      </w:pPr>
      <w:r>
        <w:rPr>
          <w:rFonts w:eastAsia="楷体"/>
        </w:rPr>
        <w:t>现代医学通过多种物理手段实现人体</w:t>
      </w:r>
      <w:r w:rsidR="00350DDD">
        <w:rPr>
          <w:rFonts w:eastAsia="楷体" w:hint="eastAsia"/>
        </w:rPr>
        <w:t>成像</w:t>
      </w:r>
      <w:r>
        <w:rPr>
          <w:rFonts w:eastAsia="楷体"/>
        </w:rPr>
        <w:t>，包括</w:t>
      </w:r>
      <w:r w:rsidR="002D50AF">
        <w:rPr>
          <w:rFonts w:eastAsia="楷体" w:hint="eastAsia"/>
        </w:rPr>
        <w:t>彩超、核磁共振</w:t>
      </w:r>
      <w:r>
        <w:rPr>
          <w:rFonts w:eastAsia="楷体"/>
        </w:rPr>
        <w:t>、</w:t>
      </w:r>
      <w:r w:rsidR="002D50AF">
        <w:t>PET</w:t>
      </w:r>
      <w:r w:rsidR="00947DC9">
        <w:rPr>
          <w:rFonts w:eastAsia="楷体" w:hint="eastAsia"/>
        </w:rPr>
        <w:t>等</w:t>
      </w:r>
      <w:r>
        <w:rPr>
          <w:rFonts w:eastAsia="楷体"/>
        </w:rPr>
        <w:t>技术。</w:t>
      </w:r>
    </w:p>
    <w:p w14:paraId="27C527CB" w14:textId="5AD0980E" w:rsidR="000678AB" w:rsidRDefault="009A140B">
      <w:pPr>
        <w:adjustRightInd w:val="0"/>
        <w:snapToGrid w:val="0"/>
        <w:spacing w:beforeLines="50" w:before="120" w:line="312" w:lineRule="auto"/>
        <w:ind w:left="424" w:hangingChars="202" w:hanging="424"/>
      </w:pPr>
      <w:r>
        <w:rPr>
          <w:szCs w:val="21"/>
          <w14:ligatures w14:val="standardContextual"/>
        </w:rPr>
        <w:t>1</w:t>
      </w:r>
      <w:r>
        <w:rPr>
          <w:rFonts w:hint="eastAsia"/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 xml:space="preserve"> </w:t>
      </w:r>
      <w:r w:rsidR="00D522B7">
        <w:rPr>
          <w:rFonts w:hint="eastAsia"/>
        </w:rPr>
        <w:t>彩</w:t>
      </w:r>
      <w:r>
        <w:t>超</w:t>
      </w:r>
      <w:r w:rsidR="00D522B7">
        <w:rPr>
          <w:rFonts w:hint="eastAsia"/>
        </w:rPr>
        <w:t>通过发射和接收超声波成像。当血</w:t>
      </w:r>
      <w:r w:rsidR="00947DC9">
        <w:rPr>
          <w:rFonts w:hint="eastAsia"/>
        </w:rPr>
        <w:t>细胞</w:t>
      </w:r>
      <w:r w:rsidR="00D522B7">
        <w:rPr>
          <w:rFonts w:hint="eastAsia"/>
        </w:rPr>
        <w:t>向</w:t>
      </w:r>
      <w:r>
        <w:rPr>
          <w:rFonts w:hint="eastAsia"/>
        </w:rPr>
        <w:t>探头运动</w:t>
      </w:r>
      <w:r w:rsidR="00ED1894">
        <w:rPr>
          <w:rFonts w:hint="eastAsia"/>
        </w:rPr>
        <w:t>，</w:t>
      </w:r>
      <w:r>
        <w:t>接收到的反射波频率</w:t>
      </w:r>
      <w:r w:rsidR="0095499E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>
        <w:t>。</w:t>
      </w:r>
    </w:p>
    <w:p w14:paraId="51945828" w14:textId="5B2A34A0" w:rsidR="000678AB" w:rsidRDefault="009A140B" w:rsidP="009D0878">
      <w:pPr>
        <w:adjustRightInd w:val="0"/>
        <w:snapToGrid w:val="0"/>
        <w:spacing w:line="312" w:lineRule="auto"/>
        <w:ind w:firstLineChars="200" w:firstLine="420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552768" behindDoc="0" locked="0" layoutInCell="1" allowOverlap="1" wp14:anchorId="020B61AB" wp14:editId="5C946BBA">
                <wp:simplePos x="0" y="0"/>
                <wp:positionH relativeFrom="column">
                  <wp:posOffset>4116705</wp:posOffset>
                </wp:positionH>
                <wp:positionV relativeFrom="paragraph">
                  <wp:posOffset>43180</wp:posOffset>
                </wp:positionV>
                <wp:extent cx="1188085" cy="1092835"/>
                <wp:effectExtent l="0" t="19050" r="69215" b="12065"/>
                <wp:wrapSquare wrapText="bothSides"/>
                <wp:docPr id="99972" name="JP2025/3/17 星期一18:51:5326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8085" cy="1092835"/>
                          <a:chOff x="0" y="0"/>
                          <a:chExt cx="1188085" cy="1092835"/>
                        </a:xfrm>
                      </wpg:grpSpPr>
                      <wpg:grpSp>
                        <wpg:cNvPr id="1184618881" name="JP2025/3/17 星期一17:41:492622"/>
                        <wpg:cNvGrpSpPr/>
                        <wpg:grpSpPr>
                          <a:xfrm>
                            <a:off x="0" y="0"/>
                            <a:ext cx="1188085" cy="1092835"/>
                            <a:chOff x="0" y="0"/>
                            <a:chExt cx="1188085" cy="1092835"/>
                          </a:xfrm>
                        </wpg:grpSpPr>
                        <wpg:grpSp>
                          <wpg:cNvPr id="110" name="JP2025/2/26 星期三21:37:347820"/>
                          <wpg:cNvGrpSpPr/>
                          <wpg:grpSpPr>
                            <a:xfrm>
                              <a:off x="0" y="0"/>
                              <a:ext cx="1188085" cy="1092835"/>
                              <a:chOff x="-10793" y="0"/>
                              <a:chExt cx="1187814" cy="1092859"/>
                            </a:xfrm>
                          </wpg:grpSpPr>
                          <wpg:grpSp>
                            <wpg:cNvPr id="109" name="组合 109"/>
                            <wpg:cNvGrpSpPr/>
                            <wpg:grpSpPr>
                              <a:xfrm>
                                <a:off x="-10793" y="0"/>
                                <a:ext cx="1187814" cy="1092859"/>
                                <a:chOff x="-10793" y="0"/>
                                <a:chExt cx="1187814" cy="1092859"/>
                              </a:xfrm>
                            </wpg:grpSpPr>
                            <wpg:grpSp>
                              <wpg:cNvPr id="108" name="组合 108"/>
                              <wpg:cNvGrpSpPr/>
                              <wpg:grpSpPr>
                                <a:xfrm>
                                  <a:off x="-10793" y="0"/>
                                  <a:ext cx="1187814" cy="1092859"/>
                                  <a:chOff x="-10793" y="0"/>
                                  <a:chExt cx="1187814" cy="1092859"/>
                                </a:xfrm>
                              </wpg:grpSpPr>
                              <wpg:grpSp>
                                <wpg:cNvPr id="107" name="组合 107"/>
                                <wpg:cNvGrpSpPr/>
                                <wpg:grpSpPr>
                                  <a:xfrm>
                                    <a:off x="-10793" y="0"/>
                                    <a:ext cx="1187814" cy="1092859"/>
                                    <a:chOff x="-30671" y="0"/>
                                    <a:chExt cx="1187814" cy="1092859"/>
                                  </a:xfrm>
                                </wpg:grpSpPr>
                                <wpg:grpSp>
                                  <wpg:cNvPr id="106" name="组合 106"/>
                                  <wpg:cNvGrpSpPr/>
                                  <wpg:grpSpPr>
                                    <a:xfrm>
                                      <a:off x="0" y="0"/>
                                      <a:ext cx="1157143" cy="1092859"/>
                                      <a:chOff x="0" y="0"/>
                                      <a:chExt cx="1157143" cy="1092859"/>
                                    </a:xfrm>
                                  </wpg:grpSpPr>
                                  <wps:wsp>
                                    <wps:cNvPr id="92" name="JP2025/2/26 星期三15:39:577820"/>
                                    <wps:cNvCnPr/>
                                    <wps:spPr>
                                      <a:xfrm flipH="1">
                                        <a:off x="202760" y="573326"/>
                                        <a:ext cx="299848" cy="208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tailEnd type="none" w="sm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105" name="组合 105"/>
                                    <wpg:cNvGrpSpPr/>
                                    <wpg:grpSpPr>
                                      <a:xfrm>
                                        <a:off x="0" y="0"/>
                                        <a:ext cx="1157143" cy="1092859"/>
                                        <a:chOff x="0" y="0"/>
                                        <a:chExt cx="1157143" cy="1092859"/>
                                      </a:xfrm>
                                    </wpg:grpSpPr>
                                    <wpg:grpSp>
                                      <wpg:cNvPr id="91" name="JP2025/2/26 星期三16:04:427820"/>
                                      <wpg:cNvGrpSpPr/>
                                      <wpg:grpSpPr>
                                        <a:xfrm>
                                          <a:off x="0" y="0"/>
                                          <a:ext cx="1157143" cy="1092859"/>
                                          <a:chOff x="0" y="0"/>
                                          <a:chExt cx="1157143" cy="1092859"/>
                                        </a:xfrm>
                                      </wpg:grpSpPr>
                                      <wpg:grpSp>
                                        <wpg:cNvPr id="72" name="组合 72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57143" cy="1092859"/>
                                            <a:chOff x="0" y="0"/>
                                            <a:chExt cx="1157614" cy="1093197"/>
                                          </a:xfrm>
                                        </wpg:grpSpPr>
                                        <wps:wsp>
                                          <wps:cNvPr id="73" name="JP2025/2/26 星期三15:39:577820"/>
                                          <wps:cNvCnPr/>
                                          <wps:spPr>
                                            <a:xfrm>
                                              <a:off x="499182" y="562615"/>
                                              <a:ext cx="1953" cy="32025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tailEnd type="none" w="sm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76" name="JP2025/2/26 星期三15:40:367820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16936" y="143059"/>
                                              <a:ext cx="152400" cy="1981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E8F3CC2" w14:textId="77777777" w:rsidR="000678AB" w:rsidRDefault="009A140B">
                                                <w:pPr>
                                                  <w:jc w:val="center"/>
                                                  <w:rPr>
                                                    <w:i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i/>
                                                    <w:sz w:val="20"/>
                                                    <w:szCs w:val="21"/>
                                                  </w:rPr>
                                                  <w:t>A</w:t>
                                                </w:r>
                                                <w:r>
                                                  <w:rPr>
                                                    <w:i/>
                                                  </w:rPr>
                                                  <w:t xml:space="preserve">  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0" tIns="0" rIns="0" bIns="0" anchor="t" anchorCtr="0" upright="1">
                                            <a:noAutofit/>
                                          </wps:bodyPr>
                                        </wps:wsp>
                                        <wpg:grpSp>
                                          <wpg:cNvPr id="77" name="组合 77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1157614" cy="1093197"/>
                                              <a:chOff x="0" y="0"/>
                                              <a:chExt cx="1157614" cy="1093197"/>
                                            </a:xfrm>
                                          </wpg:grpSpPr>
                                          <wps:wsp>
                                            <wps:cNvPr id="78" name="JP2025/2/26 星期三15:37:087820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55657" y="827044"/>
                                                <a:ext cx="152400" cy="19812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551AC1B7" w14:textId="77777777" w:rsidR="000678AB" w:rsidRDefault="009A140B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rPr>
                                                      <w:i/>
                                                      <w:sz w:val="18"/>
                                                      <w:szCs w:val="20"/>
                                                    </w:rPr>
                                                    <w:t>O</w:t>
                                                  </w:r>
                                                  <w:r>
                                                    <w:t xml:space="preserve">  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0" tIns="0" rIns="0" bIns="0" anchor="t" anchorCtr="0" upright="1">
                                              <a:noAutofit/>
                                            </wps:bodyPr>
                                          </wps:wsp>
                                          <wpg:grpSp>
                                            <wpg:cNvPr id="79" name="组合 79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1157614" cy="1093197"/>
                                                <a:chOff x="0" y="0"/>
                                                <a:chExt cx="1157614" cy="1093197"/>
                                              </a:xfrm>
                                            </wpg:grpSpPr>
                                            <wpg:grpSp>
                                              <wpg:cNvPr id="80" name="JP2025/2/26 星期三15:33:310372"/>
                                              <wpg:cNvGrpSpPr/>
                                              <wpg:grpSpPr>
                                                <a:xfrm>
                                                  <a:off x="0" y="0"/>
                                                  <a:ext cx="1157614" cy="1093197"/>
                                                  <a:chOff x="3453" y="4830"/>
                                                  <a:chExt cx="3854" cy="2478"/>
                                                </a:xfrm>
                                              </wpg:grpSpPr>
                                              <wps:wsp>
                                                <wps:cNvPr id="81" name="Text Box 24"/>
                                                <wps:cNvSpPr txBox="1">
                                                  <a:spLocks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3453" y="4830"/>
                                                    <a:ext cx="582" cy="40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wps:spPr>
                                                <wps:txbx>
                                                  <w:txbxContent>
                                                    <w:p w14:paraId="07B0AF08" w14:textId="77777777" w:rsidR="000678AB" w:rsidRDefault="009A140B">
                                                      <w:pPr>
                                                        <w:jc w:val="right"/>
                                                        <w:rPr>
                                                          <w:i/>
                                                        </w:rPr>
                                                      </w:pPr>
                                                      <w:r>
                                                        <w:rPr>
                                                          <w:i/>
                                                          <w:sz w:val="18"/>
                                                          <w:szCs w:val="20"/>
                                                        </w:rPr>
                                                        <w:t>p</w:t>
                                                      </w:r>
                                                      <w:r>
                                                        <w:rPr>
                                                          <w:rFonts w:hint="eastAsia"/>
                                                          <w:i/>
                                                        </w:rPr>
                                                        <w:t xml:space="preserve"> </w: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vert="horz" wrap="square" lIns="0" tIns="0" rIns="0" bIns="0" anchor="t" anchorCtr="0"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82" name="Text Box 25"/>
                                                <wps:cNvSpPr txBox="1">
                                                  <a:spLocks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6655" y="6872"/>
                                                    <a:ext cx="652" cy="436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wps:spPr>
                                                <wps:txbx>
                                                  <w:txbxContent>
                                                    <w:p w14:paraId="08A913C3" w14:textId="77777777" w:rsidR="000678AB" w:rsidRDefault="009A140B">
                                                      <w:pPr>
                                                        <w:wordWrap w:val="0"/>
                                                        <w:jc w:val="right"/>
                                                        <w:rPr>
                                                          <w:i/>
                                                        </w:rPr>
                                                      </w:pPr>
                                                      <w:r>
                                                        <w:rPr>
                                                          <w:i/>
                                                          <w:sz w:val="18"/>
                                                          <w:szCs w:val="20"/>
                                                        </w:rPr>
                                                        <w:t xml:space="preserve">V </w: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vert="horz" wrap="square" lIns="0" tIns="0" rIns="0" bIns="0" anchor="t" anchorCtr="0">
                                                  <a:noAutofit/>
                                                </wps:bodyPr>
                                              </wps:wsp>
                                              <wpg:grpSp>
                                                <wpg:cNvPr id="83" name="JP2022-11-710:14:042622"/>
                                                <wpg:cNvGrpSpPr/>
                                                <wpg:grpSpPr>
                                                  <a:xfrm>
                                                    <a:off x="4109" y="4946"/>
                                                    <a:ext cx="3099" cy="1895"/>
                                                    <a:chOff x="2988" y="4327"/>
                                                    <a:chExt cx="1365" cy="1685"/>
                                                  </a:xfrm>
                                                </wpg:grpSpPr>
                                                <wps:wsp>
                                                  <wps:cNvPr id="84" name="Line 27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>
                                                      <a:off x="2988" y="6012"/>
                                                      <a:ext cx="1365" cy="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tailEnd type="triangle" w="sm" len="med"/>
                                                    </a:ln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85" name="Line 28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V="1">
                                                      <a:off x="2996" y="4327"/>
                                                      <a:ext cx="4" cy="1683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tailEnd type="triangle" w="sm" len="med"/>
                                                    </a:ln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</wpg:grpSp>
                                            <wps:wsp>
                                              <wps:cNvPr id="86" name="JP2025/2/26 星期三15:40:410091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361448" y="587686"/>
                                                  <a:ext cx="152400" cy="1981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wps:spPr>
                                              <wps:txbx>
                                                <w:txbxContent>
                                                  <w:p w14:paraId="01E5BC4A" w14:textId="77777777" w:rsidR="000678AB" w:rsidRDefault="009A140B">
                                                    <w:pPr>
                                                      <w:jc w:val="center"/>
                                                      <w:rPr>
                                                        <w:i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i/>
                                                        <w:sz w:val="18"/>
                                                        <w:szCs w:val="20"/>
                                                      </w:rPr>
                                                      <w:t>B</w:t>
                                                    </w:r>
                                                    <w:r>
                                                      <w:rPr>
                                                        <w:i/>
                                                      </w:rPr>
                                                      <w:t xml:space="preserve">  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0" tIns="0" rIns="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</wpg:grpSp>
                                      <wpg:grpSp>
                                        <wpg:cNvPr id="90" name="组合 90"/>
                                        <wpg:cNvGrpSpPr/>
                                        <wpg:grpSpPr>
                                          <a:xfrm>
                                            <a:off x="487798" y="258507"/>
                                            <a:ext cx="311309" cy="600013"/>
                                            <a:chOff x="-1208" y="-7862"/>
                                            <a:chExt cx="311309" cy="600013"/>
                                          </a:xfrm>
                                        </wpg:grpSpPr>
                                        <wps:wsp>
                                          <wps:cNvPr id="87" name="直接连接符 87"/>
                                          <wps:cNvCnPr/>
                                          <wps:spPr>
                                            <a:xfrm>
                                              <a:off x="-1208" y="-7862"/>
                                              <a:ext cx="309563" cy="31551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triangle" w="sm" len="med"/>
                                              <a:tailEnd type="none" w="sm" len="med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89" name="JP2025/2/26 星期三15:39:577820"/>
                                          <wps:cNvCnPr/>
                                          <wps:spPr>
                                            <a:xfrm>
                                              <a:off x="310101" y="306125"/>
                                              <a:ext cx="0" cy="28602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tailEnd type="none" w="sm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</wpg:grpSp>
                                    <wps:wsp>
                                      <wps:cNvPr id="93" name="JP2025/2/26 星期三15:39:577820"/>
                                      <wps:cNvCnPr/>
                                      <wps:spPr>
                                        <a:xfrm flipH="1">
                                          <a:off x="202759" y="274320"/>
                                          <a:ext cx="258417" cy="3976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tailEnd type="none" w="sm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99" name="JP2025/2/26 星期三16:04:57347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30671" y="194949"/>
                                      <a:ext cx="228548" cy="19812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563B610" w14:textId="77777777" w:rsidR="000678AB" w:rsidRDefault="009A140B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rFonts w:hint="eastAsia"/>
                                            <w:i/>
                                            <w:sz w:val="18"/>
                                            <w:szCs w:val="20"/>
                                          </w:rPr>
                                          <w:t>2</w:t>
                                        </w:r>
                                        <w:r>
                                          <w:rPr>
                                            <w:i/>
                                            <w:sz w:val="18"/>
                                            <w:szCs w:val="20"/>
                                          </w:rPr>
                                          <w:t>p</w:t>
                                        </w:r>
                                        <w:r>
                                          <w:rPr>
                                            <w:sz w:val="18"/>
                                            <w:szCs w:val="20"/>
                                            <w:vertAlign w:val="subscript"/>
                                          </w:rPr>
                                          <w:t>0</w:t>
                                        </w:r>
                                        <w:r>
                                          <w:t xml:space="preserve"> 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01" name="JP2025/2/26 星期三16:05:00750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500932"/>
                                    <a:ext cx="228600" cy="1981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96ED647" w14:textId="77777777" w:rsidR="000678AB" w:rsidRDefault="009A140B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  <w:szCs w:val="20"/>
                                        </w:rPr>
                                        <w:t>p</w:t>
                                      </w:r>
                                      <w:r>
                                        <w:rPr>
                                          <w:sz w:val="18"/>
                                          <w:szCs w:val="20"/>
                                          <w:vertAlign w:val="subscript"/>
                                        </w:rPr>
                                        <w:t>0</w:t>
                                      </w:r>
                                      <w:r>
                                        <w:t xml:space="preserve">  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02" name="JP2025/2/26 星期三16:06:3478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9492" y="882595"/>
                                  <a:ext cx="228600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0C1BB40" w14:textId="77777777" w:rsidR="000678AB" w:rsidRDefault="009A140B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20"/>
                                      </w:rPr>
                                      <w:t>V</w:t>
                                    </w:r>
                                    <w:r>
                                      <w:rPr>
                                        <w:sz w:val="18"/>
                                        <w:szCs w:val="20"/>
                                        <w:vertAlign w:val="subscript"/>
                                      </w:rPr>
                                      <w:t>0</w:t>
                                    </w:r>
                                    <w: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04" name="JP2025/2/26 星期三16:06:4000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83812" y="886570"/>
                                <a:ext cx="22860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0A8A4BB" w14:textId="77777777" w:rsidR="000678AB" w:rsidRDefault="009A140B">
                                  <w:pPr>
                                    <w:jc w:val="center"/>
                                  </w:pPr>
                                  <w:r>
                                    <w:rPr>
                                      <w:iCs/>
                                      <w:sz w:val="18"/>
                                      <w:szCs w:val="20"/>
                                    </w:rPr>
                                    <w:t>2</w:t>
                                  </w:r>
                                  <w:r>
                                    <w:rPr>
                                      <w:i/>
                                      <w:sz w:val="18"/>
                                      <w:szCs w:val="20"/>
                                    </w:rPr>
                                    <w:t>V</w:t>
                                  </w:r>
                                  <w:r>
                                    <w:rPr>
                                      <w:sz w:val="18"/>
                                      <w:szCs w:val="20"/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184618880" name="JP2025/2/26 星期三15:40:4100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0562" y="589188"/>
                              <a:ext cx="152373" cy="1980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EAB014C" w14:textId="77777777" w:rsidR="000678AB" w:rsidRDefault="009A140B">
                                <w:pPr>
                                  <w:jc w:val="center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20"/>
                                  </w:rPr>
                                  <w:t>C</w:t>
                                </w:r>
                                <w:r>
                                  <w:rPr>
                                    <w:i/>
                                  </w:rPr>
                                  <w:t xml:space="preserve"> 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99971" name="组合 99971"/>
                        <wpg:cNvGrpSpPr/>
                        <wpg:grpSpPr>
                          <a:xfrm>
                            <a:off x="513442" y="257629"/>
                            <a:ext cx="326571" cy="319314"/>
                            <a:chOff x="0" y="0"/>
                            <a:chExt cx="326571" cy="319314"/>
                          </a:xfrm>
                        </wpg:grpSpPr>
                        <wps:wsp>
                          <wps:cNvPr id="99969" name="直接连接符 99969"/>
                          <wps:cNvCnPr/>
                          <wps:spPr>
                            <a:xfrm>
                              <a:off x="9071" y="0"/>
                              <a:ext cx="7257" cy="319314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9970" name="直接连接符 99970"/>
                          <wps:cNvCnPr/>
                          <wps:spPr>
                            <a:xfrm flipH="1" flipV="1">
                              <a:off x="0" y="314597"/>
                              <a:ext cx="326571" cy="453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0000"/>
                              </a:solidFill>
                              <a:prstDash val="solid"/>
                              <a:headEnd type="triangle" w="sm" len="med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20B61AB" id="JP2025/3/17 星期一18:51:532622" o:spid="_x0000_s1743" style="position:absolute;left:0;text-align:left;margin-left:324.15pt;margin-top:3.4pt;width:93.55pt;height:86.05pt;z-index:251552768;mso-position-horizontal-relative:text;mso-position-vertical-relative:text" coordsize="11880,10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">
                <v:group id="JP2025/3/17 星期一17:41:492622" o:spid="_x0000_s1744" style="position:absolute;width:11880;height:10928" coordsize="11880,109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">
                  <v:group id="JP2025/2/26 星期三21:37:347820" o:spid="_x0000_s1745" style="position:absolute;width:11880;height:10928" coordorigin="-107" coordsize="11878,109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QyB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8GXZ2QCnf8CAAD//wMAUEsBAi0AFAAGAAgAAAAhANvh9svuAAAAhQEAABMAAAAAAAAA&#10;AAAAAAAAAAAAAFtDb250ZW50X1R5cGVzXS54bWxQSwECLQAUAAYACAAAACEAWvQsW78AAAAVAQAA&#10;CwAAAAAAAAAAAAAAAAAfAQAAX3JlbHMvLnJlbHNQSwECLQAUAAYACAAAACEAzh0MgcYAAADcAAAA&#10;DwAAAAAAAAAAAAAAAAAHAgAAZHJzL2Rvd25yZXYueG1sUEsFBgAAAAADAAMAtwAAAPoCAAAAAA==&#10;">
                    <v:group id="组合 109" o:spid="_x0000_s1746" style="position:absolute;left:-107;width:11877;height:10928" coordorigin="-107" coordsize="11878,109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">
                      <v:group id="组合 108" o:spid="_x0000_s1747" style="position:absolute;left:-107;width:11877;height:10928" coordorigin="-107" coordsize="11878,109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Za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6GVZ2QCnf8CAAD//wMAUEsBAi0AFAAGAAgAAAAhANvh9svuAAAAhQEAABMAAAAAAAAA&#10;AAAAAAAAAAAAAFtDb250ZW50X1R5cGVzXS54bWxQSwECLQAUAAYACAAAACEAWvQsW78AAAAVAQAA&#10;CwAAAAAAAAAAAAAAAAAfAQAAX3JlbHMvLnJlbHNQSwECLQAUAAYACAAAACEAtbKWWsYAAADcAAAA&#10;DwAAAAAAAAAAAAAAAAAHAgAAZHJzL2Rvd25yZXYueG1sUEsFBgAAAAADAAMAtwAAAPoCAAAAAA==&#10;">
                        <v:group id="组合 107" o:spid="_x0000_s1748" style="position:absolute;left:-107;width:11877;height:10928" coordorigin="-306" coordsize="11878,109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">
                          <v:group id="组合 106" o:spid="_x0000_s1749" style="position:absolute;width:11571;height:10928" coordsize="11571,109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">
                            <v:line id="JP2025/2/26 星期三15:39:577820" o:spid="_x0000_s1750" style="position:absolute;flip:x;visibility:visible;mso-wrap-style:square" from="2027,5733" to="5026,5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">
                              <v:stroke dashstyle="dash" endarrowwidth="narrow" joinstyle="miter"/>
                            </v:line>
                            <v:group id="组合 105" o:spid="_x0000_s1751" style="position:absolute;width:11571;height:10928" coordsize="11571,109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                <v:group id="JP2025/2/26 星期三16:04:427820" o:spid="_x0000_s1752" style="position:absolute;width:11571;height:10928" coordsize="11571,109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              <v:group id="组合 72" o:spid="_x0000_s1753" style="position:absolute;width:11571;height:10928" coordsize="11576,109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              <v:line id="JP2025/2/26 星期三15:39:577820" o:spid="_x0000_s1754" style="position:absolute;visibility:visible;mso-wrap-style:square" from="4991,5626" to="5011,88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">
                                    <v:stroke dashstyle="dash" endarrowwidth="narrow" joinstyle="miter"/>
                                  </v:line>
                                  <v:shape id="JP2025/2/26 星期三15:40:367820" o:spid="_x0000_s1755" type="#_x0000_t202" style="position:absolute;left:5169;top:1430;width:1524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" filled="f" stroked="f">
                                    <v:textbox inset="0,0,0,0">
                                      <w:txbxContent>
                                        <w:p w14:paraId="3E8F3CC2" w14:textId="77777777" w:rsidR="000678AB" w:rsidRDefault="009A140B">
                                          <w:pPr>
                                            <w:jc w:val="center"/>
                                            <w:rPr>
                                              <w:i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20"/>
                                              <w:szCs w:val="21"/>
                                            </w:rPr>
                                            <w:t>A</w:t>
                                          </w:r>
                                          <w:r>
                                            <w:rPr>
                                              <w:i/>
                                            </w:rPr>
                                            <w:t xml:space="preserve">  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组合 77" o:spid="_x0000_s1756" style="position:absolute;width:11576;height:10931" coordsize="11576,109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">
                                    <v:shape id="JP2025/2/26 星期三15:37:087820" o:spid="_x0000_s1757" type="#_x0000_t202" style="position:absolute;left:556;top:8270;width:1524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" filled="f" stroked="f">
                                      <v:textbox inset="0,0,0,0">
                                        <w:txbxContent>
                                          <w:p w14:paraId="551AC1B7" w14:textId="77777777" w:rsidR="000678AB" w:rsidRDefault="009A140B">
                                            <w:pPr>
                                              <w:jc w:val="center"/>
                                            </w:pPr>
                                            <w:r>
                                              <w:rPr>
                                                <w:i/>
                                                <w:sz w:val="18"/>
                                                <w:szCs w:val="20"/>
                                              </w:rPr>
                                              <w:t>O</w:t>
                                            </w:r>
                                            <w:r>
                                              <w:t xml:space="preserve">  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group id="组合 79" o:spid="_x0000_s1758" style="position:absolute;width:11576;height:10931" coordsize="11576,109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I4n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C2gN8v4QfI1Q8AAAD//wMAUEsBAi0AFAAGAAgAAAAhANvh9svuAAAAhQEAABMAAAAAAAAA&#10;AAAAAAAAAAAAAFtDb250ZW50X1R5cGVzXS54bWxQSwECLQAUAAYACAAAACEAWvQsW78AAAAVAQAA&#10;CwAAAAAAAAAAAAAAAAAfAQAAX3JlbHMvLnJlbHNQSwECLQAUAAYACAAAACEAodiOJ8YAAADbAAAA&#10;DwAAAAAAAAAAAAAAAAAHAgAAZHJzL2Rvd25yZXYueG1sUEsFBgAAAAADAAMAtwAAAPoCAAAAAA==&#10;">
                                      <v:group id="JP2025/2/26 星期三15:33:310372" o:spid="_x0000_s1759" style="position:absolute;width:11576;height:10931" coordorigin="3453,4830" coordsize="3854,2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                          <v:shape id="Text Box 24" o:spid="_x0000_s1760" type="#_x0000_t202" style="position:absolute;left:3453;top:4830;width:582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" filled="f" stroked="f">
                                          <v:textbox inset="0,0,0,0">
                                            <w:txbxContent>
                                              <w:p w14:paraId="07B0AF08" w14:textId="77777777" w:rsidR="000678AB" w:rsidRDefault="009A140B">
                                                <w:pPr>
                                                  <w:jc w:val="right"/>
                                                  <w:rPr>
                                                    <w:i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i/>
                                                    <w:sz w:val="18"/>
                                                    <w:szCs w:val="20"/>
                                                  </w:rPr>
                                                  <w:t>p</w:t>
                                                </w:r>
                                                <w:r>
                                                  <w:rPr>
                                                    <w:rFonts w:hint="eastAsia"/>
                                                    <w:i/>
                                                  </w:rPr>
                                                  <w:t xml:space="preserve"> 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  <v:shape id="Text Box 25" o:spid="_x0000_s1761" type="#_x0000_t202" style="position:absolute;left:6655;top:6872;width:652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" filled="f" stroked="f">
                                          <v:textbox inset="0,0,0,0">
                                            <w:txbxContent>
                                              <w:p w14:paraId="08A913C3" w14:textId="77777777" w:rsidR="000678AB" w:rsidRDefault="009A140B">
                                                <w:pPr>
                                                  <w:wordWrap w:val="0"/>
                                                  <w:jc w:val="right"/>
                                                  <w:rPr>
                                                    <w:i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i/>
                                                    <w:sz w:val="18"/>
                                                    <w:szCs w:val="20"/>
                                                  </w:rPr>
                                                  <w:t xml:space="preserve">V 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  <v:group id="JP2022-11-710:14:042622" o:spid="_x0000_s1762" style="position:absolute;left:4109;top:4946;width:3099;height:1895" coordorigin="2988,4327" coordsize="1365,1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">
                                          <v:line id="Line 27" o:spid="_x0000_s1763" style="position:absolute;visibility:visible;mso-wrap-style:square" from="2988,6012" to="4353,6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">
                                            <v:stroke endarrow="block" endarrowwidth="narrow"/>
                                          </v:line>
                                          <v:line id="Line 28" o:spid="_x0000_s1764" style="position:absolute;flip:y;visibility:visible;mso-wrap-style:square" from="2996,4327" to="3000,6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">
                                            <v:stroke endarrow="block" endarrowwidth="narrow"/>
                                          </v:line>
                                        </v:group>
                                      </v:group>
                                      <v:shape id="JP2025/2/26 星期三15:40:410091" o:spid="_x0000_s1765" type="#_x0000_t202" style="position:absolute;left:3614;top:5876;width:1524;height:19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" filled="f" stroked="f">
                                        <v:textbox inset="0,0,0,0">
                                          <w:txbxContent>
                                            <w:p w14:paraId="01E5BC4A" w14:textId="77777777" w:rsidR="000678AB" w:rsidRDefault="009A140B">
                                              <w:pPr>
                                                <w:jc w:val="center"/>
                                                <w:rPr>
                                                  <w:i/>
                                                </w:rPr>
                                              </w:pPr>
                                              <w:r>
                                                <w:rPr>
                                                  <w:i/>
                                                  <w:sz w:val="18"/>
                                                  <w:szCs w:val="20"/>
                                                </w:rPr>
                                                <w:t>B</w:t>
                                              </w:r>
                                              <w:r>
                                                <w:rPr>
                                                  <w:i/>
                                                </w:rPr>
                                                <w:t xml:space="preserve">  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</v:group>
                                </v:group>
                                <v:group id="组合 90" o:spid="_x0000_s1766" style="position:absolute;left:4877;top:2585;width:3114;height:6000" coordorigin="-12,-78" coordsize="3113,6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sFA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rA9fwg+QuzsAAAD//wMAUEsBAi0AFAAGAAgAAAAhANvh9svuAAAAhQEAABMAAAAAAAAAAAAA&#10;AAAAAAAAAFtDb250ZW50X1R5cGVzXS54bWxQSwECLQAUAAYACAAAACEAWvQsW78AAAAVAQAACwAA&#10;AAAAAAAAAAAAAAAfAQAAX3JlbHMvLnJlbHNQSwECLQAUAAYACAAAACEAgO7BQMMAAADbAAAADwAA&#10;AAAAAAAAAAAAAAAHAgAAZHJzL2Rvd25yZXYueG1sUEsFBgAAAAADAAMAtwAAAPcCAAAAAA==&#10;">
                                  <v:line id="直接连接符 87" o:spid="_x0000_s1767" style="position:absolute;visibility:visible;mso-wrap-style:square" from="-12,-78" to="3083,3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" strokeweight="1pt">
                                    <v:stroke startarrow="block" startarrowwidth="narrow" endarrowwidth="narrow" joinstyle="miter"/>
                                  </v:line>
                                  <v:line id="JP2025/2/26 星期三15:39:577820" o:spid="_x0000_s1768" style="position:absolute;visibility:visible;mso-wrap-style:square" from="3101,3061" to="3101,5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">
                                    <v:stroke dashstyle="dash" endarrowwidth="narrow" joinstyle="miter"/>
                                  </v:line>
                                </v:group>
                              </v:group>
                              <v:line id="JP2025/2/26 星期三15:39:577820" o:spid="_x0000_s1769" style="position:absolute;flip:x;visibility:visible;mso-wrap-style:square" from="2027,2743" to="4611,2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">
                                <v:stroke dashstyle="dash" endarrowwidth="narrow" joinstyle="miter"/>
                              </v:line>
                            </v:group>
                          </v:group>
                          <v:shape id="JP2025/2/26 星期三16:04:573471" o:spid="_x0000_s1770" type="#_x0000_t202" style="position:absolute;left:-306;top:1949;width:2284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" filled="f" stroked="f">
                            <v:textbox inset="0,0,0,0">
                              <w:txbxContent>
                                <w:p w14:paraId="5563B610" w14:textId="77777777" w:rsidR="000678AB" w:rsidRDefault="009A140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20"/>
                                    </w:rPr>
                                    <w:t>2</w:t>
                                  </w:r>
                                  <w:r>
                                    <w:rPr>
                                      <w:i/>
                                      <w:sz w:val="18"/>
                                      <w:szCs w:val="20"/>
                                    </w:rPr>
                                    <w:t>p</w:t>
                                  </w:r>
                                  <w:r>
                                    <w:rPr>
                                      <w:sz w:val="18"/>
                                      <w:szCs w:val="20"/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t xml:space="preserve">  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JP2025/2/26 星期三16:05:007507" o:spid="_x0000_s1771" type="#_x0000_t202" style="position:absolute;top:5009;width:2286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" filled="f" stroked="f">
                          <v:textbox inset="0,0,0,0">
                            <w:txbxContent>
                              <w:p w14:paraId="296ED647" w14:textId="77777777" w:rsidR="000678AB" w:rsidRDefault="009A140B">
                                <w:pPr>
                                  <w:jc w:val="center"/>
                                </w:pPr>
                                <w:r>
                                  <w:rPr>
                                    <w:i/>
                                    <w:sz w:val="18"/>
                                    <w:szCs w:val="20"/>
                                  </w:rPr>
                                  <w:t>p</w:t>
                                </w:r>
                                <w:r>
                                  <w:rPr>
                                    <w:sz w:val="18"/>
                                    <w:szCs w:val="20"/>
                                    <w:vertAlign w:val="subscript"/>
                                  </w:rPr>
                                  <w:t>0</w:t>
                                </w:r>
                                <w:r>
                                  <w:t xml:space="preserve">  </w:t>
                                </w:r>
                              </w:p>
                            </w:txbxContent>
                          </v:textbox>
                        </v:shape>
                      </v:group>
                      <v:shape id="JP2025/2/26 星期三16:06:347820" o:spid="_x0000_s1772" type="#_x0000_t202" style="position:absolute;left:4094;top:8825;width:2286;height:19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" filled="f" stroked="f">
                        <v:textbox inset="0,0,0,0">
                          <w:txbxContent>
                            <w:p w14:paraId="70C1BB40" w14:textId="77777777" w:rsidR="000678AB" w:rsidRDefault="009A140B">
                              <w:pPr>
                                <w:jc w:val="center"/>
                              </w:pPr>
                              <w:r>
                                <w:rPr>
                                  <w:i/>
                                  <w:sz w:val="18"/>
                                  <w:szCs w:val="20"/>
                                </w:rPr>
                                <w:t>V</w:t>
                              </w:r>
                              <w:r>
                                <w:rPr>
                                  <w:sz w:val="18"/>
                                  <w:szCs w:val="20"/>
                                  <w:vertAlign w:val="subscript"/>
                                </w:rPr>
                                <w:t>0</w:t>
                              </w:r>
                              <w:r>
                                <w:t xml:space="preserve">  </w:t>
                              </w:r>
                            </w:p>
                          </w:txbxContent>
                        </v:textbox>
                      </v:shape>
                    </v:group>
                    <v:shape id="JP2025/2/26 星期三16:06:400091" o:spid="_x0000_s1773" type="#_x0000_t202" style="position:absolute;left:6838;top:8865;width:2286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" filled="f" stroked="f">
                      <v:textbox inset="0,0,0,0">
                        <w:txbxContent>
                          <w:p w14:paraId="60A8A4BB" w14:textId="77777777" w:rsidR="000678AB" w:rsidRDefault="009A140B">
                            <w:pPr>
                              <w:jc w:val="center"/>
                            </w:pPr>
                            <w:r>
                              <w:rPr>
                                <w:iCs/>
                                <w:sz w:val="18"/>
                                <w:szCs w:val="20"/>
                              </w:rPr>
                              <w:t>2</w:t>
                            </w:r>
                            <w:r>
                              <w:rPr>
                                <w:i/>
                                <w:sz w:val="18"/>
                                <w:szCs w:val="20"/>
                              </w:rPr>
                              <w:t>V</w:t>
                            </w:r>
                            <w:r>
                              <w:rPr>
                                <w:sz w:val="18"/>
                                <w:szCs w:val="20"/>
                                <w:vertAlign w:val="subscript"/>
                              </w:rPr>
                              <w:t>0</w:t>
                            </w:r>
                            <w:r>
                              <w:t xml:space="preserve">  </w:t>
                            </w:r>
                          </w:p>
                        </w:txbxContent>
                      </v:textbox>
                    </v:shape>
                  </v:group>
                  <v:shape id="JP2025/2/26 星期三15:40:410091" o:spid="_x0000_s1774" type="#_x0000_t202" style="position:absolute;left:6905;top:5891;width:1524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" filled="f" stroked="f">
                    <v:textbox inset="0,0,0,0">
                      <w:txbxContent>
                        <w:p w14:paraId="4EAB014C" w14:textId="77777777" w:rsidR="000678AB" w:rsidRDefault="009A140B">
                          <w:pPr>
                            <w:jc w:val="center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  <w:sz w:val="18"/>
                              <w:szCs w:val="20"/>
                            </w:rPr>
                            <w:t>C</w:t>
                          </w:r>
                          <w:r>
                            <w:rPr>
                              <w:i/>
                            </w:rPr>
                            <w:t xml:space="preserve">  </w:t>
                          </w:r>
                        </w:p>
                      </w:txbxContent>
                    </v:textbox>
                  </v:shape>
                </v:group>
                <v:group id="组合 99971" o:spid="_x0000_s1775" style="position:absolute;left:5134;top:2576;width:3266;height:3193" coordsize="326571,3193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">
                  <v:line id="直接连接符 99969" o:spid="_x0000_s1776" style="position:absolute;visibility:visible;mso-wrap-style:square" from="9071,0" to="16328,319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">
                    <v:stroke endarrow="block" endarrowwidth="narrow" joinstyle="miter"/>
                  </v:line>
                  <v:line id="直接连接符 99970" o:spid="_x0000_s1777" style="position:absolute;flip:x y;visibility:visible;mso-wrap-style:square" from="0,314597" to="326571,315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" strokeweight="1pt">
                    <v:stroke startarrow="block" startarrowwidth="narrow" endarrowwidth="narrow" joinstyle="miter"/>
                  </v:line>
                </v:group>
                <w10:wrap type="square"/>
              </v:group>
            </w:pict>
          </mc:Fallback>
        </mc:AlternateContent>
      </w:r>
      <w:r>
        <w:rPr>
          <w:rFonts w:hint="eastAsia"/>
        </w:rPr>
        <w:t>A</w:t>
      </w:r>
      <w:r>
        <w:t xml:space="preserve">. </w:t>
      </w:r>
      <w:r w:rsidR="00ED1894">
        <w:rPr>
          <w:rFonts w:hint="eastAsia"/>
        </w:rPr>
        <w:t>变小</w:t>
      </w:r>
      <w:r w:rsidR="007355AD">
        <w:rPr>
          <w:szCs w:val="21"/>
          <w14:ligatures w14:val="standardContextual"/>
        </w:rPr>
        <w:t xml:space="preserve">               </w:t>
      </w:r>
      <w:r>
        <w:t xml:space="preserve">B. </w:t>
      </w:r>
      <w:r w:rsidR="00ED1894">
        <w:rPr>
          <w:rFonts w:hint="eastAsia"/>
        </w:rPr>
        <w:t>不变</w:t>
      </w:r>
      <w:r w:rsidR="007355AD">
        <w:rPr>
          <w:szCs w:val="21"/>
          <w14:ligatures w14:val="standardContextual"/>
        </w:rPr>
        <w:t xml:space="preserve">               </w:t>
      </w:r>
      <w:r w:rsidR="00ED1894">
        <w:t xml:space="preserve">C. </w:t>
      </w:r>
      <w:r w:rsidR="00ED1894">
        <w:rPr>
          <w:rFonts w:hint="eastAsia"/>
        </w:rPr>
        <w:t>变大</w:t>
      </w:r>
    </w:p>
    <w:p w14:paraId="4306E653" w14:textId="0D8035FE" w:rsidR="000678AB" w:rsidRDefault="009A140B" w:rsidP="009D0878">
      <w:pPr>
        <w:spacing w:beforeLines="50" w:before="120" w:line="312" w:lineRule="auto"/>
        <w:ind w:left="424" w:hangingChars="202" w:hanging="424"/>
        <w:rPr>
          <w:i/>
        </w:rPr>
      </w:pPr>
      <w:r>
        <w:rPr>
          <w:szCs w:val="21"/>
          <w14:ligatures w14:val="standardContextual"/>
        </w:rPr>
        <w:t>2</w:t>
      </w:r>
      <w:r>
        <w:rPr>
          <w:rFonts w:hint="eastAsia"/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 xml:space="preserve"> </w:t>
      </w:r>
      <w:r>
        <w:t>核磁共振设备的冷头工作时，氦气经历周期性压缩与膨胀。</w:t>
      </w:r>
      <w:r>
        <w:rPr>
          <w:rFonts w:hint="eastAsia"/>
        </w:rPr>
        <w:t>如图</w:t>
      </w:r>
      <w:r>
        <w:rPr>
          <w:rFonts w:hint="eastAsia"/>
          <w:i/>
          <w:iCs/>
        </w:rPr>
        <w:t>A</w:t>
      </w:r>
      <w:r>
        <w:rPr>
          <w:i/>
          <w:iCs/>
          <w:color w:val="333333"/>
          <w:szCs w:val="21"/>
          <w:shd w:val="clear" w:color="auto" w:fill="FFFFFF"/>
        </w:rPr>
        <w:t>→</w:t>
      </w:r>
      <w:r>
        <w:rPr>
          <w:i/>
          <w:iCs/>
        </w:rPr>
        <w:t>B</w:t>
      </w:r>
      <w:r>
        <w:rPr>
          <w:i/>
          <w:iCs/>
          <w:color w:val="333333"/>
          <w:szCs w:val="21"/>
          <w:shd w:val="clear" w:color="auto" w:fill="FFFFFF"/>
        </w:rPr>
        <w:t>→</w:t>
      </w:r>
      <w:r>
        <w:rPr>
          <w:i/>
          <w:iCs/>
        </w:rPr>
        <w:t>C</w:t>
      </w:r>
      <w:r>
        <w:rPr>
          <w:i/>
          <w:iCs/>
          <w:color w:val="333333"/>
          <w:szCs w:val="21"/>
          <w:shd w:val="clear" w:color="auto" w:fill="FFFFFF"/>
        </w:rPr>
        <w:t>→</w:t>
      </w:r>
      <w:r>
        <w:rPr>
          <w:i/>
          <w:iCs/>
        </w:rPr>
        <w:t>A</w:t>
      </w:r>
      <w:r>
        <w:rPr>
          <w:rFonts w:hint="eastAsia"/>
        </w:rPr>
        <w:t>是一定质量氦气的压强</w:t>
      </w:r>
      <w:r>
        <w:rPr>
          <w:rFonts w:hint="eastAsia"/>
          <w:i/>
          <w:iCs/>
        </w:rPr>
        <w:t>p</w:t>
      </w:r>
      <w:r>
        <w:rPr>
          <w:rFonts w:hint="eastAsia"/>
        </w:rPr>
        <w:t>随体积</w:t>
      </w:r>
      <w:r>
        <w:rPr>
          <w:rFonts w:hint="eastAsia"/>
          <w:i/>
          <w:iCs/>
        </w:rPr>
        <w:t>V</w:t>
      </w:r>
      <w:r w:rsidR="0033539D">
        <w:rPr>
          <w:rFonts w:hint="eastAsia"/>
        </w:rPr>
        <w:t>的</w:t>
      </w:r>
      <w:r>
        <w:rPr>
          <w:rFonts w:hint="eastAsia"/>
        </w:rPr>
        <w:t>变化图象。已知</w:t>
      </w:r>
      <w:r>
        <w:rPr>
          <w:rFonts w:hint="eastAsia"/>
          <w:i/>
          <w:iCs/>
        </w:rPr>
        <w:t>A</w:t>
      </w:r>
      <w:r>
        <w:rPr>
          <w:rFonts w:hint="eastAsia"/>
        </w:rPr>
        <w:t>点温度为</w:t>
      </w:r>
      <w:r>
        <w:rPr>
          <w:rFonts w:hint="eastAsia"/>
          <w:i/>
          <w:iCs/>
        </w:rPr>
        <w:t>T</w:t>
      </w:r>
      <w:r>
        <w:rPr>
          <w:rFonts w:hint="eastAsia"/>
        </w:rPr>
        <w:t>，则</w:t>
      </w:r>
      <w:r>
        <w:rPr>
          <w:rFonts w:hint="eastAsia"/>
          <w:i/>
          <w:iCs/>
        </w:rPr>
        <w:t>B</w:t>
      </w:r>
      <w:r>
        <w:rPr>
          <w:rFonts w:hint="eastAsia"/>
        </w:rPr>
        <w:t>点温度为</w:t>
      </w:r>
      <w:r w:rsidR="0095499E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>
        <w:rPr>
          <w:rFonts w:hint="eastAsia"/>
        </w:rPr>
        <w:t>；由状态</w:t>
      </w:r>
      <w:r w:rsidR="000D40CC">
        <w:rPr>
          <w:i/>
          <w:iCs/>
        </w:rPr>
        <w:t>C</w:t>
      </w:r>
      <w:r>
        <w:rPr>
          <w:rFonts w:hint="eastAsia"/>
        </w:rPr>
        <w:t>到状态</w:t>
      </w:r>
      <w:r w:rsidR="000D40CC">
        <w:rPr>
          <w:i/>
          <w:iCs/>
        </w:rPr>
        <w:t>A</w:t>
      </w:r>
      <w:r>
        <w:rPr>
          <w:rFonts w:hint="eastAsia"/>
        </w:rPr>
        <w:t>的过程中，系统</w:t>
      </w:r>
      <w:r w:rsidR="000D40CC">
        <w:rPr>
          <w:rFonts w:hint="eastAsia"/>
        </w:rPr>
        <w:t>放出</w:t>
      </w:r>
      <w:r>
        <w:rPr>
          <w:rFonts w:hint="eastAsia"/>
        </w:rPr>
        <w:t>的热量为</w:t>
      </w:r>
      <w:r w:rsidR="0095499E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>
        <w:rPr>
          <w:rFonts w:hint="eastAsia"/>
        </w:rPr>
        <w:t>。</w:t>
      </w:r>
    </w:p>
    <w:p w14:paraId="7ABED84A" w14:textId="044BB40B" w:rsidR="000678AB" w:rsidRDefault="009A140B">
      <w:pPr>
        <w:adjustRightInd w:val="0"/>
        <w:snapToGrid w:val="0"/>
        <w:spacing w:beforeLines="50" w:before="120" w:line="312" w:lineRule="auto"/>
        <w:ind w:left="424" w:hangingChars="202" w:hanging="424"/>
      </w:pPr>
      <w:r>
        <w:rPr>
          <w:szCs w:val="21"/>
          <w14:ligatures w14:val="standardContextual"/>
        </w:rPr>
        <w:t>3</w:t>
      </w:r>
      <w:r>
        <w:rPr>
          <w:rFonts w:hint="eastAsia"/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 xml:space="preserve"> </w:t>
      </w:r>
      <w:r w:rsidR="000A37E6">
        <w:rPr>
          <w:rFonts w:hint="eastAsia"/>
          <w:szCs w:val="21"/>
          <w14:ligatures w14:val="standardContextual"/>
        </w:rPr>
        <w:t>正电子发射断层扫描（</w:t>
      </w:r>
      <w:r w:rsidR="000A37E6">
        <w:t>PET</w:t>
      </w:r>
      <w:r w:rsidR="000A37E6">
        <w:rPr>
          <w:rFonts w:hint="eastAsia"/>
          <w:szCs w:val="21"/>
          <w14:ligatures w14:val="standardContextual"/>
        </w:rPr>
        <w:t>）</w:t>
      </w:r>
      <w:r>
        <w:t>是一种</w:t>
      </w:r>
      <w:r w:rsidR="000A37E6">
        <w:rPr>
          <w:rFonts w:hint="eastAsia"/>
        </w:rPr>
        <w:t>基于放射性同位素衰变的</w:t>
      </w:r>
      <w:r>
        <w:t>核医学成像技术，它的基本原理是：将放射性</w:t>
      </w:r>
      <w:r>
        <w:rPr>
          <w:rFonts w:hint="eastAsia"/>
        </w:rPr>
        <w:t>示踪剂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m:rPr>
                <m:nor/>
              </m:rPr>
              <m:t>9</m:t>
            </m:r>
          </m:sub>
          <m:sup>
            <m:r>
              <m:rPr>
                <m:nor/>
              </m:rPr>
              <m:t>18</m:t>
            </m:r>
          </m:sup>
          <m:e>
            <m:r>
              <m:rPr>
                <m:nor/>
              </m:rPr>
              <m:t>F</m:t>
            </m:r>
          </m:e>
        </m:sPre>
      </m:oMath>
      <w:r>
        <w:t>注入人体</w:t>
      </w:r>
      <w:r>
        <w:rPr>
          <w:rFonts w:hint="eastAsia"/>
        </w:rPr>
        <w:t>，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m:rPr>
                <m:nor/>
              </m:rPr>
              <m:t>9</m:t>
            </m:r>
          </m:sub>
          <m:sup>
            <m:r>
              <m:rPr>
                <m:nor/>
              </m:rPr>
              <m:t>18</m:t>
            </m:r>
          </m:sup>
          <m:e>
            <m:r>
              <m:rPr>
                <m:nor/>
              </m:rPr>
              <m:t>F</m:t>
            </m:r>
          </m:e>
        </m:sPre>
      </m:oMath>
      <w:r>
        <w:t>在人体内衰变放出正电子</w:t>
      </w:r>
      <w:r>
        <w:rPr>
          <w:rFonts w:hint="eastAsia"/>
        </w:rPr>
        <w:t>。</w:t>
      </w:r>
    </w:p>
    <w:p w14:paraId="067C7C6F" w14:textId="21DC9E68" w:rsidR="000678AB" w:rsidRDefault="009A140B">
      <w:pPr>
        <w:adjustRightInd w:val="0"/>
        <w:snapToGrid w:val="0"/>
        <w:spacing w:line="312" w:lineRule="auto"/>
        <w:ind w:left="424" w:hangingChars="202" w:hanging="424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m:rPr>
                <m:nor/>
              </m:rPr>
              <m:t>9</m:t>
            </m:r>
          </m:sub>
          <m:sup>
            <m:r>
              <m:rPr>
                <m:nor/>
              </m:rPr>
              <m:t>18</m:t>
            </m:r>
          </m:sup>
          <m:e>
            <m:r>
              <m:rPr>
                <m:nor/>
              </m:rPr>
              <m:t>F</m:t>
            </m:r>
          </m:e>
        </m:sPre>
      </m:oMath>
      <w:r>
        <w:t>的衰变方程为</w:t>
      </w:r>
      <w:r>
        <w:t>____________________________</w:t>
      </w:r>
      <w:r>
        <w:rPr>
          <w:rFonts w:hint="eastAsia"/>
        </w:rPr>
        <w:t>。</w:t>
      </w:r>
    </w:p>
    <w:p w14:paraId="70BE5103" w14:textId="4DE5B372" w:rsidR="000678AB" w:rsidRDefault="009A140B">
      <w:pPr>
        <w:adjustRightInd w:val="0"/>
        <w:snapToGrid w:val="0"/>
        <w:spacing w:line="312" w:lineRule="auto"/>
        <w:ind w:leftChars="1" w:left="424" w:hangingChars="201" w:hanging="422"/>
      </w:pPr>
      <w:r>
        <w:rPr>
          <w:rFonts w:ascii="宋体" w:hAnsi="宋体" w:hint="eastAsia"/>
        </w:rPr>
        <w:t>(</w:t>
      </w:r>
      <w:r w:rsidR="0087550B" w:rsidRPr="0087550B">
        <w:t>2</w:t>
      </w:r>
      <w:r>
        <w:rPr>
          <w:rFonts w:ascii="宋体" w:hAnsi="宋体" w:hint="eastAsia"/>
        </w:rPr>
        <w:t>)</w:t>
      </w:r>
      <w:r>
        <w:rPr>
          <w:rFonts w:ascii="宋体" w:hAnsi="宋体"/>
        </w:rPr>
        <w:t xml:space="preserve"> </w:t>
      </w:r>
      <w:r w:rsidR="00120CC1">
        <w:rPr>
          <w:rFonts w:hint="eastAsia"/>
        </w:rPr>
        <w:t>如图为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m:rPr>
                <m:nor/>
              </m:rPr>
              <m:t>9</m:t>
            </m:r>
          </m:sub>
          <m:sup>
            <m:r>
              <m:rPr>
                <m:nor/>
              </m:rPr>
              <m:t>18</m:t>
            </m:r>
          </m:sup>
          <m:e>
            <m:r>
              <m:rPr>
                <m:nor/>
              </m:rPr>
              <m:t>F</m:t>
            </m:r>
          </m:e>
        </m:sPre>
      </m:oMath>
      <w:r w:rsidR="00120CC1">
        <w:rPr>
          <w:rFonts w:hint="eastAsia"/>
        </w:rPr>
        <w:t>在</w:t>
      </w:r>
      <w:r w:rsidR="00120CC1">
        <w:rPr>
          <w:rFonts w:hint="eastAsia"/>
        </w:rPr>
        <w:t>0</w:t>
      </w:r>
      <w:r w:rsidR="00AE3399">
        <w:rPr>
          <w:rFonts w:ascii="宋体" w:hAnsi="宋体" w:hint="eastAsia"/>
        </w:rPr>
        <w:t>～</w:t>
      </w:r>
      <w:r w:rsidR="00120CC1">
        <w:rPr>
          <w:rFonts w:hint="eastAsia"/>
        </w:rPr>
        <w:t>1</w:t>
      </w:r>
      <w:r w:rsidR="00120CC1">
        <w:t>00</w:t>
      </w:r>
      <w:r w:rsidR="00915C4A">
        <w:t xml:space="preserve"> </w:t>
      </w:r>
      <w:r w:rsidR="00120CC1">
        <w:rPr>
          <w:rFonts w:hint="eastAsia"/>
        </w:rPr>
        <w:t>min</w:t>
      </w:r>
      <w:r>
        <w:t>的衰变</w:t>
      </w:r>
      <w:r w:rsidR="00120CC1">
        <w:rPr>
          <w:rFonts w:hint="eastAsia"/>
        </w:rPr>
        <w:t>图象</w:t>
      </w:r>
      <w:r>
        <w:rPr>
          <w:rFonts w:hint="eastAsia"/>
        </w:rPr>
        <w:t>，</w:t>
      </w:r>
      <w:r w:rsidR="00800690">
        <w:rPr>
          <w:rFonts w:hint="eastAsia"/>
        </w:rPr>
        <w:t>画出</w:t>
      </w:r>
      <w:r w:rsidR="00800690">
        <w:rPr>
          <w:rFonts w:hint="eastAsia"/>
        </w:rPr>
        <w:t>1</w:t>
      </w:r>
      <w:r w:rsidR="00800690">
        <w:t>00</w:t>
      </w:r>
      <w:r w:rsidR="003828E8">
        <w:rPr>
          <w:rFonts w:ascii="宋体" w:hAnsi="宋体" w:hint="eastAsia"/>
        </w:rPr>
        <w:t>～</w:t>
      </w:r>
      <w:r w:rsidR="00800690">
        <w:t>300</w:t>
      </w:r>
      <w:r w:rsidR="003828E8">
        <w:t xml:space="preserve"> </w:t>
      </w:r>
      <w:r w:rsidR="00800690">
        <w:rPr>
          <w:rFonts w:hint="eastAsia"/>
        </w:rPr>
        <w:t>min</w:t>
      </w:r>
      <w:r w:rsidR="00800690">
        <w:rPr>
          <w:rFonts w:hint="eastAsia"/>
        </w:rPr>
        <w:t>的图</w:t>
      </w:r>
      <w:r w:rsidR="006D2668">
        <w:rPr>
          <w:rFonts w:hint="eastAsia"/>
        </w:rPr>
        <w:t>象</w:t>
      </w:r>
      <w:r w:rsidR="003828E8">
        <w:rPr>
          <w:rFonts w:hint="eastAsia"/>
        </w:rPr>
        <w:t>（</w:t>
      </w:r>
      <w:r>
        <w:rPr>
          <w:rFonts w:hint="eastAsia"/>
        </w:rPr>
        <w:t>横坐标</w:t>
      </w:r>
      <w:r w:rsidR="007328DF">
        <w:rPr>
          <w:rFonts w:hint="eastAsia"/>
          <w:i/>
          <w:iCs/>
        </w:rPr>
        <w:t>t</w:t>
      </w:r>
      <w:r>
        <w:rPr>
          <w:rFonts w:hint="eastAsia"/>
        </w:rPr>
        <w:t>表示时</w:t>
      </w:r>
      <w:r w:rsidR="007328DF">
        <w:rPr>
          <w:rFonts w:hint="eastAsia"/>
        </w:rPr>
        <w:t>间</w:t>
      </w:r>
      <w:r>
        <w:rPr>
          <w:rFonts w:hint="eastAsia"/>
        </w:rPr>
        <w:t>，</w:t>
      </w:r>
      <w:r>
        <w:t>纵坐标</w:t>
      </w:r>
      <w:r>
        <w:rPr>
          <w:rFonts w:hint="eastAsia"/>
          <w:i/>
          <w:iCs/>
        </w:rPr>
        <w:t>N</w:t>
      </w:r>
      <w:r>
        <w:t>/</w:t>
      </w:r>
      <w:r>
        <w:rPr>
          <w:i/>
          <w:iCs/>
        </w:rPr>
        <w:t>N</w:t>
      </w:r>
      <w:r>
        <w:rPr>
          <w:vertAlign w:val="subscript"/>
        </w:rPr>
        <w:t>0</w:t>
      </w:r>
      <w:r>
        <w:t>表示任意时刻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m:rPr>
                <m:nor/>
              </m:rPr>
              <m:t>9</m:t>
            </m:r>
          </m:sub>
          <m:sup>
            <m:r>
              <m:rPr>
                <m:nor/>
              </m:rPr>
              <m:t>18</m:t>
            </m:r>
          </m:sup>
          <m:e>
            <m:r>
              <m:rPr>
                <m:nor/>
              </m:rPr>
              <m:t>F</m:t>
            </m:r>
          </m:e>
        </m:sPre>
      </m:oMath>
      <w:r>
        <w:t>的原子数</w:t>
      </w:r>
      <w:r>
        <w:rPr>
          <w:rFonts w:hint="eastAsia"/>
          <w:i/>
          <w:iCs/>
        </w:rPr>
        <w:t>N</w:t>
      </w:r>
      <w:r>
        <w:t>与</w:t>
      </w:r>
      <w:r>
        <w:t xml:space="preserve"> </w:t>
      </w:r>
      <w:r>
        <w:rPr>
          <w:i/>
        </w:rPr>
        <w:t xml:space="preserve">t </w:t>
      </w:r>
      <w:r>
        <w:t>= 0 </w:t>
      </w:r>
      <w:r w:rsidR="00696CC0">
        <w:rPr>
          <w:rFonts w:hint="eastAsia"/>
        </w:rPr>
        <w:t>时</w:t>
      </w:r>
      <w:r>
        <w:t>的原子数</w:t>
      </w:r>
      <w:r>
        <w:rPr>
          <w:i/>
          <w:iCs/>
        </w:rPr>
        <w:t>N</w:t>
      </w:r>
      <w:r>
        <w:rPr>
          <w:vertAlign w:val="subscript"/>
        </w:rPr>
        <w:t>0</w:t>
      </w:r>
      <w:r>
        <w:t>之比</w:t>
      </w:r>
      <w:r w:rsidR="003828E8">
        <w:rPr>
          <w:rFonts w:hint="eastAsia"/>
        </w:rPr>
        <w:t>）。</w:t>
      </w:r>
    </w:p>
    <w:p w14:paraId="263AFEF8" w14:textId="4A0F304E" w:rsidR="001D6347" w:rsidRPr="002531DC" w:rsidRDefault="00DE271D" w:rsidP="001D6347">
      <w:pPr>
        <w:adjustRightInd w:val="0"/>
        <w:snapToGrid w:val="0"/>
        <w:spacing w:line="312" w:lineRule="auto"/>
        <w:ind w:leftChars="1" w:left="424" w:hangingChars="201" w:hanging="422"/>
        <w:jc w:val="center"/>
        <w:rPr>
          <w:rFonts w:ascii="宋体" w:hAnsi="宋体" w:hint="eastAsia"/>
          <w:i/>
        </w:rPr>
      </w:pPr>
      <w:r>
        <w:rPr>
          <w:rFonts w:ascii="宋体" w:hAnsi="宋体"/>
          <w:i/>
          <w:noProof/>
        </w:rPr>
        <mc:AlternateContent>
          <mc:Choice Requires="wpg">
            <w:drawing>
              <wp:inline distT="0" distB="0" distL="0" distR="0" wp14:anchorId="43BD0677" wp14:editId="3ACFCED7">
                <wp:extent cx="2303145" cy="1561465"/>
                <wp:effectExtent l="0" t="38100" r="1905" b="635"/>
                <wp:docPr id="52" name="组合 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03145" cy="1561465"/>
                          <a:chOff x="0" y="0"/>
                          <a:chExt cx="2304085" cy="1562100"/>
                        </a:xfrm>
                      </wpg:grpSpPr>
                      <wpg:grpSp>
                        <wpg:cNvPr id="51" name="组合 51"/>
                        <wpg:cNvGrpSpPr/>
                        <wpg:grpSpPr>
                          <a:xfrm>
                            <a:off x="0" y="0"/>
                            <a:ext cx="2304085" cy="1562100"/>
                            <a:chOff x="0" y="0"/>
                            <a:chExt cx="2304085" cy="1562100"/>
                          </a:xfrm>
                        </wpg:grpSpPr>
                        <wpg:grpSp>
                          <wpg:cNvPr id="31" name="组合 31"/>
                          <wpg:cNvGrpSpPr/>
                          <wpg:grpSpPr>
                            <a:xfrm>
                              <a:off x="0" y="0"/>
                              <a:ext cx="2304085" cy="1562100"/>
                              <a:chOff x="17962" y="0"/>
                              <a:chExt cx="2304812" cy="1562100"/>
                            </a:xfrm>
                          </wpg:grpSpPr>
                          <wpg:grpSp>
                            <wpg:cNvPr id="100070" name="组合 100070"/>
                            <wpg:cNvGrpSpPr/>
                            <wpg:grpSpPr>
                              <a:xfrm>
                                <a:off x="17962" y="0"/>
                                <a:ext cx="2304812" cy="1562100"/>
                                <a:chOff x="-10343" y="0"/>
                                <a:chExt cx="2572442" cy="1539240"/>
                              </a:xfrm>
                            </wpg:grpSpPr>
                            <wps:wsp>
                              <wps:cNvPr id="100000" name="JP2025/3/20 星期四22:47:2226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54107" y="1325032"/>
                                  <a:ext cx="407992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A17E553" w14:textId="27313BCE" w:rsidR="00E56778" w:rsidRPr="00E56778" w:rsidRDefault="003E05CF" w:rsidP="00E56778">
                                    <w:pPr>
                                      <w:jc w:val="center"/>
                                    </w:pPr>
                                    <w:r w:rsidRPr="00915C4A">
                                      <w:rPr>
                                        <w:i/>
                                        <w:sz w:val="18"/>
                                        <w:szCs w:val="21"/>
                                      </w:rPr>
                                      <w:t>t</w:t>
                                    </w:r>
                                    <w:r w:rsidR="00120CC1" w:rsidRPr="00915C4A">
                                      <w:rPr>
                                        <w:rFonts w:hint="eastAsia"/>
                                        <w:i/>
                                        <w:sz w:val="18"/>
                                        <w:szCs w:val="21"/>
                                      </w:rPr>
                                      <w:t>/</w:t>
                                    </w:r>
                                    <w:r w:rsidR="00120CC1" w:rsidRPr="00915C4A">
                                      <w:rPr>
                                        <w:rFonts w:hint="eastAsia"/>
                                        <w:iCs/>
                                        <w:sz w:val="18"/>
                                        <w:szCs w:val="21"/>
                                      </w:rPr>
                                      <w:t>min</w:t>
                                    </w:r>
                                    <w:r w:rsidR="00E56778"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100068" name="组合 100068"/>
                              <wpg:cNvGrpSpPr/>
                              <wpg:grpSpPr>
                                <a:xfrm>
                                  <a:off x="-10343" y="0"/>
                                  <a:ext cx="2158952" cy="1539240"/>
                                  <a:chOff x="788097" y="0"/>
                                  <a:chExt cx="2159763" cy="1539637"/>
                                </a:xfrm>
                              </wpg:grpSpPr>
                              <wps:wsp>
                                <wps:cNvPr id="1184618937" name="JP2025/3/20 星期四22:47:02009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89922" y="126018"/>
                                    <a:ext cx="300302" cy="1981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E3FE6A7" w14:textId="738DFA07" w:rsidR="00E56778" w:rsidRPr="003E05CF" w:rsidRDefault="003E05CF" w:rsidP="00E56778">
                                      <w:pPr>
                                        <w:jc w:val="center"/>
                                        <w:rPr>
                                          <w:iCs/>
                                        </w:rPr>
                                      </w:pPr>
                                      <w:r w:rsidRPr="0008652E">
                                        <w:rPr>
                                          <w:iCs/>
                                          <w:sz w:val="18"/>
                                          <w:szCs w:val="21"/>
                                        </w:rPr>
                                        <w:t>1</w:t>
                                      </w:r>
                                      <w:r w:rsidR="00A841F0" w:rsidRPr="0008652E">
                                        <w:rPr>
                                          <w:iCs/>
                                          <w:sz w:val="18"/>
                                          <w:szCs w:val="21"/>
                                        </w:rPr>
                                        <w:t>.00</w:t>
                                      </w:r>
                                      <w:r w:rsidR="00E56778" w:rsidRPr="003E05CF">
                                        <w:rPr>
                                          <w:iCs/>
                                        </w:rPr>
                                        <w:t xml:space="preserve">  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100066" name="组合 100066"/>
                                <wpg:cNvGrpSpPr/>
                                <wpg:grpSpPr>
                                  <a:xfrm>
                                    <a:off x="788097" y="0"/>
                                    <a:ext cx="2159763" cy="1539637"/>
                                    <a:chOff x="-60051" y="0"/>
                                    <a:chExt cx="2160065" cy="1539920"/>
                                  </a:xfrm>
                                </wpg:grpSpPr>
                                <wps:wsp>
                                  <wps:cNvPr id="1184618940" name="JP2025/3/20 星期四22:47:13782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49718" y="408832"/>
                                      <a:ext cx="298215" cy="198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4C996086" w14:textId="1590FB76" w:rsidR="003E05CF" w:rsidRPr="003E05CF" w:rsidRDefault="003E05CF" w:rsidP="003E05CF">
                                        <w:pPr>
                                          <w:jc w:val="center"/>
                                          <w:rPr>
                                            <w:iCs/>
                                          </w:rPr>
                                        </w:pPr>
                                        <w:r w:rsidRPr="0008652E">
                                          <w:rPr>
                                            <w:iCs/>
                                            <w:sz w:val="18"/>
                                            <w:szCs w:val="21"/>
                                          </w:rPr>
                                          <w:t>0.75</w:t>
                                        </w:r>
                                        <w:r w:rsidRPr="003E05CF">
                                          <w:rPr>
                                            <w:iCs/>
                                          </w:rPr>
                                          <w:t xml:space="preserve"> 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g:grpSp>
                                  <wpg:cNvPr id="100065" name="组合 100065"/>
                                  <wpg:cNvGrpSpPr/>
                                  <wpg:grpSpPr>
                                    <a:xfrm>
                                      <a:off x="-60051" y="0"/>
                                      <a:ext cx="2160065" cy="1539920"/>
                                      <a:chOff x="-60051" y="0"/>
                                      <a:chExt cx="2160065" cy="1539920"/>
                                    </a:xfrm>
                                  </wpg:grpSpPr>
                                  <wps:wsp>
                                    <wps:cNvPr id="1184618942" name="JP2025/3/20 星期四22:47:17009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60051" y="692653"/>
                                        <a:ext cx="312217" cy="1981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318D317" w14:textId="26B1BBF2" w:rsidR="003E05CF" w:rsidRPr="003E05CF" w:rsidRDefault="003E05CF" w:rsidP="003E05CF">
                                          <w:pPr>
                                            <w:jc w:val="center"/>
                                            <w:rPr>
                                              <w:iCs/>
                                            </w:rPr>
                                          </w:pPr>
                                          <w:r w:rsidRPr="0008652E">
                                            <w:rPr>
                                              <w:iCs/>
                                              <w:sz w:val="18"/>
                                              <w:szCs w:val="21"/>
                                            </w:rPr>
                                            <w:t>0.5</w:t>
                                          </w:r>
                                          <w:r w:rsidR="00A841F0" w:rsidRPr="0008652E">
                                            <w:rPr>
                                              <w:iCs/>
                                              <w:sz w:val="18"/>
                                              <w:szCs w:val="21"/>
                                            </w:rPr>
                                            <w:t>0</w:t>
                                          </w:r>
                                          <w:r w:rsidRPr="003E05CF">
                                            <w:rPr>
                                              <w:iCs/>
                                            </w:rPr>
                                            <w:t xml:space="preserve"> 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100064" name="组合 100064"/>
                                    <wpg:cNvGrpSpPr/>
                                    <wpg:grpSpPr>
                                      <a:xfrm>
                                        <a:off x="97778" y="0"/>
                                        <a:ext cx="2002236" cy="1539920"/>
                                        <a:chOff x="61335" y="0"/>
                                        <a:chExt cx="2002236" cy="1539920"/>
                                      </a:xfrm>
                                    </wpg:grpSpPr>
                                    <wps:wsp>
                                      <wps:cNvPr id="99968" name="JP2025/3/20 星期四22:47:19037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1335" y="1265582"/>
                                          <a:ext cx="152400" cy="1981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5A66EE19" w14:textId="113A83C3" w:rsidR="003E05CF" w:rsidRPr="00E56778" w:rsidRDefault="003E05CF" w:rsidP="003E05CF">
                                            <w:pPr>
                                              <w:jc w:val="center"/>
                                            </w:pPr>
                                            <w:r>
                                              <w:rPr>
                                                <w:i/>
                                              </w:rPr>
                                              <w:t>O</w:t>
                                            </w:r>
                                            <w:r>
                                              <w:t xml:space="preserve"> 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100009" name="组合 100009"/>
                                      <wpg:cNvGrpSpPr/>
                                      <wpg:grpSpPr>
                                        <a:xfrm>
                                          <a:off x="198783" y="0"/>
                                          <a:ext cx="1864788" cy="1539920"/>
                                          <a:chOff x="0" y="0"/>
                                          <a:chExt cx="1864788" cy="1539920"/>
                                        </a:xfrm>
                                      </wpg:grpSpPr>
                                      <wps:wsp>
                                        <wps:cNvPr id="100002" name="JP2025/3/20 星期四22:47:243471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494030" y="1341790"/>
                                            <a:ext cx="225610" cy="1981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14:paraId="39C91FA1" w14:textId="24749442" w:rsidR="003E05CF" w:rsidRPr="003E05CF" w:rsidRDefault="003E05CF" w:rsidP="003E05CF">
                                              <w:pPr>
                                                <w:jc w:val="center"/>
                                                <w:rPr>
                                                  <w:iCs/>
                                                </w:rPr>
                                              </w:pPr>
                                              <w:r w:rsidRPr="0008652E">
                                                <w:rPr>
                                                  <w:iCs/>
                                                  <w:sz w:val="18"/>
                                                  <w:szCs w:val="21"/>
                                                </w:rPr>
                                                <w:t>100</w:t>
                                              </w:r>
                                              <w:r w:rsidRPr="003E05CF">
                                                <w:rPr>
                                                  <w:iCs/>
                                                </w:rPr>
                                                <w:t xml:space="preserve">  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0" tIns="0" rIns="0" bIns="0" anchor="t" anchorCtr="0" upright="1">
                                          <a:noAutofit/>
                                        </wps:bodyPr>
                                      </wps:wsp>
                                      <wpg:grpSp>
                                        <wpg:cNvPr id="100008" name="组合 100008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864788" cy="1539920"/>
                                            <a:chOff x="0" y="0"/>
                                            <a:chExt cx="1864788" cy="1539920"/>
                                          </a:xfrm>
                                        </wpg:grpSpPr>
                                        <wps:wsp>
                                          <wps:cNvPr id="100004" name="JP2025/3/20 星期四22:47:277507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040797" y="1341800"/>
                                              <a:ext cx="248921" cy="1981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73CF4890" w14:textId="15C1894A" w:rsidR="003E05CF" w:rsidRPr="003E05CF" w:rsidRDefault="003E05CF" w:rsidP="003E05CF">
                                                <w:pPr>
                                                  <w:jc w:val="center"/>
                                                  <w:rPr>
                                                    <w:iCs/>
                                                  </w:rPr>
                                                </w:pPr>
                                                <w:r w:rsidRPr="0008652E">
                                                  <w:rPr>
                                                    <w:iCs/>
                                                    <w:sz w:val="18"/>
                                                    <w:szCs w:val="21"/>
                                                  </w:rPr>
                                                  <w:t>200</w:t>
                                                </w:r>
                                                <w:r w:rsidRPr="003E05CF">
                                                  <w:rPr>
                                                    <w:iCs/>
                                                  </w:rPr>
                                                  <w:t xml:space="preserve">  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0" tIns="0" rIns="0" bIns="0" anchor="t" anchorCtr="0" upright="1">
                                            <a:noAutofit/>
                                          </wps:bodyPr>
                                        </wps:wsp>
                                        <wpg:grpSp>
                                          <wpg:cNvPr id="100007" name="组合 100007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1864788" cy="1533295"/>
                                              <a:chOff x="0" y="0"/>
                                              <a:chExt cx="1864788" cy="1533295"/>
                                            </a:xfrm>
                                          </wpg:grpSpPr>
                                          <wpg:grpSp>
                                            <wpg:cNvPr id="1184618935" name="JP2025/3/20 星期四22:47:027820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1747575" cy="1348380"/>
                                                <a:chOff x="0" y="0"/>
                                                <a:chExt cx="1747575" cy="1348380"/>
                                              </a:xfrm>
                                            </wpg:grpSpPr>
                                            <pic:pic xmlns:pic="http://schemas.openxmlformats.org/drawingml/2006/picture">
                                              <pic:nvPicPr>
                                                <pic:cNvPr id="1184618933" name="图片 1184618933"/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 rotWithShape="1">
                                                <a:blip r:embed="rId213" cstate="print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 t="6810" r="4275"/>
                                                <a:stretch/>
                                              </pic:blipFill>
                                              <pic:spPr>
                                                <a:xfrm>
                                                  <a:off x="0" y="169015"/>
                                                  <a:ext cx="1747575" cy="117936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  <wps:wsp>
                                              <wps:cNvPr id="1184618932" name="JP2025/3/20 星期四22:43:007521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36443" y="0"/>
                                                  <a:ext cx="381000" cy="1981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14:paraId="721FBDC9" w14:textId="77777777" w:rsidR="003E05CF" w:rsidRPr="002531DC" w:rsidRDefault="003E05CF" w:rsidP="003E05CF">
                                                    <w:pPr>
                                                      <w:jc w:val="center"/>
                                                    </w:pPr>
                                                    <w:r w:rsidRPr="00915C4A">
                                                      <w:rPr>
                                                        <w:i/>
                                                        <w:sz w:val="18"/>
                                                        <w:szCs w:val="21"/>
                                                      </w:rPr>
                                                      <w:t>N/N</w:t>
                                                    </w:r>
                                                    <w:r w:rsidRPr="00915C4A">
                                                      <w:rPr>
                                                        <w:iCs/>
                                                        <w:sz w:val="18"/>
                                                        <w:szCs w:val="21"/>
                                                        <w:vertAlign w:val="subscript"/>
                                                      </w:rPr>
                                                      <w:t>0</w:t>
                                                    </w:r>
                                                    <w:r>
                                                      <w:t xml:space="preserve">  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0" tIns="0" rIns="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00006" name="JP2025/3/20 星期四22:47:297521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577906" y="1335175"/>
                                                <a:ext cx="286882" cy="19812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14:paraId="46C0C36D" w14:textId="744462D9" w:rsidR="003E05CF" w:rsidRPr="003E05CF" w:rsidRDefault="003E05CF" w:rsidP="003E05CF">
                                                  <w:pPr>
                                                    <w:jc w:val="center"/>
                                                    <w:rPr>
                                                      <w:iCs/>
                                                    </w:rPr>
                                                  </w:pPr>
                                                  <w:r w:rsidRPr="0008652E">
                                                    <w:rPr>
                                                      <w:iCs/>
                                                      <w:sz w:val="18"/>
                                                      <w:szCs w:val="21"/>
                                                    </w:rPr>
                                                    <w:t>300</w:t>
                                                  </w:r>
                                                  <w:r w:rsidRPr="003E05CF">
                                                    <w:rPr>
                                                      <w:iCs/>
                                                    </w:rPr>
                                                    <w:t xml:space="preserve">  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0" tIns="0" rIns="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</wpg:grpSp>
                                </wpg:grpSp>
                              </wpg:grpSp>
                            </wpg:grpSp>
                          </wpg:grpSp>
                          <wps:wsp>
                            <wps:cNvPr id="17" name="JP2025/3/20 星期四22:47:1700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050" y="980258"/>
                                <a:ext cx="279555" cy="20097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F6F798A" w14:textId="2A2BC720" w:rsidR="00A841F0" w:rsidRPr="003E05CF" w:rsidRDefault="00A841F0" w:rsidP="00A841F0">
                                  <w:pPr>
                                    <w:jc w:val="center"/>
                                    <w:rPr>
                                      <w:iCs/>
                                    </w:rPr>
                                  </w:pPr>
                                  <w:r w:rsidRPr="0008652E">
                                    <w:rPr>
                                      <w:iCs/>
                                      <w:sz w:val="18"/>
                                      <w:szCs w:val="21"/>
                                    </w:rPr>
                                    <w:t>0.25</w:t>
                                  </w:r>
                                  <w:r w:rsidRPr="003E05CF">
                                    <w:rPr>
                                      <w:iCs/>
                                    </w:rPr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0" name="直接连接符 10"/>
                          <wps:cNvCnPr/>
                          <wps:spPr>
                            <a:xfrm flipV="1">
                              <a:off x="308610" y="15240"/>
                              <a:ext cx="0" cy="13144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1" name="直接连接符 11"/>
                        <wps:cNvCnPr/>
                        <wps:spPr>
                          <a:xfrm>
                            <a:off x="314325" y="1329489"/>
                            <a:ext cx="1724296" cy="15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3BD0677" id="组合 52" o:spid="_x0000_s1778" style="width:181.35pt;height:122.95pt;mso-position-horizontal-relative:char;mso-position-vertical-relative:line" coordsize="23040,156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">
                <v:group id="组合 51" o:spid="_x0000_s1779" style="position:absolute;width:23040;height:15621" coordsize="23040,156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group id="组合 31" o:spid="_x0000_s1780" style="position:absolute;width:23040;height:15621" coordorigin="179" coordsize="23048,156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<v:group id="组合 100070" o:spid="_x0000_s1781" style="position:absolute;left:179;width:23048;height:15621" coordorigin="-103" coordsize="25724,15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">
                      <v:shape id="JP2025/3/20 星期四22:47:222622" o:spid="_x0000_s1782" type="#_x0000_t202" style="position:absolute;left:21541;top:13250;width:4079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" filled="f" stroked="f">
                        <v:textbox inset="0,0,0,0">
                          <w:txbxContent>
                            <w:p w14:paraId="5A17E553" w14:textId="27313BCE" w:rsidR="00E56778" w:rsidRPr="00E56778" w:rsidRDefault="003E05CF" w:rsidP="00E56778">
                              <w:pPr>
                                <w:jc w:val="center"/>
                              </w:pPr>
                              <w:r w:rsidRPr="00915C4A">
                                <w:rPr>
                                  <w:i/>
                                  <w:sz w:val="18"/>
                                  <w:szCs w:val="21"/>
                                </w:rPr>
                                <w:t>t</w:t>
                              </w:r>
                              <w:r w:rsidR="00120CC1" w:rsidRPr="00915C4A">
                                <w:rPr>
                                  <w:rFonts w:hint="eastAsia"/>
                                  <w:i/>
                                  <w:sz w:val="18"/>
                                  <w:szCs w:val="21"/>
                                </w:rPr>
                                <w:t>/</w:t>
                              </w:r>
                              <w:r w:rsidR="00120CC1" w:rsidRPr="00915C4A">
                                <w:rPr>
                                  <w:rFonts w:hint="eastAsia"/>
                                  <w:iCs/>
                                  <w:sz w:val="18"/>
                                  <w:szCs w:val="21"/>
                                </w:rPr>
                                <w:t>min</w:t>
                              </w:r>
                              <w:r w:rsidR="00E56778">
                                <w:t xml:space="preserve"> </w:t>
                              </w:r>
                            </w:p>
                          </w:txbxContent>
                        </v:textbox>
                      </v:shape>
                      <v:group id="组合 100068" o:spid="_x0000_s1783" style="position:absolute;left:-103;width:21589;height:15392" coordorigin="7880" coordsize="21597,15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">
                        <v:shape id="JP2025/3/20 星期四22:47:020091" o:spid="_x0000_s1784" type="#_x0000_t202" style="position:absolute;left:7899;top:1260;width:3003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" filled="f" stroked="f">
                          <v:textbox inset="0,0,0,0">
                            <w:txbxContent>
                              <w:p w14:paraId="3E3FE6A7" w14:textId="738DFA07" w:rsidR="00E56778" w:rsidRPr="003E05CF" w:rsidRDefault="003E05CF" w:rsidP="00E56778">
                                <w:pPr>
                                  <w:jc w:val="center"/>
                                  <w:rPr>
                                    <w:iCs/>
                                  </w:rPr>
                                </w:pPr>
                                <w:r w:rsidRPr="0008652E">
                                  <w:rPr>
                                    <w:iCs/>
                                    <w:sz w:val="18"/>
                                    <w:szCs w:val="21"/>
                                  </w:rPr>
                                  <w:t>1</w:t>
                                </w:r>
                                <w:r w:rsidR="00A841F0" w:rsidRPr="0008652E">
                                  <w:rPr>
                                    <w:iCs/>
                                    <w:sz w:val="18"/>
                                    <w:szCs w:val="21"/>
                                  </w:rPr>
                                  <w:t>.00</w:t>
                                </w:r>
                                <w:r w:rsidR="00E56778" w:rsidRPr="003E05CF">
                                  <w:rPr>
                                    <w:iCs/>
                                  </w:rPr>
                                  <w:t xml:space="preserve">  </w:t>
                                </w:r>
                              </w:p>
                            </w:txbxContent>
                          </v:textbox>
                        </v:shape>
                        <v:group id="组合 100066" o:spid="_x0000_s1785" style="position:absolute;left:7880;width:21598;height:15396" coordorigin="-600" coordsize="21600,153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">
                          <v:shape id="JP2025/3/20 星期四22:47:137820" o:spid="_x0000_s1786" type="#_x0000_t202" style="position:absolute;left:-497;top:4088;width:2981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" filled="f" stroked="f">
                            <v:textbox inset="0,0,0,0">
                              <w:txbxContent>
                                <w:p w14:paraId="4C996086" w14:textId="1590FB76" w:rsidR="003E05CF" w:rsidRPr="003E05CF" w:rsidRDefault="003E05CF" w:rsidP="003E05CF">
                                  <w:pPr>
                                    <w:jc w:val="center"/>
                                    <w:rPr>
                                      <w:iCs/>
                                    </w:rPr>
                                  </w:pPr>
                                  <w:r w:rsidRPr="0008652E">
                                    <w:rPr>
                                      <w:iCs/>
                                      <w:sz w:val="18"/>
                                      <w:szCs w:val="21"/>
                                    </w:rPr>
                                    <w:t>0.75</w:t>
                                  </w:r>
                                  <w:r w:rsidRPr="003E05CF">
                                    <w:rPr>
                                      <w:iCs/>
                                    </w:rPr>
                                    <w:t xml:space="preserve">  </w:t>
                                  </w:r>
                                </w:p>
                              </w:txbxContent>
                            </v:textbox>
                          </v:shape>
                          <v:group id="组合 100065" o:spid="_x0000_s1787" style="position:absolute;left:-600;width:21600;height:15399" coordorigin="-600" coordsize="21600,153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">
                            <v:shape id="JP2025/3/20 星期四22:47:170091" o:spid="_x0000_s1788" type="#_x0000_t202" style="position:absolute;left:-600;top:6926;width:3121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" filled="f" stroked="f">
                              <v:textbox inset="0,0,0,0">
                                <w:txbxContent>
                                  <w:p w14:paraId="3318D317" w14:textId="26B1BBF2" w:rsidR="003E05CF" w:rsidRPr="003E05CF" w:rsidRDefault="003E05CF" w:rsidP="003E05CF">
                                    <w:pPr>
                                      <w:jc w:val="center"/>
                                      <w:rPr>
                                        <w:iCs/>
                                      </w:rPr>
                                    </w:pPr>
                                    <w:r w:rsidRPr="0008652E">
                                      <w:rPr>
                                        <w:iCs/>
                                        <w:sz w:val="18"/>
                                        <w:szCs w:val="21"/>
                                      </w:rPr>
                                      <w:t>0.5</w:t>
                                    </w:r>
                                    <w:r w:rsidR="00A841F0" w:rsidRPr="0008652E">
                                      <w:rPr>
                                        <w:iCs/>
                                        <w:sz w:val="18"/>
                                        <w:szCs w:val="21"/>
                                      </w:rPr>
                                      <w:t>0</w:t>
                                    </w:r>
                                    <w:r w:rsidRPr="003E05CF">
                                      <w:rPr>
                                        <w:iCs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v:textbox>
                            </v:shape>
                            <v:group id="组合 100064" o:spid="_x0000_s1789" style="position:absolute;left:977;width:20023;height:15399" coordorigin="613" coordsize="20022,153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">
                              <v:shape id="JP2025/3/20 星期四22:47:190372" o:spid="_x0000_s1790" type="#_x0000_t202" style="position:absolute;left:613;top:12655;width:1524;height:19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" filled="f" stroked="f">
                                <v:textbox inset="0,0,0,0">
                                  <w:txbxContent>
                                    <w:p w14:paraId="5A66EE19" w14:textId="113A83C3" w:rsidR="003E05CF" w:rsidRPr="00E56778" w:rsidRDefault="003E05CF" w:rsidP="003E05CF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O</w: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v:textbox>
                              </v:shape>
                              <v:group id="组合 100009" o:spid="_x0000_s1791" style="position:absolute;left:1987;width:18648;height:15399" coordsize="18647,153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">
                                <v:shape id="JP2025/3/20 星期四22:47:243471" o:spid="_x0000_s1792" type="#_x0000_t202" style="position:absolute;left:4940;top:13417;width:2256;height:19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" filled="f" stroked="f">
                                  <v:textbox inset="0,0,0,0">
                                    <w:txbxContent>
                                      <w:p w14:paraId="39C91FA1" w14:textId="24749442" w:rsidR="003E05CF" w:rsidRPr="003E05CF" w:rsidRDefault="003E05CF" w:rsidP="003E05CF">
                                        <w:pPr>
                                          <w:jc w:val="center"/>
                                          <w:rPr>
                                            <w:iCs/>
                                          </w:rPr>
                                        </w:pPr>
                                        <w:r w:rsidRPr="0008652E">
                                          <w:rPr>
                                            <w:iCs/>
                                            <w:sz w:val="18"/>
                                            <w:szCs w:val="21"/>
                                          </w:rPr>
                                          <w:t>100</w:t>
                                        </w:r>
                                        <w:r w:rsidRPr="003E05CF">
                                          <w:rPr>
                                            <w:iCs/>
                                          </w:rPr>
                                          <w:t xml:space="preserve">  </w: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组合 100008" o:spid="_x0000_s1793" style="position:absolute;width:18647;height:15399" coordsize="18647,153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">
                                  <v:shape id="JP2025/3/20 星期四22:47:277507" o:spid="_x0000_s1794" type="#_x0000_t202" style="position:absolute;left:10407;top:13418;width:2490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" filled="f" stroked="f">
                                    <v:textbox inset="0,0,0,0">
                                      <w:txbxContent>
                                        <w:p w14:paraId="73CF4890" w14:textId="15C1894A" w:rsidR="003E05CF" w:rsidRPr="003E05CF" w:rsidRDefault="003E05CF" w:rsidP="003E05CF">
                                          <w:pPr>
                                            <w:jc w:val="center"/>
                                            <w:rPr>
                                              <w:iCs/>
                                            </w:rPr>
                                          </w:pPr>
                                          <w:r w:rsidRPr="0008652E">
                                            <w:rPr>
                                              <w:iCs/>
                                              <w:sz w:val="18"/>
                                              <w:szCs w:val="21"/>
                                            </w:rPr>
                                            <w:t>200</w:t>
                                          </w:r>
                                          <w:r w:rsidRPr="003E05CF">
                                            <w:rPr>
                                              <w:iCs/>
                                            </w:rPr>
                                            <w:t xml:space="preserve">  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组合 100007" o:spid="_x0000_s1795" style="position:absolute;width:18647;height:15332" coordsize="18647,153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">
                                    <v:group id="JP2025/3/20 星期四22:47:027820" o:spid="_x0000_s1796" style="position:absolute;width:17475;height:13483" coordsize="17475,134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">
                                      <v:shape id="图片 1184618933" o:spid="_x0000_s1797" type="#_x0000_t75" style="position:absolute;top:1690;width:17475;height:117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">
                                        <v:imagedata r:id="rId214" o:title="" croptop="4463f" cropright="2802f"/>
                                      </v:shape>
                                      <v:shape id="JP2025/3/20 星期四22:43:007521" o:spid="_x0000_s1798" type="#_x0000_t202" style="position:absolute;left:364;width:3810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" filled="f" stroked="f">
                                        <v:textbox inset="0,0,0,0">
                                          <w:txbxContent>
                                            <w:p w14:paraId="721FBDC9" w14:textId="77777777" w:rsidR="003E05CF" w:rsidRPr="002531DC" w:rsidRDefault="003E05CF" w:rsidP="003E05CF">
                                              <w:pPr>
                                                <w:jc w:val="center"/>
                                              </w:pPr>
                                              <w:r w:rsidRPr="00915C4A">
                                                <w:rPr>
                                                  <w:i/>
                                                  <w:sz w:val="18"/>
                                                  <w:szCs w:val="21"/>
                                                </w:rPr>
                                                <w:t>N/N</w:t>
                                              </w:r>
                                              <w:r w:rsidRPr="00915C4A">
                                                <w:rPr>
                                                  <w:iCs/>
                                                  <w:sz w:val="18"/>
                                                  <w:szCs w:val="21"/>
                                                  <w:vertAlign w:val="subscript"/>
                                                </w:rPr>
                                                <w:t>0</w:t>
                                              </w:r>
                                              <w:r>
                                                <w:t xml:space="preserve">  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JP2025/3/20 星期四22:47:297521" o:spid="_x0000_s1799" type="#_x0000_t202" style="position:absolute;left:15779;top:13351;width:2868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" filled="f" stroked="f">
                                      <v:textbox inset="0,0,0,0">
                                        <w:txbxContent>
                                          <w:p w14:paraId="46C0C36D" w14:textId="744462D9" w:rsidR="003E05CF" w:rsidRPr="003E05CF" w:rsidRDefault="003E05CF" w:rsidP="003E05CF">
                                            <w:pPr>
                                              <w:jc w:val="center"/>
                                              <w:rPr>
                                                <w:iCs/>
                                              </w:rPr>
                                            </w:pPr>
                                            <w:r w:rsidRPr="0008652E">
                                              <w:rPr>
                                                <w:iCs/>
                                                <w:sz w:val="18"/>
                                                <w:szCs w:val="21"/>
                                              </w:rPr>
                                              <w:t>300</w:t>
                                            </w:r>
                                            <w:r w:rsidRPr="003E05CF">
                                              <w:rPr>
                                                <w:iCs/>
                                              </w:rPr>
                                              <w:t xml:space="preserve">  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</v:group>
                              </v:group>
                            </v:group>
                          </v:group>
                        </v:group>
                      </v:group>
                    </v:group>
                    <v:shape id="JP2025/3/20 星期四22:47:170091" o:spid="_x0000_s1800" type="#_x0000_t202" style="position:absolute;left:190;top:9802;width:2796;height:20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" filled="f" stroked="f">
                      <v:textbox inset="0,0,0,0">
                        <w:txbxContent>
                          <w:p w14:paraId="6F6F798A" w14:textId="2A2BC720" w:rsidR="00A841F0" w:rsidRPr="003E05CF" w:rsidRDefault="00A841F0" w:rsidP="00A841F0">
                            <w:pPr>
                              <w:jc w:val="center"/>
                              <w:rPr>
                                <w:iCs/>
                              </w:rPr>
                            </w:pPr>
                            <w:r w:rsidRPr="0008652E">
                              <w:rPr>
                                <w:iCs/>
                                <w:sz w:val="18"/>
                                <w:szCs w:val="21"/>
                              </w:rPr>
                              <w:t>0.25</w:t>
                            </w:r>
                            <w:r w:rsidRPr="003E05CF">
                              <w:rPr>
                                <w:iCs/>
                              </w:rPr>
                              <w:t xml:space="preserve">  </w:t>
                            </w:r>
                          </w:p>
                        </w:txbxContent>
                      </v:textbox>
                    </v:shape>
                  </v:group>
                  <v:line id="直接连接符 10" o:spid="_x0000_s1801" style="position:absolute;flip:y;visibility:visible;mso-wrap-style:square" from="3086,152" to="3086,13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" strokecolor="black [3213]" strokeweight="1pt">
                    <v:stroke endarrow="block" endarrowwidth="narrow" joinstyle="miter"/>
                  </v:line>
                </v:group>
                <v:line id="直接连接符 11" o:spid="_x0000_s1802" style="position:absolute;visibility:visible;mso-wrap-style:square" from="3143,13294" to="20386,13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" strokecolor="black [3213]" strokeweight="1pt">
                  <v:stroke endarrow="block" endarrowwidth="narrow" joinstyle="miter"/>
                </v:line>
                <w10:anchorlock/>
              </v:group>
            </w:pict>
          </mc:Fallback>
        </mc:AlternateContent>
      </w:r>
    </w:p>
    <w:p w14:paraId="5036E41D" w14:textId="1158CAE3" w:rsidR="000678AB" w:rsidRDefault="00F36BE7">
      <w:pPr>
        <w:adjustRightInd w:val="0"/>
        <w:snapToGrid w:val="0"/>
        <w:spacing w:beforeLines="50" w:before="120" w:line="312" w:lineRule="auto"/>
        <w:ind w:left="485" w:hangingChars="202" w:hanging="485"/>
      </w:pPr>
      <w:r w:rsidRPr="00F36BE7">
        <w:rPr>
          <w:rFonts w:ascii="宋体" w:hAnsi="宋体" w:cs="宋体"/>
          <w:noProof/>
          <w:kern w:val="0"/>
          <w:sz w:val="24"/>
        </w:rPr>
        <mc:AlternateContent>
          <mc:Choice Requires="wpg">
            <w:drawing>
              <wp:anchor distT="0" distB="0" distL="114300" distR="114300" simplePos="0" relativeHeight="251611136" behindDoc="0" locked="0" layoutInCell="1" allowOverlap="1" wp14:anchorId="385DB530" wp14:editId="646F89EE">
                <wp:simplePos x="0" y="0"/>
                <wp:positionH relativeFrom="column">
                  <wp:posOffset>3900805</wp:posOffset>
                </wp:positionH>
                <wp:positionV relativeFrom="paragraph">
                  <wp:posOffset>146050</wp:posOffset>
                </wp:positionV>
                <wp:extent cx="1350645" cy="854075"/>
                <wp:effectExtent l="0" t="0" r="1905" b="22225"/>
                <wp:wrapSquare wrapText="bothSides"/>
                <wp:docPr id="53" name="组合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0645" cy="854075"/>
                          <a:chOff x="0" y="0"/>
                          <a:chExt cx="1350647" cy="854075"/>
                        </a:xfrm>
                      </wpg:grpSpPr>
                      <wps:wsp>
                        <wps:cNvPr id="1184618883" name="JP2025/3/20 星期四23:21:420091"/>
                        <wps:cNvSpPr>
                          <a:spLocks/>
                        </wps:cNvSpPr>
                        <wps:spPr bwMode="auto">
                          <a:xfrm>
                            <a:off x="592667" y="474133"/>
                            <a:ext cx="300566" cy="63500"/>
                          </a:xfrm>
                          <a:custGeom>
                            <a:avLst/>
                            <a:gdLst>
                              <a:gd name="T0" fmla="*/ 0 w 1280"/>
                              <a:gd name="T1" fmla="*/ 0 h 1280"/>
                              <a:gd name="T2" fmla="*/ 160 w 1280"/>
                              <a:gd name="T3" fmla="*/ 20 h 1280"/>
                              <a:gd name="T4" fmla="*/ 320 w 1280"/>
                              <a:gd name="T5" fmla="*/ 80 h 1280"/>
                              <a:gd name="T6" fmla="*/ 480 w 1280"/>
                              <a:gd name="T7" fmla="*/ 180 h 1280"/>
                              <a:gd name="T8" fmla="*/ 640 w 1280"/>
                              <a:gd name="T9" fmla="*/ 320 h 1280"/>
                              <a:gd name="T10" fmla="*/ 800 w 1280"/>
                              <a:gd name="T11" fmla="*/ 500 h 1280"/>
                              <a:gd name="T12" fmla="*/ 960 w 1280"/>
                              <a:gd name="T13" fmla="*/ 720 h 1280"/>
                              <a:gd name="T14" fmla="*/ 1120 w 1280"/>
                              <a:gd name="T15" fmla="*/ 980 h 1280"/>
                              <a:gd name="T16" fmla="*/ 1280 w 1280"/>
                              <a:gd name="T17" fmla="*/ 1280 h 12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1280" h="1280">
                                <a:moveTo>
                                  <a:pt x="0" y="0"/>
                                </a:moveTo>
                                <a:cubicBezTo>
                                  <a:pt x="53" y="3"/>
                                  <a:pt x="107" y="7"/>
                                  <a:pt x="160" y="20"/>
                                </a:cubicBezTo>
                                <a:cubicBezTo>
                                  <a:pt x="213" y="33"/>
                                  <a:pt x="267" y="53"/>
                                  <a:pt x="320" y="80"/>
                                </a:cubicBezTo>
                                <a:cubicBezTo>
                                  <a:pt x="373" y="107"/>
                                  <a:pt x="427" y="140"/>
                                  <a:pt x="480" y="180"/>
                                </a:cubicBezTo>
                                <a:cubicBezTo>
                                  <a:pt x="533" y="220"/>
                                  <a:pt x="587" y="267"/>
                                  <a:pt x="640" y="320"/>
                                </a:cubicBezTo>
                                <a:cubicBezTo>
                                  <a:pt x="693" y="373"/>
                                  <a:pt x="747" y="433"/>
                                  <a:pt x="800" y="500"/>
                                </a:cubicBezTo>
                                <a:cubicBezTo>
                                  <a:pt x="853" y="567"/>
                                  <a:pt x="907" y="640"/>
                                  <a:pt x="960" y="720"/>
                                </a:cubicBezTo>
                                <a:cubicBezTo>
                                  <a:pt x="1013" y="800"/>
                                  <a:pt x="1067" y="887"/>
                                  <a:pt x="1120" y="980"/>
                                </a:cubicBezTo>
                                <a:cubicBezTo>
                                  <a:pt x="1173" y="1073"/>
                                  <a:pt x="1226" y="1176"/>
                                  <a:pt x="1280" y="128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84618884" name="JP2025/3/17 星期一18:51:530372"/>
                        <wpg:cNvGrpSpPr/>
                        <wpg:grpSpPr>
                          <a:xfrm>
                            <a:off x="0" y="0"/>
                            <a:ext cx="1350647" cy="854075"/>
                            <a:chOff x="0" y="0"/>
                            <a:chExt cx="1350928" cy="854270"/>
                          </a:xfrm>
                        </wpg:grpSpPr>
                        <wpg:grpSp>
                          <wpg:cNvPr id="1184618885" name="组合 1184618885"/>
                          <wpg:cNvGrpSpPr/>
                          <wpg:grpSpPr>
                            <a:xfrm>
                              <a:off x="0" y="0"/>
                              <a:ext cx="1270398" cy="854270"/>
                              <a:chOff x="0" y="0"/>
                              <a:chExt cx="1270398" cy="854270"/>
                            </a:xfrm>
                          </wpg:grpSpPr>
                          <wps:wsp>
                            <wps:cNvPr id="1184618887" name="Text Box 1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3900" y="563138"/>
                                <a:ext cx="150825" cy="166507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E8A6A19" w14:textId="77777777" w:rsidR="00F36BE7" w:rsidRDefault="00F36BE7" w:rsidP="00F36BE7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g:grpSp>
                            <wpg:cNvPr id="1184618888" name="组合 1184618888"/>
                            <wpg:cNvGrpSpPr/>
                            <wpg:grpSpPr>
                              <a:xfrm>
                                <a:off x="0" y="0"/>
                                <a:ext cx="1270398" cy="854270"/>
                                <a:chOff x="0" y="0"/>
                                <a:chExt cx="1270398" cy="854270"/>
                              </a:xfrm>
                            </wpg:grpSpPr>
                            <wpg:grpSp>
                              <wpg:cNvPr id="1184618889" name="JP2025/3/17 星期一17:41:497521"/>
                              <wpg:cNvGrpSpPr/>
                              <wpg:grpSpPr>
                                <a:xfrm>
                                  <a:off x="0" y="0"/>
                                  <a:ext cx="1270398" cy="854270"/>
                                  <a:chOff x="0" y="0"/>
                                  <a:chExt cx="1270398" cy="854270"/>
                                </a:xfrm>
                              </wpg:grpSpPr>
                              <wpg:grpSp>
                                <wpg:cNvPr id="1184618890" name="组合 1184618890"/>
                                <wpg:cNvGrpSpPr/>
                                <wpg:grpSpPr>
                                  <a:xfrm>
                                    <a:off x="888150" y="471885"/>
                                    <a:ext cx="282506" cy="212151"/>
                                    <a:chOff x="888150" y="471885"/>
                                    <a:chExt cx="282506" cy="212151"/>
                                  </a:xfrm>
                                </wpg:grpSpPr>
                                <wps:wsp>
                                  <wps:cNvPr id="1184618891" name="直接连接符 1184618891"/>
                                  <wps:cNvCnPr/>
                                  <wps:spPr>
                                    <a:xfrm flipV="1">
                                      <a:off x="888150" y="515240"/>
                                      <a:ext cx="254000" cy="689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dash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g:grpSp>
                                  <wpg:cNvPr id="1184618892" name="组合 1184618892"/>
                                  <wpg:cNvGrpSpPr/>
                                  <wpg:grpSpPr>
                                    <a:xfrm>
                                      <a:off x="959726" y="471885"/>
                                      <a:ext cx="210930" cy="212151"/>
                                      <a:chOff x="959726" y="471885"/>
                                      <a:chExt cx="210930" cy="212151"/>
                                    </a:xfrm>
                                  </wpg:grpSpPr>
                                  <wps:wsp>
                                    <wps:cNvPr id="1184618893" name="文本框 1172245587"/>
                                    <wps:cNvSpPr txBox="1"/>
                                    <wps:spPr>
                                      <a:xfrm>
                                        <a:off x="964741" y="471885"/>
                                        <a:ext cx="205915" cy="21215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ysClr val="window" lastClr="FFFFFF"/>
                                        </a:solidFill>
                                      </a:ln>
                                    </wps:spPr>
                                    <wps:txbx>
                                      <w:txbxContent>
                                        <w:p w14:paraId="6F1506D6" w14:textId="77777777" w:rsidR="00F36BE7" w:rsidRDefault="00F36BE7" w:rsidP="00F36BE7">
                                          <w:r>
                                            <w:rPr>
                                              <w:i/>
                                              <w:sz w:val="16"/>
                                              <w:szCs w:val="18"/>
                                            </w:rPr>
                                            <w:t>θ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1184618895" name="任意多边形: 形状 1184618895"/>
                                    <wps:cNvSpPr/>
                                    <wps:spPr>
                                      <a:xfrm rot="18861076" flipV="1">
                                        <a:off x="953916" y="531327"/>
                                        <a:ext cx="57339" cy="45719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216707"/>
                                          <a:gd name="connsiteY0" fmla="*/ 4391 h 70461"/>
                                          <a:gd name="connsiteX1" fmla="*/ 137424 w 216707"/>
                                          <a:gd name="connsiteY1" fmla="*/ 7034 h 70461"/>
                                          <a:gd name="connsiteX2" fmla="*/ 216707 w 216707"/>
                                          <a:gd name="connsiteY2" fmla="*/ 70461 h 70461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216707" h="70461">
                                            <a:moveTo>
                                              <a:pt x="0" y="4391"/>
                                            </a:moveTo>
                                            <a:cubicBezTo>
                                              <a:pt x="50653" y="206"/>
                                              <a:pt x="101306" y="-3978"/>
                                              <a:pt x="137424" y="7034"/>
                                            </a:cubicBezTo>
                                            <a:cubicBezTo>
                                              <a:pt x="173542" y="18046"/>
                                              <a:pt x="195124" y="44253"/>
                                              <a:pt x="216707" y="70461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1184618896" name="组合 1184618896"/>
                                <wpg:cNvGrpSpPr/>
                                <wpg:grpSpPr>
                                  <a:xfrm>
                                    <a:off x="0" y="0"/>
                                    <a:ext cx="1270398" cy="854270"/>
                                    <a:chOff x="0" y="0"/>
                                    <a:chExt cx="1270398" cy="854270"/>
                                  </a:xfrm>
                                </wpg:grpSpPr>
                                <wpg:grpSp>
                                  <wpg:cNvPr id="1184618897" name="组合 1184618897"/>
                                  <wpg:cNvGrpSpPr/>
                                  <wpg:grpSpPr>
                                    <a:xfrm>
                                      <a:off x="0" y="0"/>
                                      <a:ext cx="1270398" cy="854270"/>
                                      <a:chOff x="0" y="0"/>
                                      <a:chExt cx="1270398" cy="854270"/>
                                    </a:xfrm>
                                  </wpg:grpSpPr>
                                  <wps:wsp>
                                    <wps:cNvPr id="1184618918" name="文本框 11"/>
                                    <wps:cNvSpPr txBox="1"/>
                                    <wps:spPr>
                                      <a:xfrm>
                                        <a:off x="67815" y="639931"/>
                                        <a:ext cx="226695" cy="2120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ysClr val="window" lastClr="FFFFFF"/>
                                        </a:solidFill>
                                      </a:ln>
                                    </wps:spPr>
                                    <wps:txbx>
                                      <w:txbxContent>
                                        <w:p w14:paraId="14B44412" w14:textId="77777777" w:rsidR="00F36BE7" w:rsidRDefault="00F36BE7" w:rsidP="00F36BE7">
                                          <w: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21"/>
                                            </w:rPr>
                                            <w:t>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g:grpSp>
                                    <wpg:cNvPr id="1184618919" name="组合 1184618919"/>
                                    <wpg:cNvGrpSpPr/>
                                    <wpg:grpSpPr>
                                      <a:xfrm>
                                        <a:off x="0" y="0"/>
                                        <a:ext cx="1270398" cy="854270"/>
                                        <a:chOff x="0" y="0"/>
                                        <a:chExt cx="1270398" cy="854270"/>
                                      </a:xfrm>
                                    </wpg:grpSpPr>
                                    <wps:wsp>
                                      <wps:cNvPr id="1184618921" name="文本框 10"/>
                                      <wps:cNvSpPr txBox="1"/>
                                      <wps:spPr>
                                        <a:xfrm>
                                          <a:off x="299696" y="642119"/>
                                          <a:ext cx="226931" cy="21215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ysClr val="window" lastClr="FFFFFF"/>
                                          </a:solidFill>
                                        </a:ln>
                                      </wps:spPr>
                                      <wps:txbx>
                                        <w:txbxContent>
                                          <w:p w14:paraId="62A4119F" w14:textId="77777777" w:rsidR="00F36BE7" w:rsidRDefault="00F36BE7" w:rsidP="00F36BE7">
                                            <w:r>
                                              <w:rPr>
                                                <w:i/>
                                                <w:iCs/>
                                                <w:sz w:val="18"/>
                                                <w:szCs w:val="21"/>
                                              </w:rPr>
                                              <w:t>N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<a:noAutofit/>
                                      </wps:bodyPr>
                                    </wps:wsp>
                                    <wpg:grpSp>
                                      <wpg:cNvPr id="1184618922" name="组合 1184618922"/>
                                      <wpg:cNvGrpSpPr/>
                                      <wpg:grpSpPr>
                                        <a:xfrm>
                                          <a:off x="0" y="0"/>
                                          <a:ext cx="1270398" cy="744112"/>
                                          <a:chOff x="0" y="0"/>
                                          <a:chExt cx="1270398" cy="744112"/>
                                        </a:xfrm>
                                      </wpg:grpSpPr>
                                      <wpg:grpSp>
                                        <wpg:cNvPr id="1184618923" name="组合 1184618923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60268" cy="707608"/>
                                            <a:chOff x="0" y="0"/>
                                            <a:chExt cx="1160268" cy="707608"/>
                                          </a:xfrm>
                                        </wpg:grpSpPr>
                                        <wpg:grpSp>
                                          <wpg:cNvPr id="1184618924" name="组合 1184618924"/>
                                          <wpg:cNvGrpSpPr/>
                                          <wpg:grpSpPr>
                                            <a:xfrm>
                                              <a:off x="229753" y="278984"/>
                                              <a:ext cx="930515" cy="428624"/>
                                              <a:chOff x="229753" y="278984"/>
                                              <a:chExt cx="930515" cy="428836"/>
                                            </a:xfrm>
                                          </wpg:grpSpPr>
                                          <wps:wsp>
                                            <wps:cNvPr id="1184618925" name="直接连接符 1184618925"/>
                                            <wps:cNvCnPr/>
                                            <wps:spPr>
                                              <a:xfrm flipH="1">
                                                <a:off x="229753" y="278984"/>
                                                <a:ext cx="82" cy="389237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84618926" name="直接连接符 1184618926"/>
                                            <wps:cNvCnPr/>
                                            <wps:spPr>
                                              <a:xfrm flipH="1">
                                                <a:off x="441420" y="278984"/>
                                                <a:ext cx="2116" cy="173567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84618927" name="直接连接符 1184618927"/>
                                            <wps:cNvCnPr/>
                                            <wps:spPr>
                                              <a:xfrm>
                                                <a:off x="441420" y="506000"/>
                                                <a:ext cx="424" cy="1587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84618928" name="直接连接符 1184618928"/>
                                            <wps:cNvCnPr/>
                                            <wps:spPr>
                                              <a:xfrm flipV="1">
                                                <a:off x="233986" y="472443"/>
                                                <a:ext cx="366554" cy="1324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  <a:headEnd type="none" w="sm" len="sm"/>
                                                <a:tailEnd type="triangle" w="sm" len="me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84618929" name="直接连接符 1184618929"/>
                                            <wps:cNvCnPr/>
                                            <wps:spPr>
                                              <a:xfrm>
                                                <a:off x="892270" y="536143"/>
                                                <a:ext cx="201665" cy="124314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84618930" name="矩形 1184618930"/>
                                            <wps:cNvSpPr/>
                                            <wps:spPr>
                                              <a:xfrm>
                                                <a:off x="991753" y="662101"/>
                                                <a:ext cx="168515" cy="45719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2700" cap="flat" cmpd="sng" algn="ctr">
                                                <a:solidFill>
                                                  <a:sysClr val="windowText" lastClr="000000">
                                                    <a:shade val="50000"/>
                                                  </a:sysClr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1184618931" name="文本框 51"/>
                                          <wps:cNvSpPr txBox="1"/>
                                          <wps:spPr>
                                            <a:xfrm>
                                              <a:off x="0" y="0"/>
                                              <a:ext cx="684132" cy="22693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solidFill>
                                                <a:sysClr val="window" lastClr="FFFFFF"/>
                                              </a:solidFill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B44EB9C" w14:textId="77777777" w:rsidR="00F36BE7" w:rsidRDefault="00F36BE7" w:rsidP="00F36BE7">
                                                <w:r>
                                                  <w:rPr>
                                                    <w:rFonts w:hint="eastAsia"/>
                                                    <w:sz w:val="18"/>
                                                    <w:szCs w:val="21"/>
                                                  </w:rPr>
                                                  <w:t>加速电场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184618936" name="直接箭头连接符 1184618936"/>
                                          <wps:cNvCnPr/>
                                          <wps:spPr>
                                            <a:xfrm>
                                              <a:off x="339983" y="177192"/>
                                              <a:ext cx="0" cy="18354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none" w="sm" len="sm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g:grpSp>
                                        <wpg:cNvPr id="1184618939" name="组合 1184618939"/>
                                        <wpg:cNvGrpSpPr/>
                                        <wpg:grpSpPr>
                                          <a:xfrm>
                                            <a:off x="586266" y="1163"/>
                                            <a:ext cx="684132" cy="742949"/>
                                            <a:chOff x="586266" y="1163"/>
                                            <a:chExt cx="684132" cy="742949"/>
                                          </a:xfrm>
                                        </wpg:grpSpPr>
                                        <wps:wsp>
                                          <wps:cNvPr id="1184618941" name="文本框 123"/>
                                          <wps:cNvSpPr txBox="1"/>
                                          <wps:spPr>
                                            <a:xfrm>
                                              <a:off x="586266" y="1163"/>
                                              <a:ext cx="684132" cy="22693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solidFill>
                                                <a:sysClr val="window" lastClr="FFFFFF"/>
                                              </a:solidFill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E0F9A43" w14:textId="77777777" w:rsidR="00F36BE7" w:rsidRDefault="00F36BE7" w:rsidP="00F36BE7">
                                                <w:r>
                                                  <w:rPr>
                                                    <w:rFonts w:hint="eastAsia"/>
                                                    <w:sz w:val="18"/>
                                                    <w:szCs w:val="21"/>
                                                  </w:rPr>
                                                  <w:t>偏转磁场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184618943" name="矩形 1184618943"/>
                                          <wps:cNvSpPr/>
                                          <wps:spPr>
                                            <a:xfrm>
                                              <a:off x="614363" y="265857"/>
                                              <a:ext cx="272622" cy="4782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dash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</wpg:grpSp>
                                </wpg:grpSp>
                                <wps:wsp>
                                  <wps:cNvPr id="99999" name="直接箭头连接符 99999"/>
                                  <wps:cNvCnPr/>
                                  <wps:spPr>
                                    <a:xfrm>
                                      <a:off x="754708" y="189294"/>
                                      <a:ext cx="0" cy="183483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>
                                          <a:lumMod val="95000"/>
                                          <a:lumOff val="5000"/>
                                        </a:sysClr>
                                      </a:solidFill>
                                      <a:prstDash val="solid"/>
                                      <a:miter lim="800000"/>
                                      <a:tailEnd type="none" w="sm" len="sm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100001" name="直接连接符 100001"/>
                              <wps:cNvCnPr/>
                              <wps:spPr>
                                <a:xfrm rot="16200000">
                                  <a:off x="752158" y="558065"/>
                                  <a:ext cx="949" cy="2730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headEnd type="triangle" w="sm" len="med"/>
                                  <a:tailEnd type="triangle" w="sm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s:wsp>
                          <wps:cNvPr id="100003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00150" y="600075"/>
                              <a:ext cx="150778" cy="166469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79DC6F8" w14:textId="77777777" w:rsidR="00F36BE7" w:rsidRDefault="00F36BE7" w:rsidP="00F36BE7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85DB530" id="组合 36" o:spid="_x0000_s1803" style="position:absolute;left:0;text-align:left;margin-left:307.15pt;margin-top:11.5pt;width:106.35pt;height:67.25pt;z-index:251611136;mso-position-horizontal-relative:text;mso-position-vertical-relative:text" coordsize="13506,8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">
                <v:shape id="JP2025/3/20 星期四23:21:420091" o:spid="_x0000_s1804" style="position:absolute;left:5926;top:4741;width:3006;height:635;visibility:visible;mso-wrap-style:square;v-text-anchor:top" coordsize="1280,1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" path="m,c53,3,107,7,160,20v53,13,107,33,160,60c373,107,427,140,480,180v53,40,107,87,160,140c693,373,747,433,800,500v53,67,107,140,160,220c1013,800,1067,887,1120,980v53,93,106,196,160,300e" filled="f">
                  <v:path arrowok="t" o:connecttype="custom" o:connectlocs="0,0;37571,992;75142,3969;112712,8930;150283,15875;187854,24805;225425,35719;262995,48617;300566,63500" o:connectangles="0,0,0,0,0,0,0,0,0"/>
                </v:shape>
                <v:group id="JP2025/3/17 星期一18:51:530372" o:spid="_x0000_s1805" style="position:absolute;width:13506;height:8540" coordsize="13509,85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">
                  <v:group id="组合 1184618885" o:spid="_x0000_s1806" style="position:absolute;width:12703;height:8542" coordsize="12703,85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">
                    <v:shape id="Text Box 135" o:spid="_x0000_s1807" type="#_x0000_t202" style="position:absolute;left:7239;top:5631;width:1508;height:16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" fillcolor="window" stroked="f">
                      <v:textbox inset="0,0,0,0">
                        <w:txbxContent>
                          <w:p w14:paraId="0E8A6A19" w14:textId="77777777" w:rsidR="00F36BE7" w:rsidRDefault="00F36BE7" w:rsidP="00F36BE7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group id="组合 1184618888" o:spid="_x0000_s1808" style="position:absolute;width:12703;height:8542" coordsize="12703,85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">
                      <v:group id="JP2025/3/17 星期一17:41:497521" o:spid="_x0000_s1809" style="position:absolute;width:12703;height:8542" coordsize="12703,85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">
                        <v:group id="组合 1184618890" o:spid="_x0000_s1810" style="position:absolute;left:8881;top:4718;width:2825;height:2122" coordorigin="8881,4718" coordsize="2825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">
                          <v:line id="直接连接符 1184618891" o:spid="_x0000_s1811" style="position:absolute;flip:y;visibility:visible;mso-wrap-style:square" from="8881,5152" to="11421,5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" strokecolor="windowText">
                            <v:stroke dashstyle="dash" joinstyle="miter"/>
                          </v:line>
                          <v:group id="组合 1184618892" o:spid="_x0000_s1812" style="position:absolute;left:9597;top:4718;width:2109;height:2122" coordorigin="9597,4718" coordsize="2109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">
                            <v:shape id="文本框 1172245587" o:spid="_x0000_s1813" type="#_x0000_t202" style="position:absolute;left:9647;top:4718;width:2059;height:21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" filled="f" strokecolor="window" strokeweight=".5pt">
                              <v:textbox>
                                <w:txbxContent>
                                  <w:p w14:paraId="6F1506D6" w14:textId="77777777" w:rsidR="00F36BE7" w:rsidRDefault="00F36BE7" w:rsidP="00F36BE7">
                                    <w:r>
                                      <w:rPr>
                                        <w:i/>
                                        <w:sz w:val="16"/>
                                        <w:szCs w:val="18"/>
                                      </w:rPr>
                                      <w:t>θ</w:t>
                                    </w:r>
                                  </w:p>
                                </w:txbxContent>
                              </v:textbox>
                            </v:shape>
                            <v:shape id="任意多边形: 形状 1184618895" o:spid="_x0000_s1814" style="position:absolute;left:9539;top:5313;width:573;height:457;rotation:2991635fd;flip:y;visibility:visible;mso-wrap-style:square;v-text-anchor:middle" coordsize="216707,70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" path="m,4391c50653,206,101306,-3978,137424,7034v36118,11012,57700,37219,79283,63427e" filled="f" strokecolor="windowText">
                              <v:stroke joinstyle="miter"/>
                              <v:path arrowok="t" o:connecttype="custom" o:connectlocs="0,2849;36361,4564;57339,45719" o:connectangles="0,0,0"/>
                            </v:shape>
                          </v:group>
                        </v:group>
                        <v:group id="组合 1184618896" o:spid="_x0000_s1815" style="position:absolute;width:12703;height:8542" coordsize="12703,85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">
                          <v:group id="组合 1184618897" o:spid="_x0000_s1816" style="position:absolute;width:12703;height:8542" coordsize="12703,85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">
                            <v:shape id="文本框 11" o:spid="_x0000_s1817" type="#_x0000_t202" style="position:absolute;left:678;top:6399;width:2267;height:21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" filled="f" strokecolor="window" strokeweight=".5pt">
                              <v:textbox>
                                <w:txbxContent>
                                  <w:p w14:paraId="14B44412" w14:textId="77777777" w:rsidR="00F36BE7" w:rsidRDefault="00F36BE7" w:rsidP="00F36BE7">
                                    <w:r>
                                      <w:rPr>
                                        <w:i/>
                                        <w:iCs/>
                                        <w:sz w:val="18"/>
                                        <w:szCs w:val="21"/>
                                      </w:rPr>
                                      <w:t>M</w:t>
                                    </w:r>
                                  </w:p>
                                </w:txbxContent>
                              </v:textbox>
                            </v:shape>
                            <v:group id="组合 1184618919" o:spid="_x0000_s1818" style="position:absolute;width:12703;height:8542" coordsize="12703,85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">
                              <v:shape id="文本框 10" o:spid="_x0000_s1819" type="#_x0000_t202" style="position:absolute;left:2996;top:6421;width:2270;height:21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" filled="f" strokecolor="window" strokeweight=".5pt">
                                <v:textbox>
                                  <w:txbxContent>
                                    <w:p w14:paraId="62A4119F" w14:textId="77777777" w:rsidR="00F36BE7" w:rsidRDefault="00F36BE7" w:rsidP="00F36BE7">
                                      <w:r>
                                        <w:rPr>
                                          <w:i/>
                                          <w:iCs/>
                                          <w:sz w:val="18"/>
                                          <w:szCs w:val="21"/>
                                        </w:rPr>
                                        <w:t>N</w:t>
                                      </w:r>
                                    </w:p>
                                  </w:txbxContent>
                                </v:textbox>
                              </v:shape>
                              <v:group id="组合 1184618922" o:spid="_x0000_s1820" style="position:absolute;width:12703;height:7441" coordsize="12703,7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">
                                <v:group id="组合 1184618923" o:spid="_x0000_s1821" style="position:absolute;width:11602;height:7076" coordsize="11602,7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">
                                  <v:group id="组合 1184618924" o:spid="_x0000_s1822" style="position:absolute;left:2297;top:2789;width:9305;height:4287" coordorigin="2297,2789" coordsize="9305,4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">
                                    <v:line id="直接连接符 1184618925" o:spid="_x0000_s1823" style="position:absolute;flip:x;visibility:visible;mso-wrap-style:square" from="2297,2789" to="2298,66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" strokecolor="windowText">
                                      <v:stroke joinstyle="miter"/>
                                    </v:line>
                                    <v:line id="直接连接符 1184618926" o:spid="_x0000_s1824" style="position:absolute;flip:x;visibility:visible;mso-wrap-style:square" from="4414,2789" to="4435,4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" strokecolor="windowText">
                                      <v:stroke joinstyle="miter"/>
                                    </v:line>
                                    <v:line id="直接连接符 1184618927" o:spid="_x0000_s1825" style="position:absolute;visibility:visible;mso-wrap-style:square" from="4414,5060" to="4418,6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" strokecolor="windowText">
                                      <v:stroke joinstyle="miter"/>
                                    </v:line>
                                    <v:line id="直接连接符 1184618928" o:spid="_x0000_s1826" style="position:absolute;flip:y;visibility:visible;mso-wrap-style:square" from="2339,4724" to="6005,4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" strokecolor="windowText">
                                      <v:stroke startarrowwidth="narrow" startarrowlength="short" endarrow="block" endarrowwidth="narrow" joinstyle="miter"/>
                                    </v:line>
                                    <v:line id="直接连接符 1184618929" o:spid="_x0000_s1827" style="position:absolute;visibility:visible;mso-wrap-style:square" from="8922,5361" to="10939,6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" strokecolor="windowText">
                                      <v:stroke joinstyle="miter"/>
                                    </v:line>
                                    <v:rect id="矩形 1184618930" o:spid="_x0000_s1828" style="position:absolute;left:9917;top:6621;width:1685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" fillcolor="windowText" strokeweight="1pt"/>
                                  </v:group>
                                  <v:shape id="文本框 51" o:spid="_x0000_s1829" type="#_x0000_t202" style="position:absolute;width:6841;height:22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" filled="f" strokecolor="window" strokeweight=".5pt">
                                    <v:textbox>
                                      <w:txbxContent>
                                        <w:p w14:paraId="4B44EB9C" w14:textId="77777777" w:rsidR="00F36BE7" w:rsidRDefault="00F36BE7" w:rsidP="00F36BE7">
                                          <w:r>
                                            <w:rPr>
                                              <w:rFonts w:hint="eastAsia"/>
                                              <w:sz w:val="18"/>
                                              <w:szCs w:val="21"/>
                                            </w:rPr>
                                            <w:t>加速电场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直接箭头连接符 1184618936" o:spid="_x0000_s1830" type="#_x0000_t32" style="position:absolute;left:3399;top:1771;width:0;height:183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" strokecolor="windowText" strokeweight=".5pt">
                                    <v:stroke endarrowwidth="narrow" endarrowlength="short" joinstyle="miter"/>
                                  </v:shape>
                                </v:group>
                                <v:group id="组合 1184618939" o:spid="_x0000_s1831" style="position:absolute;left:5862;top:11;width:6841;height:7430" coordorigin="5862,11" coordsize="6841,7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">
                                  <v:shape id="文本框 123" o:spid="_x0000_s1832" type="#_x0000_t202" style="position:absolute;left:5862;top:11;width:6841;height:22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" filled="f" strokecolor="window" strokeweight=".5pt">
                                    <v:textbox>
                                      <w:txbxContent>
                                        <w:p w14:paraId="2E0F9A43" w14:textId="77777777" w:rsidR="00F36BE7" w:rsidRDefault="00F36BE7" w:rsidP="00F36BE7">
                                          <w:r>
                                            <w:rPr>
                                              <w:rFonts w:hint="eastAsia"/>
                                              <w:sz w:val="18"/>
                                              <w:szCs w:val="21"/>
                                            </w:rPr>
                                            <w:t>偏转磁场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矩形 1184618943" o:spid="_x0000_s1833" style="position:absolute;left:6143;top:2658;width:2726;height:47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" filled="f" strokecolor="windowText">
                                    <v:stroke dashstyle="dash"/>
                                  </v:rect>
                                </v:group>
                              </v:group>
                            </v:group>
                          </v:group>
                          <v:shape id="直接箭头连接符 99999" o:spid="_x0000_s1834" type="#_x0000_t32" style="position:absolute;left:7547;top:1892;width:0;height:183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" strokecolor="#0d0d0d" strokeweight=".5pt">
                            <v:stroke endarrowwidth="narrow" endarrowlength="short" joinstyle="miter"/>
                          </v:shape>
                        </v:group>
                      </v:group>
                      <v:line id="直接连接符 100001" o:spid="_x0000_s1835" style="position:absolute;rotation:-90;visibility:visible;mso-wrap-style:square" from="7521,5581" to="7530,8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" strokecolor="windowText" strokeweight=".5pt">
                        <v:stroke startarrow="block" startarrowwidth="narrow" endarrow="block" endarrowwidth="narrow" joinstyle="miter"/>
                      </v:line>
                    </v:group>
                  </v:group>
                  <v:shape id="Text Box 135" o:spid="_x0000_s1836" type="#_x0000_t202" style="position:absolute;left:12001;top:6000;width:1508;height:16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" fillcolor="window" stroked="f">
                    <v:textbox inset="0,0,0,0">
                      <w:txbxContent>
                        <w:p w14:paraId="279DC6F8" w14:textId="77777777" w:rsidR="00F36BE7" w:rsidRDefault="00F36BE7" w:rsidP="00F36BE7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P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9A140B">
        <w:rPr>
          <w:szCs w:val="21"/>
          <w14:ligatures w14:val="standardContextual"/>
        </w:rPr>
        <w:t>4</w:t>
      </w:r>
      <w:r w:rsidR="009A140B">
        <w:rPr>
          <w:rFonts w:hint="eastAsia"/>
          <w:szCs w:val="21"/>
          <w14:ligatures w14:val="standardContextual"/>
        </w:rPr>
        <w:t>．</w:t>
      </w:r>
      <w:r w:rsidR="009A140B">
        <w:rPr>
          <w:rFonts w:hint="eastAsia"/>
          <w:szCs w:val="21"/>
          <w14:ligatures w14:val="standardContextual"/>
        </w:rPr>
        <w:t xml:space="preserve"> </w:t>
      </w:r>
      <w:r w:rsidR="009A140B">
        <w:rPr>
          <w:rFonts w:hint="eastAsia"/>
          <w:szCs w:val="21"/>
          <w14:ligatures w14:val="standardContextual"/>
        </w:rPr>
        <w:t>（计算）</w:t>
      </w:r>
      <w:r w:rsidR="00D55F43">
        <w:rPr>
          <w:rFonts w:hint="eastAsia"/>
          <w:szCs w:val="21"/>
          <w14:ligatures w14:val="standardContextual"/>
        </w:rPr>
        <w:t>如图</w:t>
      </w:r>
      <w:r w:rsidR="0090600F">
        <w:rPr>
          <w:rFonts w:hint="eastAsia"/>
        </w:rPr>
        <w:t>为磁屏蔽室中的</w:t>
      </w:r>
      <w:r w:rsidR="00E20CE5">
        <w:rPr>
          <w:rFonts w:hint="eastAsia"/>
        </w:rPr>
        <w:t>某种扫描机</w:t>
      </w:r>
      <w:r w:rsidR="00D55F43">
        <w:rPr>
          <w:rFonts w:hint="eastAsia"/>
        </w:rPr>
        <w:t>，</w:t>
      </w:r>
      <w:r w:rsidR="009A140B">
        <w:rPr>
          <w:rFonts w:hint="eastAsia"/>
          <w:i/>
          <w:iCs/>
        </w:rPr>
        <w:t>M</w:t>
      </w:r>
      <w:r w:rsidR="009A140B">
        <w:rPr>
          <w:rFonts w:hint="eastAsia"/>
        </w:rPr>
        <w:t>、</w:t>
      </w:r>
      <w:r w:rsidR="009A140B">
        <w:rPr>
          <w:rFonts w:hint="eastAsia"/>
          <w:i/>
          <w:iCs/>
        </w:rPr>
        <w:t>N</w:t>
      </w:r>
      <w:r w:rsidR="009A140B">
        <w:rPr>
          <w:rFonts w:hint="eastAsia"/>
        </w:rPr>
        <w:t>之间是加速电场，</w:t>
      </w:r>
      <w:r w:rsidR="00B363E5">
        <w:rPr>
          <w:rFonts w:hint="eastAsia"/>
        </w:rPr>
        <w:t>长方形</w:t>
      </w:r>
      <w:r w:rsidR="009A140B">
        <w:rPr>
          <w:rFonts w:hint="eastAsia"/>
        </w:rPr>
        <w:t>虚线框内存在垂直纸面的匀强磁场。正电子从静止开始经</w:t>
      </w:r>
      <w:r w:rsidR="0090600F">
        <w:rPr>
          <w:rFonts w:hint="eastAsia"/>
        </w:rPr>
        <w:t>电场</w:t>
      </w:r>
      <w:r w:rsidR="009A140B">
        <w:rPr>
          <w:rFonts w:hint="eastAsia"/>
        </w:rPr>
        <w:t>加速后，垂直</w:t>
      </w:r>
      <w:r w:rsidR="00B363E5">
        <w:rPr>
          <w:rFonts w:hint="eastAsia"/>
        </w:rPr>
        <w:t>边界</w:t>
      </w:r>
      <w:r w:rsidR="009A140B">
        <w:rPr>
          <w:rFonts w:hint="eastAsia"/>
        </w:rPr>
        <w:t>进入磁场，</w:t>
      </w:r>
      <w:r w:rsidR="00B363E5">
        <w:rPr>
          <w:rFonts w:hint="eastAsia"/>
        </w:rPr>
        <w:t>在磁场中的速度偏转的角度为</w:t>
      </w:r>
      <w:r w:rsidR="00B363E5">
        <w:rPr>
          <w:i/>
          <w:iCs/>
        </w:rPr>
        <w:t xml:space="preserve">θ </w:t>
      </w:r>
      <w:r w:rsidR="00B363E5" w:rsidRPr="00B363E5">
        <w:rPr>
          <w:rFonts w:hint="eastAsia"/>
        </w:rPr>
        <w:t>，</w:t>
      </w:r>
      <w:r w:rsidR="009A140B">
        <w:rPr>
          <w:rFonts w:hint="eastAsia"/>
        </w:rPr>
        <w:t>最后打在靶上的</w:t>
      </w:r>
      <w:r w:rsidR="009A140B">
        <w:rPr>
          <w:rFonts w:hint="eastAsia"/>
          <w:i/>
          <w:iCs/>
        </w:rPr>
        <w:t>P</w:t>
      </w:r>
      <w:r w:rsidR="009A140B">
        <w:rPr>
          <w:rFonts w:hint="eastAsia"/>
        </w:rPr>
        <w:t>点。已知加速电压为</w:t>
      </w:r>
      <w:r w:rsidR="009A140B">
        <w:rPr>
          <w:rFonts w:hint="eastAsia"/>
          <w:i/>
          <w:iCs/>
        </w:rPr>
        <w:t>U</w:t>
      </w:r>
      <w:r w:rsidR="009A140B">
        <w:rPr>
          <w:i/>
          <w:iCs/>
        </w:rPr>
        <w:t xml:space="preserve"> </w:t>
      </w:r>
      <w:r w:rsidR="009A140B">
        <w:t>= 200V</w:t>
      </w:r>
      <w:r w:rsidR="009A140B">
        <w:rPr>
          <w:rFonts w:hint="eastAsia"/>
        </w:rPr>
        <w:t>，磁场宽度</w:t>
      </w:r>
      <w:r w:rsidR="009A140B">
        <w:rPr>
          <w:rFonts w:hint="eastAsia"/>
          <w:i/>
          <w:iCs/>
        </w:rPr>
        <w:t>d</w:t>
      </w:r>
      <w:r w:rsidR="009A140B">
        <w:rPr>
          <w:i/>
          <w:iCs/>
        </w:rPr>
        <w:t xml:space="preserve"> </w:t>
      </w:r>
      <w:r w:rsidR="009A140B">
        <w:t xml:space="preserve">= </w:t>
      </w:r>
      <w:r w:rsidR="00A94895">
        <w:t>0.</w:t>
      </w:r>
      <w:r w:rsidR="009A140B">
        <w:t>1</w:t>
      </w:r>
      <w:r w:rsidR="009A140B">
        <w:rPr>
          <w:rFonts w:hint="eastAsia"/>
        </w:rPr>
        <w:t>m</w:t>
      </w:r>
      <w:r w:rsidR="009A140B">
        <w:rPr>
          <w:rFonts w:hint="eastAsia"/>
        </w:rPr>
        <w:t>，正电子质量</w:t>
      </w:r>
      <w:r w:rsidR="009A140B">
        <w:rPr>
          <w:rFonts w:hint="eastAsia"/>
          <w:i/>
          <w:iCs/>
        </w:rPr>
        <w:t>m</w:t>
      </w:r>
      <w:r w:rsidR="009A140B">
        <w:rPr>
          <w:i/>
          <w:iCs/>
        </w:rPr>
        <w:t xml:space="preserve"> = </w:t>
      </w:r>
      <w:r w:rsidR="009A140B">
        <w:rPr>
          <w:rFonts w:hint="eastAsia"/>
        </w:rPr>
        <w:t>9.1</w:t>
      </w:r>
      <w:r w:rsidR="009A140B">
        <w:rPr>
          <w:rFonts w:hint="eastAsia"/>
        </w:rPr>
        <w:t>×</w:t>
      </w:r>
      <w:r w:rsidR="009A140B">
        <w:rPr>
          <w:rFonts w:hint="eastAsia"/>
        </w:rPr>
        <w:t>10</w:t>
      </w:r>
      <w:r w:rsidR="009A140B">
        <w:rPr>
          <w:rFonts w:hint="eastAsia"/>
          <w:vertAlign w:val="superscript"/>
        </w:rPr>
        <w:t>-31</w:t>
      </w:r>
      <w:r w:rsidR="009A140B">
        <w:rPr>
          <w:rFonts w:hint="eastAsia"/>
        </w:rPr>
        <w:t xml:space="preserve"> kg</w:t>
      </w:r>
      <w:r w:rsidR="009A140B">
        <w:rPr>
          <w:rFonts w:hint="eastAsia"/>
        </w:rPr>
        <w:t>、电荷量</w:t>
      </w:r>
      <w:r w:rsidR="009A140B">
        <w:rPr>
          <w:rFonts w:hint="eastAsia"/>
          <w:i/>
          <w:iCs/>
        </w:rPr>
        <w:t>e</w:t>
      </w:r>
      <w:r w:rsidR="009A140B">
        <w:rPr>
          <w:i/>
          <w:iCs/>
        </w:rPr>
        <w:t xml:space="preserve"> = </w:t>
      </w:r>
      <w:r w:rsidR="009A140B">
        <w:rPr>
          <w:rFonts w:hint="eastAsia"/>
        </w:rPr>
        <w:t>1.6</w:t>
      </w:r>
      <w:r w:rsidR="009A140B">
        <w:rPr>
          <w:rFonts w:hint="eastAsia"/>
        </w:rPr>
        <w:t>×</w:t>
      </w:r>
      <w:r w:rsidR="009A140B">
        <w:rPr>
          <w:rFonts w:hint="eastAsia"/>
        </w:rPr>
        <w:t>10</w:t>
      </w:r>
      <w:r w:rsidR="009A140B">
        <w:rPr>
          <w:rFonts w:hint="eastAsia"/>
          <w:vertAlign w:val="superscript"/>
        </w:rPr>
        <w:t>-19</w:t>
      </w:r>
      <w:r w:rsidR="009A140B">
        <w:rPr>
          <w:rFonts w:hint="eastAsia"/>
        </w:rPr>
        <w:t xml:space="preserve"> C</w:t>
      </w:r>
      <w:r w:rsidR="009A140B">
        <w:rPr>
          <w:rFonts w:hint="eastAsia"/>
        </w:rPr>
        <w:t>，偏转角为</w:t>
      </w:r>
      <w:r w:rsidR="00B363E5">
        <w:rPr>
          <w:i/>
          <w:iCs/>
        </w:rPr>
        <w:t>θ</w:t>
      </w:r>
      <w:r w:rsidR="009A140B">
        <w:rPr>
          <w:i/>
          <w:iCs/>
        </w:rPr>
        <w:t xml:space="preserve"> =</w:t>
      </w:r>
      <w:r w:rsidR="009A140B">
        <w:t xml:space="preserve"> 30</w:t>
      </w:r>
      <w:r w:rsidR="009A140B">
        <w:rPr>
          <w:rFonts w:hint="eastAsia"/>
        </w:rPr>
        <w:t>°</w:t>
      </w:r>
      <w:r w:rsidR="0090600F">
        <w:rPr>
          <w:rFonts w:hint="eastAsia"/>
        </w:rPr>
        <w:t>，求：</w:t>
      </w:r>
      <w:r w:rsidR="00893498">
        <w:rPr>
          <w:rFonts w:hint="eastAsia"/>
          <w:szCs w:val="22"/>
        </w:rPr>
        <w:t>（保留</w:t>
      </w:r>
      <w:r w:rsidR="00893498">
        <w:rPr>
          <w:rFonts w:hint="eastAsia"/>
          <w:szCs w:val="22"/>
        </w:rPr>
        <w:t>3</w:t>
      </w:r>
      <w:r w:rsidR="00893498">
        <w:rPr>
          <w:rFonts w:hint="eastAsia"/>
          <w:szCs w:val="22"/>
        </w:rPr>
        <w:t>位有效数字）</w:t>
      </w:r>
      <w:r w:rsidR="009A140B">
        <w:rPr>
          <w:rFonts w:hint="eastAsia"/>
        </w:rPr>
        <w:t>。</w:t>
      </w:r>
    </w:p>
    <w:p w14:paraId="64DA0878" w14:textId="03A41EF6" w:rsidR="000678AB" w:rsidRDefault="009A140B">
      <w:pPr>
        <w:adjustRightInd w:val="0"/>
        <w:snapToGrid w:val="0"/>
        <w:spacing w:line="312" w:lineRule="auto"/>
        <w:ind w:left="424" w:hangingChars="202" w:hanging="424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/>
        </w:rPr>
        <w:t xml:space="preserve"> </w:t>
      </w:r>
      <w:r>
        <w:rPr>
          <w:rFonts w:hint="eastAsia"/>
        </w:rPr>
        <w:t>正电子离开电场时的速度大小；</w:t>
      </w:r>
    </w:p>
    <w:p w14:paraId="1B83DEEE" w14:textId="4A4485AE" w:rsidR="000678AB" w:rsidRDefault="009A140B">
      <w:pPr>
        <w:adjustRightInd w:val="0"/>
        <w:snapToGrid w:val="0"/>
        <w:spacing w:line="312" w:lineRule="auto"/>
        <w:ind w:left="424" w:hangingChars="202" w:hanging="424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偏转磁场的</w:t>
      </w:r>
      <w:r>
        <w:rPr>
          <w:rFonts w:hint="eastAsia"/>
        </w:rPr>
        <w:t>磁感应强度</w:t>
      </w:r>
      <w:r>
        <w:rPr>
          <w:rFonts w:hint="eastAsia"/>
          <w:i/>
          <w:iCs/>
        </w:rPr>
        <w:t>B</w:t>
      </w:r>
      <w:r>
        <w:rPr>
          <w:rFonts w:hint="eastAsia"/>
        </w:rPr>
        <w:t>。</w:t>
      </w:r>
    </w:p>
    <w:p w14:paraId="2D0C0330" w14:textId="6D28DABE" w:rsidR="000678AB" w:rsidRDefault="009A140B">
      <w:pPr>
        <w:widowControl/>
        <w:jc w:val="left"/>
      </w:pPr>
      <w:r>
        <w:br w:type="page"/>
      </w:r>
      <w:bookmarkStart w:id="7" w:name="_Hlk192888780"/>
    </w:p>
    <w:p w14:paraId="40E32127" w14:textId="58637644" w:rsidR="000678AB" w:rsidRDefault="009A140B">
      <w:pPr>
        <w:spacing w:line="312" w:lineRule="auto"/>
        <w:jc w:val="center"/>
        <w:rPr>
          <w:rFonts w:ascii="黑体" w:eastAsia="黑体" w:hAnsi="黑体" w:hint="eastAsia"/>
          <w:sz w:val="28"/>
          <w:szCs w:val="28"/>
          <w14:ligatures w14:val="standardContextual"/>
        </w:rPr>
      </w:pPr>
      <w:r>
        <w:rPr>
          <w:rFonts w:eastAsia="黑体" w:hint="eastAsia"/>
          <w:sz w:val="28"/>
          <w:szCs w:val="28"/>
        </w:rPr>
        <w:t>五</w:t>
      </w:r>
      <w:r>
        <w:rPr>
          <w:rFonts w:eastAsia="黑体" w:hint="eastAsia"/>
          <w:sz w:val="28"/>
          <w:szCs w:val="28"/>
        </w:rPr>
        <w:t xml:space="preserve"> </w:t>
      </w:r>
      <w:r>
        <w:rPr>
          <w:rFonts w:eastAsia="黑体"/>
          <w:sz w:val="28"/>
          <w:szCs w:val="28"/>
        </w:rPr>
        <w:t xml:space="preserve"> </w:t>
      </w:r>
      <w:r w:rsidR="00A94895">
        <w:rPr>
          <w:rFonts w:eastAsia="黑体" w:hint="eastAsia"/>
          <w:sz w:val="28"/>
          <w:szCs w:val="28"/>
        </w:rPr>
        <w:t>矿石</w:t>
      </w:r>
      <w:r>
        <w:rPr>
          <w:rFonts w:eastAsia="黑体" w:hint="eastAsia"/>
          <w:sz w:val="28"/>
          <w:szCs w:val="28"/>
        </w:rPr>
        <w:t>收音机</w:t>
      </w:r>
      <w:bookmarkEnd w:id="7"/>
    </w:p>
    <w:p w14:paraId="781AC534" w14:textId="5CB3F13D" w:rsidR="009D0878" w:rsidRPr="00F44992" w:rsidRDefault="009A140B" w:rsidP="00F44992">
      <w:pPr>
        <w:adjustRightInd w:val="0"/>
        <w:snapToGrid w:val="0"/>
        <w:spacing w:line="312" w:lineRule="auto"/>
        <w:ind w:firstLineChars="202" w:firstLine="424"/>
        <w:rPr>
          <w:rFonts w:eastAsia="楷体"/>
        </w:rPr>
      </w:pPr>
      <w:r>
        <w:rPr>
          <w:rFonts w:eastAsia="楷体" w:hint="eastAsia"/>
        </w:rPr>
        <w:t>矿石收音机是一种简易的无线电接收装置，具有低成本、易制作、无需电源的特点。</w:t>
      </w:r>
    </w:p>
    <w:p w14:paraId="7070ABF1" w14:textId="250B4A46" w:rsidR="000678AB" w:rsidRPr="00161A02" w:rsidRDefault="00F44992" w:rsidP="0046725F">
      <w:pPr>
        <w:adjustRightInd w:val="0"/>
        <w:snapToGrid w:val="0"/>
        <w:spacing w:beforeLines="50" w:before="120" w:line="312" w:lineRule="auto"/>
        <w:ind w:left="425" w:hangingChars="177" w:hanging="425"/>
        <w:rPr>
          <w:rFonts w:eastAsia="楷体"/>
        </w:rPr>
      </w:pPr>
      <w:bookmarkStart w:id="8" w:name="_Hlk193136577"/>
      <w:r>
        <w:rPr>
          <w:kern w:val="0"/>
          <w:sz w:val="24"/>
        </w:rPr>
        <w:t>1</w:t>
      </w:r>
      <w:r>
        <w:rPr>
          <w:szCs w:val="21"/>
        </w:rPr>
        <w:t>．</w:t>
      </w:r>
      <w:r>
        <w:rPr>
          <w:szCs w:val="21"/>
        </w:rPr>
        <w:t xml:space="preserve"> </w:t>
      </w:r>
      <w:r w:rsidR="009A140B" w:rsidRPr="00F44992">
        <w:rPr>
          <w:rFonts w:ascii="宋体" w:hAnsi="宋体"/>
          <w:szCs w:val="21"/>
          <w14:ligatures w14:val="standardContextual"/>
        </w:rPr>
        <w:t>如图</w:t>
      </w:r>
      <w:r w:rsidR="009A140B" w:rsidRPr="00F44992">
        <w:rPr>
          <w:rFonts w:ascii="宋体" w:hAnsi="宋体" w:hint="eastAsia"/>
          <w:szCs w:val="21"/>
          <w14:ligatures w14:val="standardContextual"/>
        </w:rPr>
        <w:t>，线圈</w:t>
      </w:r>
      <w:r w:rsidR="009A140B" w:rsidRPr="00F44992">
        <w:rPr>
          <w:i/>
          <w:iCs/>
          <w:szCs w:val="21"/>
          <w14:ligatures w14:val="standardContextual"/>
        </w:rPr>
        <w:t>L</w:t>
      </w:r>
      <w:r w:rsidR="009A140B" w:rsidRPr="00F44992">
        <w:rPr>
          <w:szCs w:val="21"/>
          <w:vertAlign w:val="subscript"/>
          <w14:ligatures w14:val="standardContextual"/>
        </w:rPr>
        <w:t>1</w:t>
      </w:r>
      <w:r w:rsidR="009A140B" w:rsidRPr="00F44992">
        <w:rPr>
          <w:rFonts w:ascii="宋体" w:hAnsi="宋体"/>
          <w:szCs w:val="21"/>
          <w14:ligatures w14:val="standardContextual"/>
        </w:rPr>
        <w:t>、</w:t>
      </w:r>
      <w:r w:rsidR="009A140B" w:rsidRPr="00F44992">
        <w:rPr>
          <w:i/>
          <w:iCs/>
          <w:szCs w:val="21"/>
          <w14:ligatures w14:val="standardContextual"/>
        </w:rPr>
        <w:t>L</w:t>
      </w:r>
      <w:r w:rsidR="009A140B" w:rsidRPr="00F44992">
        <w:rPr>
          <w:szCs w:val="21"/>
          <w:vertAlign w:val="subscript"/>
          <w14:ligatures w14:val="standardContextual"/>
        </w:rPr>
        <w:t>2</w:t>
      </w:r>
      <w:r w:rsidR="009A140B" w:rsidRPr="00F44992">
        <w:rPr>
          <w:rFonts w:ascii="宋体" w:hAnsi="宋体"/>
          <w:szCs w:val="21"/>
          <w14:ligatures w14:val="standardContextual"/>
        </w:rPr>
        <w:t>组成磁性天线，用于接收电磁波信号</w:t>
      </w:r>
      <w:r w:rsidR="009A140B" w:rsidRPr="00F44992">
        <w:rPr>
          <w:rFonts w:ascii="宋体" w:hAnsi="宋体" w:hint="eastAsia"/>
          <w:szCs w:val="21"/>
          <w14:ligatures w14:val="standardContextual"/>
        </w:rPr>
        <w:t>。</w:t>
      </w:r>
      <w:bookmarkEnd w:id="8"/>
    </w:p>
    <w:p w14:paraId="2D813D34" w14:textId="27DF1E55" w:rsidR="000678AB" w:rsidRDefault="00C218A3">
      <w:pPr>
        <w:spacing w:line="312" w:lineRule="auto"/>
        <w:jc w:val="left"/>
        <w:rPr>
          <w:rFonts w:eastAsia="楷体"/>
          <w:color w:val="FF0000"/>
          <w:szCs w:val="21"/>
          <w14:ligatures w14:val="standardContextu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02944" behindDoc="0" locked="0" layoutInCell="1" allowOverlap="1" wp14:anchorId="3298B55F" wp14:editId="687DB7DA">
                <wp:simplePos x="0" y="0"/>
                <wp:positionH relativeFrom="column">
                  <wp:posOffset>3234690</wp:posOffset>
                </wp:positionH>
                <wp:positionV relativeFrom="paragraph">
                  <wp:posOffset>216535</wp:posOffset>
                </wp:positionV>
                <wp:extent cx="1905000" cy="645160"/>
                <wp:effectExtent l="0" t="0" r="0" b="21590"/>
                <wp:wrapSquare wrapText="bothSides"/>
                <wp:docPr id="1453018022" name="JP2025/3/20 星期四22:43:0034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05000" cy="645160"/>
                          <a:chOff x="-609" y="0"/>
                          <a:chExt cx="1978699" cy="843347"/>
                        </a:xfrm>
                      </wpg:grpSpPr>
                      <wps:wsp>
                        <wps:cNvPr id="373869736" name="矩形 30"/>
                        <wps:cNvSpPr>
                          <a:spLocks noChangeArrowheads="1"/>
                        </wps:cNvSpPr>
                        <wps:spPr bwMode="auto">
                          <a:xfrm>
                            <a:off x="167951" y="268721"/>
                            <a:ext cx="384278" cy="380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130935908" name="组合 33"/>
                        <wpg:cNvGrpSpPr/>
                        <wpg:grpSpPr>
                          <a:xfrm rot="16200000">
                            <a:off x="132216" y="393473"/>
                            <a:ext cx="83185" cy="114300"/>
                            <a:chOff x="3057" y="1693"/>
                            <a:chExt cx="760" cy="500"/>
                          </a:xfrm>
                        </wpg:grpSpPr>
                        <wps:wsp>
                          <wps:cNvPr id="1574150083" name="Rectangl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7" y="1693"/>
                              <a:ext cx="760" cy="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4898339" name="Line 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57" y="1693"/>
                              <a:ext cx="0" cy="5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01365676" name="Lin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17" y="1693"/>
                              <a:ext cx="0" cy="5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1105139885" name="组合 34"/>
                        <wpg:cNvGrpSpPr/>
                        <wpg:grpSpPr>
                          <a:xfrm>
                            <a:off x="541175" y="313508"/>
                            <a:ext cx="45085" cy="307975"/>
                            <a:chOff x="2649" y="2436"/>
                            <a:chExt cx="546" cy="5069"/>
                          </a:xfrm>
                          <a:solidFill>
                            <a:sysClr val="window" lastClr="FFFFFF"/>
                          </a:solidFill>
                        </wpg:grpSpPr>
                        <wps:wsp>
                          <wps:cNvPr id="648071125" name="Arc 13"/>
                          <wps:cNvSpPr/>
                          <wps:spPr bwMode="auto">
                            <a:xfrm>
                              <a:off x="2649" y="2436"/>
                              <a:ext cx="531" cy="1004"/>
                            </a:xfrm>
                            <a:custGeom>
                              <a:avLst/>
                              <a:gdLst>
                                <a:gd name="G0" fmla="+- 1230 0 0"/>
                                <a:gd name="G1" fmla="+- 21600 0 0"/>
                                <a:gd name="G2" fmla="+- 21600 0 0"/>
                                <a:gd name="T0" fmla="*/ 1230 w 22830"/>
                                <a:gd name="T1" fmla="*/ 0 h 43200"/>
                                <a:gd name="T2" fmla="*/ 0 w 22830"/>
                                <a:gd name="T3" fmla="*/ 43165 h 43200"/>
                                <a:gd name="T4" fmla="*/ 1230 w 2283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2830" h="43200" fill="none" extrusionOk="0">
                                  <a:moveTo>
                                    <a:pt x="1230" y="0"/>
                                  </a:moveTo>
                                  <a:cubicBezTo>
                                    <a:pt x="13159" y="0"/>
                                    <a:pt x="22830" y="9670"/>
                                    <a:pt x="22830" y="21600"/>
                                  </a:cubicBezTo>
                                  <a:cubicBezTo>
                                    <a:pt x="22830" y="33529"/>
                                    <a:pt x="13159" y="43200"/>
                                    <a:pt x="1230" y="43200"/>
                                  </a:cubicBezTo>
                                  <a:cubicBezTo>
                                    <a:pt x="819" y="43199"/>
                                    <a:pt x="409" y="43188"/>
                                    <a:pt x="0" y="43164"/>
                                  </a:cubicBezTo>
                                </a:path>
                                <a:path w="22830" h="43200" stroke="0" extrusionOk="0">
                                  <a:moveTo>
                                    <a:pt x="1230" y="0"/>
                                  </a:moveTo>
                                  <a:cubicBezTo>
                                    <a:pt x="13159" y="0"/>
                                    <a:pt x="22830" y="9670"/>
                                    <a:pt x="22830" y="21600"/>
                                  </a:cubicBezTo>
                                  <a:cubicBezTo>
                                    <a:pt x="22830" y="33529"/>
                                    <a:pt x="13159" y="43200"/>
                                    <a:pt x="1230" y="43200"/>
                                  </a:cubicBezTo>
                                  <a:cubicBezTo>
                                    <a:pt x="819" y="43199"/>
                                    <a:pt x="409" y="43188"/>
                                    <a:pt x="0" y="43164"/>
                                  </a:cubicBezTo>
                                  <a:lnTo>
                                    <a:pt x="1230" y="21600"/>
                                  </a:lnTo>
                                  <a:close/>
                                </a:path>
                              </a:pathLst>
                            </a:custGeom>
                            <a:grp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4618934" name="Arc 14"/>
                          <wps:cNvSpPr/>
                          <wps:spPr bwMode="auto">
                            <a:xfrm>
                              <a:off x="2649" y="3441"/>
                              <a:ext cx="531" cy="1004"/>
                            </a:xfrm>
                            <a:custGeom>
                              <a:avLst/>
                              <a:gdLst>
                                <a:gd name="G0" fmla="+- 1230 0 0"/>
                                <a:gd name="G1" fmla="+- 21600 0 0"/>
                                <a:gd name="G2" fmla="+- 21600 0 0"/>
                                <a:gd name="T0" fmla="*/ 1230 w 22830"/>
                                <a:gd name="T1" fmla="*/ 0 h 43200"/>
                                <a:gd name="T2" fmla="*/ 0 w 22830"/>
                                <a:gd name="T3" fmla="*/ 43165 h 43200"/>
                                <a:gd name="T4" fmla="*/ 1230 w 2283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2830" h="43200" fill="none" extrusionOk="0">
                                  <a:moveTo>
                                    <a:pt x="1230" y="0"/>
                                  </a:moveTo>
                                  <a:cubicBezTo>
                                    <a:pt x="13159" y="0"/>
                                    <a:pt x="22830" y="9670"/>
                                    <a:pt x="22830" y="21600"/>
                                  </a:cubicBezTo>
                                  <a:cubicBezTo>
                                    <a:pt x="22830" y="33529"/>
                                    <a:pt x="13159" y="43200"/>
                                    <a:pt x="1230" y="43200"/>
                                  </a:cubicBezTo>
                                  <a:cubicBezTo>
                                    <a:pt x="819" y="43199"/>
                                    <a:pt x="409" y="43188"/>
                                    <a:pt x="0" y="43164"/>
                                  </a:cubicBezTo>
                                </a:path>
                                <a:path w="22830" h="43200" stroke="0" extrusionOk="0">
                                  <a:moveTo>
                                    <a:pt x="1230" y="0"/>
                                  </a:moveTo>
                                  <a:cubicBezTo>
                                    <a:pt x="13159" y="0"/>
                                    <a:pt x="22830" y="9670"/>
                                    <a:pt x="22830" y="21600"/>
                                  </a:cubicBezTo>
                                  <a:cubicBezTo>
                                    <a:pt x="22830" y="33529"/>
                                    <a:pt x="13159" y="43200"/>
                                    <a:pt x="1230" y="43200"/>
                                  </a:cubicBezTo>
                                  <a:cubicBezTo>
                                    <a:pt x="819" y="43199"/>
                                    <a:pt x="409" y="43188"/>
                                    <a:pt x="0" y="43164"/>
                                  </a:cubicBezTo>
                                  <a:lnTo>
                                    <a:pt x="1230" y="21600"/>
                                  </a:lnTo>
                                  <a:close/>
                                </a:path>
                              </a:pathLst>
                            </a:custGeom>
                            <a:grp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8137712" name="Arc 15"/>
                          <wps:cNvSpPr/>
                          <wps:spPr bwMode="auto">
                            <a:xfrm>
                              <a:off x="2649" y="6501"/>
                              <a:ext cx="531" cy="1004"/>
                            </a:xfrm>
                            <a:custGeom>
                              <a:avLst/>
                              <a:gdLst>
                                <a:gd name="G0" fmla="+- 1230 0 0"/>
                                <a:gd name="G1" fmla="+- 21600 0 0"/>
                                <a:gd name="G2" fmla="+- 21600 0 0"/>
                                <a:gd name="T0" fmla="*/ 1230 w 22830"/>
                                <a:gd name="T1" fmla="*/ 0 h 43200"/>
                                <a:gd name="T2" fmla="*/ 0 w 22830"/>
                                <a:gd name="T3" fmla="*/ 43165 h 43200"/>
                                <a:gd name="T4" fmla="*/ 1230 w 2283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2830" h="43200" fill="none" extrusionOk="0">
                                  <a:moveTo>
                                    <a:pt x="1230" y="0"/>
                                  </a:moveTo>
                                  <a:cubicBezTo>
                                    <a:pt x="13159" y="0"/>
                                    <a:pt x="22830" y="9670"/>
                                    <a:pt x="22830" y="21600"/>
                                  </a:cubicBezTo>
                                  <a:cubicBezTo>
                                    <a:pt x="22830" y="33529"/>
                                    <a:pt x="13159" y="43200"/>
                                    <a:pt x="1230" y="43200"/>
                                  </a:cubicBezTo>
                                  <a:cubicBezTo>
                                    <a:pt x="819" y="43199"/>
                                    <a:pt x="409" y="43188"/>
                                    <a:pt x="0" y="43164"/>
                                  </a:cubicBezTo>
                                </a:path>
                                <a:path w="22830" h="43200" stroke="0" extrusionOk="0">
                                  <a:moveTo>
                                    <a:pt x="1230" y="0"/>
                                  </a:moveTo>
                                  <a:cubicBezTo>
                                    <a:pt x="13159" y="0"/>
                                    <a:pt x="22830" y="9670"/>
                                    <a:pt x="22830" y="21600"/>
                                  </a:cubicBezTo>
                                  <a:cubicBezTo>
                                    <a:pt x="22830" y="33529"/>
                                    <a:pt x="13159" y="43200"/>
                                    <a:pt x="1230" y="43200"/>
                                  </a:cubicBezTo>
                                  <a:cubicBezTo>
                                    <a:pt x="819" y="43199"/>
                                    <a:pt x="409" y="43188"/>
                                    <a:pt x="0" y="43164"/>
                                  </a:cubicBezTo>
                                  <a:lnTo>
                                    <a:pt x="1230" y="21600"/>
                                  </a:lnTo>
                                  <a:close/>
                                </a:path>
                              </a:pathLst>
                            </a:custGeom>
                            <a:grp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4497299" name="Arc 16"/>
                          <wps:cNvSpPr/>
                          <wps:spPr bwMode="auto">
                            <a:xfrm>
                              <a:off x="2649" y="5481"/>
                              <a:ext cx="531" cy="1004"/>
                            </a:xfrm>
                            <a:custGeom>
                              <a:avLst/>
                              <a:gdLst>
                                <a:gd name="G0" fmla="+- 1230 0 0"/>
                                <a:gd name="G1" fmla="+- 21600 0 0"/>
                                <a:gd name="G2" fmla="+- 21600 0 0"/>
                                <a:gd name="T0" fmla="*/ 1230 w 22830"/>
                                <a:gd name="T1" fmla="*/ 0 h 43200"/>
                                <a:gd name="T2" fmla="*/ 0 w 22830"/>
                                <a:gd name="T3" fmla="*/ 43165 h 43200"/>
                                <a:gd name="T4" fmla="*/ 1230 w 2283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2830" h="43200" fill="none" extrusionOk="0">
                                  <a:moveTo>
                                    <a:pt x="1230" y="0"/>
                                  </a:moveTo>
                                  <a:cubicBezTo>
                                    <a:pt x="13159" y="0"/>
                                    <a:pt x="22830" y="9670"/>
                                    <a:pt x="22830" y="21600"/>
                                  </a:cubicBezTo>
                                  <a:cubicBezTo>
                                    <a:pt x="22830" y="33529"/>
                                    <a:pt x="13159" y="43200"/>
                                    <a:pt x="1230" y="43200"/>
                                  </a:cubicBezTo>
                                  <a:cubicBezTo>
                                    <a:pt x="819" y="43199"/>
                                    <a:pt x="409" y="43188"/>
                                    <a:pt x="0" y="43164"/>
                                  </a:cubicBezTo>
                                </a:path>
                                <a:path w="22830" h="43200" stroke="0" extrusionOk="0">
                                  <a:moveTo>
                                    <a:pt x="1230" y="0"/>
                                  </a:moveTo>
                                  <a:cubicBezTo>
                                    <a:pt x="13159" y="0"/>
                                    <a:pt x="22830" y="9670"/>
                                    <a:pt x="22830" y="21600"/>
                                  </a:cubicBezTo>
                                  <a:cubicBezTo>
                                    <a:pt x="22830" y="33529"/>
                                    <a:pt x="13159" y="43200"/>
                                    <a:pt x="1230" y="43200"/>
                                  </a:cubicBezTo>
                                  <a:cubicBezTo>
                                    <a:pt x="819" y="43199"/>
                                    <a:pt x="409" y="43188"/>
                                    <a:pt x="0" y="43164"/>
                                  </a:cubicBezTo>
                                  <a:lnTo>
                                    <a:pt x="1230" y="21600"/>
                                  </a:lnTo>
                                  <a:close/>
                                </a:path>
                              </a:pathLst>
                            </a:custGeom>
                            <a:grp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1276650" name="Arc 17"/>
                          <wps:cNvSpPr/>
                          <wps:spPr bwMode="auto">
                            <a:xfrm>
                              <a:off x="2664" y="4461"/>
                              <a:ext cx="531" cy="1004"/>
                            </a:xfrm>
                            <a:custGeom>
                              <a:avLst/>
                              <a:gdLst>
                                <a:gd name="G0" fmla="+- 1230 0 0"/>
                                <a:gd name="G1" fmla="+- 21600 0 0"/>
                                <a:gd name="G2" fmla="+- 21600 0 0"/>
                                <a:gd name="T0" fmla="*/ 1230 w 22830"/>
                                <a:gd name="T1" fmla="*/ 0 h 43200"/>
                                <a:gd name="T2" fmla="*/ 0 w 22830"/>
                                <a:gd name="T3" fmla="*/ 43165 h 43200"/>
                                <a:gd name="T4" fmla="*/ 1230 w 2283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2830" h="43200" fill="none" extrusionOk="0">
                                  <a:moveTo>
                                    <a:pt x="1230" y="0"/>
                                  </a:moveTo>
                                  <a:cubicBezTo>
                                    <a:pt x="13159" y="0"/>
                                    <a:pt x="22830" y="9670"/>
                                    <a:pt x="22830" y="21600"/>
                                  </a:cubicBezTo>
                                  <a:cubicBezTo>
                                    <a:pt x="22830" y="33529"/>
                                    <a:pt x="13159" y="43200"/>
                                    <a:pt x="1230" y="43200"/>
                                  </a:cubicBezTo>
                                  <a:cubicBezTo>
                                    <a:pt x="819" y="43199"/>
                                    <a:pt x="409" y="43188"/>
                                    <a:pt x="0" y="43164"/>
                                  </a:cubicBezTo>
                                </a:path>
                                <a:path w="22830" h="43200" stroke="0" extrusionOk="0">
                                  <a:moveTo>
                                    <a:pt x="1230" y="0"/>
                                  </a:moveTo>
                                  <a:cubicBezTo>
                                    <a:pt x="13159" y="0"/>
                                    <a:pt x="22830" y="9670"/>
                                    <a:pt x="22830" y="21600"/>
                                  </a:cubicBezTo>
                                  <a:cubicBezTo>
                                    <a:pt x="22830" y="33529"/>
                                    <a:pt x="13159" y="43200"/>
                                    <a:pt x="1230" y="43200"/>
                                  </a:cubicBezTo>
                                  <a:cubicBezTo>
                                    <a:pt x="819" y="43199"/>
                                    <a:pt x="409" y="43188"/>
                                    <a:pt x="0" y="43164"/>
                                  </a:cubicBezTo>
                                  <a:lnTo>
                                    <a:pt x="1230" y="21600"/>
                                  </a:lnTo>
                                  <a:close/>
                                </a:path>
                              </a:pathLst>
                            </a:custGeom>
                            <a:grp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40587730" name="直接连接符 35"/>
                        <wps:cNvCnPr/>
                        <wps:spPr>
                          <a:xfrm>
                            <a:off x="619552" y="276186"/>
                            <a:ext cx="0" cy="39687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g:grpSp>
                        <wpg:cNvPr id="413171906" name="组合 36"/>
                        <wpg:cNvGrpSpPr/>
                        <wpg:grpSpPr>
                          <a:xfrm flipH="1">
                            <a:off x="656875" y="268721"/>
                            <a:ext cx="705186" cy="379730"/>
                            <a:chOff x="-236601" y="0"/>
                            <a:chExt cx="705194" cy="379730"/>
                          </a:xfrm>
                        </wpg:grpSpPr>
                        <wps:wsp>
                          <wps:cNvPr id="207377462" name="矩形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-181019" y="0"/>
                              <a:ext cx="614515" cy="3797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637636165" name="组合 33"/>
                          <wpg:cNvGrpSpPr/>
                          <wpg:grpSpPr>
                            <a:xfrm rot="16200000">
                              <a:off x="-224547" y="128688"/>
                              <a:ext cx="90191" cy="114299"/>
                              <a:chOff x="3025" y="658"/>
                              <a:chExt cx="824" cy="500"/>
                            </a:xfrm>
                          </wpg:grpSpPr>
                          <wps:wsp>
                            <wps:cNvPr id="1388762859" name="Rectangle 9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3057" y="694"/>
                                <a:ext cx="792" cy="36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0426206" name="Line 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25" y="658"/>
                                <a:ext cx="0" cy="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8176486" name="Line 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17" y="658"/>
                                <a:ext cx="0" cy="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400173599" name="组合 34"/>
                          <wpg:cNvGrpSpPr/>
                          <wpg:grpSpPr>
                            <a:xfrm>
                              <a:off x="423508" y="45897"/>
                              <a:ext cx="45085" cy="307975"/>
                              <a:chOff x="2649" y="2436"/>
                              <a:chExt cx="546" cy="5069"/>
                            </a:xfrm>
                            <a:solidFill>
                              <a:sysClr val="window" lastClr="FFFFFF"/>
                            </a:solidFill>
                          </wpg:grpSpPr>
                          <wps:wsp>
                            <wps:cNvPr id="1734891977" name="Arc 13"/>
                            <wps:cNvSpPr/>
                            <wps:spPr bwMode="auto">
                              <a:xfrm>
                                <a:off x="2649" y="2436"/>
                                <a:ext cx="531" cy="1004"/>
                              </a:xfrm>
                              <a:custGeom>
                                <a:avLst/>
                                <a:gdLst>
                                  <a:gd name="G0" fmla="+- 1230 0 0"/>
                                  <a:gd name="G1" fmla="+- 21600 0 0"/>
                                  <a:gd name="G2" fmla="+- 21600 0 0"/>
                                  <a:gd name="T0" fmla="*/ 1230 w 22830"/>
                                  <a:gd name="T1" fmla="*/ 0 h 43200"/>
                                  <a:gd name="T2" fmla="*/ 0 w 22830"/>
                                  <a:gd name="T3" fmla="*/ 43165 h 43200"/>
                                  <a:gd name="T4" fmla="*/ 1230 w 22830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2830" h="43200" fill="none" extrusionOk="0">
                                    <a:moveTo>
                                      <a:pt x="1230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199"/>
                                      <a:pt x="409" y="43188"/>
                                      <a:pt x="0" y="43164"/>
                                    </a:cubicBezTo>
                                  </a:path>
                                  <a:path w="22830" h="43200" stroke="0" extrusionOk="0">
                                    <a:moveTo>
                                      <a:pt x="1230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199"/>
                                      <a:pt x="409" y="43188"/>
                                      <a:pt x="0" y="43164"/>
                                    </a:cubicBezTo>
                                    <a:lnTo>
                                      <a:pt x="1230" y="21600"/>
                                    </a:lnTo>
                                    <a:close/>
                                  </a:path>
                                </a:pathLst>
                              </a:custGeom>
                              <a:grp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6657470" name="Arc 14"/>
                            <wps:cNvSpPr/>
                            <wps:spPr bwMode="auto">
                              <a:xfrm>
                                <a:off x="2649" y="3441"/>
                                <a:ext cx="531" cy="1004"/>
                              </a:xfrm>
                              <a:custGeom>
                                <a:avLst/>
                                <a:gdLst>
                                  <a:gd name="G0" fmla="+- 1230 0 0"/>
                                  <a:gd name="G1" fmla="+- 21600 0 0"/>
                                  <a:gd name="G2" fmla="+- 21600 0 0"/>
                                  <a:gd name="T0" fmla="*/ 1230 w 22830"/>
                                  <a:gd name="T1" fmla="*/ 0 h 43200"/>
                                  <a:gd name="T2" fmla="*/ 0 w 22830"/>
                                  <a:gd name="T3" fmla="*/ 43165 h 43200"/>
                                  <a:gd name="T4" fmla="*/ 1230 w 22830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2830" h="43200" fill="none" extrusionOk="0">
                                    <a:moveTo>
                                      <a:pt x="1230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199"/>
                                      <a:pt x="409" y="43188"/>
                                      <a:pt x="0" y="43164"/>
                                    </a:cubicBezTo>
                                  </a:path>
                                  <a:path w="22830" h="43200" stroke="0" extrusionOk="0">
                                    <a:moveTo>
                                      <a:pt x="1230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199"/>
                                      <a:pt x="409" y="43188"/>
                                      <a:pt x="0" y="43164"/>
                                    </a:cubicBezTo>
                                    <a:lnTo>
                                      <a:pt x="1230" y="21600"/>
                                    </a:lnTo>
                                    <a:close/>
                                  </a:path>
                                </a:pathLst>
                              </a:custGeom>
                              <a:grp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72245604" name="Arc 15"/>
                            <wps:cNvSpPr/>
                            <wps:spPr bwMode="auto">
                              <a:xfrm>
                                <a:off x="2649" y="6501"/>
                                <a:ext cx="531" cy="1004"/>
                              </a:xfrm>
                              <a:custGeom>
                                <a:avLst/>
                                <a:gdLst>
                                  <a:gd name="G0" fmla="+- 1230 0 0"/>
                                  <a:gd name="G1" fmla="+- 21600 0 0"/>
                                  <a:gd name="G2" fmla="+- 21600 0 0"/>
                                  <a:gd name="T0" fmla="*/ 1230 w 22830"/>
                                  <a:gd name="T1" fmla="*/ 0 h 43200"/>
                                  <a:gd name="T2" fmla="*/ 0 w 22830"/>
                                  <a:gd name="T3" fmla="*/ 43165 h 43200"/>
                                  <a:gd name="T4" fmla="*/ 1230 w 22830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2830" h="43200" fill="none" extrusionOk="0">
                                    <a:moveTo>
                                      <a:pt x="1230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199"/>
                                      <a:pt x="409" y="43188"/>
                                      <a:pt x="0" y="43164"/>
                                    </a:cubicBezTo>
                                  </a:path>
                                  <a:path w="22830" h="43200" stroke="0" extrusionOk="0">
                                    <a:moveTo>
                                      <a:pt x="1230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199"/>
                                      <a:pt x="409" y="43188"/>
                                      <a:pt x="0" y="43164"/>
                                    </a:cubicBezTo>
                                    <a:lnTo>
                                      <a:pt x="1230" y="21600"/>
                                    </a:lnTo>
                                    <a:close/>
                                  </a:path>
                                </a:pathLst>
                              </a:custGeom>
                              <a:grp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64341536" name="Arc 16"/>
                            <wps:cNvSpPr/>
                            <wps:spPr bwMode="auto">
                              <a:xfrm>
                                <a:off x="2649" y="5481"/>
                                <a:ext cx="531" cy="1004"/>
                              </a:xfrm>
                              <a:custGeom>
                                <a:avLst/>
                                <a:gdLst>
                                  <a:gd name="G0" fmla="+- 1230 0 0"/>
                                  <a:gd name="G1" fmla="+- 21600 0 0"/>
                                  <a:gd name="G2" fmla="+- 21600 0 0"/>
                                  <a:gd name="T0" fmla="*/ 1230 w 22830"/>
                                  <a:gd name="T1" fmla="*/ 0 h 43200"/>
                                  <a:gd name="T2" fmla="*/ 0 w 22830"/>
                                  <a:gd name="T3" fmla="*/ 43165 h 43200"/>
                                  <a:gd name="T4" fmla="*/ 1230 w 22830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2830" h="43200" fill="none" extrusionOk="0">
                                    <a:moveTo>
                                      <a:pt x="1230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199"/>
                                      <a:pt x="409" y="43188"/>
                                      <a:pt x="0" y="43164"/>
                                    </a:cubicBezTo>
                                  </a:path>
                                  <a:path w="22830" h="43200" stroke="0" extrusionOk="0">
                                    <a:moveTo>
                                      <a:pt x="1230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199"/>
                                      <a:pt x="409" y="43188"/>
                                      <a:pt x="0" y="43164"/>
                                    </a:cubicBezTo>
                                    <a:lnTo>
                                      <a:pt x="1230" y="21600"/>
                                    </a:lnTo>
                                    <a:close/>
                                  </a:path>
                                </a:pathLst>
                              </a:custGeom>
                              <a:grp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7556930" name="Arc 17"/>
                            <wps:cNvSpPr/>
                            <wps:spPr bwMode="auto">
                              <a:xfrm>
                                <a:off x="2664" y="4461"/>
                                <a:ext cx="531" cy="1004"/>
                              </a:xfrm>
                              <a:custGeom>
                                <a:avLst/>
                                <a:gdLst>
                                  <a:gd name="G0" fmla="+- 1230 0 0"/>
                                  <a:gd name="G1" fmla="+- 21600 0 0"/>
                                  <a:gd name="G2" fmla="+- 21600 0 0"/>
                                  <a:gd name="T0" fmla="*/ 1230 w 22830"/>
                                  <a:gd name="T1" fmla="*/ 0 h 43200"/>
                                  <a:gd name="T2" fmla="*/ 0 w 22830"/>
                                  <a:gd name="T3" fmla="*/ 43165 h 43200"/>
                                  <a:gd name="T4" fmla="*/ 1230 w 22830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2830" h="43200" fill="none" extrusionOk="0">
                                    <a:moveTo>
                                      <a:pt x="1230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199"/>
                                      <a:pt x="409" y="43188"/>
                                      <a:pt x="0" y="43164"/>
                                    </a:cubicBezTo>
                                  </a:path>
                                  <a:path w="22830" h="43200" stroke="0" extrusionOk="0">
                                    <a:moveTo>
                                      <a:pt x="1230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199"/>
                                      <a:pt x="409" y="43188"/>
                                      <a:pt x="0" y="43164"/>
                                    </a:cubicBezTo>
                                    <a:lnTo>
                                      <a:pt x="1230" y="21600"/>
                                    </a:lnTo>
                                    <a:close/>
                                  </a:path>
                                </a:pathLst>
                              </a:custGeom>
                              <a:grp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538623041" name="组合 37"/>
                        <wpg:cNvGrpSpPr/>
                        <wpg:grpSpPr>
                          <a:xfrm rot="5400000">
                            <a:off x="925596" y="228056"/>
                            <a:ext cx="92746" cy="78852"/>
                            <a:chOff x="5757" y="2844"/>
                            <a:chExt cx="263" cy="215"/>
                          </a:xfrm>
                        </wpg:grpSpPr>
                        <wps:wsp>
                          <wps:cNvPr id="1007836182" name="AutoShap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5760" y="2844"/>
                              <a:ext cx="250" cy="21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8031359" name="Line 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57" y="2844"/>
                              <a:ext cx="263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1037283731" name="任意多边形: 形状 38"/>
                        <wps:cNvSpPr/>
                        <wps:spPr bwMode="auto">
                          <a:xfrm rot="16200000">
                            <a:off x="1284157" y="287260"/>
                            <a:ext cx="381787" cy="343426"/>
                          </a:xfrm>
                          <a:custGeom>
                            <a:avLst/>
                            <a:gdLst>
                              <a:gd name="T0" fmla="*/ 0 w 2420"/>
                              <a:gd name="T1" fmla="*/ 0 h 840"/>
                              <a:gd name="T2" fmla="*/ 0 w 2420"/>
                              <a:gd name="T3" fmla="*/ 840 h 840"/>
                              <a:gd name="T4" fmla="*/ 2420 w 2420"/>
                              <a:gd name="T5" fmla="*/ 840 h 840"/>
                              <a:gd name="T6" fmla="*/ 2420 w 2420"/>
                              <a:gd name="T7" fmla="*/ 0 h 8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20" h="840">
                                <a:moveTo>
                                  <a:pt x="0" y="0"/>
                                </a:moveTo>
                                <a:lnTo>
                                  <a:pt x="0" y="840"/>
                                </a:lnTo>
                                <a:lnTo>
                                  <a:pt x="2420" y="840"/>
                                </a:lnTo>
                                <a:lnTo>
                                  <a:pt x="242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oval" w="sm" len="sm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3774223" name="矩形 39"/>
                        <wps:cNvSpPr/>
                        <wps:spPr>
                          <a:xfrm>
                            <a:off x="1627259" y="414279"/>
                            <a:ext cx="45085" cy="9017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61014197" name="矩形 39"/>
                        <wps:cNvSpPr/>
                        <wps:spPr>
                          <a:xfrm>
                            <a:off x="1668313" y="406814"/>
                            <a:ext cx="35560" cy="108000"/>
                          </a:xfrm>
                          <a:prstGeom prst="rect">
                            <a:avLst/>
                          </a:prstGeom>
                          <a:solidFill>
                            <a:sysClr val="windowText" lastClr="000000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951109493" name="直接箭头连接符 40"/>
                        <wps:cNvCnPr/>
                        <wps:spPr>
                          <a:xfrm flipV="1">
                            <a:off x="119432" y="329215"/>
                            <a:ext cx="117984" cy="192229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 w="sm" len="med"/>
                          </a:ln>
                          <a:effectLst/>
                        </wps:spPr>
                        <wps:bodyPr/>
                      </wps:wsp>
                      <wpg:grpSp>
                        <wpg:cNvPr id="778909268" name="组合 41"/>
                        <wpg:cNvGrpSpPr/>
                        <wpg:grpSpPr>
                          <a:xfrm>
                            <a:off x="287383" y="649799"/>
                            <a:ext cx="130629" cy="193548"/>
                            <a:chOff x="4334" y="3000"/>
                            <a:chExt cx="905" cy="780"/>
                          </a:xfrm>
                        </wpg:grpSpPr>
                        <wps:wsp>
                          <wps:cNvPr id="1765413537" name="Line 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34" y="3468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276382906" name="Line 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15" y="3624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40876547" name="Line 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16" y="3780"/>
                              <a:ext cx="3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6336817" name="Lin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76" y="3000"/>
                              <a:ext cx="0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sm" len="sm"/>
                            </a:ln>
                          </wps:spPr>
                          <wps:bodyPr/>
                        </wps:wsp>
                      </wpg:grpSp>
                      <wps:wsp>
                        <wps:cNvPr id="1139686963" name="Line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343755" y="0"/>
                            <a:ext cx="0" cy="266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</a:ln>
                        </wps:spPr>
                        <wps:bodyPr/>
                      </wps:wsp>
                      <wps:wsp>
                        <wps:cNvPr id="322331907" name="Line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343366" y="48519"/>
                            <a:ext cx="66040" cy="977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</a:ln>
                        </wps:spPr>
                        <wps:bodyPr/>
                      </wps:wsp>
                      <wps:wsp>
                        <wps:cNvPr id="665471493" name="Line 2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76186" y="52251"/>
                            <a:ext cx="66040" cy="977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</a:ln>
                        </wps:spPr>
                        <wps:bodyPr/>
                      </wps:wsp>
                      <wps:wsp>
                        <wps:cNvPr id="995429820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-609" y="377897"/>
                            <a:ext cx="203200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3863093" w14:textId="77777777" w:rsidR="000678AB" w:rsidRDefault="009A140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65523986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409406" y="377580"/>
                            <a:ext cx="146685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502C219" w14:textId="77777777" w:rsidR="000678AB" w:rsidRDefault="009A140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  <w:r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1026544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727788" y="377823"/>
                            <a:ext cx="203200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EA72855" w14:textId="77777777" w:rsidR="000678AB" w:rsidRDefault="009A140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  <w:r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21332232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1119673" y="377893"/>
                            <a:ext cx="203200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624550C" w14:textId="77777777" w:rsidR="000678AB" w:rsidRDefault="009A140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15407462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1716832" y="365760"/>
                            <a:ext cx="261258" cy="1738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05792FA" w14:textId="77777777" w:rsidR="000678AB" w:rsidRDefault="009A140B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</w:rPr>
                                <w:t>耳机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298B55F" id="JP2025/3/20 星期四22:43:003471" o:spid="_x0000_s1837" style="position:absolute;margin-left:254.7pt;margin-top:17.05pt;width:150pt;height:50.8pt;z-index:251602944;mso-position-horizontal-relative:text;mso-position-vertical-relative:text" coordorigin="-6" coordsize="19786,84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">
                <v:rect id="矩形 30" o:spid="_x0000_s1838" style="position:absolute;left:1679;top:2687;width:3843;height:38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" filled="f"/>
                <v:group id="组合 33" o:spid="_x0000_s1839" style="position:absolute;left:1322;top:3934;width:832;height:1143;rotation:-90" coordorigin="3057,1693" coordsize="760,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">
                  <v:rect id="Rectangle 9" o:spid="_x0000_s1840" style="position:absolute;left:3057;top:1693;width:760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" stroked="f"/>
                  <v:line id="Line 10" o:spid="_x0000_s1841" style="position:absolute;visibility:visible;mso-wrap-style:square" from="3057,1693" to="3057,2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"/>
                  <v:line id="Line 11" o:spid="_x0000_s1842" style="position:absolute;visibility:visible;mso-wrap-style:square" from="3817,1693" to="3817,2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"/>
                </v:group>
                <v:group id="组合 34" o:spid="_x0000_s1843" style="position:absolute;left:5411;top:3135;width:451;height:3079" coordorigin="2649,2436" coordsize="546,5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">
                  <v:shape id="Arc 13" o:spid="_x0000_s1844" style="position:absolute;left:2649;top:2436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" path="m1230,nfc13159,,22830,9670,22830,21600v,11929,-9671,21600,-21600,21600c819,43199,409,43188,,43164em1230,nsc13159,,22830,9670,22830,21600v,11929,-9671,21600,-21600,21600c819,43199,409,43188,,43164l1230,21600,1230,xe" filled="f">
                    <v:path arrowok="t" o:extrusionok="f" o:connecttype="custom" o:connectlocs="29,0;0,1003;29,502" o:connectangles="0,0,0"/>
                  </v:shape>
                  <v:shape id="Arc 14" o:spid="_x0000_s1845" style="position:absolute;left:2649;top:344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" path="m1230,nfc13159,,22830,9670,22830,21600v,11929,-9671,21600,-21600,21600c819,43199,409,43188,,43164em1230,nsc13159,,22830,9670,22830,21600v,11929,-9671,21600,-21600,21600c819,43199,409,43188,,43164l1230,21600,1230,xe" filled="f">
                    <v:path arrowok="t" o:extrusionok="f" o:connecttype="custom" o:connectlocs="29,0;0,1003;29,502" o:connectangles="0,0,0"/>
                  </v:shape>
                  <v:shape id="Arc 15" o:spid="_x0000_s1846" style="position:absolute;left:2649;top:650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" path="m1230,nfc13159,,22830,9670,22830,21600v,11929,-9671,21600,-21600,21600c819,43199,409,43188,,43164em1230,nsc13159,,22830,9670,22830,21600v,11929,-9671,21600,-21600,21600c819,43199,409,43188,,43164l1230,21600,1230,xe" filled="f">
                    <v:path arrowok="t" o:extrusionok="f" o:connecttype="custom" o:connectlocs="29,0;0,1003;29,502" o:connectangles="0,0,0"/>
                  </v:shape>
                  <v:shape id="Arc 16" o:spid="_x0000_s1847" style="position:absolute;left:2649;top:548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" path="m1230,nfc13159,,22830,9670,22830,21600v,11929,-9671,21600,-21600,21600c819,43199,409,43188,,43164em1230,nsc13159,,22830,9670,22830,21600v,11929,-9671,21600,-21600,21600c819,43199,409,43188,,43164l1230,21600,1230,xe" filled="f">
                    <v:path arrowok="t" o:extrusionok="f" o:connecttype="custom" o:connectlocs="29,0;0,1003;29,502" o:connectangles="0,0,0"/>
                  </v:shape>
                  <v:shape id="Arc 17" o:spid="_x0000_s1848" style="position:absolute;left:2664;top:446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" path="m1230,nfc13159,,22830,9670,22830,21600v,11929,-9671,21600,-21600,21600c819,43199,409,43188,,43164em1230,nsc13159,,22830,9670,22830,21600v,11929,-9671,21600,-21600,21600c819,43199,409,43188,,43164l1230,21600,1230,xe" filled="f">
                    <v:path arrowok="t" o:extrusionok="f" o:connecttype="custom" o:connectlocs="29,0;0,1003;29,502" o:connectangles="0,0,0"/>
                  </v:shape>
                </v:group>
                <v:line id="直接连接符 35" o:spid="_x0000_s1849" style="position:absolute;visibility:visible;mso-wrap-style:square" from="6195,2761" to="6195,6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" strokecolor="windowText">
                  <v:stroke dashstyle="dash" joinstyle="miter"/>
                </v:line>
                <v:group id="_x0000_s1850" style="position:absolute;left:6568;top:2687;width:7052;height:3797;flip:x" coordorigin="-2366" coordsize="7051,37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">
                  <v:rect id="矩形 30" o:spid="_x0000_s1851" style="position:absolute;left:-1810;width:6144;height:3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" filled="f"/>
                  <v:group id="组合 33" o:spid="_x0000_s1852" style="position:absolute;left:-2245;top:1286;width:902;height:1143;rotation:-90" coordorigin="3025,658" coordsize="824,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">
                    <v:rect id="Rectangle 9" o:spid="_x0000_s1853" style="position:absolute;left:3057;top:694;width:792;height:364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" stroked="f"/>
                    <v:line id="Line 10" o:spid="_x0000_s1854" style="position:absolute;visibility:visible;mso-wrap-style:square" from="3025,658" to="3025,1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"/>
                    <v:line id="Line 11" o:spid="_x0000_s1855" style="position:absolute;visibility:visible;mso-wrap-style:square" from="3817,658" to="3817,1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"/>
                  </v:group>
                  <v:group id="组合 34" o:spid="_x0000_s1856" style="position:absolute;left:4235;top:458;width:450;height:3080" coordorigin="2649,2436" coordsize="546,5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">
                    <v:shape id="Arc 13" o:spid="_x0000_s1857" style="position:absolute;left:2649;top:2436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" path="m1230,nfc13159,,22830,9670,22830,21600v,11929,-9671,21600,-21600,21600c819,43199,409,43188,,43164em1230,nsc13159,,22830,9670,22830,21600v,11929,-9671,21600,-21600,21600c819,43199,409,43188,,43164l1230,21600,1230,xe" filled="f">
                      <v:path arrowok="t" o:extrusionok="f" o:connecttype="custom" o:connectlocs="29,0;0,1003;29,502" o:connectangles="0,0,0"/>
                    </v:shape>
                    <v:shape id="Arc 14" o:spid="_x0000_s1858" style="position:absolute;left:2649;top:344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" path="m1230,nfc13159,,22830,9670,22830,21600v,11929,-9671,21600,-21600,21600c819,43199,409,43188,,43164em1230,nsc13159,,22830,9670,22830,21600v,11929,-9671,21600,-21600,21600c819,43199,409,43188,,43164l1230,21600,1230,xe" filled="f">
                      <v:path arrowok="t" o:extrusionok="f" o:connecttype="custom" o:connectlocs="29,0;0,1003;29,502" o:connectangles="0,0,0"/>
                    </v:shape>
                    <v:shape id="Arc 15" o:spid="_x0000_s1859" style="position:absolute;left:2649;top:650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" path="m1230,nfc13159,,22830,9670,22830,21600v,11929,-9671,21600,-21600,21600c819,43199,409,43188,,43164em1230,nsc13159,,22830,9670,22830,21600v,11929,-9671,21600,-21600,21600c819,43199,409,43188,,43164l1230,21600,1230,xe" filled="f">
                      <v:path arrowok="t" o:extrusionok="f" o:connecttype="custom" o:connectlocs="29,0;0,1003;29,502" o:connectangles="0,0,0"/>
                    </v:shape>
                    <v:shape id="Arc 16" o:spid="_x0000_s1860" style="position:absolute;left:2649;top:548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" path="m1230,nfc13159,,22830,9670,22830,21600v,11929,-9671,21600,-21600,21600c819,43199,409,43188,,43164em1230,nsc13159,,22830,9670,22830,21600v,11929,-9671,21600,-21600,21600c819,43199,409,43188,,43164l1230,21600,1230,xe" filled="f">
                      <v:path arrowok="t" o:extrusionok="f" o:connecttype="custom" o:connectlocs="29,0;0,1003;29,502" o:connectangles="0,0,0"/>
                    </v:shape>
                    <v:shape id="Arc 17" o:spid="_x0000_s1861" style="position:absolute;left:2664;top:446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" path="m1230,nfc13159,,22830,9670,22830,21600v,11929,-9671,21600,-21600,21600c819,43199,409,43188,,43164em1230,nsc13159,,22830,9670,22830,21600v,11929,-9671,21600,-21600,21600c819,43199,409,43188,,43164l1230,21600,1230,xe" filled="f">
                      <v:path arrowok="t" o:extrusionok="f" o:connecttype="custom" o:connectlocs="29,0;0,1003;29,502" o:connectangles="0,0,0"/>
                    </v:shape>
                  </v:group>
                </v:group>
                <v:group id="组合 37" o:spid="_x0000_s1862" style="position:absolute;left:9255;top:2281;width:927;height:788;rotation:90" coordorigin="5757,2844" coordsize="263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">
                  <v:shape id="AutoShape 19" o:spid="_x0000_s1863" type="#_x0000_t5" style="position:absolute;left:5760;top:2844;width:250;height: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" fillcolor="black"/>
                  <v:line id="Line 20" o:spid="_x0000_s1864" style="position:absolute;visibility:visible;mso-wrap-style:square" from="5757,2844" to="6020,2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" strokeweight="1.5pt"/>
                </v:group>
                <v:shape id="任意多边形: 形状 38" o:spid="_x0000_s1865" style="position:absolute;left:12841;top:2872;width:3818;height:3434;rotation:-90;visibility:visible;mso-wrap-style:square;v-text-anchor:top" coordsize="2420,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" path="m,l,840r2420,l2420,e" filled="f">
                  <v:stroke startarrow="oval" startarrowwidth="narrow" startarrowlength="short" endarrow="oval" endarrowwidth="narrow" endarrowlength="short"/>
                  <v:path arrowok="t" o:connecttype="custom" o:connectlocs="0,0;0,343426;381787,343426;381787,0" o:connectangles="0,0,0,0"/>
                </v:shape>
                <v:rect id="矩形 39" o:spid="_x0000_s1866" style="position:absolute;left:16272;top:4142;width:451;height:9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" fillcolor="window" strokecolor="windowText"/>
                <v:rect id="矩形 39" o:spid="_x0000_s1867" style="position:absolute;left:16683;top:4068;width:355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" fillcolor="windowText" strokecolor="windowText"/>
                <v:shape id="直接箭头连接符 40" o:spid="_x0000_s1868" type="#_x0000_t32" style="position:absolute;left:1194;top:3292;width:1180;height:192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" strokecolor="windowText" strokeweight=".5pt">
                  <v:stroke endarrow="block" endarrowwidth="narrow" joinstyle="miter"/>
                </v:shape>
                <v:group id="组合 41" o:spid="_x0000_s1869" style="position:absolute;left:2873;top:6497;width:1307;height:1936" coordorigin="4334,3000" coordsize="905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">
                  <v:line id="Line 23" o:spid="_x0000_s1870" style="position:absolute;visibility:visible;mso-wrap-style:square" from="4334,3468" to="5239,3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"/>
                  <v:line id="Line 24" o:spid="_x0000_s1871" style="position:absolute;visibility:visible;mso-wrap-style:square" from="4515,3624" to="5058,3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"/>
                  <v:line id="Line 25" o:spid="_x0000_s1872" style="position:absolute;visibility:visible;mso-wrap-style:square" from="4616,3780" to="4978,3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"/>
                  <v:line id="Line 26" o:spid="_x0000_s1873" style="position:absolute;visibility:visible;mso-wrap-style:square" from="4776,3000" to="4776,3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">
                    <v:stroke startarrow="oval" startarrowwidth="narrow" startarrowlength="short"/>
                  </v:line>
                </v:group>
                <v:line id="Line 26" o:spid="_x0000_s1874" style="position:absolute;flip:y;visibility:visible;mso-wrap-style:square" from="3437,0" to="3437,2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">
                  <v:stroke startarrow="oval" startarrowwidth="narrow" startarrowlength="short"/>
                </v:line>
                <v:line id="Line 26" o:spid="_x0000_s1875" style="position:absolute;flip:y;visibility:visible;mso-wrap-style:square" from="3433,485" to="4094,1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">
                  <v:stroke startarrowwidth="narrow" startarrowlength="short"/>
                </v:line>
                <v:line id="Line 26" o:spid="_x0000_s1876" style="position:absolute;flip:x y;visibility:visible;mso-wrap-style:square" from="2761,522" to="3422,1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">
                  <v:stroke startarrowwidth="narrow" startarrowlength="short"/>
                </v:line>
                <v:shape id="Text Box 135" o:spid="_x0000_s1877" type="#_x0000_t202" style="position:absolute;left:-6;top:3778;width:2031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" filled="f" stroked="f">
                  <v:textbox inset="0,0,0,0">
                    <w:txbxContent>
                      <w:p w14:paraId="23863093" w14:textId="77777777" w:rsidR="000678AB" w:rsidRDefault="009A140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C</w:t>
                        </w:r>
                        <w:r>
                          <w:rPr>
                            <w:rFonts w:hint="eastAsia"/>
                            <w:iCs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35" o:spid="_x0000_s1878" type="#_x0000_t202" style="position:absolute;left:4094;top:3775;width:1466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" filled="f" stroked="f">
                  <v:textbox inset="0,0,0,0">
                    <w:txbxContent>
                      <w:p w14:paraId="6502C219" w14:textId="77777777" w:rsidR="000678AB" w:rsidRDefault="009A140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L</w:t>
                        </w:r>
                        <w:r>
                          <w:rPr>
                            <w:rFonts w:hint="eastAsia"/>
                            <w:iCs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35" o:spid="_x0000_s1879" type="#_x0000_t202" style="position:absolute;left:7277;top:3778;width:2032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" filled="f" stroked="f">
                  <v:textbox inset="0,0,0,0">
                    <w:txbxContent>
                      <w:p w14:paraId="7EA72855" w14:textId="77777777" w:rsidR="000678AB" w:rsidRDefault="009A140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L</w:t>
                        </w:r>
                        <w:r>
                          <w:rPr>
                            <w:rFonts w:hint="eastAsia"/>
                            <w:iCs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35" o:spid="_x0000_s1880" type="#_x0000_t202" style="position:absolute;left:11196;top:3778;width:2032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" filled="f" stroked="f">
                  <v:textbox inset="0,0,0,0">
                    <w:txbxContent>
                      <w:p w14:paraId="7624550C" w14:textId="77777777" w:rsidR="000678AB" w:rsidRDefault="009A140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C</w:t>
                        </w:r>
                        <w:r>
                          <w:rPr>
                            <w:rFonts w:hint="eastAsia"/>
                            <w:iCs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35" o:spid="_x0000_s1881" type="#_x0000_t202" style="position:absolute;left:17168;top:3657;width:2612;height:1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" filled="f" stroked="f">
                  <v:textbox inset="0,0,0,0">
                    <w:txbxContent>
                      <w:p w14:paraId="205792FA" w14:textId="77777777" w:rsidR="000678AB" w:rsidRDefault="009A140B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Cs/>
                            <w:sz w:val="18"/>
                            <w:szCs w:val="18"/>
                          </w:rPr>
                          <w:t>耳机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9A140B">
        <w:rPr>
          <w:rFonts w:ascii="宋体" w:hAnsi="宋体" w:hint="eastAsia"/>
        </w:rPr>
        <w:t>(</w:t>
      </w:r>
      <w:r w:rsidR="009A140B">
        <w:t>1</w:t>
      </w:r>
      <w:r w:rsidR="009A140B">
        <w:rPr>
          <w:rFonts w:ascii="宋体" w:hAnsi="宋体" w:hint="eastAsia"/>
        </w:rPr>
        <w:t>)</w:t>
      </w:r>
      <w:r w:rsidR="009A140B">
        <w:rPr>
          <w:rFonts w:ascii="宋体" w:hAnsi="宋体"/>
        </w:rPr>
        <w:t xml:space="preserve"> </w:t>
      </w:r>
      <w:r w:rsidR="009A140B">
        <w:rPr>
          <w:rFonts w:ascii="宋体" w:hAnsi="宋体" w:hint="eastAsia"/>
          <w:szCs w:val="21"/>
          <w14:ligatures w14:val="standardContextual"/>
        </w:rPr>
        <w:t>线圈</w:t>
      </w:r>
      <w:r w:rsidR="009A140B">
        <w:rPr>
          <w:i/>
          <w:szCs w:val="21"/>
          <w14:ligatures w14:val="standardContextual"/>
        </w:rPr>
        <w:t>L</w:t>
      </w:r>
      <w:r w:rsidR="009A140B">
        <w:rPr>
          <w:szCs w:val="21"/>
          <w:vertAlign w:val="subscript"/>
          <w14:ligatures w14:val="standardContextual"/>
        </w:rPr>
        <w:t>1</w:t>
      </w:r>
      <w:r w:rsidR="009A140B">
        <w:rPr>
          <w:szCs w:val="21"/>
          <w14:ligatures w14:val="standardContextual"/>
        </w:rPr>
        <w:t>、</w:t>
      </w:r>
      <w:r w:rsidR="009A140B">
        <w:rPr>
          <w:i/>
          <w:szCs w:val="21"/>
          <w14:ligatures w14:val="standardContextual"/>
        </w:rPr>
        <w:t>L</w:t>
      </w:r>
      <w:r w:rsidR="009A140B">
        <w:rPr>
          <w:szCs w:val="21"/>
          <w:vertAlign w:val="subscript"/>
          <w14:ligatures w14:val="standardContextual"/>
        </w:rPr>
        <w:t>2</w:t>
      </w:r>
      <w:r w:rsidR="009A140B">
        <w:rPr>
          <w:rFonts w:ascii="宋体" w:hAnsi="宋体" w:hint="eastAsia"/>
          <w:szCs w:val="21"/>
          <w14:ligatures w14:val="standardContextual"/>
        </w:rPr>
        <w:t>没有用导线连接却能传递信号，利用了</w:t>
      </w:r>
      <w:r w:rsidR="0095499E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9D0878">
        <w:rPr>
          <w:rFonts w:hint="eastAsia"/>
          <w:szCs w:val="22"/>
        </w:rPr>
        <w:t>。</w:t>
      </w:r>
    </w:p>
    <w:p w14:paraId="08358EEE" w14:textId="00250936" w:rsidR="007355AD" w:rsidRDefault="009A140B">
      <w:pPr>
        <w:spacing w:line="312" w:lineRule="auto"/>
        <w:ind w:leftChars="200" w:left="420"/>
        <w:jc w:val="left"/>
        <w:rPr>
          <w:szCs w:val="21"/>
          <w14:ligatures w14:val="standardContextual"/>
        </w:rPr>
      </w:pPr>
      <w:r>
        <w:rPr>
          <w:szCs w:val="22"/>
        </w:rPr>
        <w:t>A</w:t>
      </w:r>
      <w:r>
        <w:rPr>
          <w:szCs w:val="22"/>
        </w:rPr>
        <w:t>．</w:t>
      </w:r>
      <w:r>
        <w:rPr>
          <w:rFonts w:ascii="宋体" w:hAnsi="宋体" w:hint="eastAsia"/>
          <w:szCs w:val="21"/>
          <w14:ligatures w14:val="standardContextual"/>
        </w:rPr>
        <w:t>电磁感应原理</w:t>
      </w:r>
    </w:p>
    <w:p w14:paraId="16EED5D0" w14:textId="474367E1" w:rsidR="007355AD" w:rsidRDefault="009A140B">
      <w:pPr>
        <w:spacing w:line="312" w:lineRule="auto"/>
        <w:ind w:leftChars="200" w:left="420"/>
        <w:jc w:val="left"/>
        <w:rPr>
          <w:szCs w:val="21"/>
          <w14:ligatures w14:val="standardContextual"/>
        </w:rPr>
      </w:pPr>
      <w:r>
        <w:rPr>
          <w:szCs w:val="22"/>
        </w:rPr>
        <w:t>B</w:t>
      </w:r>
      <w:r>
        <w:rPr>
          <w:szCs w:val="22"/>
        </w:rPr>
        <w:t>．</w:t>
      </w:r>
      <w:r>
        <w:rPr>
          <w:rFonts w:ascii="宋体" w:hAnsi="宋体" w:hint="eastAsia"/>
          <w:szCs w:val="21"/>
          <w14:ligatures w14:val="standardContextual"/>
        </w:rPr>
        <w:t>电流的磁效应</w:t>
      </w:r>
    </w:p>
    <w:p w14:paraId="5215C915" w14:textId="09B8F07E" w:rsidR="000678AB" w:rsidRDefault="009A140B">
      <w:pPr>
        <w:spacing w:line="312" w:lineRule="auto"/>
        <w:ind w:leftChars="200" w:left="420"/>
        <w:jc w:val="left"/>
        <w:rPr>
          <w:rFonts w:ascii="宋体" w:hAnsi="宋体" w:hint="eastAsia"/>
          <w:szCs w:val="21"/>
          <w14:ligatures w14:val="standardContextual"/>
        </w:rPr>
      </w:pPr>
      <w:r>
        <w:rPr>
          <w:szCs w:val="22"/>
        </w:rPr>
        <w:t>C</w:t>
      </w:r>
      <w:r>
        <w:rPr>
          <w:szCs w:val="22"/>
        </w:rPr>
        <w:t>．</w:t>
      </w:r>
      <w:r>
        <w:rPr>
          <w:rFonts w:ascii="宋体" w:hAnsi="宋体" w:hint="eastAsia"/>
          <w:szCs w:val="21"/>
          <w14:ligatures w14:val="standardContextual"/>
        </w:rPr>
        <w:t>通电导线在磁场中受到安培力</w:t>
      </w:r>
    </w:p>
    <w:p w14:paraId="28D018A0" w14:textId="07DA645A" w:rsidR="000678AB" w:rsidRDefault="009A140B">
      <w:pPr>
        <w:spacing w:line="312" w:lineRule="auto"/>
        <w:ind w:left="424" w:hangingChars="202" w:hanging="424"/>
        <w:jc w:val="left"/>
        <w:rPr>
          <w:rFonts w:ascii="宋体" w:hAnsi="宋体" w:hint="eastAsia"/>
          <w:szCs w:val="21"/>
          <w14:ligatures w14:val="standardContextual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/>
        </w:rPr>
        <w:t xml:space="preserve"> </w:t>
      </w:r>
      <w:r w:rsidR="00A4088F">
        <w:rPr>
          <w:rFonts w:ascii="宋体" w:hAnsi="宋体" w:hint="eastAsia"/>
        </w:rPr>
        <w:t>（</w:t>
      </w:r>
      <w:r w:rsidR="00A4088F">
        <w:rPr>
          <w:rFonts w:hint="eastAsia"/>
          <w:szCs w:val="21"/>
          <w14:ligatures w14:val="standardContextual"/>
        </w:rPr>
        <w:t>多选</w:t>
      </w:r>
      <w:r w:rsidR="00A4088F">
        <w:rPr>
          <w:rFonts w:ascii="宋体" w:hAnsi="宋体" w:hint="eastAsia"/>
        </w:rPr>
        <w:t>）</w:t>
      </w:r>
      <w:r>
        <w:rPr>
          <w:rFonts w:ascii="宋体" w:hAnsi="宋体" w:hint="eastAsia"/>
          <w:szCs w:val="21"/>
          <w14:ligatures w14:val="standardContextual"/>
        </w:rPr>
        <w:t>线圈</w:t>
      </w:r>
      <w:r>
        <w:rPr>
          <w:i/>
          <w:szCs w:val="21"/>
          <w14:ligatures w14:val="standardContextual"/>
        </w:rPr>
        <w:t>L</w:t>
      </w:r>
      <w:r>
        <w:rPr>
          <w:szCs w:val="21"/>
          <w:vertAlign w:val="subscript"/>
          <w14:ligatures w14:val="standardContextual"/>
        </w:rPr>
        <w:t>1</w:t>
      </w:r>
      <w:r>
        <w:rPr>
          <w:szCs w:val="21"/>
          <w14:ligatures w14:val="standardContextual"/>
        </w:rPr>
        <w:t>、</w:t>
      </w:r>
      <w:r>
        <w:rPr>
          <w:i/>
          <w:szCs w:val="21"/>
          <w14:ligatures w14:val="standardContextual"/>
        </w:rPr>
        <w:t>L</w:t>
      </w:r>
      <w:r>
        <w:rPr>
          <w:szCs w:val="21"/>
          <w:vertAlign w:val="subscript"/>
          <w14:ligatures w14:val="standardContextual"/>
        </w:rPr>
        <w:t>2</w:t>
      </w:r>
      <w:r>
        <w:rPr>
          <w:rFonts w:ascii="宋体" w:hAnsi="宋体" w:hint="eastAsia"/>
          <w:szCs w:val="21"/>
          <w14:ligatures w14:val="standardContextual"/>
        </w:rPr>
        <w:t>的匝数分别为</w:t>
      </w:r>
      <w:r>
        <w:rPr>
          <w:i/>
          <w:szCs w:val="21"/>
          <w14:ligatures w14:val="standardContextual"/>
        </w:rPr>
        <w:t>n</w:t>
      </w:r>
      <w:r>
        <w:rPr>
          <w:szCs w:val="21"/>
          <w:vertAlign w:val="subscript"/>
          <w14:ligatures w14:val="standardContextual"/>
        </w:rPr>
        <w:t>1</w:t>
      </w:r>
      <w:r>
        <w:rPr>
          <w:szCs w:val="21"/>
          <w14:ligatures w14:val="standardContextual"/>
        </w:rPr>
        <w:t>、</w:t>
      </w:r>
      <w:r>
        <w:rPr>
          <w:i/>
          <w:szCs w:val="21"/>
          <w14:ligatures w14:val="standardContextual"/>
        </w:rPr>
        <w:t>n</w:t>
      </w:r>
      <w:r>
        <w:rPr>
          <w:szCs w:val="21"/>
          <w:vertAlign w:val="subscript"/>
          <w14:ligatures w14:val="standardContextual"/>
        </w:rPr>
        <w:t>2</w:t>
      </w:r>
      <w:r>
        <w:rPr>
          <w:rFonts w:ascii="宋体" w:hAnsi="宋体" w:hint="eastAsia"/>
          <w:szCs w:val="21"/>
          <w14:ligatures w14:val="standardContextual"/>
        </w:rPr>
        <w:t>，</w:t>
      </w:r>
      <w:r w:rsidR="00366362">
        <w:rPr>
          <w:rFonts w:ascii="宋体" w:hAnsi="宋体" w:hint="eastAsia"/>
          <w:szCs w:val="21"/>
          <w14:ligatures w14:val="standardContextual"/>
        </w:rPr>
        <w:t>线圈</w:t>
      </w:r>
      <w:r w:rsidR="00366362">
        <w:rPr>
          <w:i/>
          <w:szCs w:val="21"/>
          <w14:ligatures w14:val="standardContextual"/>
        </w:rPr>
        <w:t>L</w:t>
      </w:r>
      <w:r w:rsidR="00366362">
        <w:rPr>
          <w:szCs w:val="21"/>
          <w:vertAlign w:val="subscript"/>
          <w14:ligatures w14:val="standardContextual"/>
        </w:rPr>
        <w:t>1</w:t>
      </w:r>
      <w:r w:rsidR="00366362">
        <w:rPr>
          <w:rFonts w:ascii="宋体" w:hAnsi="宋体" w:hint="eastAsia"/>
          <w:szCs w:val="21"/>
          <w14:ligatures w14:val="standardContextual"/>
        </w:rPr>
        <w:t>输出功率一定，</w:t>
      </w:r>
      <w:r>
        <w:rPr>
          <w:rFonts w:ascii="宋体" w:hAnsi="宋体" w:hint="eastAsia"/>
          <w:szCs w:val="21"/>
          <w14:ligatures w14:val="standardContextual"/>
        </w:rPr>
        <w:t>为了提高耳机的声音强度，</w:t>
      </w:r>
      <w:r w:rsidR="00D2408B">
        <w:rPr>
          <w:rFonts w:ascii="宋体" w:hAnsi="宋体" w:hint="eastAsia"/>
          <w:szCs w:val="21"/>
          <w14:ligatures w14:val="standardContextual"/>
        </w:rPr>
        <w:t>可</w:t>
      </w:r>
      <w:r w:rsidR="0095499E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9D0878">
        <w:rPr>
          <w:rFonts w:hint="eastAsia"/>
          <w:szCs w:val="22"/>
        </w:rPr>
        <w:t>。</w:t>
      </w:r>
    </w:p>
    <w:p w14:paraId="524D7E7A" w14:textId="4240E253" w:rsidR="000678AB" w:rsidRDefault="009A140B">
      <w:pPr>
        <w:spacing w:line="312" w:lineRule="auto"/>
        <w:ind w:firstLineChars="202" w:firstLine="424"/>
        <w:jc w:val="left"/>
        <w:rPr>
          <w:rFonts w:eastAsia="楷体"/>
          <w:color w:val="FF0000"/>
          <w:szCs w:val="21"/>
          <w14:ligatures w14:val="standardContextual"/>
        </w:rPr>
      </w:pPr>
      <w:r>
        <w:rPr>
          <w:szCs w:val="22"/>
        </w:rPr>
        <w:t>A</w:t>
      </w:r>
      <w:r>
        <w:rPr>
          <w:szCs w:val="22"/>
        </w:rPr>
        <w:t>．</w:t>
      </w:r>
      <w:r w:rsidR="00D8509A">
        <w:rPr>
          <w:rFonts w:hint="eastAsia"/>
          <w:iCs/>
          <w:szCs w:val="21"/>
          <w14:ligatures w14:val="standardContextual"/>
        </w:rPr>
        <w:t>仅增大</w:t>
      </w:r>
      <w:r w:rsidR="00D8509A">
        <w:rPr>
          <w:i/>
          <w:szCs w:val="21"/>
          <w14:ligatures w14:val="standardContextual"/>
        </w:rPr>
        <w:t>n</w:t>
      </w:r>
      <w:r w:rsidR="00D8509A">
        <w:rPr>
          <w:szCs w:val="21"/>
          <w:vertAlign w:val="subscript"/>
          <w14:ligatures w14:val="standardContextual"/>
        </w:rPr>
        <w:t>1</w:t>
      </w:r>
      <w:r w:rsidR="00E24D3A">
        <w:rPr>
          <w:szCs w:val="21"/>
          <w14:ligatures w14:val="standardContextual"/>
        </w:rPr>
        <w:t xml:space="preserve">     </w:t>
      </w:r>
      <w:r>
        <w:rPr>
          <w:szCs w:val="22"/>
        </w:rPr>
        <w:t>B</w:t>
      </w:r>
      <w:r>
        <w:rPr>
          <w:szCs w:val="22"/>
        </w:rPr>
        <w:t>．</w:t>
      </w:r>
      <w:r w:rsidR="00D8509A">
        <w:rPr>
          <w:rFonts w:hint="eastAsia"/>
          <w:szCs w:val="22"/>
        </w:rPr>
        <w:t>仅</w:t>
      </w:r>
      <w:r w:rsidR="00D2408B" w:rsidRPr="00D2408B">
        <w:rPr>
          <w:rFonts w:hint="eastAsia"/>
          <w:iCs/>
          <w:szCs w:val="21"/>
          <w14:ligatures w14:val="standardContextual"/>
        </w:rPr>
        <w:t>减小</w:t>
      </w:r>
      <w:r w:rsidR="00D8509A">
        <w:rPr>
          <w:i/>
          <w:szCs w:val="21"/>
          <w14:ligatures w14:val="standardContextual"/>
        </w:rPr>
        <w:t>n</w:t>
      </w:r>
      <w:r w:rsidR="00D8509A">
        <w:rPr>
          <w:szCs w:val="21"/>
          <w:vertAlign w:val="subscript"/>
          <w14:ligatures w14:val="standardContextual"/>
        </w:rPr>
        <w:t>1</w:t>
      </w:r>
      <w:r w:rsidR="00E24D3A">
        <w:rPr>
          <w:szCs w:val="21"/>
          <w14:ligatures w14:val="standardContextual"/>
        </w:rPr>
        <w:t xml:space="preserve">     </w:t>
      </w:r>
      <w:r w:rsidR="00D8509A">
        <w:rPr>
          <w:szCs w:val="22"/>
        </w:rPr>
        <w:t>C</w:t>
      </w:r>
      <w:r w:rsidR="00D8509A">
        <w:rPr>
          <w:szCs w:val="22"/>
        </w:rPr>
        <w:t>．</w:t>
      </w:r>
      <w:r w:rsidR="00D8509A">
        <w:rPr>
          <w:rFonts w:hint="eastAsia"/>
          <w:iCs/>
          <w:szCs w:val="21"/>
          <w14:ligatures w14:val="standardContextual"/>
        </w:rPr>
        <w:t>仅增大</w:t>
      </w:r>
      <w:r w:rsidR="00D8509A">
        <w:rPr>
          <w:i/>
          <w:szCs w:val="21"/>
          <w14:ligatures w14:val="standardContextual"/>
        </w:rPr>
        <w:t>n</w:t>
      </w:r>
      <w:r w:rsidR="00D8509A">
        <w:rPr>
          <w:szCs w:val="21"/>
          <w:vertAlign w:val="subscript"/>
          <w14:ligatures w14:val="standardContextual"/>
        </w:rPr>
        <w:t>2</w:t>
      </w:r>
      <w:r w:rsidR="00E24D3A">
        <w:rPr>
          <w:szCs w:val="21"/>
          <w14:ligatures w14:val="standardContextual"/>
        </w:rPr>
        <w:t xml:space="preserve">     </w:t>
      </w:r>
      <w:r w:rsidR="00D8509A">
        <w:rPr>
          <w:szCs w:val="22"/>
        </w:rPr>
        <w:t>D</w:t>
      </w:r>
      <w:r w:rsidR="00D8509A">
        <w:rPr>
          <w:szCs w:val="22"/>
        </w:rPr>
        <w:t>．</w:t>
      </w:r>
      <w:r w:rsidR="00D8509A">
        <w:rPr>
          <w:rFonts w:hint="eastAsia"/>
          <w:iCs/>
          <w:szCs w:val="21"/>
          <w14:ligatures w14:val="standardContextual"/>
        </w:rPr>
        <w:t>仅减小</w:t>
      </w:r>
      <w:r w:rsidR="00D8509A">
        <w:rPr>
          <w:i/>
          <w:szCs w:val="21"/>
          <w14:ligatures w14:val="standardContextual"/>
        </w:rPr>
        <w:t>n</w:t>
      </w:r>
      <w:r w:rsidR="00D8509A">
        <w:rPr>
          <w:szCs w:val="21"/>
          <w:vertAlign w:val="subscript"/>
          <w14:ligatures w14:val="standardContextual"/>
        </w:rPr>
        <w:t>2</w:t>
      </w:r>
    </w:p>
    <w:p w14:paraId="01F9EBAF" w14:textId="186920C7" w:rsidR="000678AB" w:rsidRPr="009D0878" w:rsidRDefault="009A140B" w:rsidP="009D0878">
      <w:pPr>
        <w:spacing w:beforeLines="50" w:before="120" w:line="312" w:lineRule="auto"/>
        <w:jc w:val="left"/>
        <w:rPr>
          <w:rFonts w:ascii="宋体" w:hAnsi="宋体" w:hint="eastAsia"/>
          <w:szCs w:val="21"/>
          <w14:ligatures w14:val="standardContextual"/>
        </w:rPr>
      </w:pPr>
      <w:r>
        <w:rPr>
          <w:rFonts w:hint="eastAsia"/>
          <w:kern w:val="0"/>
          <w:sz w:val="24"/>
        </w:rPr>
        <w:t>2</w:t>
      </w:r>
      <w:r>
        <w:rPr>
          <w:szCs w:val="21"/>
        </w:rPr>
        <w:t>．</w:t>
      </w:r>
      <w:r>
        <w:rPr>
          <w:szCs w:val="21"/>
        </w:rPr>
        <w:t xml:space="preserve"> </w:t>
      </w:r>
      <w:r>
        <w:rPr>
          <w:rFonts w:ascii="宋体" w:hAnsi="宋体" w:hint="eastAsia"/>
        </w:rPr>
        <w:t>（</w:t>
      </w:r>
      <w:r>
        <w:rPr>
          <w:rFonts w:hint="eastAsia"/>
          <w:szCs w:val="21"/>
          <w14:ligatures w14:val="standardContextual"/>
        </w:rPr>
        <w:t>多选</w:t>
      </w:r>
      <w:r>
        <w:rPr>
          <w:rFonts w:ascii="宋体" w:hAnsi="宋体" w:hint="eastAsia"/>
        </w:rPr>
        <w:t>）</w:t>
      </w:r>
      <w:r w:rsidR="009D0878">
        <w:rPr>
          <w:szCs w:val="22"/>
        </w:rPr>
        <w:t>如图</w:t>
      </w:r>
      <w:r w:rsidR="009D0878">
        <w:rPr>
          <w:rFonts w:hint="eastAsia"/>
          <w:szCs w:val="22"/>
        </w:rPr>
        <w:t>为</w:t>
      </w:r>
      <w:r>
        <w:rPr>
          <w:rFonts w:eastAsia="Times New Roman"/>
          <w:i/>
          <w:szCs w:val="22"/>
        </w:rPr>
        <w:t>LC</w:t>
      </w:r>
      <w:r>
        <w:rPr>
          <w:szCs w:val="22"/>
        </w:rPr>
        <w:t>振荡电路某时刻的工作状态，则该时刻</w:t>
      </w:r>
      <w:r w:rsidR="0095499E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9D0878">
        <w:rPr>
          <w:rFonts w:hint="eastAsia"/>
          <w:szCs w:val="22"/>
        </w:rPr>
        <w:t>。</w:t>
      </w:r>
    </w:p>
    <w:p w14:paraId="00A412E1" w14:textId="32D6392B" w:rsidR="009033DF" w:rsidRDefault="000241AF">
      <w:pPr>
        <w:spacing w:line="312" w:lineRule="auto"/>
        <w:ind w:left="300" w:firstLineChars="57" w:firstLine="120"/>
        <w:jc w:val="left"/>
        <w:textAlignment w:val="center"/>
        <w:rPr>
          <w:szCs w:val="22"/>
        </w:rPr>
      </w:pPr>
      <w:r>
        <w:rPr>
          <w:noProof/>
          <w:szCs w:val="22"/>
        </w:rPr>
        <mc:AlternateContent>
          <mc:Choice Requires="wpg">
            <w:drawing>
              <wp:anchor distT="0" distB="0" distL="114300" distR="114300" simplePos="0" relativeHeight="251613184" behindDoc="0" locked="0" layoutInCell="1" allowOverlap="1" wp14:anchorId="5F5BEEA0" wp14:editId="260B68EC">
                <wp:simplePos x="0" y="0"/>
                <wp:positionH relativeFrom="column">
                  <wp:posOffset>4034890</wp:posOffset>
                </wp:positionH>
                <wp:positionV relativeFrom="paragraph">
                  <wp:posOffset>60359</wp:posOffset>
                </wp:positionV>
                <wp:extent cx="1099380" cy="922020"/>
                <wp:effectExtent l="0" t="0" r="24765" b="30480"/>
                <wp:wrapNone/>
                <wp:docPr id="100010" name="组合 1000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99380" cy="922020"/>
                          <a:chOff x="1710" y="0"/>
                          <a:chExt cx="1099380" cy="922020"/>
                        </a:xfrm>
                      </wpg:grpSpPr>
                      <wpg:grpSp>
                        <wpg:cNvPr id="100011" name="JP2025/3/20 星期四22:43:007507"/>
                        <wpg:cNvGrpSpPr>
                          <a:grpSpLocks/>
                        </wpg:cNvGrpSpPr>
                        <wpg:grpSpPr bwMode="auto">
                          <a:xfrm>
                            <a:off x="1710" y="0"/>
                            <a:ext cx="1099380" cy="922020"/>
                            <a:chOff x="-846" y="0"/>
                            <a:chExt cx="19319" cy="16573"/>
                          </a:xfrm>
                        </wpg:grpSpPr>
                        <wpg:grpSp>
                          <wpg:cNvPr id="100012" name="组合 49"/>
                          <wpg:cNvGrpSpPr>
                            <a:grpSpLocks/>
                          </wpg:cNvGrpSpPr>
                          <wpg:grpSpPr bwMode="auto">
                            <a:xfrm>
                              <a:off x="36" y="0"/>
                              <a:ext cx="18437" cy="16573"/>
                              <a:chOff x="36" y="0"/>
                              <a:chExt cx="18437" cy="16573"/>
                            </a:xfrm>
                          </wpg:grpSpPr>
                          <wpg:grpSp>
                            <wpg:cNvPr id="100013" name="组合 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2133" y="0"/>
                                <a:ext cx="16340" cy="16573"/>
                                <a:chOff x="1827" y="0"/>
                                <a:chExt cx="16340" cy="16573"/>
                              </a:xfrm>
                            </wpg:grpSpPr>
                            <wpg:grpSp>
                              <wpg:cNvPr id="100014" name="JP2025/3/20 星期四16:29:51782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05" y="0"/>
                                  <a:ext cx="16262" cy="16573"/>
                                  <a:chOff x="0" y="0"/>
                                  <a:chExt cx="16262" cy="16573"/>
                                </a:xfrm>
                              </wpg:grpSpPr>
                              <wps:wsp>
                                <wps:cNvPr id="100015" name="JP2025/3/20 星期四16:25:33037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887" y="4000"/>
                                    <a:ext cx="3810" cy="9265"/>
                                  </a:xfrm>
                                  <a:custGeom>
                                    <a:avLst/>
                                    <a:gdLst>
                                      <a:gd name="T0" fmla="*/ 190500 w 2000"/>
                                      <a:gd name="T1" fmla="*/ 1905 h 4864"/>
                                      <a:gd name="T2" fmla="*/ 325184 w 2000"/>
                                      <a:gd name="T3" fmla="*/ 36190 h 4864"/>
                                      <a:gd name="T4" fmla="*/ 381000 w 2000"/>
                                      <a:gd name="T5" fmla="*/ 97142 h 4864"/>
                                      <a:gd name="T6" fmla="*/ 325184 w 2000"/>
                                      <a:gd name="T7" fmla="*/ 158093 h 4864"/>
                                      <a:gd name="T8" fmla="*/ 190500 w 2000"/>
                                      <a:gd name="T9" fmla="*/ 192379 h 4864"/>
                                      <a:gd name="T10" fmla="*/ 55817 w 2000"/>
                                      <a:gd name="T11" fmla="*/ 188569 h 4864"/>
                                      <a:gd name="T12" fmla="*/ 0 w 2000"/>
                                      <a:gd name="T13" fmla="*/ 158093 h 4864"/>
                                      <a:gd name="T14" fmla="*/ 55817 w 2000"/>
                                      <a:gd name="T15" fmla="*/ 127618 h 4864"/>
                                      <a:gd name="T16" fmla="*/ 190500 w 2000"/>
                                      <a:gd name="T17" fmla="*/ 123808 h 4864"/>
                                      <a:gd name="T18" fmla="*/ 325184 w 2000"/>
                                      <a:gd name="T19" fmla="*/ 158093 h 4864"/>
                                      <a:gd name="T20" fmla="*/ 381000 w 2000"/>
                                      <a:gd name="T21" fmla="*/ 219045 h 4864"/>
                                      <a:gd name="T22" fmla="*/ 325184 w 2000"/>
                                      <a:gd name="T23" fmla="*/ 279997 h 4864"/>
                                      <a:gd name="T24" fmla="*/ 190500 w 2000"/>
                                      <a:gd name="T25" fmla="*/ 314282 h 4864"/>
                                      <a:gd name="T26" fmla="*/ 55817 w 2000"/>
                                      <a:gd name="T27" fmla="*/ 310472 h 4864"/>
                                      <a:gd name="T28" fmla="*/ 0 w 2000"/>
                                      <a:gd name="T29" fmla="*/ 279997 h 4864"/>
                                      <a:gd name="T30" fmla="*/ 55817 w 2000"/>
                                      <a:gd name="T31" fmla="*/ 249521 h 4864"/>
                                      <a:gd name="T32" fmla="*/ 190500 w 2000"/>
                                      <a:gd name="T33" fmla="*/ 245711 h 4864"/>
                                      <a:gd name="T34" fmla="*/ 325184 w 2000"/>
                                      <a:gd name="T35" fmla="*/ 279997 h 4864"/>
                                      <a:gd name="T36" fmla="*/ 381000 w 2000"/>
                                      <a:gd name="T37" fmla="*/ 340948 h 4864"/>
                                      <a:gd name="T38" fmla="*/ 325184 w 2000"/>
                                      <a:gd name="T39" fmla="*/ 401900 h 4864"/>
                                      <a:gd name="T40" fmla="*/ 190500 w 2000"/>
                                      <a:gd name="T41" fmla="*/ 436185 h 4864"/>
                                      <a:gd name="T42" fmla="*/ 55817 w 2000"/>
                                      <a:gd name="T43" fmla="*/ 432376 h 4864"/>
                                      <a:gd name="T44" fmla="*/ 0 w 2000"/>
                                      <a:gd name="T45" fmla="*/ 401900 h 4864"/>
                                      <a:gd name="T46" fmla="*/ 55817 w 2000"/>
                                      <a:gd name="T47" fmla="*/ 371424 h 4864"/>
                                      <a:gd name="T48" fmla="*/ 190500 w 2000"/>
                                      <a:gd name="T49" fmla="*/ 367615 h 4864"/>
                                      <a:gd name="T50" fmla="*/ 325184 w 2000"/>
                                      <a:gd name="T51" fmla="*/ 401900 h 4864"/>
                                      <a:gd name="T52" fmla="*/ 381000 w 2000"/>
                                      <a:gd name="T53" fmla="*/ 462852 h 4864"/>
                                      <a:gd name="T54" fmla="*/ 325184 w 2000"/>
                                      <a:gd name="T55" fmla="*/ 523803 h 4864"/>
                                      <a:gd name="T56" fmla="*/ 190500 w 2000"/>
                                      <a:gd name="T57" fmla="*/ 558088 h 4864"/>
                                      <a:gd name="T58" fmla="*/ 55817 w 2000"/>
                                      <a:gd name="T59" fmla="*/ 554279 h 4864"/>
                                      <a:gd name="T60" fmla="*/ 0 w 2000"/>
                                      <a:gd name="T61" fmla="*/ 523803 h 4864"/>
                                      <a:gd name="T62" fmla="*/ 55817 w 2000"/>
                                      <a:gd name="T63" fmla="*/ 493327 h 4864"/>
                                      <a:gd name="T64" fmla="*/ 190500 w 2000"/>
                                      <a:gd name="T65" fmla="*/ 489518 h 4864"/>
                                      <a:gd name="T66" fmla="*/ 325184 w 2000"/>
                                      <a:gd name="T67" fmla="*/ 523803 h 4864"/>
                                      <a:gd name="T68" fmla="*/ 381000 w 2000"/>
                                      <a:gd name="T69" fmla="*/ 584755 h 4864"/>
                                      <a:gd name="T70" fmla="*/ 325184 w 2000"/>
                                      <a:gd name="T71" fmla="*/ 645706 h 4864"/>
                                      <a:gd name="T72" fmla="*/ 190500 w 2000"/>
                                      <a:gd name="T73" fmla="*/ 679992 h 4864"/>
                                      <a:gd name="T74" fmla="*/ 55817 w 2000"/>
                                      <a:gd name="T75" fmla="*/ 676182 h 4864"/>
                                      <a:gd name="T76" fmla="*/ 0 w 2000"/>
                                      <a:gd name="T77" fmla="*/ 645706 h 4864"/>
                                      <a:gd name="T78" fmla="*/ 55817 w 2000"/>
                                      <a:gd name="T79" fmla="*/ 615231 h 4864"/>
                                      <a:gd name="T80" fmla="*/ 190500 w 2000"/>
                                      <a:gd name="T81" fmla="*/ 611421 h 4864"/>
                                      <a:gd name="T82" fmla="*/ 325184 w 2000"/>
                                      <a:gd name="T83" fmla="*/ 645706 h 4864"/>
                                      <a:gd name="T84" fmla="*/ 381000 w 2000"/>
                                      <a:gd name="T85" fmla="*/ 706658 h 4864"/>
                                      <a:gd name="T86" fmla="*/ 325184 w 2000"/>
                                      <a:gd name="T87" fmla="*/ 767610 h 4864"/>
                                      <a:gd name="T88" fmla="*/ 190500 w 2000"/>
                                      <a:gd name="T89" fmla="*/ 801895 h 4864"/>
                                      <a:gd name="T90" fmla="*/ 55817 w 2000"/>
                                      <a:gd name="T91" fmla="*/ 798086 h 4864"/>
                                      <a:gd name="T92" fmla="*/ 0 w 2000"/>
                                      <a:gd name="T93" fmla="*/ 767610 h 4864"/>
                                      <a:gd name="T94" fmla="*/ 55817 w 2000"/>
                                      <a:gd name="T95" fmla="*/ 737134 h 4864"/>
                                      <a:gd name="T96" fmla="*/ 190500 w 2000"/>
                                      <a:gd name="T97" fmla="*/ 733324 h 4864"/>
                                      <a:gd name="T98" fmla="*/ 325184 w 2000"/>
                                      <a:gd name="T99" fmla="*/ 767610 h 4864"/>
                                      <a:gd name="T100" fmla="*/ 381000 w 2000"/>
                                      <a:gd name="T101" fmla="*/ 828561 h 4864"/>
                                      <a:gd name="T102" fmla="*/ 325184 w 2000"/>
                                      <a:gd name="T103" fmla="*/ 889513 h 4864"/>
                                      <a:gd name="T104" fmla="*/ 190500 w 2000"/>
                                      <a:gd name="T105" fmla="*/ 923798 h 4864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  <a:gd name="T150" fmla="*/ 0 60000 65536"/>
                                      <a:gd name="T151" fmla="*/ 0 60000 65536"/>
                                      <a:gd name="T152" fmla="*/ 0 60000 65536"/>
                                      <a:gd name="T153" fmla="*/ 0 60000 65536"/>
                                      <a:gd name="T154" fmla="*/ 0 60000 65536"/>
                                      <a:gd name="T155" fmla="*/ 0 60000 65536"/>
                                      <a:gd name="T156" fmla="*/ 0 60000 65536"/>
                                      <a:gd name="T157" fmla="*/ 0 60000 65536"/>
                                      <a:gd name="T158" fmla="*/ 0 60000 65536"/>
                                    </a:gdLst>
                                    <a:ahLst/>
                                    <a:cxnLst>
                                      <a:cxn ang="T106">
                                        <a:pos x="T0" y="T1"/>
                                      </a:cxn>
                                      <a:cxn ang="T107">
                                        <a:pos x="T2" y="T3"/>
                                      </a:cxn>
                                      <a:cxn ang="T108">
                                        <a:pos x="T4" y="T5"/>
                                      </a:cxn>
                                      <a:cxn ang="T109">
                                        <a:pos x="T6" y="T7"/>
                                      </a:cxn>
                                      <a:cxn ang="T110">
                                        <a:pos x="T8" y="T9"/>
                                      </a:cxn>
                                      <a:cxn ang="T111">
                                        <a:pos x="T10" y="T11"/>
                                      </a:cxn>
                                      <a:cxn ang="T112">
                                        <a:pos x="T12" y="T13"/>
                                      </a:cxn>
                                      <a:cxn ang="T113">
                                        <a:pos x="T14" y="T15"/>
                                      </a:cxn>
                                      <a:cxn ang="T114">
                                        <a:pos x="T16" y="T17"/>
                                      </a:cxn>
                                      <a:cxn ang="T115">
                                        <a:pos x="T18" y="T19"/>
                                      </a:cxn>
                                      <a:cxn ang="T116">
                                        <a:pos x="T20" y="T21"/>
                                      </a:cxn>
                                      <a:cxn ang="T117">
                                        <a:pos x="T22" y="T23"/>
                                      </a:cxn>
                                      <a:cxn ang="T118">
                                        <a:pos x="T24" y="T25"/>
                                      </a:cxn>
                                      <a:cxn ang="T119">
                                        <a:pos x="T26" y="T27"/>
                                      </a:cxn>
                                      <a:cxn ang="T120">
                                        <a:pos x="T28" y="T29"/>
                                      </a:cxn>
                                      <a:cxn ang="T121">
                                        <a:pos x="T30" y="T31"/>
                                      </a:cxn>
                                      <a:cxn ang="T122">
                                        <a:pos x="T32" y="T33"/>
                                      </a:cxn>
                                      <a:cxn ang="T123">
                                        <a:pos x="T34" y="T35"/>
                                      </a:cxn>
                                      <a:cxn ang="T124">
                                        <a:pos x="T36" y="T37"/>
                                      </a:cxn>
                                      <a:cxn ang="T125">
                                        <a:pos x="T38" y="T39"/>
                                      </a:cxn>
                                      <a:cxn ang="T126">
                                        <a:pos x="T40" y="T41"/>
                                      </a:cxn>
                                      <a:cxn ang="T127">
                                        <a:pos x="T42" y="T43"/>
                                      </a:cxn>
                                      <a:cxn ang="T128">
                                        <a:pos x="T44" y="T45"/>
                                      </a:cxn>
                                      <a:cxn ang="T129">
                                        <a:pos x="T46" y="T47"/>
                                      </a:cxn>
                                      <a:cxn ang="T130">
                                        <a:pos x="T48" y="T49"/>
                                      </a:cxn>
                                      <a:cxn ang="T131">
                                        <a:pos x="T50" y="T51"/>
                                      </a:cxn>
                                      <a:cxn ang="T132">
                                        <a:pos x="T52" y="T53"/>
                                      </a:cxn>
                                      <a:cxn ang="T133">
                                        <a:pos x="T54" y="T55"/>
                                      </a:cxn>
                                      <a:cxn ang="T134">
                                        <a:pos x="T56" y="T57"/>
                                      </a:cxn>
                                      <a:cxn ang="T135">
                                        <a:pos x="T58" y="T59"/>
                                      </a:cxn>
                                      <a:cxn ang="T136">
                                        <a:pos x="T60" y="T61"/>
                                      </a:cxn>
                                      <a:cxn ang="T137">
                                        <a:pos x="T62" y="T63"/>
                                      </a:cxn>
                                      <a:cxn ang="T138">
                                        <a:pos x="T64" y="T65"/>
                                      </a:cxn>
                                      <a:cxn ang="T139">
                                        <a:pos x="T66" y="T67"/>
                                      </a:cxn>
                                      <a:cxn ang="T140">
                                        <a:pos x="T68" y="T69"/>
                                      </a:cxn>
                                      <a:cxn ang="T141">
                                        <a:pos x="T70" y="T71"/>
                                      </a:cxn>
                                      <a:cxn ang="T142">
                                        <a:pos x="T72" y="T73"/>
                                      </a:cxn>
                                      <a:cxn ang="T143">
                                        <a:pos x="T74" y="T75"/>
                                      </a:cxn>
                                      <a:cxn ang="T144">
                                        <a:pos x="T76" y="T77"/>
                                      </a:cxn>
                                      <a:cxn ang="T145">
                                        <a:pos x="T78" y="T79"/>
                                      </a:cxn>
                                      <a:cxn ang="T146">
                                        <a:pos x="T80" y="T81"/>
                                      </a:cxn>
                                      <a:cxn ang="T147">
                                        <a:pos x="T82" y="T83"/>
                                      </a:cxn>
                                      <a:cxn ang="T148">
                                        <a:pos x="T84" y="T85"/>
                                      </a:cxn>
                                      <a:cxn ang="T149">
                                        <a:pos x="T86" y="T87"/>
                                      </a:cxn>
                                      <a:cxn ang="T150">
                                        <a:pos x="T88" y="T89"/>
                                      </a:cxn>
                                      <a:cxn ang="T151">
                                        <a:pos x="T90" y="T91"/>
                                      </a:cxn>
                                      <a:cxn ang="T152">
                                        <a:pos x="T92" y="T93"/>
                                      </a:cxn>
                                      <a:cxn ang="T153">
                                        <a:pos x="T94" y="T95"/>
                                      </a:cxn>
                                      <a:cxn ang="T154">
                                        <a:pos x="T96" y="T97"/>
                                      </a:cxn>
                                      <a:cxn ang="T155">
                                        <a:pos x="T98" y="T99"/>
                                      </a:cxn>
                                      <a:cxn ang="T156">
                                        <a:pos x="T100" y="T101"/>
                                      </a:cxn>
                                      <a:cxn ang="T157">
                                        <a:pos x="T102" y="T103"/>
                                      </a:cxn>
                                      <a:cxn ang="T158">
                                        <a:pos x="T104" y="T105"/>
                                      </a:cxn>
                                    </a:cxnLst>
                                    <a:rect l="0" t="0" r="r" b="b"/>
                                    <a:pathLst>
                                      <a:path w="2000" h="4864">
                                        <a:moveTo>
                                          <a:pt x="617" y="16"/>
                                        </a:moveTo>
                                        <a:cubicBezTo>
                                          <a:pt x="744" y="8"/>
                                          <a:pt x="872" y="0"/>
                                          <a:pt x="1000" y="10"/>
                                        </a:cubicBezTo>
                                        <a:cubicBezTo>
                                          <a:pt x="1128" y="20"/>
                                          <a:pt x="1265" y="46"/>
                                          <a:pt x="1383" y="76"/>
                                        </a:cubicBezTo>
                                        <a:cubicBezTo>
                                          <a:pt x="1501" y="106"/>
                                          <a:pt x="1617" y="146"/>
                                          <a:pt x="1707" y="190"/>
                                        </a:cubicBezTo>
                                        <a:cubicBezTo>
                                          <a:pt x="1797" y="234"/>
                                          <a:pt x="1875" y="287"/>
                                          <a:pt x="1924" y="340"/>
                                        </a:cubicBezTo>
                                        <a:cubicBezTo>
                                          <a:pt x="1973" y="393"/>
                                          <a:pt x="2000" y="453"/>
                                          <a:pt x="2000" y="510"/>
                                        </a:cubicBezTo>
                                        <a:cubicBezTo>
                                          <a:pt x="2000" y="567"/>
                                          <a:pt x="1973" y="627"/>
                                          <a:pt x="1924" y="680"/>
                                        </a:cubicBezTo>
                                        <a:cubicBezTo>
                                          <a:pt x="1875" y="733"/>
                                          <a:pt x="1797" y="786"/>
                                          <a:pt x="1707" y="830"/>
                                        </a:cubicBezTo>
                                        <a:cubicBezTo>
                                          <a:pt x="1617" y="874"/>
                                          <a:pt x="1501" y="914"/>
                                          <a:pt x="1383" y="944"/>
                                        </a:cubicBezTo>
                                        <a:cubicBezTo>
                                          <a:pt x="1265" y="974"/>
                                          <a:pt x="1128" y="997"/>
                                          <a:pt x="1000" y="1010"/>
                                        </a:cubicBezTo>
                                        <a:cubicBezTo>
                                          <a:pt x="872" y="1023"/>
                                          <a:pt x="735" y="1027"/>
                                          <a:pt x="617" y="1024"/>
                                        </a:cubicBezTo>
                                        <a:cubicBezTo>
                                          <a:pt x="499" y="1021"/>
                                          <a:pt x="383" y="1007"/>
                                          <a:pt x="293" y="990"/>
                                        </a:cubicBezTo>
                                        <a:cubicBezTo>
                                          <a:pt x="203" y="973"/>
                                          <a:pt x="125" y="947"/>
                                          <a:pt x="76" y="920"/>
                                        </a:cubicBezTo>
                                        <a:cubicBezTo>
                                          <a:pt x="27" y="893"/>
                                          <a:pt x="0" y="860"/>
                                          <a:pt x="0" y="830"/>
                                        </a:cubicBezTo>
                                        <a:cubicBezTo>
                                          <a:pt x="0" y="800"/>
                                          <a:pt x="27" y="767"/>
                                          <a:pt x="76" y="740"/>
                                        </a:cubicBezTo>
                                        <a:cubicBezTo>
                                          <a:pt x="125" y="713"/>
                                          <a:pt x="203" y="687"/>
                                          <a:pt x="293" y="670"/>
                                        </a:cubicBezTo>
                                        <a:cubicBezTo>
                                          <a:pt x="383" y="653"/>
                                          <a:pt x="499" y="639"/>
                                          <a:pt x="617" y="636"/>
                                        </a:cubicBezTo>
                                        <a:cubicBezTo>
                                          <a:pt x="735" y="633"/>
                                          <a:pt x="872" y="637"/>
                                          <a:pt x="1000" y="650"/>
                                        </a:cubicBezTo>
                                        <a:cubicBezTo>
                                          <a:pt x="1128" y="663"/>
                                          <a:pt x="1265" y="686"/>
                                          <a:pt x="1383" y="716"/>
                                        </a:cubicBezTo>
                                        <a:cubicBezTo>
                                          <a:pt x="1501" y="746"/>
                                          <a:pt x="1617" y="786"/>
                                          <a:pt x="1707" y="830"/>
                                        </a:cubicBezTo>
                                        <a:cubicBezTo>
                                          <a:pt x="1797" y="874"/>
                                          <a:pt x="1875" y="927"/>
                                          <a:pt x="1924" y="980"/>
                                        </a:cubicBezTo>
                                        <a:cubicBezTo>
                                          <a:pt x="1973" y="1033"/>
                                          <a:pt x="2000" y="1093"/>
                                          <a:pt x="2000" y="1150"/>
                                        </a:cubicBezTo>
                                        <a:cubicBezTo>
                                          <a:pt x="2000" y="1207"/>
                                          <a:pt x="1973" y="1267"/>
                                          <a:pt x="1924" y="1320"/>
                                        </a:cubicBezTo>
                                        <a:cubicBezTo>
                                          <a:pt x="1875" y="1373"/>
                                          <a:pt x="1797" y="1426"/>
                                          <a:pt x="1707" y="1470"/>
                                        </a:cubicBezTo>
                                        <a:cubicBezTo>
                                          <a:pt x="1617" y="1514"/>
                                          <a:pt x="1501" y="1554"/>
                                          <a:pt x="1383" y="1584"/>
                                        </a:cubicBezTo>
                                        <a:cubicBezTo>
                                          <a:pt x="1265" y="1614"/>
                                          <a:pt x="1128" y="1637"/>
                                          <a:pt x="1000" y="1650"/>
                                        </a:cubicBezTo>
                                        <a:cubicBezTo>
                                          <a:pt x="872" y="1663"/>
                                          <a:pt x="735" y="1667"/>
                                          <a:pt x="617" y="1664"/>
                                        </a:cubicBezTo>
                                        <a:cubicBezTo>
                                          <a:pt x="499" y="1661"/>
                                          <a:pt x="383" y="1647"/>
                                          <a:pt x="293" y="1630"/>
                                        </a:cubicBezTo>
                                        <a:cubicBezTo>
                                          <a:pt x="203" y="1613"/>
                                          <a:pt x="125" y="1587"/>
                                          <a:pt x="76" y="1560"/>
                                        </a:cubicBezTo>
                                        <a:cubicBezTo>
                                          <a:pt x="27" y="1533"/>
                                          <a:pt x="0" y="1500"/>
                                          <a:pt x="0" y="1470"/>
                                        </a:cubicBezTo>
                                        <a:cubicBezTo>
                                          <a:pt x="0" y="1440"/>
                                          <a:pt x="27" y="1407"/>
                                          <a:pt x="76" y="1380"/>
                                        </a:cubicBezTo>
                                        <a:cubicBezTo>
                                          <a:pt x="125" y="1353"/>
                                          <a:pt x="203" y="1327"/>
                                          <a:pt x="293" y="1310"/>
                                        </a:cubicBezTo>
                                        <a:cubicBezTo>
                                          <a:pt x="383" y="1293"/>
                                          <a:pt x="499" y="1279"/>
                                          <a:pt x="617" y="1276"/>
                                        </a:cubicBezTo>
                                        <a:cubicBezTo>
                                          <a:pt x="735" y="1273"/>
                                          <a:pt x="872" y="1277"/>
                                          <a:pt x="1000" y="1290"/>
                                        </a:cubicBezTo>
                                        <a:cubicBezTo>
                                          <a:pt x="1128" y="1303"/>
                                          <a:pt x="1265" y="1326"/>
                                          <a:pt x="1383" y="1356"/>
                                        </a:cubicBezTo>
                                        <a:cubicBezTo>
                                          <a:pt x="1501" y="1386"/>
                                          <a:pt x="1617" y="1426"/>
                                          <a:pt x="1707" y="1470"/>
                                        </a:cubicBezTo>
                                        <a:cubicBezTo>
                                          <a:pt x="1797" y="1514"/>
                                          <a:pt x="1875" y="1567"/>
                                          <a:pt x="1924" y="1620"/>
                                        </a:cubicBezTo>
                                        <a:cubicBezTo>
                                          <a:pt x="1973" y="1673"/>
                                          <a:pt x="2000" y="1733"/>
                                          <a:pt x="2000" y="1790"/>
                                        </a:cubicBezTo>
                                        <a:cubicBezTo>
                                          <a:pt x="2000" y="1847"/>
                                          <a:pt x="1973" y="1907"/>
                                          <a:pt x="1924" y="1960"/>
                                        </a:cubicBezTo>
                                        <a:cubicBezTo>
                                          <a:pt x="1875" y="2013"/>
                                          <a:pt x="1797" y="2066"/>
                                          <a:pt x="1707" y="2110"/>
                                        </a:cubicBezTo>
                                        <a:cubicBezTo>
                                          <a:pt x="1617" y="2154"/>
                                          <a:pt x="1501" y="2194"/>
                                          <a:pt x="1383" y="2224"/>
                                        </a:cubicBezTo>
                                        <a:cubicBezTo>
                                          <a:pt x="1265" y="2254"/>
                                          <a:pt x="1128" y="2277"/>
                                          <a:pt x="1000" y="2290"/>
                                        </a:cubicBezTo>
                                        <a:cubicBezTo>
                                          <a:pt x="872" y="2303"/>
                                          <a:pt x="735" y="2307"/>
                                          <a:pt x="617" y="2304"/>
                                        </a:cubicBezTo>
                                        <a:cubicBezTo>
                                          <a:pt x="499" y="2301"/>
                                          <a:pt x="383" y="2287"/>
                                          <a:pt x="293" y="2270"/>
                                        </a:cubicBezTo>
                                        <a:cubicBezTo>
                                          <a:pt x="203" y="2253"/>
                                          <a:pt x="125" y="2227"/>
                                          <a:pt x="76" y="2200"/>
                                        </a:cubicBezTo>
                                        <a:cubicBezTo>
                                          <a:pt x="27" y="2173"/>
                                          <a:pt x="0" y="2140"/>
                                          <a:pt x="0" y="2110"/>
                                        </a:cubicBezTo>
                                        <a:cubicBezTo>
                                          <a:pt x="0" y="2080"/>
                                          <a:pt x="27" y="2047"/>
                                          <a:pt x="76" y="2020"/>
                                        </a:cubicBezTo>
                                        <a:cubicBezTo>
                                          <a:pt x="125" y="1993"/>
                                          <a:pt x="203" y="1967"/>
                                          <a:pt x="293" y="1950"/>
                                        </a:cubicBezTo>
                                        <a:cubicBezTo>
                                          <a:pt x="383" y="1933"/>
                                          <a:pt x="499" y="1919"/>
                                          <a:pt x="617" y="1916"/>
                                        </a:cubicBezTo>
                                        <a:cubicBezTo>
                                          <a:pt x="735" y="1913"/>
                                          <a:pt x="872" y="1917"/>
                                          <a:pt x="1000" y="1930"/>
                                        </a:cubicBezTo>
                                        <a:cubicBezTo>
                                          <a:pt x="1128" y="1943"/>
                                          <a:pt x="1265" y="1966"/>
                                          <a:pt x="1383" y="1996"/>
                                        </a:cubicBezTo>
                                        <a:cubicBezTo>
                                          <a:pt x="1501" y="2026"/>
                                          <a:pt x="1617" y="2066"/>
                                          <a:pt x="1707" y="2110"/>
                                        </a:cubicBezTo>
                                        <a:cubicBezTo>
                                          <a:pt x="1797" y="2154"/>
                                          <a:pt x="1875" y="2207"/>
                                          <a:pt x="1924" y="2260"/>
                                        </a:cubicBezTo>
                                        <a:cubicBezTo>
                                          <a:pt x="1973" y="2313"/>
                                          <a:pt x="2000" y="2373"/>
                                          <a:pt x="2000" y="2430"/>
                                        </a:cubicBezTo>
                                        <a:cubicBezTo>
                                          <a:pt x="2000" y="2487"/>
                                          <a:pt x="1973" y="2547"/>
                                          <a:pt x="1924" y="2600"/>
                                        </a:cubicBezTo>
                                        <a:cubicBezTo>
                                          <a:pt x="1875" y="2653"/>
                                          <a:pt x="1797" y="2706"/>
                                          <a:pt x="1707" y="2750"/>
                                        </a:cubicBezTo>
                                        <a:cubicBezTo>
                                          <a:pt x="1617" y="2794"/>
                                          <a:pt x="1501" y="2834"/>
                                          <a:pt x="1383" y="2864"/>
                                        </a:cubicBezTo>
                                        <a:cubicBezTo>
                                          <a:pt x="1265" y="2894"/>
                                          <a:pt x="1128" y="2917"/>
                                          <a:pt x="1000" y="2930"/>
                                        </a:cubicBezTo>
                                        <a:cubicBezTo>
                                          <a:pt x="872" y="2943"/>
                                          <a:pt x="735" y="2947"/>
                                          <a:pt x="617" y="2944"/>
                                        </a:cubicBezTo>
                                        <a:cubicBezTo>
                                          <a:pt x="499" y="2941"/>
                                          <a:pt x="383" y="2927"/>
                                          <a:pt x="293" y="2910"/>
                                        </a:cubicBezTo>
                                        <a:cubicBezTo>
                                          <a:pt x="203" y="2893"/>
                                          <a:pt x="125" y="2867"/>
                                          <a:pt x="76" y="2840"/>
                                        </a:cubicBezTo>
                                        <a:cubicBezTo>
                                          <a:pt x="27" y="2813"/>
                                          <a:pt x="0" y="2780"/>
                                          <a:pt x="0" y="2750"/>
                                        </a:cubicBezTo>
                                        <a:cubicBezTo>
                                          <a:pt x="0" y="2720"/>
                                          <a:pt x="27" y="2687"/>
                                          <a:pt x="76" y="2660"/>
                                        </a:cubicBezTo>
                                        <a:cubicBezTo>
                                          <a:pt x="125" y="2633"/>
                                          <a:pt x="203" y="2607"/>
                                          <a:pt x="293" y="2590"/>
                                        </a:cubicBezTo>
                                        <a:cubicBezTo>
                                          <a:pt x="383" y="2573"/>
                                          <a:pt x="499" y="2559"/>
                                          <a:pt x="617" y="2556"/>
                                        </a:cubicBezTo>
                                        <a:cubicBezTo>
                                          <a:pt x="735" y="2553"/>
                                          <a:pt x="872" y="2557"/>
                                          <a:pt x="1000" y="2570"/>
                                        </a:cubicBezTo>
                                        <a:cubicBezTo>
                                          <a:pt x="1128" y="2583"/>
                                          <a:pt x="1265" y="2606"/>
                                          <a:pt x="1383" y="2636"/>
                                        </a:cubicBezTo>
                                        <a:cubicBezTo>
                                          <a:pt x="1501" y="2666"/>
                                          <a:pt x="1617" y="2706"/>
                                          <a:pt x="1707" y="2750"/>
                                        </a:cubicBezTo>
                                        <a:cubicBezTo>
                                          <a:pt x="1797" y="2794"/>
                                          <a:pt x="1875" y="2847"/>
                                          <a:pt x="1924" y="2900"/>
                                        </a:cubicBezTo>
                                        <a:cubicBezTo>
                                          <a:pt x="1973" y="2953"/>
                                          <a:pt x="2000" y="3013"/>
                                          <a:pt x="2000" y="3070"/>
                                        </a:cubicBezTo>
                                        <a:cubicBezTo>
                                          <a:pt x="2000" y="3127"/>
                                          <a:pt x="1973" y="3187"/>
                                          <a:pt x="1924" y="3240"/>
                                        </a:cubicBezTo>
                                        <a:cubicBezTo>
                                          <a:pt x="1875" y="3293"/>
                                          <a:pt x="1797" y="3346"/>
                                          <a:pt x="1707" y="3390"/>
                                        </a:cubicBezTo>
                                        <a:cubicBezTo>
                                          <a:pt x="1617" y="3434"/>
                                          <a:pt x="1501" y="3474"/>
                                          <a:pt x="1383" y="3504"/>
                                        </a:cubicBezTo>
                                        <a:cubicBezTo>
                                          <a:pt x="1265" y="3534"/>
                                          <a:pt x="1128" y="3557"/>
                                          <a:pt x="1000" y="3570"/>
                                        </a:cubicBezTo>
                                        <a:cubicBezTo>
                                          <a:pt x="872" y="3583"/>
                                          <a:pt x="735" y="3587"/>
                                          <a:pt x="617" y="3584"/>
                                        </a:cubicBezTo>
                                        <a:cubicBezTo>
                                          <a:pt x="499" y="3581"/>
                                          <a:pt x="383" y="3567"/>
                                          <a:pt x="293" y="3550"/>
                                        </a:cubicBezTo>
                                        <a:cubicBezTo>
                                          <a:pt x="203" y="3533"/>
                                          <a:pt x="125" y="3507"/>
                                          <a:pt x="76" y="3480"/>
                                        </a:cubicBezTo>
                                        <a:cubicBezTo>
                                          <a:pt x="27" y="3453"/>
                                          <a:pt x="0" y="3420"/>
                                          <a:pt x="0" y="3390"/>
                                        </a:cubicBezTo>
                                        <a:cubicBezTo>
                                          <a:pt x="0" y="3360"/>
                                          <a:pt x="27" y="3327"/>
                                          <a:pt x="76" y="3300"/>
                                        </a:cubicBezTo>
                                        <a:cubicBezTo>
                                          <a:pt x="125" y="3273"/>
                                          <a:pt x="203" y="3247"/>
                                          <a:pt x="293" y="3230"/>
                                        </a:cubicBezTo>
                                        <a:cubicBezTo>
                                          <a:pt x="383" y="3213"/>
                                          <a:pt x="499" y="3199"/>
                                          <a:pt x="617" y="3196"/>
                                        </a:cubicBezTo>
                                        <a:cubicBezTo>
                                          <a:pt x="735" y="3193"/>
                                          <a:pt x="872" y="3197"/>
                                          <a:pt x="1000" y="3210"/>
                                        </a:cubicBezTo>
                                        <a:cubicBezTo>
                                          <a:pt x="1128" y="3223"/>
                                          <a:pt x="1265" y="3246"/>
                                          <a:pt x="1383" y="3276"/>
                                        </a:cubicBezTo>
                                        <a:cubicBezTo>
                                          <a:pt x="1501" y="3306"/>
                                          <a:pt x="1617" y="3346"/>
                                          <a:pt x="1707" y="3390"/>
                                        </a:cubicBezTo>
                                        <a:cubicBezTo>
                                          <a:pt x="1797" y="3434"/>
                                          <a:pt x="1875" y="3487"/>
                                          <a:pt x="1924" y="3540"/>
                                        </a:cubicBezTo>
                                        <a:cubicBezTo>
                                          <a:pt x="1973" y="3593"/>
                                          <a:pt x="2000" y="3653"/>
                                          <a:pt x="2000" y="3710"/>
                                        </a:cubicBezTo>
                                        <a:cubicBezTo>
                                          <a:pt x="2000" y="3767"/>
                                          <a:pt x="1973" y="3827"/>
                                          <a:pt x="1924" y="3880"/>
                                        </a:cubicBezTo>
                                        <a:cubicBezTo>
                                          <a:pt x="1875" y="3933"/>
                                          <a:pt x="1797" y="3986"/>
                                          <a:pt x="1707" y="4030"/>
                                        </a:cubicBezTo>
                                        <a:cubicBezTo>
                                          <a:pt x="1617" y="4074"/>
                                          <a:pt x="1501" y="4114"/>
                                          <a:pt x="1383" y="4144"/>
                                        </a:cubicBezTo>
                                        <a:cubicBezTo>
                                          <a:pt x="1265" y="4174"/>
                                          <a:pt x="1128" y="4197"/>
                                          <a:pt x="1000" y="4210"/>
                                        </a:cubicBezTo>
                                        <a:cubicBezTo>
                                          <a:pt x="872" y="4223"/>
                                          <a:pt x="735" y="4227"/>
                                          <a:pt x="617" y="4224"/>
                                        </a:cubicBezTo>
                                        <a:cubicBezTo>
                                          <a:pt x="499" y="4221"/>
                                          <a:pt x="383" y="4207"/>
                                          <a:pt x="293" y="4190"/>
                                        </a:cubicBezTo>
                                        <a:cubicBezTo>
                                          <a:pt x="203" y="4173"/>
                                          <a:pt x="125" y="4147"/>
                                          <a:pt x="76" y="4120"/>
                                        </a:cubicBezTo>
                                        <a:cubicBezTo>
                                          <a:pt x="27" y="4093"/>
                                          <a:pt x="0" y="4060"/>
                                          <a:pt x="0" y="4030"/>
                                        </a:cubicBezTo>
                                        <a:cubicBezTo>
                                          <a:pt x="0" y="4000"/>
                                          <a:pt x="27" y="3967"/>
                                          <a:pt x="76" y="3940"/>
                                        </a:cubicBezTo>
                                        <a:cubicBezTo>
                                          <a:pt x="125" y="3913"/>
                                          <a:pt x="203" y="3887"/>
                                          <a:pt x="293" y="3870"/>
                                        </a:cubicBezTo>
                                        <a:cubicBezTo>
                                          <a:pt x="383" y="3853"/>
                                          <a:pt x="499" y="3839"/>
                                          <a:pt x="617" y="3836"/>
                                        </a:cubicBezTo>
                                        <a:cubicBezTo>
                                          <a:pt x="735" y="3833"/>
                                          <a:pt x="872" y="3837"/>
                                          <a:pt x="1000" y="3850"/>
                                        </a:cubicBezTo>
                                        <a:cubicBezTo>
                                          <a:pt x="1128" y="3863"/>
                                          <a:pt x="1265" y="3886"/>
                                          <a:pt x="1383" y="3916"/>
                                        </a:cubicBezTo>
                                        <a:cubicBezTo>
                                          <a:pt x="1501" y="3946"/>
                                          <a:pt x="1617" y="3986"/>
                                          <a:pt x="1707" y="4030"/>
                                        </a:cubicBezTo>
                                        <a:cubicBezTo>
                                          <a:pt x="1797" y="4074"/>
                                          <a:pt x="1875" y="4127"/>
                                          <a:pt x="1924" y="4180"/>
                                        </a:cubicBezTo>
                                        <a:cubicBezTo>
                                          <a:pt x="1973" y="4233"/>
                                          <a:pt x="2000" y="4293"/>
                                          <a:pt x="2000" y="4350"/>
                                        </a:cubicBezTo>
                                        <a:cubicBezTo>
                                          <a:pt x="2000" y="4407"/>
                                          <a:pt x="1973" y="4467"/>
                                          <a:pt x="1924" y="4520"/>
                                        </a:cubicBezTo>
                                        <a:cubicBezTo>
                                          <a:pt x="1875" y="4573"/>
                                          <a:pt x="1797" y="4626"/>
                                          <a:pt x="1707" y="4670"/>
                                        </a:cubicBezTo>
                                        <a:cubicBezTo>
                                          <a:pt x="1617" y="4714"/>
                                          <a:pt x="1501" y="4754"/>
                                          <a:pt x="1383" y="4784"/>
                                        </a:cubicBezTo>
                                        <a:cubicBezTo>
                                          <a:pt x="1265" y="4814"/>
                                          <a:pt x="1128" y="4837"/>
                                          <a:pt x="1000" y="4850"/>
                                        </a:cubicBezTo>
                                        <a:cubicBezTo>
                                          <a:pt x="872" y="4863"/>
                                          <a:pt x="744" y="4863"/>
                                          <a:pt x="617" y="486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0016" name="JP2025/3/20 星期四16:26:05782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1506" y="0"/>
                                    <a:ext cx="4756" cy="16573"/>
                                    <a:chOff x="1611" y="2730"/>
                                    <a:chExt cx="749" cy="2610"/>
                                  </a:xfrm>
                                </wpg:grpSpPr>
                                <wps:wsp>
                                  <wps:cNvPr id="100017" name="Freeform 13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1611" y="2775"/>
                                      <a:ext cx="198" cy="2529"/>
                                    </a:xfrm>
                                    <a:custGeom>
                                      <a:avLst/>
                                      <a:gdLst>
                                        <a:gd name="T0" fmla="*/ 0 w 437"/>
                                        <a:gd name="T1" fmla="*/ 0 h 2355"/>
                                        <a:gd name="T2" fmla="*/ 170 w 437"/>
                                        <a:gd name="T3" fmla="*/ 805 h 2355"/>
                                        <a:gd name="T4" fmla="*/ 170 w 437"/>
                                        <a:gd name="T5" fmla="*/ 1772 h 2355"/>
                                        <a:gd name="T6" fmla="*/ 48 w 437"/>
                                        <a:gd name="T7" fmla="*/ 2529 h 2355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437" h="2355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56" y="237"/>
                                            <a:pt x="313" y="475"/>
                                            <a:pt x="375" y="750"/>
                                          </a:cubicBezTo>
                                          <a:cubicBezTo>
                                            <a:pt x="437" y="1025"/>
                                            <a:pt x="420" y="1383"/>
                                            <a:pt x="375" y="1650"/>
                                          </a:cubicBezTo>
                                          <a:cubicBezTo>
                                            <a:pt x="330" y="1917"/>
                                            <a:pt x="217" y="2136"/>
                                            <a:pt x="105" y="235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0018" name="Freeform 14"/>
                                  <wps:cNvSpPr>
                                    <a:spLocks/>
                                  </wps:cNvSpPr>
                                  <wps:spPr bwMode="auto">
                                    <a:xfrm rot="10800000">
                                      <a:off x="2133" y="2730"/>
                                      <a:ext cx="227" cy="2562"/>
                                    </a:xfrm>
                                    <a:custGeom>
                                      <a:avLst/>
                                      <a:gdLst>
                                        <a:gd name="T0" fmla="*/ 0 w 437"/>
                                        <a:gd name="T1" fmla="*/ 0 h 2355"/>
                                        <a:gd name="T2" fmla="*/ 195 w 437"/>
                                        <a:gd name="T3" fmla="*/ 816 h 2355"/>
                                        <a:gd name="T4" fmla="*/ 195 w 437"/>
                                        <a:gd name="T5" fmla="*/ 1795 h 2355"/>
                                        <a:gd name="T6" fmla="*/ 55 w 437"/>
                                        <a:gd name="T7" fmla="*/ 2562 h 2355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437" h="2355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56" y="237"/>
                                            <a:pt x="313" y="475"/>
                                            <a:pt x="375" y="750"/>
                                          </a:cubicBezTo>
                                          <a:cubicBezTo>
                                            <a:pt x="437" y="1025"/>
                                            <a:pt x="420" y="1383"/>
                                            <a:pt x="375" y="1650"/>
                                          </a:cubicBezTo>
                                          <a:cubicBezTo>
                                            <a:pt x="330" y="1917"/>
                                            <a:pt x="217" y="2136"/>
                                            <a:pt x="105" y="235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0019" name="Line 1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968" y="2730"/>
                                      <a:ext cx="0" cy="26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00021" name="JP2025/3/20 星期四16:26:20782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12687"/>
                                    <a:ext cx="2762" cy="3715"/>
                                    <a:chOff x="3180" y="2580"/>
                                    <a:chExt cx="435" cy="585"/>
                                  </a:xfrm>
                                </wpg:grpSpPr>
                                <wps:wsp>
                                  <wps:cNvPr id="100024" name="Rectangle 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180" y="2625"/>
                                      <a:ext cx="420" cy="7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00034" name="Group 2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225" y="2580"/>
                                      <a:ext cx="390" cy="585"/>
                                      <a:chOff x="6900" y="2850"/>
                                      <a:chExt cx="390" cy="585"/>
                                    </a:xfrm>
                                  </wpg:grpSpPr>
                                  <wps:wsp>
                                    <wps:cNvPr id="100036" name="Rectangle 2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900" y="2850"/>
                                        <a:ext cx="390" cy="5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100037" name="xjhzja2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915" y="2925"/>
                                        <a:ext cx="362" cy="468"/>
                                        <a:chOff x="4334" y="3000"/>
                                        <a:chExt cx="905" cy="780"/>
                                      </a:xfrm>
                                    </wpg:grpSpPr>
                                    <wps:wsp>
                                      <wps:cNvPr id="100038" name="Line 2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334" y="3468"/>
                                          <a:ext cx="90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00039" name="Line 2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515" y="3624"/>
                                          <a:ext cx="543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00040" name="Line 2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616" y="3780"/>
                                          <a:ext cx="36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00051" name="Line 2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776" y="3000"/>
                                          <a:ext cx="0" cy="468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</wpg:grpSp>
                              <wps:wsp>
                                <wps:cNvPr id="100052" name="直接连接符 2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447" y="4038"/>
                                    <a:ext cx="1166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053" name="直接连接符 30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1447" y="13258"/>
                                    <a:ext cx="1176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054" name="直接连接符 3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447" y="2209"/>
                                    <a:ext cx="37" cy="110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055" name="直接连接符 34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571" y="2552"/>
                                    <a:ext cx="902" cy="82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056" name="直接连接符 3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447" y="2628"/>
                                    <a:ext cx="1067" cy="73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00057" name="JP2025/3/20 星期四16:26:120372"/>
                              <wpg:cNvGrpSpPr>
                                <a:grpSpLocks/>
                              </wpg:cNvGrpSpPr>
                              <wpg:grpSpPr bwMode="auto">
                                <a:xfrm rot="-5400000">
                                  <a:off x="1492" y="6318"/>
                                  <a:ext cx="3851" cy="3181"/>
                                  <a:chOff x="8970" y="2325"/>
                                  <a:chExt cx="330" cy="555"/>
                                </a:xfrm>
                              </wpg:grpSpPr>
                              <wps:wsp>
                                <wps:cNvPr id="100058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060" y="2340"/>
                                    <a:ext cx="143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059" name="Line 1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195" y="2325"/>
                                    <a:ext cx="0" cy="55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060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060" y="2325"/>
                                    <a:ext cx="0" cy="55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061" name="Line 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970" y="2595"/>
                                    <a:ext cx="33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00062" name="JP2025/3/20 星期四16:31:5900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" y="7939"/>
                                <a:ext cx="1805" cy="26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6F6017" w14:textId="3E2D23C2" w:rsidR="009A01E5" w:rsidRPr="009C30A1" w:rsidRDefault="00502744" w:rsidP="009A01E5">
                                  <w:pPr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9C30A1">
                                    <w:rPr>
                                      <w:b/>
                                      <w:bCs/>
                                      <w:iCs/>
                                      <w:sz w:val="13"/>
                                      <w:szCs w:val="16"/>
                                    </w:rPr>
                                    <w:t>+</w:t>
                                  </w:r>
                                  <w:r w:rsidRPr="009C30A1">
                                    <w:rPr>
                                      <w:b/>
                                      <w:bCs/>
                                      <w:iCs/>
                                    </w:rPr>
                                    <w:t xml:space="preserve">  </w:t>
                                  </w:r>
                                  <w:r w:rsidR="009A01E5" w:rsidRPr="009C30A1">
                                    <w:rPr>
                                      <w:b/>
                                      <w:bCs/>
                                    </w:rPr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00063" name="JP2025/3/20 星期四16:32:0403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846" y="5447"/>
                              <a:ext cx="3474" cy="28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3C6279F" w14:textId="61B568B9" w:rsidR="009A01E5" w:rsidRPr="009C30A1" w:rsidRDefault="00502744" w:rsidP="009A01E5">
                                <w:pPr>
                                  <w:jc w:val="center"/>
                                  <w:rPr>
                                    <w:b/>
                                    <w:bCs/>
                                    <w:iCs/>
                                  </w:rPr>
                                </w:pPr>
                                <w:r w:rsidRPr="009C30A1">
                                  <w:rPr>
                                    <w:b/>
                                    <w:bCs/>
                                    <w:iCs/>
                                  </w:rPr>
                                  <w:t>-</w:t>
                                </w:r>
                                <w:r w:rsidR="009A01E5" w:rsidRPr="009C30A1">
                                  <w:rPr>
                                    <w:b/>
                                    <w:bCs/>
                                    <w:iCs/>
                                  </w:rPr>
                                  <w:t xml:space="preserve"> 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00005" name="直接箭头连接符 100005"/>
                        <wps:cNvCnPr/>
                        <wps:spPr>
                          <a:xfrm>
                            <a:off x="262466" y="225505"/>
                            <a:ext cx="304800" cy="0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5F5BEEA0" id="组合 100010" o:spid="_x0000_s1882" style="position:absolute;left:0;text-align:left;margin-left:317.7pt;margin-top:4.75pt;width:86.55pt;height:72.6pt;z-index:251613184;mso-position-horizontal-relative:text;mso-position-vertical-relative:text;mso-width-relative:margin" coordorigin="17" coordsize="10993,92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">
                <v:group id="JP2025/3/20 星期四22:43:007507" o:spid="_x0000_s1883" style="position:absolute;left:17;width:10993;height:9220" coordorigin="-846" coordsize="19319,16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">
                  <v:group id="组合 49" o:spid="_x0000_s1884" style="position:absolute;left:36;width:18437;height:16573" coordorigin="36" coordsize="18437,16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">
                    <v:group id="组合 43" o:spid="_x0000_s1885" style="position:absolute;left:2133;width:16340;height:16573" coordorigin="1827" coordsize="16340,16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">
                      <v:group id="JP2025/3/20 星期四16:29:517820" o:spid="_x0000_s1886" style="position:absolute;left:1905;width:16262;height:16573" coordsize="16262,16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">
                        <v:shape id="JP2025/3/20 星期四16:25:330372" o:spid="_x0000_s1887" style="position:absolute;left:11887;top:4000;width:3810;height:9265;visibility:visible;mso-wrap-style:square;v-text-anchor:top" coordsize="2000,48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" path="m617,16c744,8,872,,1000,10v128,10,265,36,383,66c1501,106,1617,146,1707,190v90,44,168,97,217,150c1973,393,2000,453,2000,510v,57,-27,117,-76,170c1875,733,1797,786,1707,830v-90,44,-206,84,-324,114c1265,974,1128,997,1000,1010v-128,13,-265,17,-383,14c499,1021,383,1007,293,990,203,973,125,947,76,920,27,893,,860,,830,,800,27,767,76,740v49,-27,127,-53,217,-70c383,653,499,639,617,636v118,-3,255,1,383,14c1128,663,1265,686,1383,716v118,30,234,70,324,114c1797,874,1875,927,1924,980v49,53,76,113,76,170c2000,1207,1973,1267,1924,1320v-49,53,-127,106,-217,150c1617,1514,1501,1554,1383,1584v-118,30,-255,53,-383,66c872,1663,735,1667,617,1664v-118,-3,-234,-17,-324,-34c203,1613,125,1587,76,1560,27,1533,,1500,,1470v,-30,27,-63,76,-90c125,1353,203,1327,293,1310v90,-17,206,-31,324,-34c735,1273,872,1277,1000,1290v128,13,265,36,383,66c1501,1386,1617,1426,1707,1470v90,44,168,97,217,150c1973,1673,2000,1733,2000,1790v,57,-27,117,-76,170c1875,2013,1797,2066,1707,2110v-90,44,-206,84,-324,114c1265,2254,1128,2277,1000,2290v-128,13,-265,17,-383,14c499,2301,383,2287,293,2270,203,2253,125,2227,76,2200,27,2173,,2140,,2110v,-30,27,-63,76,-90c125,1993,203,1967,293,1950v90,-17,206,-31,324,-34c735,1913,872,1917,1000,1930v128,13,265,36,383,66c1501,2026,1617,2066,1707,2110v90,44,168,97,217,150c1973,2313,2000,2373,2000,2430v,57,-27,117,-76,170c1875,2653,1797,2706,1707,2750v-90,44,-206,84,-324,114c1265,2894,1128,2917,1000,2930v-128,13,-265,17,-383,14c499,2941,383,2927,293,2910,203,2893,125,2867,76,2840,27,2813,,2780,,2750v,-30,27,-63,76,-90c125,2633,203,2607,293,2590v90,-17,206,-31,324,-34c735,2553,872,2557,1000,2570v128,13,265,36,383,66c1501,2666,1617,2706,1707,2750v90,44,168,97,217,150c1973,2953,2000,3013,2000,3070v,57,-27,117,-76,170c1875,3293,1797,3346,1707,3390v-90,44,-206,84,-324,114c1265,3534,1128,3557,1000,3570v-128,13,-265,17,-383,14c499,3581,383,3567,293,3550,203,3533,125,3507,76,3480,27,3453,,3420,,3390v,-30,27,-63,76,-90c125,3273,203,3247,293,3230v90,-17,206,-31,324,-34c735,3193,872,3197,1000,3210v128,13,265,36,383,66c1501,3306,1617,3346,1707,3390v90,44,168,97,217,150c1973,3593,2000,3653,2000,3710v,57,-27,117,-76,170c1875,3933,1797,3986,1707,4030v-90,44,-206,84,-324,114c1265,4174,1128,4197,1000,4210v-128,13,-265,17,-383,14c499,4221,383,4207,293,4190,203,4173,125,4147,76,4120,27,4093,,4060,,4030v,-30,27,-63,76,-90c125,3913,203,3887,293,3870v90,-17,206,-31,324,-34c735,3833,872,3837,1000,3850v128,13,265,36,383,66c1501,3946,1617,3986,1707,4030v90,44,168,97,217,150c1973,4233,2000,4293,2000,4350v,57,-27,117,-76,170c1875,4573,1797,4626,1707,4670v-90,44,-206,84,-324,114c1265,4814,1128,4837,1000,4850v-128,13,-256,13,-383,14e" filled="f">
                          <v:path arrowok="t" o:connecttype="custom" o:connectlocs="362903,3629;619476,68935;725805,185037;619476,301137;362903,366446;106331,359188;0,301137;106331,243088;362903,235831;619476,301137;725805,417239;619476,533341;362903,598648;106331,591390;0,533341;106331,475290;362903,468033;619476,533341;725805,649441;619476,765543;362903,830850;106331,823594;0,765543;106331,707492;362903,700237;619476,765543;725805,881646;619476,997746;362903,1063052;106331,1055797;0,997746;106331,939695;362903,932439;619476,997746;725805,1113848;619476,1229948;362903,1295256;106331,1287999;0,1229948;106331,1171899;362903,1164641;619476,1229948;725805,1346050;619476,1462152;362903,1527458;106331,1520203;0,1462152;106331,1404101;362903,1396844;619476,1462152;725805,1578252;619476,1694354;362903,1759660" o:connectangles="0,0,0,0,0,0,0,0,0,0,0,0,0,0,0,0,0,0,0,0,0,0,0,0,0,0,0,0,0,0,0,0,0,0,0,0,0,0,0,0,0,0,0,0,0,0,0,0,0,0,0,0,0"/>
                        </v:shape>
                        <v:group id="JP2025/3/20 星期四16:26:057820" o:spid="_x0000_s1888" style="position:absolute;left:11506;width:4756;height:16573" coordorigin="1611,2730" coordsize="749,2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">
                          <v:shape id="Freeform 13" o:spid="_x0000_s1889" style="position:absolute;left:1611;top:2775;width:198;height:2529;visibility:visible;mso-wrap-style:square;v-text-anchor:top" coordsize="437,23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" path="m,c156,237,313,475,375,750v62,275,45,633,,900c330,1917,217,2136,105,2355e" filled="f">
                            <v:stroke dashstyle="dash"/>
                            <v:path arrowok="t" o:connecttype="custom" o:connectlocs="0,0;77,864;77,1903;22,2716" o:connectangles="0,0,0,0"/>
                          </v:shape>
                          <v:shape id="Freeform 14" o:spid="_x0000_s1890" style="position:absolute;left:2133;top:2730;width:227;height:2562;rotation:180;visibility:visible;mso-wrap-style:square;v-text-anchor:top" coordsize="437,23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" path="m,c156,237,313,475,375,750v62,275,45,633,,900c330,1917,217,2136,105,2355e" filled="f">
                            <v:stroke dashstyle="dash"/>
                            <v:path arrowok="t" o:connecttype="custom" o:connectlocs="0,0;101,888;101,1953;29,2787" o:connectangles="0,0,0,0"/>
                          </v:shape>
                          <v:line id="Line 15" o:spid="_x0000_s1891" style="position:absolute;visibility:visible;mso-wrap-style:square" from="1968,2730" to="1968,5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">
                            <v:stroke dashstyle="dash"/>
                          </v:line>
                        </v:group>
                        <v:group id="JP2025/3/20 星期四16:26:207820" o:spid="_x0000_s1892" style="position:absolute;top:12687;width:2762;height:3715" coordorigin="3180,2580" coordsize="435,5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">
                          <v:rect id="Rectangle 22" o:spid="_x0000_s1893" style="position:absolute;left:3180;top:2625;width:420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" filled="f" stroked="f"/>
                          <v:group id="Group 23" o:spid="_x0000_s1894" style="position:absolute;left:3225;top:2580;width:390;height:585" coordorigin="6900,2850" coordsize="390,5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">
                            <v:rect id="Rectangle 24" o:spid="_x0000_s1895" style="position:absolute;left:6900;top:2850;width:390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" filled="f" stroked="f">
                              <v:textbox inset="0,0,0,0"/>
                            </v:rect>
                            <v:group id="xjhzja21" o:spid="_x0000_s1896" style="position:absolute;left:6915;top:2925;width:362;height:468" coordorigin="4334,3000" coordsize="905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">
                              <v:line id="Line 26" o:spid="_x0000_s1897" style="position:absolute;visibility:visible;mso-wrap-style:square" from="4334,3468" to="5239,3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"/>
                              <v:line id="Line 27" o:spid="_x0000_s1898" style="position:absolute;visibility:visible;mso-wrap-style:square" from="4515,3624" to="5058,3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"/>
                              <v:line id="Line 28" o:spid="_x0000_s1899" style="position:absolute;visibility:visible;mso-wrap-style:square" from="4616,3780" to="4978,3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"/>
                              <v:line id="Line 29" o:spid="_x0000_s1900" style="position:absolute;visibility:visible;mso-wrap-style:square" from="4776,3000" to="4776,3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">
                                <v:stroke startarrow="oval" startarrowwidth="narrow" startarrowlength="short"/>
                              </v:line>
                            </v:group>
                          </v:group>
                        </v:group>
                        <v:line id="直接连接符 29" o:spid="_x0000_s1901" style="position:absolute;flip:x;visibility:visible;mso-wrap-style:square" from="1447,4038" to="13115,4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">
                          <v:stroke endarrowwidth="narrow" joinstyle="miter"/>
                        </v:line>
                        <v:line id="直接连接符 30" o:spid="_x0000_s1902" style="position:absolute;flip:x y;visibility:visible;mso-wrap-style:square" from="1447,13258" to="13211,13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">
                          <v:stroke endarrowwidth="narrow" joinstyle="miter"/>
                        </v:line>
                        <v:line id="直接连接符 32" o:spid="_x0000_s1903" style="position:absolute;flip:x;visibility:visible;mso-wrap-style:square" from="1447,2209" to="1484,13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">
                          <v:stroke endarrowwidth="narrow" joinstyle="miter"/>
                        </v:line>
                        <v:line id="直接连接符 34" o:spid="_x0000_s1904" style="position:absolute;flip:x y;visibility:visible;mso-wrap-style:square" from="571,2552" to="1473,3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">
                          <v:stroke endarrowwidth="narrow" joinstyle="miter"/>
                        </v:line>
                        <v:line id="直接连接符 36" o:spid="_x0000_s1905" style="position:absolute;flip:y;visibility:visible;mso-wrap-style:square" from="1447,2628" to="2514,3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">
                          <v:stroke endarrowwidth="narrow" joinstyle="miter"/>
                        </v:line>
                      </v:group>
                      <v:group id="JP2025/3/20 星期四16:26:120372" o:spid="_x0000_s1906" style="position:absolute;left:1492;top:6318;width:3851;height:3181;rotation:-90" coordorigin="8970,2325" coordsize="330,5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">
                        <v:rect id="Rectangle 17" o:spid="_x0000_s1907" style="position:absolute;left:9060;top:2340;width:143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" stroked="f"/>
                        <v:line id="Line 18" o:spid="_x0000_s1908" style="position:absolute;visibility:visible;mso-wrap-style:square" from="9195,2325" to="919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"/>
                        <v:line id="Line 19" o:spid="_x0000_s1909" style="position:absolute;visibility:visible;mso-wrap-style:square" from="9060,2325" to="9060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"/>
                        <v:line id="Line 20" o:spid="_x0000_s1910" style="position:absolute;visibility:visible;mso-wrap-style:square" from="8970,2595" to="9300,2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" stroked="f"/>
                      </v:group>
                    </v:group>
                    <v:shape id="JP2025/3/20 星期四16:31:590091" o:spid="_x0000_s1911" type="#_x0000_t202" style="position:absolute;left:36;top:7939;width:1805;height:26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" filled="f" stroked="f">
                      <v:textbox inset="0,0,0,0">
                        <w:txbxContent>
                          <w:p w14:paraId="286F6017" w14:textId="3E2D23C2" w:rsidR="009A01E5" w:rsidRPr="009C30A1" w:rsidRDefault="00502744" w:rsidP="009A01E5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9C30A1">
                              <w:rPr>
                                <w:b/>
                                <w:bCs/>
                                <w:iCs/>
                                <w:sz w:val="13"/>
                                <w:szCs w:val="16"/>
                              </w:rPr>
                              <w:t>+</w:t>
                            </w:r>
                            <w:r w:rsidRPr="009C30A1">
                              <w:rPr>
                                <w:b/>
                                <w:bCs/>
                                <w:iCs/>
                              </w:rPr>
                              <w:t xml:space="preserve">  </w:t>
                            </w:r>
                            <w:r w:rsidR="009A01E5" w:rsidRPr="009C30A1">
                              <w:rPr>
                                <w:b/>
                                <w:bCs/>
                              </w:rPr>
                              <w:t xml:space="preserve">  </w:t>
                            </w:r>
                          </w:p>
                        </w:txbxContent>
                      </v:textbox>
                    </v:shape>
                  </v:group>
                  <v:shape id="JP2025/3/20 星期四16:32:040372" o:spid="_x0000_s1912" type="#_x0000_t202" style="position:absolute;left:-846;top:5447;width:3474;height:28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" filled="f" stroked="f">
                    <v:textbox inset="0,0,0,0">
                      <w:txbxContent>
                        <w:p w14:paraId="53C6279F" w14:textId="61B568B9" w:rsidR="009A01E5" w:rsidRPr="009C30A1" w:rsidRDefault="00502744" w:rsidP="009A01E5">
                          <w:pPr>
                            <w:jc w:val="center"/>
                            <w:rPr>
                              <w:b/>
                              <w:bCs/>
                              <w:iCs/>
                            </w:rPr>
                          </w:pPr>
                          <w:r w:rsidRPr="009C30A1">
                            <w:rPr>
                              <w:b/>
                              <w:bCs/>
                              <w:iCs/>
                            </w:rPr>
                            <w:t>-</w:t>
                          </w:r>
                          <w:r w:rsidR="009A01E5" w:rsidRPr="009C30A1">
                            <w:rPr>
                              <w:b/>
                              <w:bCs/>
                              <w:iCs/>
                            </w:rPr>
                            <w:t xml:space="preserve">  </w:t>
                          </w:r>
                        </w:p>
                      </w:txbxContent>
                    </v:textbox>
                  </v:shape>
                </v:group>
                <v:shape id="直接箭头连接符 100005" o:spid="_x0000_s1913" type="#_x0000_t32" style="position:absolute;left:2624;top:2255;width:30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" strokecolor="black [3213]" strokeweight=".25pt">
                  <v:stroke endarrow="block" endarrowwidth="narrow" joinstyle="miter"/>
                </v:shape>
              </v:group>
            </w:pict>
          </mc:Fallback>
        </mc:AlternateContent>
      </w:r>
      <w:r w:rsidR="009A140B">
        <w:rPr>
          <w:szCs w:val="22"/>
        </w:rPr>
        <w:t>A</w:t>
      </w:r>
      <w:r w:rsidR="009A140B">
        <w:rPr>
          <w:szCs w:val="22"/>
        </w:rPr>
        <w:t>．</w:t>
      </w:r>
      <w:r w:rsidR="009A140B">
        <w:rPr>
          <w:rFonts w:hint="eastAsia"/>
          <w:szCs w:val="22"/>
        </w:rPr>
        <w:t>电容器极板间电场正在增强</w:t>
      </w:r>
      <w:r w:rsidR="009A140B">
        <w:rPr>
          <w:rFonts w:hint="eastAsia"/>
          <w:szCs w:val="22"/>
        </w:rPr>
        <w:t xml:space="preserve"> </w:t>
      </w:r>
      <w:r w:rsidR="009A140B">
        <w:rPr>
          <w:szCs w:val="22"/>
        </w:rPr>
        <w:t xml:space="preserve">   </w:t>
      </w:r>
    </w:p>
    <w:p w14:paraId="6BD3587C" w14:textId="119F01E6" w:rsidR="000678AB" w:rsidRDefault="009A140B">
      <w:pPr>
        <w:spacing w:line="312" w:lineRule="auto"/>
        <w:ind w:left="300" w:firstLineChars="57" w:firstLine="120"/>
        <w:jc w:val="left"/>
        <w:textAlignment w:val="center"/>
        <w:rPr>
          <w:szCs w:val="22"/>
        </w:rPr>
      </w:pPr>
      <w:r>
        <w:rPr>
          <w:szCs w:val="22"/>
        </w:rPr>
        <w:t>B</w:t>
      </w:r>
      <w:r w:rsidR="00B3245C">
        <w:rPr>
          <w:szCs w:val="22"/>
        </w:rPr>
        <w:t>．</w:t>
      </w:r>
      <w:r>
        <w:rPr>
          <w:rFonts w:hint="eastAsia"/>
          <w:szCs w:val="22"/>
        </w:rPr>
        <w:t>电容器极板间电场正在减弱</w:t>
      </w:r>
    </w:p>
    <w:p w14:paraId="6FAAE83F" w14:textId="2641AF21" w:rsidR="009033DF" w:rsidRDefault="009A140B">
      <w:pPr>
        <w:spacing w:line="312" w:lineRule="auto"/>
        <w:ind w:left="300" w:firstLineChars="57" w:firstLine="120"/>
        <w:jc w:val="left"/>
        <w:textAlignment w:val="center"/>
        <w:rPr>
          <w:szCs w:val="22"/>
        </w:rPr>
      </w:pPr>
      <w:r>
        <w:rPr>
          <w:szCs w:val="22"/>
        </w:rPr>
        <w:t>C</w:t>
      </w:r>
      <w:r w:rsidR="00B3245C">
        <w:rPr>
          <w:szCs w:val="22"/>
        </w:rPr>
        <w:t>．</w:t>
      </w:r>
      <w:r>
        <w:rPr>
          <w:szCs w:val="22"/>
        </w:rPr>
        <w:t>线圈储存的磁场能正在</w:t>
      </w:r>
      <w:r>
        <w:rPr>
          <w:rFonts w:hint="eastAsia"/>
          <w:szCs w:val="22"/>
        </w:rPr>
        <w:t>减少</w:t>
      </w:r>
      <w:r>
        <w:rPr>
          <w:rFonts w:hint="eastAsia"/>
          <w:szCs w:val="22"/>
        </w:rPr>
        <w:t xml:space="preserve"> </w:t>
      </w:r>
      <w:r>
        <w:rPr>
          <w:szCs w:val="22"/>
        </w:rPr>
        <w:t xml:space="preserve">   </w:t>
      </w:r>
    </w:p>
    <w:p w14:paraId="25F68AEE" w14:textId="2AD03C1E" w:rsidR="000678AB" w:rsidRDefault="009A140B">
      <w:pPr>
        <w:spacing w:line="312" w:lineRule="auto"/>
        <w:ind w:left="300" w:firstLineChars="57" w:firstLine="120"/>
        <w:jc w:val="left"/>
        <w:textAlignment w:val="center"/>
        <w:rPr>
          <w:szCs w:val="22"/>
        </w:rPr>
      </w:pPr>
      <w:r>
        <w:rPr>
          <w:szCs w:val="22"/>
        </w:rPr>
        <w:t>D</w:t>
      </w:r>
      <w:r w:rsidR="00B3245C">
        <w:rPr>
          <w:szCs w:val="22"/>
        </w:rPr>
        <w:t>．</w:t>
      </w:r>
      <w:r>
        <w:rPr>
          <w:szCs w:val="22"/>
        </w:rPr>
        <w:t>线圈储存的磁场能正在增加</w:t>
      </w:r>
    </w:p>
    <w:p w14:paraId="7E3C9D01" w14:textId="7604971B" w:rsidR="000678AB" w:rsidRDefault="009A140B">
      <w:pPr>
        <w:spacing w:line="312" w:lineRule="auto"/>
        <w:ind w:left="300" w:firstLineChars="57" w:firstLine="120"/>
        <w:jc w:val="left"/>
        <w:textAlignment w:val="center"/>
        <w:rPr>
          <w:szCs w:val="22"/>
        </w:rPr>
      </w:pPr>
      <w:r>
        <w:rPr>
          <w:szCs w:val="22"/>
        </w:rPr>
        <w:t>E</w:t>
      </w:r>
      <w:r w:rsidR="00B3245C">
        <w:rPr>
          <w:szCs w:val="22"/>
        </w:rPr>
        <w:t>．</w:t>
      </w:r>
      <w:r>
        <w:rPr>
          <w:rFonts w:hint="eastAsia"/>
          <w:szCs w:val="22"/>
        </w:rPr>
        <w:t>线圈中感应电流方向与图中电流方向相反</w:t>
      </w:r>
    </w:p>
    <w:p w14:paraId="63F14D79" w14:textId="2F02257E" w:rsidR="009A01E5" w:rsidRDefault="009A140B" w:rsidP="009033DF">
      <w:pPr>
        <w:spacing w:line="312" w:lineRule="auto"/>
        <w:ind w:left="300" w:firstLineChars="57" w:firstLine="120"/>
        <w:jc w:val="left"/>
        <w:textAlignment w:val="center"/>
        <w:rPr>
          <w:szCs w:val="22"/>
        </w:rPr>
      </w:pPr>
      <w:r>
        <w:rPr>
          <w:szCs w:val="22"/>
        </w:rPr>
        <w:t>F</w:t>
      </w:r>
      <w:r w:rsidR="00B3245C">
        <w:rPr>
          <w:szCs w:val="22"/>
        </w:rPr>
        <w:t>．</w:t>
      </w:r>
      <w:r>
        <w:rPr>
          <w:rFonts w:hint="eastAsia"/>
          <w:szCs w:val="22"/>
        </w:rPr>
        <w:t>线圈中感应电流方向与图中电流方向相同</w:t>
      </w:r>
    </w:p>
    <w:p w14:paraId="6491AE09" w14:textId="68B46426" w:rsidR="000678AB" w:rsidRDefault="00A42D46">
      <w:pPr>
        <w:spacing w:beforeLines="50" w:before="120" w:line="312" w:lineRule="auto"/>
        <w:ind w:left="420" w:hangingChars="200" w:hanging="420"/>
        <w:jc w:val="left"/>
        <w:textAlignment w:val="center"/>
        <w:rPr>
          <w:szCs w:val="22"/>
        </w:rPr>
      </w:pPr>
      <w:r>
        <w:rPr>
          <w:noProof/>
          <w:szCs w:val="22"/>
        </w:rPr>
        <mc:AlternateContent>
          <mc:Choice Requires="wpg">
            <w:drawing>
              <wp:anchor distT="0" distB="0" distL="114300" distR="114300" simplePos="0" relativeHeight="251615232" behindDoc="0" locked="0" layoutInCell="1" allowOverlap="1" wp14:anchorId="7D2F23DE" wp14:editId="1EC4EA12">
                <wp:simplePos x="0" y="0"/>
                <wp:positionH relativeFrom="column">
                  <wp:posOffset>4028440</wp:posOffset>
                </wp:positionH>
                <wp:positionV relativeFrom="paragraph">
                  <wp:posOffset>125730</wp:posOffset>
                </wp:positionV>
                <wp:extent cx="1162050" cy="1062990"/>
                <wp:effectExtent l="0" t="38100" r="57150" b="3810"/>
                <wp:wrapSquare wrapText="bothSides"/>
                <wp:docPr id="1120502130" name="JP2025/3/15 星期六23:36:4544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2050" cy="1062990"/>
                          <a:chOff x="0" y="-62568"/>
                          <a:chExt cx="1184275" cy="1058248"/>
                        </a:xfrm>
                      </wpg:grpSpPr>
                      <wpg:grpSp>
                        <wpg:cNvPr id="1389498620" name="组合 4"/>
                        <wpg:cNvGrpSpPr/>
                        <wpg:grpSpPr>
                          <a:xfrm>
                            <a:off x="0" y="-62568"/>
                            <a:ext cx="1184275" cy="1058248"/>
                            <a:chOff x="0" y="-62569"/>
                            <a:chExt cx="1184721" cy="1058266"/>
                          </a:xfrm>
                        </wpg:grpSpPr>
                        <wpg:grpSp>
                          <wpg:cNvPr id="486205503" name="组合 2"/>
                          <wpg:cNvGrpSpPr/>
                          <wpg:grpSpPr>
                            <a:xfrm>
                              <a:off x="162241" y="-62569"/>
                              <a:ext cx="1022480" cy="1058249"/>
                              <a:chOff x="0" y="-81749"/>
                              <a:chExt cx="1423220" cy="1382652"/>
                            </a:xfrm>
                          </wpg:grpSpPr>
                          <wps:wsp>
                            <wps:cNvPr id="636087802" name="Line 1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58" y="74422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lg"/>
                              </a:ln>
                            </wps:spPr>
                            <wps:bodyPr/>
                          </wps:wsp>
                          <wpg:grpSp>
                            <wpg:cNvPr id="842551003" name="组合 1"/>
                            <wpg:cNvGrpSpPr/>
                            <wpg:grpSpPr>
                              <a:xfrm>
                                <a:off x="0" y="-81749"/>
                                <a:ext cx="1423220" cy="1382652"/>
                                <a:chOff x="0" y="-81749"/>
                                <a:chExt cx="1423220" cy="1382652"/>
                              </a:xfrm>
                            </wpg:grpSpPr>
                            <wps:wsp>
                              <wps:cNvPr id="1704791428" name="Line 12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0"/>
                                  <a:ext cx="0" cy="130090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triangle" w="sm" len="lg"/>
                                </a:ln>
                              </wps:spPr>
                              <wps:bodyPr/>
                            </wps:wsp>
                            <wpg:grpSp>
                              <wpg:cNvPr id="1867274533" name="Group 124"/>
                              <wpg:cNvGrpSpPr/>
                              <wpg:grpSpPr>
                                <a:xfrm>
                                  <a:off x="0" y="698288"/>
                                  <a:ext cx="762000" cy="46990"/>
                                  <a:chOff x="3625" y="2760"/>
                                  <a:chExt cx="320" cy="120"/>
                                </a:xfrm>
                              </wpg:grpSpPr>
                              <wps:wsp>
                                <wps:cNvPr id="455795457" name="Line 1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2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404857530" name="Line 12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8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86039161" name="Line 12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94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1143428393" name="Text Box 1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98241" y="740470"/>
                                  <a:ext cx="124979" cy="282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92F957A" w14:textId="77777777" w:rsidR="00A42D46" w:rsidRDefault="00A42D46" w:rsidP="00A42D46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043306618" name="Text Box 1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755" y="-81749"/>
                                  <a:ext cx="189865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8628B7" w14:textId="77777777" w:rsidR="00A42D46" w:rsidRDefault="00A42D46" w:rsidP="00A42D46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478034624" name="Freeform 136"/>
                              <wps:cNvSpPr/>
                              <wps:spPr bwMode="auto">
                                <a:xfrm>
                                  <a:off x="3175" y="275167"/>
                                  <a:ext cx="952500" cy="927100"/>
                                </a:xfrm>
                                <a:custGeom>
                                  <a:avLst/>
                                  <a:gdLst>
                                    <a:gd name="T0" fmla="*/ 0 w 9033"/>
                                    <a:gd name="T1" fmla="*/ 0 h 4000"/>
                                    <a:gd name="T2" fmla="*/ 200 w 9033"/>
                                    <a:gd name="T3" fmla="*/ 30 h 4000"/>
                                    <a:gd name="T4" fmla="*/ 400 w 9033"/>
                                    <a:gd name="T5" fmla="*/ 121 h 4000"/>
                                    <a:gd name="T6" fmla="*/ 600 w 9033"/>
                                    <a:gd name="T7" fmla="*/ 268 h 4000"/>
                                    <a:gd name="T8" fmla="*/ 800 w 9033"/>
                                    <a:gd name="T9" fmla="*/ 468 h 4000"/>
                                    <a:gd name="T10" fmla="*/ 1000 w 9033"/>
                                    <a:gd name="T11" fmla="*/ 714 h 4000"/>
                                    <a:gd name="T12" fmla="*/ 1200 w 9033"/>
                                    <a:gd name="T13" fmla="*/ 1000 h 4000"/>
                                    <a:gd name="T14" fmla="*/ 1400 w 9033"/>
                                    <a:gd name="T15" fmla="*/ 1316 h 4000"/>
                                    <a:gd name="T16" fmla="*/ 1600 w 9033"/>
                                    <a:gd name="T17" fmla="*/ 1653 h 4000"/>
                                    <a:gd name="T18" fmla="*/ 1800 w 9033"/>
                                    <a:gd name="T19" fmla="*/ 2000 h 4000"/>
                                    <a:gd name="T20" fmla="*/ 2000 w 9033"/>
                                    <a:gd name="T21" fmla="*/ 2347 h 4000"/>
                                    <a:gd name="T22" fmla="*/ 2200 w 9033"/>
                                    <a:gd name="T23" fmla="*/ 2684 h 4000"/>
                                    <a:gd name="T24" fmla="*/ 2400 w 9033"/>
                                    <a:gd name="T25" fmla="*/ 3000 h 4000"/>
                                    <a:gd name="T26" fmla="*/ 2600 w 9033"/>
                                    <a:gd name="T27" fmla="*/ 3285 h 4000"/>
                                    <a:gd name="T28" fmla="*/ 2800 w 9033"/>
                                    <a:gd name="T29" fmla="*/ 3532 h 4000"/>
                                    <a:gd name="T30" fmla="*/ 3000 w 9033"/>
                                    <a:gd name="T31" fmla="*/ 3732 h 4000"/>
                                    <a:gd name="T32" fmla="*/ 3200 w 9033"/>
                                    <a:gd name="T33" fmla="*/ 3879 h 4000"/>
                                    <a:gd name="T34" fmla="*/ 3400 w 9033"/>
                                    <a:gd name="T35" fmla="*/ 3970 h 4000"/>
                                    <a:gd name="T36" fmla="*/ 3600 w 9033"/>
                                    <a:gd name="T37" fmla="*/ 4000 h 4000"/>
                                    <a:gd name="T38" fmla="*/ 3800 w 9033"/>
                                    <a:gd name="T39" fmla="*/ 3970 h 4000"/>
                                    <a:gd name="T40" fmla="*/ 4000 w 9033"/>
                                    <a:gd name="T41" fmla="*/ 3879 h 4000"/>
                                    <a:gd name="T42" fmla="*/ 4200 w 9033"/>
                                    <a:gd name="T43" fmla="*/ 3732 h 4000"/>
                                    <a:gd name="T44" fmla="*/ 4400 w 9033"/>
                                    <a:gd name="T45" fmla="*/ 3532 h 4000"/>
                                    <a:gd name="T46" fmla="*/ 4600 w 9033"/>
                                    <a:gd name="T47" fmla="*/ 3286 h 4000"/>
                                    <a:gd name="T48" fmla="*/ 4800 w 9033"/>
                                    <a:gd name="T49" fmla="*/ 3000 h 4000"/>
                                    <a:gd name="T50" fmla="*/ 5000 w 9033"/>
                                    <a:gd name="T51" fmla="*/ 2684 h 4000"/>
                                    <a:gd name="T52" fmla="*/ 5200 w 9033"/>
                                    <a:gd name="T53" fmla="*/ 2348 h 4000"/>
                                    <a:gd name="T54" fmla="*/ 5400 w 9033"/>
                                    <a:gd name="T55" fmla="*/ 2000 h 4000"/>
                                    <a:gd name="T56" fmla="*/ 5600 w 9033"/>
                                    <a:gd name="T57" fmla="*/ 1653 h 4000"/>
                                    <a:gd name="T58" fmla="*/ 5800 w 9033"/>
                                    <a:gd name="T59" fmla="*/ 1316 h 4000"/>
                                    <a:gd name="T60" fmla="*/ 6000 w 9033"/>
                                    <a:gd name="T61" fmla="*/ 1000 h 4000"/>
                                    <a:gd name="T62" fmla="*/ 6200 w 9033"/>
                                    <a:gd name="T63" fmla="*/ 715 h 4000"/>
                                    <a:gd name="T64" fmla="*/ 6400 w 9033"/>
                                    <a:gd name="T65" fmla="*/ 468 h 4000"/>
                                    <a:gd name="T66" fmla="*/ 6600 w 9033"/>
                                    <a:gd name="T67" fmla="*/ 268 h 4000"/>
                                    <a:gd name="T68" fmla="*/ 6800 w 9033"/>
                                    <a:gd name="T69" fmla="*/ 121 h 4000"/>
                                    <a:gd name="T70" fmla="*/ 7000 w 9033"/>
                                    <a:gd name="T71" fmla="*/ 30 h 4000"/>
                                    <a:gd name="T72" fmla="*/ 7200 w 9033"/>
                                    <a:gd name="T73" fmla="*/ 0 h 4000"/>
                                    <a:gd name="T74" fmla="*/ 7400 w 9033"/>
                                    <a:gd name="T75" fmla="*/ 30 h 4000"/>
                                    <a:gd name="T76" fmla="*/ 7600 w 9033"/>
                                    <a:gd name="T77" fmla="*/ 120 h 4000"/>
                                    <a:gd name="T78" fmla="*/ 7800 w 9033"/>
                                    <a:gd name="T79" fmla="*/ 268 h 4000"/>
                                    <a:gd name="T80" fmla="*/ 8000 w 9033"/>
                                    <a:gd name="T81" fmla="*/ 468 h 4000"/>
                                    <a:gd name="T82" fmla="*/ 8200 w 9033"/>
                                    <a:gd name="T83" fmla="*/ 714 h 4000"/>
                                    <a:gd name="T84" fmla="*/ 8400 w 9033"/>
                                    <a:gd name="T85" fmla="*/ 1000 h 4000"/>
                                    <a:gd name="T86" fmla="*/ 8600 w 9033"/>
                                    <a:gd name="T87" fmla="*/ 1315 h 4000"/>
                                    <a:gd name="T88" fmla="*/ 8800 w 9033"/>
                                    <a:gd name="T89" fmla="*/ 1652 h 4000"/>
                                    <a:gd name="T90" fmla="*/ 9000 w 9033"/>
                                    <a:gd name="T91" fmla="*/ 1999 h 4000"/>
                                    <a:gd name="T92" fmla="*/ 9000 w 9033"/>
                                    <a:gd name="T93" fmla="*/ 1999 h 40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9033" h="4000">
                                      <a:moveTo>
                                        <a:pt x="0" y="0"/>
                                      </a:moveTo>
                                      <a:cubicBezTo>
                                        <a:pt x="66" y="5"/>
                                        <a:pt x="133" y="10"/>
                                        <a:pt x="200" y="30"/>
                                      </a:cubicBezTo>
                                      <a:cubicBezTo>
                                        <a:pt x="267" y="50"/>
                                        <a:pt x="333" y="81"/>
                                        <a:pt x="400" y="121"/>
                                      </a:cubicBezTo>
                                      <a:cubicBezTo>
                                        <a:pt x="467" y="161"/>
                                        <a:pt x="533" y="210"/>
                                        <a:pt x="600" y="268"/>
                                      </a:cubicBezTo>
                                      <a:cubicBezTo>
                                        <a:pt x="667" y="326"/>
                                        <a:pt x="733" y="394"/>
                                        <a:pt x="800" y="468"/>
                                      </a:cubicBezTo>
                                      <a:cubicBezTo>
                                        <a:pt x="867" y="542"/>
                                        <a:pt x="933" y="625"/>
                                        <a:pt x="1000" y="714"/>
                                      </a:cubicBezTo>
                                      <a:cubicBezTo>
                                        <a:pt x="1067" y="803"/>
                                        <a:pt x="1133" y="900"/>
                                        <a:pt x="1200" y="1000"/>
                                      </a:cubicBezTo>
                                      <a:cubicBezTo>
                                        <a:pt x="1267" y="1100"/>
                                        <a:pt x="1333" y="1207"/>
                                        <a:pt x="1400" y="1316"/>
                                      </a:cubicBezTo>
                                      <a:cubicBezTo>
                                        <a:pt x="1467" y="1425"/>
                                        <a:pt x="1533" y="1539"/>
                                        <a:pt x="1600" y="1653"/>
                                      </a:cubicBezTo>
                                      <a:cubicBezTo>
                                        <a:pt x="1667" y="1767"/>
                                        <a:pt x="1733" y="1884"/>
                                        <a:pt x="1800" y="2000"/>
                                      </a:cubicBezTo>
                                      <a:cubicBezTo>
                                        <a:pt x="1867" y="2116"/>
                                        <a:pt x="1933" y="2233"/>
                                        <a:pt x="2000" y="2347"/>
                                      </a:cubicBezTo>
                                      <a:cubicBezTo>
                                        <a:pt x="2067" y="2461"/>
                                        <a:pt x="2133" y="2575"/>
                                        <a:pt x="2200" y="2684"/>
                                      </a:cubicBezTo>
                                      <a:cubicBezTo>
                                        <a:pt x="2267" y="2793"/>
                                        <a:pt x="2333" y="2900"/>
                                        <a:pt x="2400" y="3000"/>
                                      </a:cubicBezTo>
                                      <a:cubicBezTo>
                                        <a:pt x="2467" y="3100"/>
                                        <a:pt x="2533" y="3196"/>
                                        <a:pt x="2600" y="3285"/>
                                      </a:cubicBezTo>
                                      <a:cubicBezTo>
                                        <a:pt x="2667" y="3374"/>
                                        <a:pt x="2733" y="3458"/>
                                        <a:pt x="2800" y="3532"/>
                                      </a:cubicBezTo>
                                      <a:cubicBezTo>
                                        <a:pt x="2867" y="3606"/>
                                        <a:pt x="2933" y="3674"/>
                                        <a:pt x="3000" y="3732"/>
                                      </a:cubicBezTo>
                                      <a:cubicBezTo>
                                        <a:pt x="3067" y="3790"/>
                                        <a:pt x="3133" y="3839"/>
                                        <a:pt x="3200" y="3879"/>
                                      </a:cubicBezTo>
                                      <a:cubicBezTo>
                                        <a:pt x="3267" y="3919"/>
                                        <a:pt x="3333" y="3950"/>
                                        <a:pt x="3400" y="3970"/>
                                      </a:cubicBezTo>
                                      <a:cubicBezTo>
                                        <a:pt x="3467" y="3990"/>
                                        <a:pt x="3533" y="4000"/>
                                        <a:pt x="3600" y="4000"/>
                                      </a:cubicBezTo>
                                      <a:cubicBezTo>
                                        <a:pt x="3667" y="4000"/>
                                        <a:pt x="3733" y="3990"/>
                                        <a:pt x="3800" y="3970"/>
                                      </a:cubicBezTo>
                                      <a:cubicBezTo>
                                        <a:pt x="3867" y="3950"/>
                                        <a:pt x="3933" y="3919"/>
                                        <a:pt x="4000" y="3879"/>
                                      </a:cubicBezTo>
                                      <a:cubicBezTo>
                                        <a:pt x="4067" y="3839"/>
                                        <a:pt x="4133" y="3790"/>
                                        <a:pt x="4200" y="3732"/>
                                      </a:cubicBezTo>
                                      <a:cubicBezTo>
                                        <a:pt x="4267" y="3674"/>
                                        <a:pt x="4333" y="3606"/>
                                        <a:pt x="4400" y="3532"/>
                                      </a:cubicBezTo>
                                      <a:cubicBezTo>
                                        <a:pt x="4467" y="3458"/>
                                        <a:pt x="4533" y="3375"/>
                                        <a:pt x="4600" y="3286"/>
                                      </a:cubicBezTo>
                                      <a:cubicBezTo>
                                        <a:pt x="4667" y="3197"/>
                                        <a:pt x="4733" y="3100"/>
                                        <a:pt x="4800" y="3000"/>
                                      </a:cubicBezTo>
                                      <a:cubicBezTo>
                                        <a:pt x="4867" y="2900"/>
                                        <a:pt x="4933" y="2793"/>
                                        <a:pt x="5000" y="2684"/>
                                      </a:cubicBezTo>
                                      <a:cubicBezTo>
                                        <a:pt x="5067" y="2575"/>
                                        <a:pt x="5133" y="2462"/>
                                        <a:pt x="5200" y="2348"/>
                                      </a:cubicBezTo>
                                      <a:cubicBezTo>
                                        <a:pt x="5267" y="2234"/>
                                        <a:pt x="5333" y="2116"/>
                                        <a:pt x="5400" y="2000"/>
                                      </a:cubicBezTo>
                                      <a:cubicBezTo>
                                        <a:pt x="5467" y="1884"/>
                                        <a:pt x="5533" y="1767"/>
                                        <a:pt x="5600" y="1653"/>
                                      </a:cubicBezTo>
                                      <a:cubicBezTo>
                                        <a:pt x="5667" y="1539"/>
                                        <a:pt x="5733" y="1425"/>
                                        <a:pt x="5800" y="1316"/>
                                      </a:cubicBezTo>
                                      <a:cubicBezTo>
                                        <a:pt x="5867" y="1207"/>
                                        <a:pt x="5933" y="1100"/>
                                        <a:pt x="6000" y="1000"/>
                                      </a:cubicBezTo>
                                      <a:cubicBezTo>
                                        <a:pt x="6067" y="900"/>
                                        <a:pt x="6133" y="804"/>
                                        <a:pt x="6200" y="715"/>
                                      </a:cubicBezTo>
                                      <a:cubicBezTo>
                                        <a:pt x="6267" y="626"/>
                                        <a:pt x="6333" y="542"/>
                                        <a:pt x="6400" y="468"/>
                                      </a:cubicBezTo>
                                      <a:cubicBezTo>
                                        <a:pt x="6467" y="394"/>
                                        <a:pt x="6533" y="326"/>
                                        <a:pt x="6600" y="268"/>
                                      </a:cubicBezTo>
                                      <a:cubicBezTo>
                                        <a:pt x="6667" y="210"/>
                                        <a:pt x="6733" y="161"/>
                                        <a:pt x="6800" y="121"/>
                                      </a:cubicBezTo>
                                      <a:cubicBezTo>
                                        <a:pt x="6867" y="81"/>
                                        <a:pt x="6933" y="50"/>
                                        <a:pt x="7000" y="30"/>
                                      </a:cubicBezTo>
                                      <a:cubicBezTo>
                                        <a:pt x="7067" y="10"/>
                                        <a:pt x="7133" y="0"/>
                                        <a:pt x="7200" y="0"/>
                                      </a:cubicBezTo>
                                      <a:cubicBezTo>
                                        <a:pt x="7267" y="0"/>
                                        <a:pt x="7333" y="10"/>
                                        <a:pt x="7400" y="30"/>
                                      </a:cubicBezTo>
                                      <a:cubicBezTo>
                                        <a:pt x="7467" y="50"/>
                                        <a:pt x="7533" y="80"/>
                                        <a:pt x="7600" y="120"/>
                                      </a:cubicBezTo>
                                      <a:cubicBezTo>
                                        <a:pt x="7667" y="160"/>
                                        <a:pt x="7733" y="210"/>
                                        <a:pt x="7800" y="268"/>
                                      </a:cubicBezTo>
                                      <a:cubicBezTo>
                                        <a:pt x="7867" y="326"/>
                                        <a:pt x="7933" y="394"/>
                                        <a:pt x="8000" y="468"/>
                                      </a:cubicBezTo>
                                      <a:cubicBezTo>
                                        <a:pt x="8067" y="542"/>
                                        <a:pt x="8133" y="625"/>
                                        <a:pt x="8200" y="714"/>
                                      </a:cubicBezTo>
                                      <a:cubicBezTo>
                                        <a:pt x="8267" y="803"/>
                                        <a:pt x="8333" y="900"/>
                                        <a:pt x="8400" y="1000"/>
                                      </a:cubicBezTo>
                                      <a:cubicBezTo>
                                        <a:pt x="8467" y="1100"/>
                                        <a:pt x="8533" y="1206"/>
                                        <a:pt x="8600" y="1315"/>
                                      </a:cubicBezTo>
                                      <a:cubicBezTo>
                                        <a:pt x="8667" y="1424"/>
                                        <a:pt x="8733" y="1538"/>
                                        <a:pt x="8800" y="1652"/>
                                      </a:cubicBezTo>
                                      <a:cubicBezTo>
                                        <a:pt x="8867" y="1766"/>
                                        <a:pt x="8967" y="1941"/>
                                        <a:pt x="9000" y="1999"/>
                                      </a:cubicBezTo>
                                      <a:cubicBezTo>
                                        <a:pt x="9033" y="2057"/>
                                        <a:pt x="9016" y="2028"/>
                                        <a:pt x="9000" y="199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3507208" name="Text Box 1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9010" y="740470"/>
                                  <a:ext cx="189865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12D49B39" w14:textId="77777777" w:rsidR="00A42D46" w:rsidRDefault="00A42D46" w:rsidP="00A42D46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35952945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162" y="508438"/>
                              <a:ext cx="130810" cy="1765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15389AB" w14:textId="77777777" w:rsidR="00A42D46" w:rsidRDefault="00A42D46" w:rsidP="00A42D46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300382797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362" y="89068"/>
                              <a:ext cx="18986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CD50753" w14:textId="77777777" w:rsidR="00A42D46" w:rsidRDefault="00A42D46" w:rsidP="00A42D46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>
                                  <w:rPr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983245244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797577"/>
                              <a:ext cx="18986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386E511" w14:textId="77777777" w:rsidR="00A42D46" w:rsidRDefault="00A42D46" w:rsidP="00A42D46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-</w:t>
                                </w: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>
                                  <w:rPr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1551831159" name="直接连接符 6"/>
                        <wps:cNvCnPr/>
                        <wps:spPr>
                          <a:xfrm rot="5400000">
                            <a:off x="434898" y="-65182"/>
                            <a:ext cx="0" cy="54876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s:wsp>
                        <wps:cNvPr id="68279469" name="直接连接符 6"/>
                        <wps:cNvCnPr/>
                        <wps:spPr>
                          <a:xfrm>
                            <a:off x="707504" y="210413"/>
                            <a:ext cx="0" cy="351258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D2F23DE" id="JP2025/3/15 星期六23:36:454459" o:spid="_x0000_s1914" style="position:absolute;left:0;text-align:left;margin-left:317.2pt;margin-top:9.9pt;width:91.5pt;height:83.7pt;z-index:251615232;mso-position-horizontal-relative:text;mso-position-vertical-relative:text" coordorigin=",-625" coordsize="11842,10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">
                <v:group id="组合 4" o:spid="_x0000_s1915" style="position:absolute;top:-625;width:11842;height:10581" coordorigin=",-625" coordsize="11847,105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">
                  <v:group id="组合 2" o:spid="_x0000_s1916" style="position:absolute;left:1622;top:-625;width:10225;height:10581" coordorigin=",-817" coordsize="14232,13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">
                    <v:line id="Line 123" o:spid="_x0000_s1917" style="position:absolute;visibility:visible;mso-wrap-style:square" from="10,7442" to="13726,7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">
                      <v:stroke endarrow="block" endarrowwidth="narrow" endarrowlength="long"/>
                    </v:line>
                    <v:group id="组合 1" o:spid="_x0000_s1918" style="position:absolute;top:-817;width:14232;height:13826" coordorigin=",-817" coordsize="14232,13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">
                      <v:line id="Line 122" o:spid="_x0000_s1919" style="position:absolute;flip:y;visibility:visible;mso-wrap-style:square" from="0,0" to="0,13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">
                        <v:stroke endarrow="block" endarrowwidth="narrow" endarrowlength="long"/>
                      </v:line>
                      <v:group id="Group 124" o:spid="_x0000_s1920" style="position:absolute;top:6982;width:7620;height:470" coordorigin="3625,2760" coordsize="32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">
                        <v:line id="Line 125" o:spid="_x0000_s1921" style="position:absolute;visibility:visible;mso-wrap-style:square" from="3625,2760" to="362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"/>
                        <v:line id="Line 126" o:spid="_x0000_s1922" style="position:absolute;visibility:visible;mso-wrap-style:square" from="3785,2760" to="378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"/>
                        <v:line id="Line 127" o:spid="_x0000_s1923" style="position:absolute;visibility:visible;mso-wrap-style:square" from="3945,2760" to="394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"/>
                      </v:group>
                      <v:shape id="Text Box 134" o:spid="_x0000_s1924" type="#_x0000_t202" style="position:absolute;left:12982;top:7404;width:1250;height:28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" filled="f" stroked="f">
                        <v:textbox inset="0,0,0,0">
                          <w:txbxContent>
                            <w:p w14:paraId="092F957A" w14:textId="77777777" w:rsidR="00A42D46" w:rsidRDefault="00A42D46" w:rsidP="00A42D46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135" o:spid="_x0000_s1925" type="#_x0000_t202" style="position:absolute;left:447;top:-817;width:1899;height:19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" filled="f" stroked="f">
                        <v:textbox inset="0,0,0,0">
                          <w:txbxContent>
                            <w:p w14:paraId="018628B7" w14:textId="77777777" w:rsidR="00A42D46" w:rsidRDefault="00A42D46" w:rsidP="00A42D46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Freeform 136" o:spid="_x0000_s1926" style="position:absolute;left:31;top:2751;width:9525;height:9271;visibility:visible;mso-wrap-style:square;v-text-anchor:top" coordsize="9033,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" path="m,c66,5,133,10,200,30v67,20,133,51,200,91c467,161,533,210,600,268v67,58,133,126,200,200c867,542,933,625,1000,714v67,89,133,186,200,286c1267,1100,1333,1207,1400,1316v67,109,133,223,200,337c1667,1767,1733,1884,1800,2000v67,116,133,233,200,347c2067,2461,2133,2575,2200,2684v67,109,133,216,200,316c2467,3100,2533,3196,2600,3285v67,89,133,173,200,247c2867,3606,2933,3674,3000,3732v67,58,133,107,200,147c3267,3919,3333,3950,3400,3970v67,20,133,30,200,30c3667,4000,3733,3990,3800,3970v67,-20,133,-51,200,-91c4067,3839,4133,3790,4200,3732v67,-58,133,-126,200,-200c4467,3458,4533,3375,4600,3286v67,-89,133,-186,200,-286c4867,2900,4933,2793,5000,2684v67,-109,133,-222,200,-336c5267,2234,5333,2116,5400,2000v67,-116,133,-233,200,-347c5667,1539,5733,1425,5800,1316v67,-109,133,-216,200,-316c6067,900,6133,804,6200,715v67,-89,133,-173,200,-247c6467,394,6533,326,6600,268v67,-58,133,-107,200,-147c6867,81,6933,50,7000,30,7067,10,7133,,7200,v67,,133,10,200,30c7467,50,7533,80,7600,120v67,40,133,90,200,148c7867,326,7933,394,8000,468v67,74,133,157,200,246c8267,803,8333,900,8400,1000v67,100,133,206,200,315c8667,1424,8733,1538,8800,1652v67,114,167,289,200,347c9033,2057,9016,2028,9000,1999e" filled="f">
                        <v:path arrowok="t" o:connecttype="custom" o:connectlocs="0,0;21089,6953;42179,28045;63268,62116;84357,108471;105447,165487;126536,231775;147625,305016;168715,383124;189804,463550;210893,543976;231983,622084;253072,695325;274161,761381;295251,818629;316340,864984;337429,899055;358519,920147;379608,927100;400697,920147;421787,899055;442876,864984;463965,818629;485055,761613;506144,695325;527233,622084;548323,544208;569412,463550;590501,383124;611591,305016;632680,231775;653770,165719;674859,108471;695948,62116;717038,28045;738127,6953;759216,0;780306,6953;801395,27813;822484,62116;843574,108471;864663,165487;885752,231775;906842,304784;927931,382892;949020,463318;949020,463318" o:connectangles="0,0,0,0,0,0,0,0,0,0,0,0,0,0,0,0,0,0,0,0,0,0,0,0,0,0,0,0,0,0,0,0,0,0,0,0,0,0,0,0,0,0,0,0,0,0,0"/>
                      </v:shape>
                      <v:shape id="Text Box 135" o:spid="_x0000_s1927" type="#_x0000_t202" style="position:absolute;left:7090;top:7404;width:1898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" filled="f" stroked="f">
                        <v:textbox inset="0,0,0,0">
                          <w:txbxContent>
                            <w:p w14:paraId="12D49B39" w14:textId="77777777" w:rsidR="00A42D46" w:rsidRDefault="00A42D46" w:rsidP="00A42D46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Text Box 135" o:spid="_x0000_s1928" type="#_x0000_t202" style="position:absolute;left:441;top:5084;width:1308;height:1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" filled="f" stroked="f">
                    <v:textbox inset="0,0,0,0">
                      <w:txbxContent>
                        <w:p w14:paraId="015389AB" w14:textId="77777777" w:rsidR="00A42D46" w:rsidRDefault="00A42D46" w:rsidP="00A42D46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135" o:spid="_x0000_s1929" type="#_x0000_t202" style="position:absolute;left:393;top:890;width:1899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" filled="f" stroked="f">
                    <v:textbox inset="0,0,0,0">
                      <w:txbxContent>
                        <w:p w14:paraId="7CD50753" w14:textId="77777777" w:rsidR="00A42D46" w:rsidRDefault="00A42D46" w:rsidP="00A42D46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B</w:t>
                          </w:r>
                          <w:r>
                            <w:rPr>
                              <w:iCs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5" o:spid="_x0000_s1930" type="#_x0000_t202" style="position:absolute;top:7975;width:1898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" filled="f" stroked="f">
                    <v:textbox inset="0,0,0,0">
                      <w:txbxContent>
                        <w:p w14:paraId="1386E511" w14:textId="77777777" w:rsidR="00A42D46" w:rsidRDefault="00A42D46" w:rsidP="00A42D46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Cs/>
                              <w:sz w:val="18"/>
                              <w:szCs w:val="18"/>
                            </w:rPr>
                            <w:t>-</w:t>
                          </w:r>
                          <w:r>
                            <w:rPr>
                              <w:i/>
                              <w:sz w:val="18"/>
                              <w:szCs w:val="18"/>
                            </w:rPr>
                            <w:t>B</w:t>
                          </w:r>
                          <w:r>
                            <w:rPr>
                              <w:iCs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line id="直接连接符 6" o:spid="_x0000_s1931" style="position:absolute;rotation:90;visibility:visible;mso-wrap-style:square" from="4349,-652" to="4349,4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" strokecolor="windowText" strokeweight=".5pt">
                  <v:stroke dashstyle="dash"/>
                </v:line>
                <v:line id="直接连接符 6" o:spid="_x0000_s1932" style="position:absolute;visibility:visible;mso-wrap-style:square" from="7075,2104" to="7075,5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" strokecolor="windowText" strokeweight=".5pt">
                  <v:stroke dashstyle="dash"/>
                </v:line>
                <w10:wrap type="square"/>
              </v:group>
            </w:pict>
          </mc:Fallback>
        </mc:AlternateContent>
      </w:r>
      <w:r w:rsidR="009A140B">
        <w:rPr>
          <w:rFonts w:hint="eastAsia"/>
          <w:szCs w:val="22"/>
        </w:rPr>
        <w:t>3</w:t>
      </w:r>
      <w:r w:rsidR="009A140B">
        <w:rPr>
          <w:rFonts w:hint="eastAsia"/>
          <w:szCs w:val="22"/>
        </w:rPr>
        <w:t>．</w:t>
      </w:r>
      <w:r w:rsidR="009A140B">
        <w:rPr>
          <w:rFonts w:hint="eastAsia"/>
          <w:szCs w:val="22"/>
        </w:rPr>
        <w:t xml:space="preserve"> </w:t>
      </w:r>
      <w:r w:rsidR="009A140B">
        <w:rPr>
          <w:rFonts w:hint="eastAsia"/>
          <w:szCs w:val="22"/>
        </w:rPr>
        <w:t>某科技小组将阻值为</w:t>
      </w:r>
      <w:r w:rsidR="009A140B">
        <w:rPr>
          <w:rFonts w:hint="eastAsia"/>
          <w:i/>
          <w:iCs/>
          <w:szCs w:val="22"/>
        </w:rPr>
        <w:t>R</w:t>
      </w:r>
      <w:r w:rsidR="009A140B">
        <w:rPr>
          <w:rFonts w:hint="eastAsia"/>
          <w:szCs w:val="22"/>
        </w:rPr>
        <w:t>、长为</w:t>
      </w:r>
      <w:r w:rsidR="009A140B">
        <w:rPr>
          <w:rFonts w:hint="eastAsia"/>
          <w:i/>
          <w:iCs/>
          <w:szCs w:val="22"/>
        </w:rPr>
        <w:t>L</w:t>
      </w:r>
      <w:r w:rsidR="009A140B">
        <w:rPr>
          <w:rFonts w:hint="eastAsia"/>
          <w:szCs w:val="22"/>
        </w:rPr>
        <w:t>的直导线缠绕在圆柱体上</w:t>
      </w:r>
      <w:r w:rsidR="009A140B" w:rsidRPr="00E75818">
        <w:rPr>
          <w:rFonts w:hint="eastAsia"/>
          <w:szCs w:val="22"/>
        </w:rPr>
        <w:t>自制线圈</w:t>
      </w:r>
      <w:r w:rsidR="009A140B">
        <w:rPr>
          <w:rFonts w:hint="eastAsia"/>
          <w:szCs w:val="22"/>
        </w:rPr>
        <w:t>，该线圈匝数为</w:t>
      </w:r>
      <w:r w:rsidR="009A140B">
        <w:rPr>
          <w:rFonts w:hint="eastAsia"/>
          <w:i/>
          <w:iCs/>
          <w:szCs w:val="22"/>
        </w:rPr>
        <w:t>N</w:t>
      </w:r>
      <w:r w:rsidR="009A140B">
        <w:rPr>
          <w:rFonts w:hint="eastAsia"/>
          <w:szCs w:val="22"/>
        </w:rPr>
        <w:t>、横截面积为</w:t>
      </w:r>
      <w:r w:rsidR="009A140B">
        <w:rPr>
          <w:rFonts w:hint="eastAsia"/>
          <w:i/>
          <w:iCs/>
          <w:szCs w:val="22"/>
        </w:rPr>
        <w:t>S</w:t>
      </w:r>
      <w:r w:rsidR="009A140B">
        <w:rPr>
          <w:rFonts w:hint="eastAsia"/>
          <w:szCs w:val="22"/>
        </w:rPr>
        <w:t>。</w:t>
      </w:r>
    </w:p>
    <w:p w14:paraId="10D3240E" w14:textId="68EFB72B" w:rsidR="008862F0" w:rsidRPr="00905776" w:rsidRDefault="009A140B" w:rsidP="00905776">
      <w:pPr>
        <w:spacing w:line="312" w:lineRule="auto"/>
        <w:ind w:left="420" w:hangingChars="200" w:hanging="420"/>
        <w:jc w:val="left"/>
        <w:textAlignment w:val="center"/>
        <w:rPr>
          <w:rFonts w:ascii="宋体" w:hAnsi="宋体" w:hint="eastAsia"/>
          <w:szCs w:val="21"/>
          <w14:ligatures w14:val="standardContextual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/>
        </w:rPr>
        <w:t xml:space="preserve"> </w:t>
      </w:r>
      <w:r>
        <w:rPr>
          <w:rFonts w:hint="eastAsia"/>
          <w:szCs w:val="22"/>
        </w:rPr>
        <w:t>将线圈放在与线圈轴线平行的磁场中，磁感应强度</w:t>
      </w:r>
      <w:r w:rsidR="00B4169E" w:rsidRPr="00B4169E">
        <w:rPr>
          <w:rFonts w:hint="eastAsia"/>
          <w:i/>
          <w:iCs/>
          <w:szCs w:val="22"/>
        </w:rPr>
        <w:t>B</w:t>
      </w:r>
      <w:r>
        <w:rPr>
          <w:rFonts w:hint="eastAsia"/>
          <w:szCs w:val="22"/>
        </w:rPr>
        <w:t>随时间</w:t>
      </w:r>
      <w:r w:rsidR="00B4169E" w:rsidRPr="00B4169E">
        <w:rPr>
          <w:rFonts w:hint="eastAsia"/>
          <w:i/>
          <w:iCs/>
          <w:szCs w:val="22"/>
        </w:rPr>
        <w:t>t</w:t>
      </w:r>
      <w:r>
        <w:rPr>
          <w:rFonts w:hint="eastAsia"/>
          <w:szCs w:val="22"/>
        </w:rPr>
        <w:t>变化满足余弦函数，如图</w:t>
      </w:r>
      <w:r w:rsidR="009C1A47">
        <w:rPr>
          <w:rFonts w:hint="eastAsia"/>
          <w:szCs w:val="22"/>
        </w:rPr>
        <w:t>所示</w:t>
      </w:r>
      <w:r>
        <w:rPr>
          <w:rFonts w:hint="eastAsia"/>
          <w:szCs w:val="22"/>
        </w:rPr>
        <w:t>。线圈中磁通量随时间变化的关系式</w:t>
      </w:r>
      <w:r>
        <w:rPr>
          <w:i/>
          <w:iCs/>
          <w:szCs w:val="22"/>
        </w:rPr>
        <w:t>Φ</w:t>
      </w:r>
      <w:r>
        <w:rPr>
          <w:rFonts w:hint="eastAsia"/>
          <w:i/>
          <w:iCs/>
          <w:szCs w:val="22"/>
        </w:rPr>
        <w:t xml:space="preserve"> </w:t>
      </w:r>
      <w:r>
        <w:rPr>
          <w:rFonts w:hint="eastAsia"/>
          <w:szCs w:val="22"/>
        </w:rPr>
        <w:t>=</w:t>
      </w:r>
      <w:r w:rsidR="00502191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>
        <w:rPr>
          <w:rFonts w:ascii="宋体" w:hAnsi="宋体" w:hint="eastAsia"/>
          <w:szCs w:val="21"/>
          <w14:ligatures w14:val="standardContextual"/>
        </w:rPr>
        <w:t>；</w:t>
      </w:r>
      <w:r>
        <w:rPr>
          <w:rFonts w:ascii="宋体" w:hAnsi="宋体"/>
          <w:szCs w:val="21"/>
          <w14:ligatures w14:val="standardContextual"/>
        </w:rPr>
        <w:t>线圈中感应电动势的</w:t>
      </w:r>
      <w:r>
        <w:rPr>
          <w:rFonts w:ascii="宋体" w:hAnsi="宋体" w:hint="eastAsia"/>
          <w:szCs w:val="21"/>
          <w14:ligatures w14:val="standardContextual"/>
        </w:rPr>
        <w:t>最大</w:t>
      </w:r>
      <w:r>
        <w:rPr>
          <w:rFonts w:ascii="宋体" w:hAnsi="宋体"/>
          <w:szCs w:val="21"/>
          <w14:ligatures w14:val="standardContextual"/>
        </w:rPr>
        <w:t>值</w:t>
      </w:r>
      <w:r>
        <w:rPr>
          <w:i/>
          <w:szCs w:val="21"/>
          <w14:ligatures w14:val="standardContextual"/>
        </w:rPr>
        <w:t>E</w:t>
      </w:r>
      <w:r>
        <w:rPr>
          <w:szCs w:val="21"/>
          <w:vertAlign w:val="subscript"/>
          <w14:ligatures w14:val="standardContextual"/>
        </w:rPr>
        <w:t>m</w:t>
      </w:r>
      <w:r>
        <w:rPr>
          <w:rFonts w:hint="eastAsia"/>
          <w:szCs w:val="21"/>
          <w14:ligatures w14:val="standardContextual"/>
        </w:rPr>
        <w:t xml:space="preserve"> </w:t>
      </w:r>
      <w:r>
        <w:rPr>
          <w:szCs w:val="21"/>
          <w14:ligatures w14:val="standardContextual"/>
        </w:rPr>
        <w:t>=</w:t>
      </w:r>
      <w:r w:rsidR="0095499E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>
        <w:rPr>
          <w:rFonts w:ascii="宋体" w:hAnsi="宋体" w:hint="eastAsia"/>
          <w:szCs w:val="21"/>
          <w14:ligatures w14:val="standardContextual"/>
        </w:rPr>
        <w:t>。</w:t>
      </w:r>
    </w:p>
    <w:p w14:paraId="65887075" w14:textId="68383F00" w:rsidR="000678AB" w:rsidRDefault="008862F0">
      <w:pPr>
        <w:spacing w:line="312" w:lineRule="auto"/>
        <w:ind w:left="420" w:hangingChars="200" w:hanging="420"/>
        <w:jc w:val="left"/>
        <w:rPr>
          <w:szCs w:val="21"/>
          <w14:ligatures w14:val="standardContextual"/>
        </w:rPr>
      </w:pPr>
      <w:r>
        <w:rPr>
          <w:rFonts w:ascii="宋体" w:hAnsi="宋体"/>
          <w:noProof/>
          <w:szCs w:val="21"/>
        </w:rPr>
        <mc:AlternateContent>
          <mc:Choice Requires="wpg">
            <w:drawing>
              <wp:anchor distT="0" distB="0" distL="114300" distR="114300" simplePos="0" relativeHeight="251587584" behindDoc="0" locked="0" layoutInCell="1" allowOverlap="1" wp14:anchorId="47491003" wp14:editId="2CD51E1D">
                <wp:simplePos x="0" y="0"/>
                <wp:positionH relativeFrom="column">
                  <wp:posOffset>3831590</wp:posOffset>
                </wp:positionH>
                <wp:positionV relativeFrom="paragraph">
                  <wp:posOffset>145415</wp:posOffset>
                </wp:positionV>
                <wp:extent cx="1346200" cy="860425"/>
                <wp:effectExtent l="0" t="0" r="25400" b="34925"/>
                <wp:wrapSquare wrapText="bothSides"/>
                <wp:docPr id="630152960" name="JP2025/3/15 星期六23:36:4575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6200" cy="860425"/>
                          <a:chOff x="0" y="0"/>
                          <a:chExt cx="1346144" cy="860643"/>
                        </a:xfrm>
                      </wpg:grpSpPr>
                      <wps:wsp>
                        <wps:cNvPr id="791301294" name="Line 123"/>
                        <wps:cNvCnPr>
                          <a:cxnSpLocks noChangeShapeType="1"/>
                        </wps:cNvCnPr>
                        <wps:spPr bwMode="auto">
                          <a:xfrm>
                            <a:off x="967358" y="461024"/>
                            <a:ext cx="2118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w="med" len="lg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1047314902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1193310" y="388355"/>
                            <a:ext cx="150819" cy="209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79F1CEA" w14:textId="77777777" w:rsidR="008862F0" w:rsidRDefault="008862F0" w:rsidP="008862F0">
                              <w:pPr>
                                <w:rPr>
                                  <w:rFonts w:ascii="Book Antiqua" w:hAnsi="Book Antiqua" w:cs="Book Antiqu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Book Antiqua" w:hAnsi="Book Antiqua" w:cs="Book Antiqu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597144829" name="组合 10"/>
                        <wpg:cNvGrpSpPr/>
                        <wpg:grpSpPr>
                          <a:xfrm flipH="1">
                            <a:off x="928522" y="211830"/>
                            <a:ext cx="49868" cy="485008"/>
                            <a:chOff x="2649" y="2436"/>
                            <a:chExt cx="546" cy="5069"/>
                          </a:xfrm>
                        </wpg:grpSpPr>
                        <wps:wsp>
                          <wps:cNvPr id="1660085571" name="Arc 171"/>
                          <wps:cNvSpPr/>
                          <wps:spPr bwMode="auto">
                            <a:xfrm>
                              <a:off x="2649" y="2436"/>
                              <a:ext cx="531" cy="1004"/>
                            </a:xfrm>
                            <a:custGeom>
                              <a:avLst/>
                              <a:gdLst>
                                <a:gd name="G0" fmla="+- 1230 0 0"/>
                                <a:gd name="G1" fmla="+- 21600 0 0"/>
                                <a:gd name="G2" fmla="+- 21600 0 0"/>
                                <a:gd name="T0" fmla="*/ 1230 w 22830"/>
                                <a:gd name="T1" fmla="*/ 0 h 43200"/>
                                <a:gd name="T2" fmla="*/ 0 w 22830"/>
                                <a:gd name="T3" fmla="*/ 43165 h 43200"/>
                                <a:gd name="T4" fmla="*/ 1230 w 2283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2830" h="43200" fill="none" extrusionOk="0">
                                  <a:moveTo>
                                    <a:pt x="1230" y="0"/>
                                  </a:moveTo>
                                  <a:cubicBezTo>
                                    <a:pt x="13159" y="0"/>
                                    <a:pt x="22830" y="9670"/>
                                    <a:pt x="22830" y="21600"/>
                                  </a:cubicBezTo>
                                  <a:cubicBezTo>
                                    <a:pt x="22830" y="33529"/>
                                    <a:pt x="13159" y="43200"/>
                                    <a:pt x="1230" y="43200"/>
                                  </a:cubicBezTo>
                                  <a:cubicBezTo>
                                    <a:pt x="819" y="43199"/>
                                    <a:pt x="409" y="43188"/>
                                    <a:pt x="0" y="43164"/>
                                  </a:cubicBezTo>
                                </a:path>
                                <a:path w="22830" h="43200" stroke="0" extrusionOk="0">
                                  <a:moveTo>
                                    <a:pt x="1230" y="0"/>
                                  </a:moveTo>
                                  <a:cubicBezTo>
                                    <a:pt x="13159" y="0"/>
                                    <a:pt x="22830" y="9670"/>
                                    <a:pt x="22830" y="21600"/>
                                  </a:cubicBezTo>
                                  <a:cubicBezTo>
                                    <a:pt x="22830" y="33529"/>
                                    <a:pt x="13159" y="43200"/>
                                    <a:pt x="1230" y="43200"/>
                                  </a:cubicBezTo>
                                  <a:cubicBezTo>
                                    <a:pt x="819" y="43199"/>
                                    <a:pt x="409" y="43188"/>
                                    <a:pt x="0" y="43164"/>
                                  </a:cubicBezTo>
                                  <a:lnTo>
                                    <a:pt x="123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0090170" name="Arc 172"/>
                          <wps:cNvSpPr/>
                          <wps:spPr bwMode="auto">
                            <a:xfrm>
                              <a:off x="2649" y="3441"/>
                              <a:ext cx="531" cy="1004"/>
                            </a:xfrm>
                            <a:custGeom>
                              <a:avLst/>
                              <a:gdLst>
                                <a:gd name="G0" fmla="+- 1230 0 0"/>
                                <a:gd name="G1" fmla="+- 21600 0 0"/>
                                <a:gd name="G2" fmla="+- 21600 0 0"/>
                                <a:gd name="T0" fmla="*/ 1230 w 22830"/>
                                <a:gd name="T1" fmla="*/ 0 h 43200"/>
                                <a:gd name="T2" fmla="*/ 0 w 22830"/>
                                <a:gd name="T3" fmla="*/ 43165 h 43200"/>
                                <a:gd name="T4" fmla="*/ 1230 w 2283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2830" h="43200" fill="none" extrusionOk="0">
                                  <a:moveTo>
                                    <a:pt x="1230" y="0"/>
                                  </a:moveTo>
                                  <a:cubicBezTo>
                                    <a:pt x="13159" y="0"/>
                                    <a:pt x="22830" y="9670"/>
                                    <a:pt x="22830" y="21600"/>
                                  </a:cubicBezTo>
                                  <a:cubicBezTo>
                                    <a:pt x="22830" y="33529"/>
                                    <a:pt x="13159" y="43200"/>
                                    <a:pt x="1230" y="43200"/>
                                  </a:cubicBezTo>
                                  <a:cubicBezTo>
                                    <a:pt x="819" y="43199"/>
                                    <a:pt x="409" y="43188"/>
                                    <a:pt x="0" y="43164"/>
                                  </a:cubicBezTo>
                                </a:path>
                                <a:path w="22830" h="43200" stroke="0" extrusionOk="0">
                                  <a:moveTo>
                                    <a:pt x="1230" y="0"/>
                                  </a:moveTo>
                                  <a:cubicBezTo>
                                    <a:pt x="13159" y="0"/>
                                    <a:pt x="22830" y="9670"/>
                                    <a:pt x="22830" y="21600"/>
                                  </a:cubicBezTo>
                                  <a:cubicBezTo>
                                    <a:pt x="22830" y="33529"/>
                                    <a:pt x="13159" y="43200"/>
                                    <a:pt x="1230" y="43200"/>
                                  </a:cubicBezTo>
                                  <a:cubicBezTo>
                                    <a:pt x="819" y="43199"/>
                                    <a:pt x="409" y="43188"/>
                                    <a:pt x="0" y="43164"/>
                                  </a:cubicBezTo>
                                  <a:lnTo>
                                    <a:pt x="123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5734433" name="Arc 173"/>
                          <wps:cNvSpPr/>
                          <wps:spPr bwMode="auto">
                            <a:xfrm>
                              <a:off x="2649" y="6501"/>
                              <a:ext cx="531" cy="1004"/>
                            </a:xfrm>
                            <a:custGeom>
                              <a:avLst/>
                              <a:gdLst>
                                <a:gd name="G0" fmla="+- 1230 0 0"/>
                                <a:gd name="G1" fmla="+- 21600 0 0"/>
                                <a:gd name="G2" fmla="+- 21600 0 0"/>
                                <a:gd name="T0" fmla="*/ 1230 w 22830"/>
                                <a:gd name="T1" fmla="*/ 0 h 43200"/>
                                <a:gd name="T2" fmla="*/ 0 w 22830"/>
                                <a:gd name="T3" fmla="*/ 43165 h 43200"/>
                                <a:gd name="T4" fmla="*/ 1230 w 2283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2830" h="43200" fill="none" extrusionOk="0">
                                  <a:moveTo>
                                    <a:pt x="1230" y="0"/>
                                  </a:moveTo>
                                  <a:cubicBezTo>
                                    <a:pt x="13159" y="0"/>
                                    <a:pt x="22830" y="9670"/>
                                    <a:pt x="22830" y="21600"/>
                                  </a:cubicBezTo>
                                  <a:cubicBezTo>
                                    <a:pt x="22830" y="33529"/>
                                    <a:pt x="13159" y="43200"/>
                                    <a:pt x="1230" y="43200"/>
                                  </a:cubicBezTo>
                                  <a:cubicBezTo>
                                    <a:pt x="819" y="43199"/>
                                    <a:pt x="409" y="43188"/>
                                    <a:pt x="0" y="43164"/>
                                  </a:cubicBezTo>
                                </a:path>
                                <a:path w="22830" h="43200" stroke="0" extrusionOk="0">
                                  <a:moveTo>
                                    <a:pt x="1230" y="0"/>
                                  </a:moveTo>
                                  <a:cubicBezTo>
                                    <a:pt x="13159" y="0"/>
                                    <a:pt x="22830" y="9670"/>
                                    <a:pt x="22830" y="21600"/>
                                  </a:cubicBezTo>
                                  <a:cubicBezTo>
                                    <a:pt x="22830" y="33529"/>
                                    <a:pt x="13159" y="43200"/>
                                    <a:pt x="1230" y="43200"/>
                                  </a:cubicBezTo>
                                  <a:cubicBezTo>
                                    <a:pt x="819" y="43199"/>
                                    <a:pt x="409" y="43188"/>
                                    <a:pt x="0" y="43164"/>
                                  </a:cubicBezTo>
                                  <a:lnTo>
                                    <a:pt x="123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0907503" name="Arc 174"/>
                          <wps:cNvSpPr/>
                          <wps:spPr bwMode="auto">
                            <a:xfrm>
                              <a:off x="2649" y="5481"/>
                              <a:ext cx="531" cy="1004"/>
                            </a:xfrm>
                            <a:custGeom>
                              <a:avLst/>
                              <a:gdLst>
                                <a:gd name="G0" fmla="+- 1230 0 0"/>
                                <a:gd name="G1" fmla="+- 21600 0 0"/>
                                <a:gd name="G2" fmla="+- 21600 0 0"/>
                                <a:gd name="T0" fmla="*/ 1230 w 22830"/>
                                <a:gd name="T1" fmla="*/ 0 h 43200"/>
                                <a:gd name="T2" fmla="*/ 0 w 22830"/>
                                <a:gd name="T3" fmla="*/ 43165 h 43200"/>
                                <a:gd name="T4" fmla="*/ 1230 w 2283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2830" h="43200" fill="none" extrusionOk="0">
                                  <a:moveTo>
                                    <a:pt x="1230" y="0"/>
                                  </a:moveTo>
                                  <a:cubicBezTo>
                                    <a:pt x="13159" y="0"/>
                                    <a:pt x="22830" y="9670"/>
                                    <a:pt x="22830" y="21600"/>
                                  </a:cubicBezTo>
                                  <a:cubicBezTo>
                                    <a:pt x="22830" y="33529"/>
                                    <a:pt x="13159" y="43200"/>
                                    <a:pt x="1230" y="43200"/>
                                  </a:cubicBezTo>
                                  <a:cubicBezTo>
                                    <a:pt x="819" y="43199"/>
                                    <a:pt x="409" y="43188"/>
                                    <a:pt x="0" y="43164"/>
                                  </a:cubicBezTo>
                                </a:path>
                                <a:path w="22830" h="43200" stroke="0" extrusionOk="0">
                                  <a:moveTo>
                                    <a:pt x="1230" y="0"/>
                                  </a:moveTo>
                                  <a:cubicBezTo>
                                    <a:pt x="13159" y="0"/>
                                    <a:pt x="22830" y="9670"/>
                                    <a:pt x="22830" y="21600"/>
                                  </a:cubicBezTo>
                                  <a:cubicBezTo>
                                    <a:pt x="22830" y="33529"/>
                                    <a:pt x="13159" y="43200"/>
                                    <a:pt x="1230" y="43200"/>
                                  </a:cubicBezTo>
                                  <a:cubicBezTo>
                                    <a:pt x="819" y="43199"/>
                                    <a:pt x="409" y="43188"/>
                                    <a:pt x="0" y="43164"/>
                                  </a:cubicBezTo>
                                  <a:lnTo>
                                    <a:pt x="123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0552605" name="Arc 175"/>
                          <wps:cNvSpPr/>
                          <wps:spPr bwMode="auto">
                            <a:xfrm>
                              <a:off x="2664" y="4461"/>
                              <a:ext cx="531" cy="1004"/>
                            </a:xfrm>
                            <a:custGeom>
                              <a:avLst/>
                              <a:gdLst>
                                <a:gd name="G0" fmla="+- 1230 0 0"/>
                                <a:gd name="G1" fmla="+- 21600 0 0"/>
                                <a:gd name="G2" fmla="+- 21600 0 0"/>
                                <a:gd name="T0" fmla="*/ 1230 w 22830"/>
                                <a:gd name="T1" fmla="*/ 0 h 43200"/>
                                <a:gd name="T2" fmla="*/ 0 w 22830"/>
                                <a:gd name="T3" fmla="*/ 43165 h 43200"/>
                                <a:gd name="T4" fmla="*/ 1230 w 2283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2830" h="43200" fill="none" extrusionOk="0">
                                  <a:moveTo>
                                    <a:pt x="1230" y="0"/>
                                  </a:moveTo>
                                  <a:cubicBezTo>
                                    <a:pt x="13159" y="0"/>
                                    <a:pt x="22830" y="9670"/>
                                    <a:pt x="22830" y="21600"/>
                                  </a:cubicBezTo>
                                  <a:cubicBezTo>
                                    <a:pt x="22830" y="33529"/>
                                    <a:pt x="13159" y="43200"/>
                                    <a:pt x="1230" y="43200"/>
                                  </a:cubicBezTo>
                                  <a:cubicBezTo>
                                    <a:pt x="819" y="43199"/>
                                    <a:pt x="409" y="43188"/>
                                    <a:pt x="0" y="43164"/>
                                  </a:cubicBezTo>
                                </a:path>
                                <a:path w="22830" h="43200" stroke="0" extrusionOk="0">
                                  <a:moveTo>
                                    <a:pt x="1230" y="0"/>
                                  </a:moveTo>
                                  <a:cubicBezTo>
                                    <a:pt x="13159" y="0"/>
                                    <a:pt x="22830" y="9670"/>
                                    <a:pt x="22830" y="21600"/>
                                  </a:cubicBezTo>
                                  <a:cubicBezTo>
                                    <a:pt x="22830" y="33529"/>
                                    <a:pt x="13159" y="43200"/>
                                    <a:pt x="1230" y="43200"/>
                                  </a:cubicBezTo>
                                  <a:cubicBezTo>
                                    <a:pt x="819" y="43199"/>
                                    <a:pt x="409" y="43188"/>
                                    <a:pt x="0" y="43164"/>
                                  </a:cubicBezTo>
                                  <a:lnTo>
                                    <a:pt x="123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84652696" name="组合 270"/>
                        <wpg:cNvGrpSpPr/>
                        <wpg:grpSpPr>
                          <a:xfrm>
                            <a:off x="201239" y="63549"/>
                            <a:ext cx="1144905" cy="797094"/>
                            <a:chOff x="0" y="0"/>
                            <a:chExt cx="1144905" cy="797094"/>
                          </a:xfrm>
                        </wpg:grpSpPr>
                        <wpg:grpSp>
                          <wpg:cNvPr id="2079987734" name="组合 265"/>
                          <wpg:cNvGrpSpPr/>
                          <wpg:grpSpPr>
                            <a:xfrm rot="5400000">
                              <a:off x="2223" y="-2223"/>
                              <a:ext cx="43180" cy="47625"/>
                              <a:chOff x="0" y="0"/>
                              <a:chExt cx="43617" cy="47924"/>
                            </a:xfrm>
                          </wpg:grpSpPr>
                          <wps:wsp>
                            <wps:cNvPr id="1437301406" name="Lin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387399274" name="Line 1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948889889" name="组合 265"/>
                          <wpg:cNvGrpSpPr/>
                          <wpg:grpSpPr>
                            <a:xfrm rot="5400000">
                              <a:off x="2223" y="244106"/>
                              <a:ext cx="43180" cy="47625"/>
                              <a:chOff x="0" y="0"/>
                              <a:chExt cx="43617" cy="47924"/>
                            </a:xfrm>
                          </wpg:grpSpPr>
                          <wps:wsp>
                            <wps:cNvPr id="1542880856" name="Lin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23674281" name="Line 1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60796504" name="组合 265"/>
                          <wpg:cNvGrpSpPr/>
                          <wpg:grpSpPr>
                            <a:xfrm rot="5400000">
                              <a:off x="2223" y="497898"/>
                              <a:ext cx="43180" cy="47625"/>
                              <a:chOff x="0" y="0"/>
                              <a:chExt cx="43617" cy="47924"/>
                            </a:xfrm>
                          </wpg:grpSpPr>
                          <wps:wsp>
                            <wps:cNvPr id="499339406" name="Lin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882405212" name="Line 1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104442839" name="组合 265"/>
                          <wpg:cNvGrpSpPr/>
                          <wpg:grpSpPr>
                            <a:xfrm rot="5400000">
                              <a:off x="2223" y="751691"/>
                              <a:ext cx="43180" cy="47625"/>
                              <a:chOff x="0" y="0"/>
                              <a:chExt cx="43617" cy="47924"/>
                            </a:xfrm>
                          </wpg:grpSpPr>
                          <wps:wsp>
                            <wps:cNvPr id="1882590000" name="Lin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70052921" name="Line 1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849768192" name="组合 265"/>
                          <wpg:cNvGrpSpPr/>
                          <wpg:grpSpPr>
                            <a:xfrm rot="5400000">
                              <a:off x="274677" y="-2223"/>
                              <a:ext cx="43180" cy="47625"/>
                              <a:chOff x="0" y="0"/>
                              <a:chExt cx="43617" cy="47924"/>
                            </a:xfrm>
                          </wpg:grpSpPr>
                          <wps:wsp>
                            <wps:cNvPr id="397058217" name="Lin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11042831" name="Line 1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298680253" name="组合 265"/>
                          <wpg:cNvGrpSpPr/>
                          <wpg:grpSpPr>
                            <a:xfrm rot="5400000">
                              <a:off x="274677" y="244106"/>
                              <a:ext cx="43180" cy="47625"/>
                              <a:chOff x="0" y="0"/>
                              <a:chExt cx="43617" cy="47924"/>
                            </a:xfrm>
                          </wpg:grpSpPr>
                          <wps:wsp>
                            <wps:cNvPr id="365911249" name="Lin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17630301" name="Line 1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393483042" name="组合 265"/>
                          <wpg:cNvGrpSpPr/>
                          <wpg:grpSpPr>
                            <a:xfrm rot="5400000">
                              <a:off x="274677" y="497898"/>
                              <a:ext cx="43180" cy="47625"/>
                              <a:chOff x="0" y="0"/>
                              <a:chExt cx="43617" cy="47924"/>
                            </a:xfrm>
                          </wpg:grpSpPr>
                          <wps:wsp>
                            <wps:cNvPr id="1714913446" name="Lin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00631601" name="Line 1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424746060" name="组合 265"/>
                          <wpg:cNvGrpSpPr/>
                          <wpg:grpSpPr>
                            <a:xfrm rot="5400000">
                              <a:off x="274677" y="751691"/>
                              <a:ext cx="43180" cy="47625"/>
                              <a:chOff x="0" y="0"/>
                              <a:chExt cx="43617" cy="47924"/>
                            </a:xfrm>
                          </wpg:grpSpPr>
                          <wps:wsp>
                            <wps:cNvPr id="644910070" name="Lin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597812030" name="Line 1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53697502" name="组合 265"/>
                          <wpg:cNvGrpSpPr/>
                          <wpg:grpSpPr>
                            <a:xfrm rot="5400000">
                              <a:off x="550863" y="-2223"/>
                              <a:ext cx="43180" cy="47625"/>
                              <a:chOff x="0" y="0"/>
                              <a:chExt cx="43617" cy="47924"/>
                            </a:xfrm>
                          </wpg:grpSpPr>
                          <wps:wsp>
                            <wps:cNvPr id="852043094" name="Lin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11449446" name="Line 1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439302995" name="组合 265"/>
                          <wpg:cNvGrpSpPr/>
                          <wpg:grpSpPr>
                            <a:xfrm rot="5400000">
                              <a:off x="550863" y="244106"/>
                              <a:ext cx="43180" cy="47625"/>
                              <a:chOff x="0" y="0"/>
                              <a:chExt cx="43617" cy="47924"/>
                            </a:xfrm>
                          </wpg:grpSpPr>
                          <wps:wsp>
                            <wps:cNvPr id="56492466" name="Lin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21326081" name="Line 1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3573632" name="组合 265"/>
                          <wpg:cNvGrpSpPr/>
                          <wpg:grpSpPr>
                            <a:xfrm rot="5400000">
                              <a:off x="550863" y="497898"/>
                              <a:ext cx="43180" cy="47625"/>
                              <a:chOff x="0" y="0"/>
                              <a:chExt cx="43617" cy="47924"/>
                            </a:xfrm>
                          </wpg:grpSpPr>
                          <wps:wsp>
                            <wps:cNvPr id="1746601582" name="Lin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10714256" name="Line 1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2144397395" name="组合 265"/>
                          <wpg:cNvGrpSpPr/>
                          <wpg:grpSpPr>
                            <a:xfrm rot="5400000">
                              <a:off x="550863" y="751691"/>
                              <a:ext cx="43180" cy="47625"/>
                              <a:chOff x="0" y="0"/>
                              <a:chExt cx="43617" cy="47924"/>
                            </a:xfrm>
                          </wpg:grpSpPr>
                          <wps:wsp>
                            <wps:cNvPr id="1698505113" name="Lin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4015108" name="Line 1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404432670" name="组合 265"/>
                          <wpg:cNvGrpSpPr/>
                          <wpg:grpSpPr>
                            <a:xfrm rot="5400000">
                              <a:off x="827049" y="-2223"/>
                              <a:ext cx="43180" cy="47625"/>
                              <a:chOff x="0" y="0"/>
                              <a:chExt cx="43617" cy="47924"/>
                            </a:xfrm>
                          </wpg:grpSpPr>
                          <wps:wsp>
                            <wps:cNvPr id="1863781895" name="Lin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391605509" name="Line 1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2030476433" name="组合 265"/>
                          <wpg:cNvGrpSpPr/>
                          <wpg:grpSpPr>
                            <a:xfrm rot="5400000">
                              <a:off x="827049" y="244106"/>
                              <a:ext cx="43180" cy="47625"/>
                              <a:chOff x="0" y="0"/>
                              <a:chExt cx="43617" cy="47924"/>
                            </a:xfrm>
                          </wpg:grpSpPr>
                          <wps:wsp>
                            <wps:cNvPr id="1738511676" name="Lin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11887248" name="Line 1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056663131" name="组合 265"/>
                          <wpg:cNvGrpSpPr/>
                          <wpg:grpSpPr>
                            <a:xfrm rot="5400000">
                              <a:off x="827049" y="497898"/>
                              <a:ext cx="43180" cy="47625"/>
                              <a:chOff x="0" y="0"/>
                              <a:chExt cx="43617" cy="47924"/>
                            </a:xfrm>
                          </wpg:grpSpPr>
                          <wps:wsp>
                            <wps:cNvPr id="1404873798" name="Lin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61243431" name="Line 1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537518116" name="组合 265"/>
                          <wpg:cNvGrpSpPr/>
                          <wpg:grpSpPr>
                            <a:xfrm rot="5400000">
                              <a:off x="827049" y="751691"/>
                              <a:ext cx="43180" cy="47625"/>
                              <a:chOff x="0" y="0"/>
                              <a:chExt cx="43617" cy="47924"/>
                            </a:xfrm>
                          </wpg:grpSpPr>
                          <wps:wsp>
                            <wps:cNvPr id="186064781" name="Lin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132521525" name="Line 1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157256558" name="组合 265"/>
                          <wpg:cNvGrpSpPr/>
                          <wpg:grpSpPr>
                            <a:xfrm rot="5400000">
                              <a:off x="1099503" y="-2223"/>
                              <a:ext cx="43180" cy="47625"/>
                              <a:chOff x="0" y="0"/>
                              <a:chExt cx="43617" cy="47924"/>
                            </a:xfrm>
                          </wpg:grpSpPr>
                          <wps:wsp>
                            <wps:cNvPr id="691903135" name="Lin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913986165" name="Line 1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416693703" name="组合 265"/>
                          <wpg:cNvGrpSpPr/>
                          <wpg:grpSpPr>
                            <a:xfrm rot="5400000">
                              <a:off x="1099503" y="244106"/>
                              <a:ext cx="43180" cy="47625"/>
                              <a:chOff x="0" y="0"/>
                              <a:chExt cx="43617" cy="47924"/>
                            </a:xfrm>
                          </wpg:grpSpPr>
                          <wps:wsp>
                            <wps:cNvPr id="239856638" name="Lin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3394431" name="Line 1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566388531" name="组合 265"/>
                          <wpg:cNvGrpSpPr/>
                          <wpg:grpSpPr>
                            <a:xfrm rot="5400000">
                              <a:off x="1099503" y="497898"/>
                              <a:ext cx="43180" cy="47625"/>
                              <a:chOff x="0" y="0"/>
                              <a:chExt cx="43617" cy="47924"/>
                            </a:xfrm>
                          </wpg:grpSpPr>
                          <wps:wsp>
                            <wps:cNvPr id="1232513730" name="Lin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23260608" name="Line 1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659233999" name="组合 265"/>
                          <wpg:cNvGrpSpPr/>
                          <wpg:grpSpPr>
                            <a:xfrm rot="5400000">
                              <a:off x="1099503" y="751691"/>
                              <a:ext cx="43180" cy="47625"/>
                              <a:chOff x="0" y="0"/>
                              <a:chExt cx="43617" cy="47924"/>
                            </a:xfrm>
                          </wpg:grpSpPr>
                          <wps:wsp>
                            <wps:cNvPr id="1414800446" name="Lin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48430858" name="Line 1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617" cy="479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grpSp>
                      <wps:wsp>
                        <wps:cNvPr id="2044894735" name="直接连接符 271"/>
                        <wps:cNvCnPr/>
                        <wps:spPr>
                          <a:xfrm>
                            <a:off x="342459" y="211830"/>
                            <a:ext cx="898573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075709021" name="直接连接符 271"/>
                        <wps:cNvCnPr/>
                        <wps:spPr>
                          <a:xfrm>
                            <a:off x="342459" y="699039"/>
                            <a:ext cx="898573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288352880" name="直接连接符 271"/>
                        <wps:cNvCnPr/>
                        <wps:spPr>
                          <a:xfrm rot="16200000">
                            <a:off x="94942" y="456451"/>
                            <a:ext cx="497658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435331604" name="矩形 272"/>
                        <wps:cNvSpPr/>
                        <wps:spPr>
                          <a:xfrm>
                            <a:off x="317745" y="345989"/>
                            <a:ext cx="54610" cy="23114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25975142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402477" y="395416"/>
                            <a:ext cx="150819" cy="1665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E251679" w14:textId="77777777" w:rsidR="008862F0" w:rsidRDefault="008862F0" w:rsidP="008862F0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14001331" name="直接连接符 271"/>
                        <wps:cNvCnPr/>
                        <wps:spPr>
                          <a:xfrm>
                            <a:off x="0" y="215360"/>
                            <a:ext cx="180000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762953276" name="直接连接符 271"/>
                        <wps:cNvCnPr/>
                        <wps:spPr>
                          <a:xfrm>
                            <a:off x="0" y="702569"/>
                            <a:ext cx="180000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518044429" name="直接连接符 271"/>
                        <wps:cNvCnPr/>
                        <wps:spPr>
                          <a:xfrm rot="16200000">
                            <a:off x="-145803" y="454381"/>
                            <a:ext cx="497658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 w="sm" len="med"/>
                            <a:tailEnd type="triangle" w="sm" len="med"/>
                          </a:ln>
                          <a:effectLst/>
                        </wps:spPr>
                        <wps:bodyPr/>
                      </wps:wsp>
                      <wps:wsp>
                        <wps:cNvPr id="382971633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63549" y="406007"/>
                            <a:ext cx="150819" cy="166549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FDBF527" w14:textId="77777777" w:rsidR="008862F0" w:rsidRDefault="008862F0" w:rsidP="008862F0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317649768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600186" y="0"/>
                            <a:ext cx="150819" cy="209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458A0CD" w14:textId="77777777" w:rsidR="008862F0" w:rsidRDefault="008862F0" w:rsidP="008862F0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7491003" id="JP2025/3/15 星期六23:36:457521" o:spid="_x0000_s1933" style="position:absolute;left:0;text-align:left;margin-left:301.7pt;margin-top:11.45pt;width:106pt;height:67.75pt;z-index:251587584;mso-position-horizontal-relative:text;mso-position-vertical-relative:text" coordsize="13461,86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">
                <v:line id="Line 123" o:spid="_x0000_s1934" style="position:absolute;visibility:visible;mso-wrap-style:square" from="9673,4610" to="11791,4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">
                  <v:stroke startarrowlength="long" endarrow="block" endarrowwidth="narrow"/>
                </v:line>
                <v:shape id="Text Box 135" o:spid="_x0000_s1935" type="#_x0000_t202" style="position:absolute;left:11933;top:3883;width:1508;height:2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" filled="f" stroked="f">
                  <v:textbox inset="0,0,0,0">
                    <w:txbxContent>
                      <w:p w14:paraId="479F1CEA" w14:textId="77777777" w:rsidR="008862F0" w:rsidRDefault="008862F0" w:rsidP="008862F0">
                        <w:pPr>
                          <w:rPr>
                            <w:rFonts w:ascii="Book Antiqua" w:hAnsi="Book Antiqua" w:cs="Book Antiqu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Book Antiqua" w:hAnsi="Book Antiqua" w:cs="Book Antiqua"/>
                            <w:i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  <v:group id="组合 10" o:spid="_x0000_s1936" style="position:absolute;left:9285;top:2118;width:498;height:4850;flip:x" coordorigin="2649,2436" coordsize="546,5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">
                  <v:shape id="Arc 171" o:spid="_x0000_s1937" style="position:absolute;left:2649;top:2436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" path="m1230,nfc13159,,22830,9670,22830,21600v,11929,-9671,21600,-21600,21600c819,43199,409,43188,,43164em1230,nsc13159,,22830,9670,22830,21600v,11929,-9671,21600,-21600,21600c819,43199,409,43188,,43164l1230,21600,1230,xe" filled="f" strokeweight="1pt">
                    <v:path arrowok="t" o:extrusionok="f" o:connecttype="custom" o:connectlocs="29,0;0,1003;29,502" o:connectangles="0,0,0"/>
                  </v:shape>
                  <v:shape id="Arc 172" o:spid="_x0000_s1938" style="position:absolute;left:2649;top:344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" path="m1230,nfc13159,,22830,9670,22830,21600v,11929,-9671,21600,-21600,21600c819,43199,409,43188,,43164em1230,nsc13159,,22830,9670,22830,21600v,11929,-9671,21600,-21600,21600c819,43199,409,43188,,43164l1230,21600,1230,xe" filled="f" strokeweight="1pt">
                    <v:path arrowok="t" o:extrusionok="f" o:connecttype="custom" o:connectlocs="29,0;0,1003;29,502" o:connectangles="0,0,0"/>
                  </v:shape>
                  <v:shape id="Arc 173" o:spid="_x0000_s1939" style="position:absolute;left:2649;top:650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" path="m1230,nfc13159,,22830,9670,22830,21600v,11929,-9671,21600,-21600,21600c819,43199,409,43188,,43164em1230,nsc13159,,22830,9670,22830,21600v,11929,-9671,21600,-21600,21600c819,43199,409,43188,,43164l1230,21600,1230,xe" filled="f" strokeweight="1pt">
                    <v:path arrowok="t" o:extrusionok="f" o:connecttype="custom" o:connectlocs="29,0;0,1003;29,502" o:connectangles="0,0,0"/>
                  </v:shape>
                  <v:shape id="Arc 174" o:spid="_x0000_s1940" style="position:absolute;left:2649;top:548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" path="m1230,nfc13159,,22830,9670,22830,21600v,11929,-9671,21600,-21600,21600c819,43199,409,43188,,43164em1230,nsc13159,,22830,9670,22830,21600v,11929,-9671,21600,-21600,21600c819,43199,409,43188,,43164l1230,21600,1230,xe" filled="f" strokeweight="1pt">
                    <v:path arrowok="t" o:extrusionok="f" o:connecttype="custom" o:connectlocs="29,0;0,1003;29,502" o:connectangles="0,0,0"/>
                  </v:shape>
                  <v:shape id="Arc 175" o:spid="_x0000_s1941" style="position:absolute;left:2664;top:446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" path="m1230,nfc13159,,22830,9670,22830,21600v,11929,-9671,21600,-21600,21600c819,43199,409,43188,,43164em1230,nsc13159,,22830,9670,22830,21600v,11929,-9671,21600,-21600,21600c819,43199,409,43188,,43164l1230,21600,1230,xe" filled="f" strokeweight="1pt">
                    <v:path arrowok="t" o:extrusionok="f" o:connecttype="custom" o:connectlocs="29,0;0,1003;29,502" o:connectangles="0,0,0"/>
                  </v:shape>
                </v:group>
                <v:group id="组合 270" o:spid="_x0000_s1942" style="position:absolute;left:2012;top:635;width:11449;height:7971" coordsize="11449,79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">
                  <v:group id="组合 265" o:spid="_x0000_s1943" style="position:absolute;left:22;top:-22;width:431;height:476;rotation:90" coordsize="43617,47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">
                    <v:line id="Line 142" o:spid="_x0000_s1944" style="position:absolute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"/>
                    <v:line id="Line 143" o:spid="_x0000_s1945" style="position:absolute;flip:x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"/>
                  </v:group>
                  <v:group id="组合 265" o:spid="_x0000_s1946" style="position:absolute;left:22;top:2441;width:432;height:476;rotation:90" coordsize="43617,47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">
                    <v:line id="Line 142" o:spid="_x0000_s1947" style="position:absolute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"/>
                    <v:line id="Line 143" o:spid="_x0000_s1948" style="position:absolute;flip:x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"/>
                  </v:group>
                  <v:group id="组合 265" o:spid="_x0000_s1949" style="position:absolute;left:22;top:4979;width:432;height:476;rotation:90" coordsize="43617,47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">
                    <v:line id="Line 142" o:spid="_x0000_s1950" style="position:absolute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"/>
                    <v:line id="Line 143" o:spid="_x0000_s1951" style="position:absolute;flip:x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"/>
                  </v:group>
                  <v:group id="组合 265" o:spid="_x0000_s1952" style="position:absolute;left:22;top:7517;width:431;height:476;rotation:90" coordsize="43617,47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">
                    <v:line id="Line 142" o:spid="_x0000_s1953" style="position:absolute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"/>
                    <v:line id="Line 143" o:spid="_x0000_s1954" style="position:absolute;flip:x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"/>
                  </v:group>
                  <v:group id="组合 265" o:spid="_x0000_s1955" style="position:absolute;left:2746;top:-22;width:431;height:476;rotation:90" coordsize="43617,47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">
                    <v:line id="Line 142" o:spid="_x0000_s1956" style="position:absolute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"/>
                    <v:line id="Line 143" o:spid="_x0000_s1957" style="position:absolute;flip:x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"/>
                  </v:group>
                  <v:group id="组合 265" o:spid="_x0000_s1958" style="position:absolute;left:2746;top:2441;width:432;height:476;rotation:90" coordsize="43617,47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">
                    <v:line id="Line 142" o:spid="_x0000_s1959" style="position:absolute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"/>
                    <v:line id="Line 143" o:spid="_x0000_s1960" style="position:absolute;flip:x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"/>
                  </v:group>
                  <v:group id="组合 265" o:spid="_x0000_s1961" style="position:absolute;left:2746;top:4979;width:432;height:476;rotation:90" coordsize="43617,47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">
                    <v:line id="Line 142" o:spid="_x0000_s1962" style="position:absolute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"/>
                    <v:line id="Line 143" o:spid="_x0000_s1963" style="position:absolute;flip:x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"/>
                  </v:group>
                  <v:group id="组合 265" o:spid="_x0000_s1964" style="position:absolute;left:2746;top:7517;width:431;height:476;rotation:90" coordsize="43617,47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">
                    <v:line id="Line 142" o:spid="_x0000_s1965" style="position:absolute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"/>
                    <v:line id="Line 143" o:spid="_x0000_s1966" style="position:absolute;flip:x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"/>
                  </v:group>
                  <v:group id="组合 265" o:spid="_x0000_s1967" style="position:absolute;left:5508;top:-22;width:431;height:476;rotation:90" coordsize="43617,47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">
                    <v:line id="Line 142" o:spid="_x0000_s1968" style="position:absolute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"/>
                    <v:line id="Line 143" o:spid="_x0000_s1969" style="position:absolute;flip:x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"/>
                  </v:group>
                  <v:group id="组合 265" o:spid="_x0000_s1970" style="position:absolute;left:5508;top:2441;width:432;height:476;rotation:90" coordsize="43617,47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">
                    <v:line id="Line 142" o:spid="_x0000_s1971" style="position:absolute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"/>
                    <v:line id="Line 143" o:spid="_x0000_s1972" style="position:absolute;flip:x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"/>
                  </v:group>
                  <v:group id="组合 265" o:spid="_x0000_s1973" style="position:absolute;left:5508;top:4979;width:432;height:476;rotation:90" coordsize="43617,47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">
                    <v:line id="Line 142" o:spid="_x0000_s1974" style="position:absolute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"/>
                    <v:line id="Line 143" o:spid="_x0000_s1975" style="position:absolute;flip:x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"/>
                  </v:group>
                  <v:group id="组合 265" o:spid="_x0000_s1976" style="position:absolute;left:5508;top:7517;width:431;height:476;rotation:90" coordsize="43617,47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">
                    <v:line id="Line 142" o:spid="_x0000_s1977" style="position:absolute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"/>
                    <v:line id="Line 143" o:spid="_x0000_s1978" style="position:absolute;flip:x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"/>
                  </v:group>
                  <v:group id="组合 265" o:spid="_x0000_s1979" style="position:absolute;left:8270;top:-22;width:431;height:476;rotation:90" coordsize="43617,47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">
                    <v:line id="Line 142" o:spid="_x0000_s1980" style="position:absolute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"/>
                    <v:line id="Line 143" o:spid="_x0000_s1981" style="position:absolute;flip:x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"/>
                  </v:group>
                  <v:group id="组合 265" o:spid="_x0000_s1982" style="position:absolute;left:8270;top:2441;width:432;height:476;rotation:90" coordsize="43617,47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">
                    <v:line id="Line 142" o:spid="_x0000_s1983" style="position:absolute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"/>
                    <v:line id="Line 143" o:spid="_x0000_s1984" style="position:absolute;flip:x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"/>
                  </v:group>
                  <v:group id="组合 265" o:spid="_x0000_s1985" style="position:absolute;left:8270;top:4979;width:432;height:476;rotation:90" coordsize="43617,47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">
                    <v:line id="Line 142" o:spid="_x0000_s1986" style="position:absolute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"/>
                    <v:line id="Line 143" o:spid="_x0000_s1987" style="position:absolute;flip:x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"/>
                  </v:group>
                  <v:group id="组合 265" o:spid="_x0000_s1988" style="position:absolute;left:8270;top:7517;width:431;height:476;rotation:90" coordsize="43617,47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">
                    <v:line id="Line 142" o:spid="_x0000_s1989" style="position:absolute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"/>
                    <v:line id="Line 143" o:spid="_x0000_s1990" style="position:absolute;flip:x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"/>
                  </v:group>
                  <v:group id="组合 265" o:spid="_x0000_s1991" style="position:absolute;left:10995;top:-23;width:431;height:477;rotation:90" coordsize="43617,47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">
                    <v:line id="Line 142" o:spid="_x0000_s1992" style="position:absolute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"/>
                    <v:line id="Line 143" o:spid="_x0000_s1993" style="position:absolute;flip:x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"/>
                  </v:group>
                  <v:group id="组合 265" o:spid="_x0000_s1994" style="position:absolute;left:10995;top:2440;width:432;height:477;rotation:90" coordsize="43617,47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">
                    <v:line id="Line 142" o:spid="_x0000_s1995" style="position:absolute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"/>
                    <v:line id="Line 143" o:spid="_x0000_s1996" style="position:absolute;flip:x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"/>
                  </v:group>
                  <v:group id="组合 265" o:spid="_x0000_s1997" style="position:absolute;left:10995;top:4978;width:432;height:477;rotation:90" coordsize="43617,47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">
                    <v:line id="Line 142" o:spid="_x0000_s1998" style="position:absolute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"/>
                    <v:line id="Line 143" o:spid="_x0000_s1999" style="position:absolute;flip:x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"/>
                  </v:group>
                  <v:group id="组合 265" o:spid="_x0000_s2000" style="position:absolute;left:10995;top:7516;width:431;height:477;rotation:90" coordsize="43617,47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">
                    <v:line id="Line 142" o:spid="_x0000_s2001" style="position:absolute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"/>
                    <v:line id="Line 143" o:spid="_x0000_s2002" style="position:absolute;flip:x;visibility:visible;mso-wrap-style:square" from="0,0" to="43617,4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"/>
                  </v:group>
                </v:group>
                <v:line id="直接连接符 271" o:spid="_x0000_s2003" style="position:absolute;visibility:visible;mso-wrap-style:square" from="3424,2118" to="12410,21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" strokecolor="windowText" strokeweight="1pt">
                  <v:stroke joinstyle="miter"/>
                </v:line>
                <v:line id="直接连接符 271" o:spid="_x0000_s2004" style="position:absolute;visibility:visible;mso-wrap-style:square" from="3424,6990" to="12410,6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" strokecolor="windowText" strokeweight="1pt">
                  <v:stroke joinstyle="miter"/>
                </v:line>
                <v:line id="直接连接符 271" o:spid="_x0000_s2005" style="position:absolute;rotation:-90;visibility:visible;mso-wrap-style:square" from="949,4564" to="5925,4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" strokecolor="windowText" strokeweight="1pt">
                  <v:stroke joinstyle="miter"/>
                </v:line>
                <v:rect id="矩形 272" o:spid="_x0000_s2006" style="position:absolute;left:3177;top:3459;width:546;height:23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" fillcolor="window" strokecolor="windowText" strokeweight="1pt"/>
                <v:shape id="Text Box 135" o:spid="_x0000_s2007" type="#_x0000_t202" style="position:absolute;left:4024;top:3954;width:1508;height:16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" filled="f" stroked="f">
                  <v:textbox inset="0,0,0,0">
                    <w:txbxContent>
                      <w:p w14:paraId="3E251679" w14:textId="77777777" w:rsidR="008862F0" w:rsidRDefault="008862F0" w:rsidP="008862F0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line id="直接连接符 271" o:spid="_x0000_s2008" style="position:absolute;visibility:visible;mso-wrap-style:square" from="0,2153" to="1800,2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" strokecolor="windowText" strokeweight=".5pt">
                  <v:stroke joinstyle="miter"/>
                </v:line>
                <v:line id="直接连接符 271" o:spid="_x0000_s2009" style="position:absolute;visibility:visible;mso-wrap-style:square" from="0,7025" to="1800,7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" strokecolor="windowText" strokeweight=".5pt">
                  <v:stroke joinstyle="miter"/>
                </v:line>
                <v:line id="直接连接符 271" o:spid="_x0000_s2010" style="position:absolute;rotation:-90;visibility:visible;mso-wrap-style:square" from="-1459,4544" to="3518,4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" strokecolor="windowText" strokeweight=".5pt">
                  <v:stroke startarrow="block" startarrowwidth="narrow" endarrow="block" endarrowwidth="narrow" joinstyle="miter"/>
                </v:line>
                <v:shape id="Text Box 135" o:spid="_x0000_s2011" type="#_x0000_t202" style="position:absolute;left:635;top:4060;width:1508;height:16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" fillcolor="window" stroked="f">
                  <v:textbox inset="0,0,0,0">
                    <w:txbxContent>
                      <w:p w14:paraId="2FDBF527" w14:textId="77777777" w:rsidR="008862F0" w:rsidRDefault="008862F0" w:rsidP="008862F0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135" o:spid="_x0000_s2012" type="#_x0000_t202" style="position:absolute;left:6001;width:1509;height:2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" filled="f" stroked="f">
                  <v:textbox inset="0,0,0,0">
                    <w:txbxContent>
                      <w:p w14:paraId="2458A0CD" w14:textId="77777777" w:rsidR="008862F0" w:rsidRDefault="008862F0" w:rsidP="008862F0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9A140B">
        <w:rPr>
          <w:rFonts w:ascii="宋体" w:hAnsi="宋体" w:hint="eastAsia"/>
        </w:rPr>
        <w:t>(</w:t>
      </w:r>
      <w:r w:rsidR="009A140B">
        <w:rPr>
          <w:rFonts w:hint="eastAsia"/>
        </w:rPr>
        <w:t>2</w:t>
      </w:r>
      <w:r w:rsidR="009A140B">
        <w:rPr>
          <w:rFonts w:ascii="宋体" w:hAnsi="宋体" w:hint="eastAsia"/>
        </w:rPr>
        <w:t>)</w:t>
      </w:r>
      <w:r w:rsidR="009A140B">
        <w:rPr>
          <w:rFonts w:ascii="宋体" w:hAnsi="宋体"/>
        </w:rPr>
        <w:t xml:space="preserve"> </w:t>
      </w:r>
      <w:r w:rsidR="009A140B">
        <w:rPr>
          <w:rFonts w:hint="eastAsia"/>
          <w:szCs w:val="21"/>
          <w14:ligatures w14:val="standardContextual"/>
        </w:rPr>
        <w:t>如图，两条相距为</w:t>
      </w:r>
      <w:r w:rsidR="009A140B">
        <w:rPr>
          <w:rFonts w:hint="eastAsia"/>
          <w:i/>
          <w:szCs w:val="21"/>
          <w14:ligatures w14:val="standardContextual"/>
        </w:rPr>
        <w:t>d</w:t>
      </w:r>
      <w:r w:rsidR="009A140B">
        <w:rPr>
          <w:rFonts w:hint="eastAsia"/>
          <w:szCs w:val="21"/>
          <w14:ligatures w14:val="standardContextual"/>
        </w:rPr>
        <w:t>的光滑平行金属导轨位于水平面（纸面）内，其左端接一阻值为</w:t>
      </w:r>
      <w:r w:rsidR="009A140B">
        <w:rPr>
          <w:i/>
          <w:szCs w:val="21"/>
          <w14:ligatures w14:val="standardContextual"/>
        </w:rPr>
        <w:t>R</w:t>
      </w:r>
      <w:r w:rsidR="009A140B">
        <w:rPr>
          <w:rFonts w:hint="eastAsia"/>
          <w:szCs w:val="21"/>
          <w14:ligatures w14:val="standardContextual"/>
        </w:rPr>
        <w:t>的定值电阻，导轨平面与磁感应强度大小为</w:t>
      </w:r>
      <w:r w:rsidR="009A140B">
        <w:rPr>
          <w:i/>
          <w:szCs w:val="21"/>
          <w14:ligatures w14:val="standardContextual"/>
        </w:rPr>
        <w:t>B</w:t>
      </w:r>
      <w:r w:rsidR="009A140B">
        <w:rPr>
          <w:rFonts w:hint="eastAsia"/>
          <w:szCs w:val="21"/>
          <w14:ligatures w14:val="standardContextual"/>
        </w:rPr>
        <w:t>的匀强磁场垂直，导轨电阻不计。将线圈垂直导轨放置，两端恰好能与导轨接触</w:t>
      </w:r>
      <w:r w:rsidR="00FF6BB6">
        <w:rPr>
          <w:rFonts w:hint="eastAsia"/>
          <w:szCs w:val="21"/>
          <w14:ligatures w14:val="standardContextual"/>
        </w:rPr>
        <w:t>。</w:t>
      </w:r>
      <w:r w:rsidR="009A140B">
        <w:rPr>
          <w:rFonts w:hint="eastAsia"/>
          <w:szCs w:val="21"/>
          <w14:ligatures w14:val="standardContextual"/>
        </w:rPr>
        <w:t>在水平拉力作用下，线圈在导轨上以速度</w:t>
      </w:r>
      <w:r w:rsidR="009A140B">
        <w:rPr>
          <w:rFonts w:ascii="Book Antiqua" w:hAnsi="Book Antiqua"/>
          <w:i/>
          <w:szCs w:val="21"/>
          <w14:ligatures w14:val="standardContextual"/>
        </w:rPr>
        <w:t>v</w:t>
      </w:r>
      <w:r w:rsidR="009A140B">
        <w:rPr>
          <w:rFonts w:hint="eastAsia"/>
          <w:iCs/>
          <w:szCs w:val="21"/>
          <w14:ligatures w14:val="standardContextual"/>
        </w:rPr>
        <w:t>匀速向右运动</w:t>
      </w:r>
      <w:r w:rsidR="009A140B">
        <w:rPr>
          <w:rFonts w:hint="eastAsia"/>
          <w:szCs w:val="21"/>
          <w14:ligatures w14:val="standardContextual"/>
        </w:rPr>
        <w:t>。</w:t>
      </w:r>
      <w:r w:rsidR="009A140B">
        <w:rPr>
          <w:rFonts w:hint="eastAsia"/>
        </w:rPr>
        <w:t>通过电阻</w:t>
      </w:r>
      <w:r w:rsidR="009A140B">
        <w:rPr>
          <w:rFonts w:hint="eastAsia"/>
          <w:i/>
          <w:iCs/>
        </w:rPr>
        <w:t>R</w:t>
      </w:r>
      <w:r w:rsidR="009A140B">
        <w:rPr>
          <w:rFonts w:hint="eastAsia"/>
        </w:rPr>
        <w:t>电流大小为</w:t>
      </w:r>
      <w:r w:rsidR="00502191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9A140B">
        <w:rPr>
          <w:rFonts w:hint="eastAsia"/>
        </w:rPr>
        <w:t>；</w:t>
      </w:r>
      <w:r w:rsidR="009A140B">
        <w:t>水平拉力的功率</w:t>
      </w:r>
      <w:r w:rsidR="009A140B">
        <w:rPr>
          <w:rFonts w:hint="eastAsia"/>
        </w:rPr>
        <w:t>为</w:t>
      </w:r>
      <w:r w:rsidR="00502191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9A140B">
        <w:rPr>
          <w:rFonts w:hint="eastAsia"/>
        </w:rPr>
        <w:t>。</w:t>
      </w:r>
    </w:p>
    <w:p w14:paraId="3E4F1830" w14:textId="2CABCA7C" w:rsidR="000678AB" w:rsidRDefault="009A140B">
      <w:pPr>
        <w:widowControl/>
        <w:jc w:val="left"/>
        <w:rPr>
          <w:color w:val="FF0000"/>
          <w:sz w:val="28"/>
          <w:szCs w:val="36"/>
        </w:rPr>
      </w:pPr>
      <w:r>
        <w:rPr>
          <w:color w:val="FF0000"/>
          <w:sz w:val="28"/>
          <w:szCs w:val="36"/>
        </w:rPr>
        <w:br w:type="page"/>
      </w:r>
    </w:p>
    <w:p w14:paraId="7B5FC18D" w14:textId="77777777" w:rsidR="000678AB" w:rsidRDefault="009A140B">
      <w:pPr>
        <w:snapToGrid w:val="0"/>
        <w:spacing w:line="312" w:lineRule="auto"/>
        <w:jc w:val="center"/>
        <w:rPr>
          <w:rFonts w:ascii="宋体" w:eastAsia="黑体" w:hAnsi="宋体" w:hint="eastAsia"/>
          <w:szCs w:val="22"/>
        </w:rPr>
      </w:pPr>
      <w:r>
        <w:rPr>
          <w:rFonts w:ascii="宋体" w:eastAsia="黑体" w:hAnsi="宋体"/>
          <w:noProof/>
          <w:sz w:val="28"/>
          <w:szCs w:val="32"/>
        </w:rPr>
        <mc:AlternateContent>
          <mc:Choice Requires="wps">
            <w:drawing>
              <wp:anchor distT="0" distB="0" distL="114300" distR="114300" simplePos="0" relativeHeight="251547648" behindDoc="0" locked="0" layoutInCell="1" allowOverlap="1" wp14:anchorId="70C4BE09" wp14:editId="337D0503">
                <wp:simplePos x="0" y="0"/>
                <wp:positionH relativeFrom="page">
                  <wp:posOffset>2870200</wp:posOffset>
                </wp:positionH>
                <wp:positionV relativeFrom="page">
                  <wp:posOffset>17169765</wp:posOffset>
                </wp:positionV>
                <wp:extent cx="152400" cy="198120"/>
                <wp:effectExtent l="0" t="0" r="0" b="11430"/>
                <wp:wrapNone/>
                <wp:docPr id="114" name="JP2025/2/28 星期五13:14:3878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D2EE39B" w14:textId="77777777" w:rsidR="000678AB" w:rsidRDefault="009A140B">
                            <w:pPr>
                              <w:jc w:val="center"/>
                            </w:pPr>
                            <w:r>
                              <w:rPr>
                                <w:i/>
                              </w:rPr>
                              <w:t>m</w:t>
                            </w:r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0C4BE09" id="_x0000_s2013" type="#_x0000_t202" style="position:absolute;left:0;text-align:left;margin-left:226pt;margin-top:1351.95pt;width:12pt;height:15.6pt;z-index:251547648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" filled="f" stroked="f">
                <v:textbox inset="0,0,0,0">
                  <w:txbxContent>
                    <w:p w14:paraId="6D2EE39B" w14:textId="77777777" w:rsidR="000678AB" w:rsidRDefault="009A140B">
                      <w:pPr>
                        <w:jc w:val="center"/>
                      </w:pPr>
                      <w:r>
                        <w:rPr>
                          <w:i/>
                        </w:rPr>
                        <w:t>m</w:t>
                      </w:r>
                      <w:r>
                        <w:t xml:space="preserve">  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宋体" w:eastAsia="黑体" w:hAnsi="宋体"/>
          <w:noProof/>
          <w:sz w:val="28"/>
          <w:szCs w:val="32"/>
        </w:rPr>
        <mc:AlternateContent>
          <mc:Choice Requires="wps">
            <w:drawing>
              <wp:anchor distT="0" distB="0" distL="114300" distR="114300" simplePos="0" relativeHeight="251546624" behindDoc="0" locked="0" layoutInCell="1" allowOverlap="1" wp14:anchorId="1B536D43" wp14:editId="65CAE340">
                <wp:simplePos x="0" y="0"/>
                <wp:positionH relativeFrom="page">
                  <wp:posOffset>2787015</wp:posOffset>
                </wp:positionH>
                <wp:positionV relativeFrom="page">
                  <wp:posOffset>15707360</wp:posOffset>
                </wp:positionV>
                <wp:extent cx="152400" cy="198120"/>
                <wp:effectExtent l="0" t="0" r="0" b="11430"/>
                <wp:wrapNone/>
                <wp:docPr id="59" name="JP2025/2/28 星期五13:14:1500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7B5154F" w14:textId="77777777" w:rsidR="000678AB" w:rsidRDefault="009A140B">
                            <w:pPr>
                              <w:jc w:val="center"/>
                            </w:pPr>
                            <w:r>
                              <w:rPr>
                                <w:i/>
                              </w:rPr>
                              <w:t>I</w:t>
                            </w:r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B536D43" id="_x0000_s2014" type="#_x0000_t202" style="position:absolute;left:0;text-align:left;margin-left:219.45pt;margin-top:1236.8pt;width:12pt;height:15.6pt;z-index:25154662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" filled="f" stroked="f">
                <v:textbox inset="0,0,0,0">
                  <w:txbxContent>
                    <w:p w14:paraId="07B5154F" w14:textId="77777777" w:rsidR="000678AB" w:rsidRDefault="009A140B">
                      <w:pPr>
                        <w:jc w:val="center"/>
                      </w:pPr>
                      <w:r>
                        <w:rPr>
                          <w:i/>
                        </w:rPr>
                        <w:t>I</w:t>
                      </w:r>
                      <w:r>
                        <w:t xml:space="preserve">  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宋体" w:eastAsia="黑体" w:hAnsi="宋体"/>
          <w:noProof/>
          <w:sz w:val="28"/>
          <w:szCs w:val="32"/>
        </w:rPr>
        <mc:AlternateContent>
          <mc:Choice Requires="wps">
            <w:drawing>
              <wp:anchor distT="0" distB="0" distL="114300" distR="114300" simplePos="0" relativeHeight="251545600" behindDoc="0" locked="0" layoutInCell="1" allowOverlap="1" wp14:anchorId="35FCCD7B" wp14:editId="64608493">
                <wp:simplePos x="0" y="0"/>
                <wp:positionH relativeFrom="page">
                  <wp:posOffset>2924175</wp:posOffset>
                </wp:positionH>
                <wp:positionV relativeFrom="page">
                  <wp:posOffset>17374235</wp:posOffset>
                </wp:positionV>
                <wp:extent cx="152400" cy="198120"/>
                <wp:effectExtent l="0" t="0" r="0" b="11430"/>
                <wp:wrapNone/>
                <wp:docPr id="29" name="JP2025/2/28 星期五13:14:0678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1CEBC03" w14:textId="77777777" w:rsidR="000678AB" w:rsidRDefault="009A140B">
                            <w:pPr>
                              <w:jc w:val="center"/>
                            </w:pPr>
                            <w:r>
                              <w:rPr>
                                <w:i/>
                              </w:rPr>
                              <w:t>r</w:t>
                            </w:r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5FCCD7B" id="_x0000_s2015" type="#_x0000_t202" style="position:absolute;left:0;text-align:left;margin-left:230.25pt;margin-top:1368.05pt;width:12pt;height:15.6pt;z-index:25154560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" filled="f" stroked="f">
                <v:textbox inset="0,0,0,0">
                  <w:txbxContent>
                    <w:p w14:paraId="01CEBC03" w14:textId="77777777" w:rsidR="000678AB" w:rsidRDefault="009A140B">
                      <w:pPr>
                        <w:jc w:val="center"/>
                      </w:pPr>
                      <w:r>
                        <w:rPr>
                          <w:i/>
                        </w:rPr>
                        <w:t>r</w:t>
                      </w:r>
                      <w:r>
                        <w:t xml:space="preserve">  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宋体" w:eastAsia="黑体" w:hAnsi="宋体"/>
          <w:noProof/>
          <w:sz w:val="28"/>
          <w:szCs w:val="32"/>
        </w:rPr>
        <mc:AlternateContent>
          <mc:Choice Requires="wps">
            <w:drawing>
              <wp:anchor distT="0" distB="0" distL="114300" distR="114300" simplePos="0" relativeHeight="251544576" behindDoc="0" locked="0" layoutInCell="1" allowOverlap="1" wp14:anchorId="12467766" wp14:editId="1331463E">
                <wp:simplePos x="0" y="0"/>
                <wp:positionH relativeFrom="page">
                  <wp:posOffset>2673985</wp:posOffset>
                </wp:positionH>
                <wp:positionV relativeFrom="page">
                  <wp:posOffset>17119600</wp:posOffset>
                </wp:positionV>
                <wp:extent cx="152400" cy="198120"/>
                <wp:effectExtent l="0" t="0" r="0" b="11430"/>
                <wp:wrapNone/>
                <wp:docPr id="7" name="JP2025/2/28 星期五13:13:4953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3CD494A" w14:textId="77777777" w:rsidR="000678AB" w:rsidRDefault="009A140B">
                            <w:pPr>
                              <w:jc w:val="center"/>
                            </w:pPr>
                            <w:r>
                              <w:rPr>
                                <w:i/>
                              </w:rPr>
                              <w:t>g</w:t>
                            </w:r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2467766" id="_x0000_s2016" type="#_x0000_t202" style="position:absolute;left:0;text-align:left;margin-left:210.55pt;margin-top:1348pt;width:12pt;height:15.6pt;z-index:251544576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" filled="f" stroked="f">
                <v:textbox inset="0,0,0,0">
                  <w:txbxContent>
                    <w:p w14:paraId="33CD494A" w14:textId="77777777" w:rsidR="000678AB" w:rsidRDefault="009A140B">
                      <w:pPr>
                        <w:jc w:val="center"/>
                      </w:pPr>
                      <w:r>
                        <w:rPr>
                          <w:i/>
                        </w:rPr>
                        <w:t>g</w:t>
                      </w:r>
                      <w:r>
                        <w:t xml:space="preserve">  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宋体" w:eastAsia="黑体" w:hAnsi="宋体"/>
          <w:noProof/>
          <w:sz w:val="28"/>
          <w:szCs w:val="32"/>
        </w:rPr>
        <mc:AlternateContent>
          <mc:Choice Requires="wps">
            <w:drawing>
              <wp:anchor distT="0" distB="0" distL="114300" distR="114300" simplePos="0" relativeHeight="251543552" behindDoc="0" locked="0" layoutInCell="1" allowOverlap="1" wp14:anchorId="478E23CA" wp14:editId="4AAE1390">
                <wp:simplePos x="0" y="0"/>
                <wp:positionH relativeFrom="page">
                  <wp:posOffset>2924175</wp:posOffset>
                </wp:positionH>
                <wp:positionV relativeFrom="page">
                  <wp:posOffset>17155160</wp:posOffset>
                </wp:positionV>
                <wp:extent cx="228600" cy="198120"/>
                <wp:effectExtent l="0" t="0" r="0" b="11430"/>
                <wp:wrapNone/>
                <wp:docPr id="8" name="JP2025/2/28 星期五13:08:250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10CDD36" w14:textId="77777777" w:rsidR="000678AB" w:rsidRDefault="009A140B">
                            <w:pPr>
                              <w:jc w:val="center"/>
                            </w:pPr>
                            <w:r>
                              <w:rPr>
                                <w:i/>
                              </w:rPr>
                              <w:t>m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78E23CA" id="_x0000_s2017" type="#_x0000_t202" style="position:absolute;left:0;text-align:left;margin-left:230.25pt;margin-top:1350.8pt;width:18pt;height:15.6pt;z-index:25154355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" filled="f" stroked="f">
                <v:textbox inset="0,0,0,0">
                  <w:txbxContent>
                    <w:p w14:paraId="310CDD36" w14:textId="77777777" w:rsidR="000678AB" w:rsidRDefault="009A140B">
                      <w:pPr>
                        <w:jc w:val="center"/>
                      </w:pPr>
                      <w:r>
                        <w:rPr>
                          <w:i/>
                        </w:rPr>
                        <w:t>m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 xml:space="preserve">  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宋体" w:eastAsia="黑体" w:hAnsi="宋体"/>
          <w:noProof/>
          <w:sz w:val="28"/>
          <w:szCs w:val="32"/>
        </w:rPr>
        <mc:AlternateContent>
          <mc:Choice Requires="wps">
            <w:drawing>
              <wp:anchor distT="0" distB="0" distL="114300" distR="114300" simplePos="0" relativeHeight="251542528" behindDoc="0" locked="0" layoutInCell="1" allowOverlap="1" wp14:anchorId="1AFE0390" wp14:editId="1DFB3F0A">
                <wp:simplePos x="0" y="0"/>
                <wp:positionH relativeFrom="page">
                  <wp:posOffset>2887980</wp:posOffset>
                </wp:positionH>
                <wp:positionV relativeFrom="page">
                  <wp:posOffset>17195800</wp:posOffset>
                </wp:positionV>
                <wp:extent cx="228600" cy="198120"/>
                <wp:effectExtent l="0" t="0" r="0" b="11430"/>
                <wp:wrapNone/>
                <wp:docPr id="5" name="JP2025/2/28 星期五13:08:2000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F36150A" w14:textId="77777777" w:rsidR="000678AB" w:rsidRDefault="009A140B">
                            <w:pPr>
                              <w:jc w:val="center"/>
                            </w:pPr>
                            <w:r>
                              <w:rPr>
                                <w:i/>
                              </w:rPr>
                              <w:t>m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AFE0390" id="_x0000_s2018" type="#_x0000_t202" style="position:absolute;left:0;text-align:left;margin-left:227.4pt;margin-top:1354pt;width:18pt;height:15.6pt;z-index:251542528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" filled="f" stroked="f">
                <v:textbox inset="0,0,0,0">
                  <w:txbxContent>
                    <w:p w14:paraId="6F36150A" w14:textId="77777777" w:rsidR="000678AB" w:rsidRDefault="009A140B">
                      <w:pPr>
                        <w:jc w:val="center"/>
                      </w:pPr>
                      <w:r>
                        <w:rPr>
                          <w:i/>
                        </w:rPr>
                        <w:t>m</w:t>
                      </w:r>
                      <w:r>
                        <w:rPr>
                          <w:vertAlign w:val="subscript"/>
                        </w:rPr>
                        <w:t>0</w:t>
                      </w:r>
                      <w:r>
                        <w:t xml:space="preserve">  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宋体" w:eastAsia="黑体" w:hAnsi="宋体" w:hint="eastAsia"/>
          <w:sz w:val="28"/>
          <w:szCs w:val="32"/>
        </w:rPr>
        <w:t>六</w:t>
      </w:r>
      <w:r>
        <w:rPr>
          <w:rFonts w:ascii="宋体" w:eastAsia="黑体" w:hAnsi="宋体" w:hint="eastAsia"/>
          <w:sz w:val="28"/>
          <w:szCs w:val="32"/>
        </w:rPr>
        <w:t xml:space="preserve"> </w:t>
      </w:r>
      <w:r>
        <w:rPr>
          <w:rFonts w:ascii="宋体" w:eastAsia="黑体" w:hAnsi="宋体"/>
          <w:sz w:val="28"/>
          <w:szCs w:val="32"/>
        </w:rPr>
        <w:t xml:space="preserve"> </w:t>
      </w:r>
      <w:r>
        <w:rPr>
          <w:rFonts w:ascii="宋体" w:eastAsia="黑体" w:hAnsi="宋体" w:hint="eastAsia"/>
          <w:sz w:val="28"/>
          <w:szCs w:val="32"/>
        </w:rPr>
        <w:t>光的本性</w:t>
      </w:r>
    </w:p>
    <w:p w14:paraId="23912F71" w14:textId="16E51BB6" w:rsidR="000678AB" w:rsidRDefault="00883489">
      <w:pPr>
        <w:snapToGrid w:val="0"/>
        <w:spacing w:line="312" w:lineRule="auto"/>
        <w:ind w:firstLineChars="202" w:firstLine="424"/>
        <w:rPr>
          <w:rFonts w:ascii="宋体" w:eastAsia="楷体" w:hAnsi="宋体" w:hint="eastAsia"/>
          <w:szCs w:val="22"/>
        </w:rPr>
      </w:pPr>
      <w:r>
        <w:rPr>
          <w:rFonts w:eastAsia="楷体" w:hint="eastAsia"/>
          <w:noProof/>
          <w:szCs w:val="22"/>
        </w:rPr>
        <mc:AlternateContent>
          <mc:Choice Requires="wpg">
            <w:drawing>
              <wp:anchor distT="0" distB="0" distL="114300" distR="114300" simplePos="0" relativeHeight="251541504" behindDoc="0" locked="0" layoutInCell="1" allowOverlap="1" wp14:anchorId="0759B452" wp14:editId="6C94A7EE">
                <wp:simplePos x="0" y="0"/>
                <wp:positionH relativeFrom="margin">
                  <wp:posOffset>4178935</wp:posOffset>
                </wp:positionH>
                <wp:positionV relativeFrom="paragraph">
                  <wp:posOffset>416560</wp:posOffset>
                </wp:positionV>
                <wp:extent cx="986155" cy="773430"/>
                <wp:effectExtent l="0" t="0" r="4445" b="7620"/>
                <wp:wrapSquare wrapText="bothSides"/>
                <wp:docPr id="182358688" name="JP2025/2/26 星期三22:29:0200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86155" cy="773430"/>
                          <a:chOff x="14148" y="-135562"/>
                          <a:chExt cx="1186334" cy="1300058"/>
                        </a:xfrm>
                      </wpg:grpSpPr>
                      <wpg:grpSp>
                        <wpg:cNvPr id="182358689" name="JP2025/2/26 星期三15:33:317820"/>
                        <wpg:cNvGrpSpPr/>
                        <wpg:grpSpPr>
                          <a:xfrm>
                            <a:off x="14148" y="-135562"/>
                            <a:ext cx="1186334" cy="1073945"/>
                            <a:chOff x="14148" y="-135562"/>
                            <a:chExt cx="1186334" cy="1073945"/>
                          </a:xfrm>
                        </wpg:grpSpPr>
                        <wpg:grpSp>
                          <wpg:cNvPr id="182358690" name="JP2025/2/26 星期三15:23:127820"/>
                          <wpg:cNvGrpSpPr/>
                          <wpg:grpSpPr>
                            <a:xfrm>
                              <a:off x="155051" y="0"/>
                              <a:ext cx="1045431" cy="938383"/>
                              <a:chOff x="47708" y="0"/>
                              <a:chExt cx="1045431" cy="938383"/>
                            </a:xfrm>
                          </wpg:grpSpPr>
                          <wps:wsp>
                            <wps:cNvPr id="182358691" name="JP2025/2/26 星期三15:15:4978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1784" y="449249"/>
                                <a:ext cx="15240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FE0C7E2" w14:textId="77777777" w:rsidR="000678AB" w:rsidRDefault="009A140B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20"/>
                                    </w:rPr>
                                    <w:t>O</w:t>
                                  </w:r>
                                  <w:r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182358692" name="组合 182358692"/>
                            <wpg:cNvGrpSpPr/>
                            <wpg:grpSpPr>
                              <a:xfrm>
                                <a:off x="47708" y="0"/>
                                <a:ext cx="1045431" cy="938383"/>
                                <a:chOff x="47708" y="0"/>
                                <a:chExt cx="1045431" cy="938383"/>
                              </a:xfrm>
                            </wpg:grpSpPr>
                            <wpg:grpSp>
                              <wpg:cNvPr id="182358693" name="JP2025/2/26 星期三15:13:557820"/>
                              <wpg:cNvGrpSpPr/>
                              <wpg:grpSpPr>
                                <a:xfrm rot="1643156">
                                  <a:off x="420236" y="540521"/>
                                  <a:ext cx="421794" cy="397862"/>
                                  <a:chOff x="114012" y="197148"/>
                                  <a:chExt cx="421928" cy="398311"/>
                                </a:xfrm>
                              </wpg:grpSpPr>
                              <wps:wsp>
                                <wps:cNvPr id="182358694" name="JP2025/2/26 星期三15:01:397820"/>
                                <wps:cNvCnPr/>
                                <wps:spPr>
                                  <a:xfrm>
                                    <a:off x="114012" y="197148"/>
                                    <a:ext cx="309565" cy="29170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tailEnd type="triangle" w="sm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82358695" name="JP2025/2/26 星期三14:55:197820"/>
                                <wps:cNvCnPr/>
                                <wps:spPr>
                                  <a:xfrm>
                                    <a:off x="357890" y="421688"/>
                                    <a:ext cx="178050" cy="1737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rnd" cmpd="sng" algn="ctr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tailEnd type="none" w="sm" len="sm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g:grpSp>
                              <wpg:cNvPr id="182358696" name="组合 182358696"/>
                              <wpg:cNvGrpSpPr/>
                              <wpg:grpSpPr>
                                <a:xfrm>
                                  <a:off x="47708" y="0"/>
                                  <a:ext cx="1045431" cy="898525"/>
                                  <a:chOff x="47708" y="0"/>
                                  <a:chExt cx="1045431" cy="898525"/>
                                </a:xfrm>
                              </wpg:grpSpPr>
                              <wpg:grpSp>
                                <wpg:cNvPr id="182358697" name="JP2025/2/26 星期三15:13:550091"/>
                                <wpg:cNvGrpSpPr/>
                                <wpg:grpSpPr>
                                  <a:xfrm rot="358804">
                                    <a:off x="508883" y="471446"/>
                                    <a:ext cx="432435" cy="412115"/>
                                    <a:chOff x="103367" y="182880"/>
                                    <a:chExt cx="432573" cy="412579"/>
                                  </a:xfrm>
                                </wpg:grpSpPr>
                                <wps:wsp>
                                  <wps:cNvPr id="182358698" name="JP2025/2/26 星期三15:01:397820"/>
                                  <wps:cNvCnPr/>
                                  <wps:spPr>
                                    <a:xfrm>
                                      <a:off x="103367" y="182880"/>
                                      <a:ext cx="309563" cy="29170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tailEnd type="triangle" w="sm" len="med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182358699" name="JP2025/2/26 星期三14:55:197820"/>
                                  <wps:cNvCnPr/>
                                  <wps:spPr>
                                    <a:xfrm>
                                      <a:off x="357890" y="421688"/>
                                      <a:ext cx="178050" cy="1737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rnd" cmpd="sng" algn="ctr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tailEnd type="none" w="sm" len="sm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  <wpg:grpSp>
                                <wpg:cNvPr id="182358701" name="组合 182358701"/>
                                <wpg:cNvGrpSpPr/>
                                <wpg:grpSpPr>
                                  <a:xfrm>
                                    <a:off x="47708" y="0"/>
                                    <a:ext cx="1045431" cy="898525"/>
                                    <a:chOff x="47708" y="0"/>
                                    <a:chExt cx="1045431" cy="898525"/>
                                  </a:xfrm>
                                </wpg:grpSpPr>
                                <wpg:grpSp>
                                  <wpg:cNvPr id="182358702" name="组合 182358702"/>
                                  <wpg:cNvGrpSpPr/>
                                  <wpg:grpSpPr>
                                    <a:xfrm>
                                      <a:off x="47708" y="0"/>
                                      <a:ext cx="1045431" cy="898525"/>
                                      <a:chOff x="47708" y="0"/>
                                      <a:chExt cx="1045431" cy="898525"/>
                                    </a:xfrm>
                                  </wpg:grpSpPr>
                                  <wpg:grpSp>
                                    <wpg:cNvPr id="182358703" name="JP2025/2/26 星期三15:13:550372"/>
                                    <wpg:cNvGrpSpPr/>
                                    <wpg:grpSpPr>
                                      <a:xfrm rot="21164805">
                                        <a:off x="63152" y="66659"/>
                                        <a:ext cx="457284" cy="393197"/>
                                        <a:chOff x="91546" y="185481"/>
                                        <a:chExt cx="457521" cy="393830"/>
                                      </a:xfrm>
                                    </wpg:grpSpPr>
                                    <wps:wsp>
                                      <wps:cNvPr id="182358704" name="JP2025/2/26 星期三15:01:397820"/>
                                      <wps:cNvCnPr/>
                                      <wps:spPr>
                                        <a:xfrm rot="435195">
                                          <a:off x="91546" y="185481"/>
                                          <a:ext cx="256611" cy="18992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flat" cmpd="sng" algn="ctr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 lim="800000"/>
                                          <a:tailEnd type="triangle" w="sm" len="me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182358705" name="JP2025/2/26 星期三14:55:197820"/>
                                      <wps:cNvCnPr/>
                                      <wps:spPr>
                                        <a:xfrm rot="435195">
                                          <a:off x="288172" y="383482"/>
                                          <a:ext cx="260895" cy="195829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rnd" cmpd="sng" algn="ctr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 lim="800000"/>
                                          <a:tailEnd type="none" w="sm" len="me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82358706" name="组合 182358706"/>
                                    <wpg:cNvGrpSpPr/>
                                    <wpg:grpSpPr>
                                      <a:xfrm>
                                        <a:off x="47708" y="0"/>
                                        <a:ext cx="1045431" cy="898525"/>
                                        <a:chOff x="47708" y="0"/>
                                        <a:chExt cx="1045431" cy="898525"/>
                                      </a:xfrm>
                                    </wpg:grpSpPr>
                                    <wpg:grpSp>
                                      <wpg:cNvPr id="182358707" name="组合 182358707"/>
                                      <wpg:cNvGrpSpPr/>
                                      <wpg:grpSpPr>
                                        <a:xfrm>
                                          <a:off x="47708" y="0"/>
                                          <a:ext cx="1045431" cy="898525"/>
                                          <a:chOff x="47708" y="0"/>
                                          <a:chExt cx="1045431" cy="898525"/>
                                        </a:xfrm>
                                      </wpg:grpSpPr>
                                      <wpg:grpSp>
                                        <wpg:cNvPr id="182358710" name="组合 182358710"/>
                                        <wpg:cNvGrpSpPr/>
                                        <wpg:grpSpPr>
                                          <a:xfrm>
                                            <a:off x="47708" y="0"/>
                                            <a:ext cx="973455" cy="898525"/>
                                            <a:chOff x="0" y="0"/>
                                            <a:chExt cx="973455" cy="898525"/>
                                          </a:xfrm>
                                        </wpg:grpSpPr>
                                        <wps:wsp>
                                          <wps:cNvPr id="182358711" name="JP2025/2/26 星期三14:55:197820"/>
                                          <wps:cNvCnPr/>
                                          <wps:spPr>
                                            <a:xfrm>
                                              <a:off x="0" y="445273"/>
                                              <a:ext cx="973455" cy="1143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 lim="800000"/>
                                              <a:tailEnd type="none" w="sm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182358712" name="JP2025/2/26 星期三14:57:037820"/>
                                          <wps:cNvCnPr/>
                                          <wps:spPr>
                                            <a:xfrm flipH="1">
                                              <a:off x="470953" y="0"/>
                                              <a:ext cx="0" cy="8985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miter lim="800000"/>
                                              <a:tailEnd type="none" w="sm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82358715" name="JP2025/2/26 星期三15:14:547820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723569" y="232372"/>
                                            <a:ext cx="369570" cy="1981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4274D2C7" w14:textId="77777777" w:rsidR="000678AB" w:rsidRDefault="009A140B">
                                              <w:pPr>
                                                <w:jc w:val="center"/>
                                                <w:rPr>
                                                  <w:iCs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eastAsia"/>
                                                  <w:iCs/>
                                                  <w:sz w:val="16"/>
                                                  <w:szCs w:val="18"/>
                                                </w:rPr>
                                                <w:t>空气</w:t>
                                              </w:r>
                                              <w:r>
                                                <w:rPr>
                                                  <w:iCs/>
                                                </w:rPr>
                                                <w:t xml:space="preserve">  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0" tIns="0" rIns="0" bIns="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82358716" name="JP2025/2/26 星期三15:14:547820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19593" y="473103"/>
                                          <a:ext cx="369570" cy="1981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6884578A" w14:textId="77777777" w:rsidR="000678AB" w:rsidRDefault="009A140B">
                                            <w:pPr>
                                              <w:jc w:val="center"/>
                                              <w:rPr>
                                                <w:iCs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eastAsia"/>
                                                <w:iCs/>
                                                <w:sz w:val="16"/>
                                                <w:szCs w:val="18"/>
                                              </w:rPr>
                                              <w:t>玻璃</w:t>
                                            </w:r>
                                            <w:r>
                                              <w:rPr>
                                                <w:iCs/>
                                              </w:rPr>
                                              <w:t xml:space="preserve">  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182358717" name="JP2025/2/26 星期三15:16:43782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68842" y="656935"/>
                                      <a:ext cx="152400" cy="19811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29B01EF" w14:textId="77777777" w:rsidR="000678AB" w:rsidRDefault="009A140B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i/>
                                          </w:rPr>
                                          <w:t>a</w:t>
                                        </w:r>
                                        <w:r>
                                          <w:t xml:space="preserve"> 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</wpg:grpSp>
                        <wps:wsp>
                          <wps:cNvPr id="182358718" name="JP2025/2/26 星期三15:23:1200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148" y="-135562"/>
                              <a:ext cx="306545" cy="239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D7B6DB6" w14:textId="54A9E9E2" w:rsidR="000678AB" w:rsidRDefault="009A140B">
                                <w:pPr>
                                  <w:jc w:val="center"/>
                                  <w:rPr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20"/>
                                  </w:rPr>
                                  <w:t>白</w:t>
                                </w:r>
                                <w:r w:rsidR="00321287">
                                  <w:rPr>
                                    <w:rFonts w:hint="eastAsia"/>
                                    <w:iCs/>
                                    <w:sz w:val="18"/>
                                    <w:szCs w:val="20"/>
                                  </w:rPr>
                                  <w:t>光</w:t>
                                </w:r>
                                <w:r>
                                  <w:rPr>
                                    <w:iCs/>
                                  </w:rPr>
                                  <w:t xml:space="preserve"> 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82358719" name="JP2025/2/26 星期三21:37:340091"/>
                        <wps:cNvSpPr txBox="1">
                          <a:spLocks noChangeArrowheads="1"/>
                        </wps:cNvSpPr>
                        <wps:spPr bwMode="auto">
                          <a:xfrm>
                            <a:off x="690562" y="933451"/>
                            <a:ext cx="152400" cy="231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1DDCD6B" w14:textId="77777777" w:rsidR="000678AB" w:rsidRDefault="009A140B">
                              <w:pPr>
                                <w:jc w:val="center"/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  <w: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759B452" id="_x0000_s2019" style="position:absolute;left:0;text-align:left;margin-left:329.05pt;margin-top:32.8pt;width:77.65pt;height:60.9pt;z-index:251541504;mso-position-horizontal-relative:margin;mso-position-vertical-relative:text;mso-width-relative:margin;mso-height-relative:margin" coordorigin="141,-1355" coordsize="11863,13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">
                <v:group id="JP2025/2/26 星期三15:33:317820" o:spid="_x0000_s2020" style="position:absolute;left:141;top:-1355;width:11863;height:10738" coordorigin="141,-1355" coordsize="11863,107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">
                  <v:group id="JP2025/2/26 星期三15:23:127820" o:spid="_x0000_s2021" style="position:absolute;left:1550;width:10454;height:9383" coordorigin="477" coordsize="10454,93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">
                    <v:shape id="JP2025/2/26 星期三15:15:497820" o:spid="_x0000_s2022" type="#_x0000_t202" style="position:absolute;left:3617;top:4492;width:1524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" filled="f" stroked="f">
                      <v:textbox inset="0,0,0,0">
                        <w:txbxContent>
                          <w:p w14:paraId="7FE0C7E2" w14:textId="77777777" w:rsidR="000678AB" w:rsidRDefault="009A140B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18"/>
                                <w:szCs w:val="20"/>
                              </w:rPr>
                              <w:t>O</w:t>
                            </w:r>
                            <w:r>
                              <w:t xml:space="preserve">  </w:t>
                            </w:r>
                          </w:p>
                        </w:txbxContent>
                      </v:textbox>
                    </v:shape>
                    <v:group id="组合 182358692" o:spid="_x0000_s2023" style="position:absolute;left:477;width:10454;height:9383" coordorigin="477" coordsize="10454,93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">
                      <v:group id="JP2025/2/26 星期三15:13:557820" o:spid="_x0000_s2024" style="position:absolute;left:4202;top:5405;width:4218;height:3978;rotation:1794765fd" coordorigin="1140,1971" coordsize="4219,39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">
                        <v:line id="JP2025/2/26 星期三15:01:397820" o:spid="_x0000_s2025" style="position:absolute;visibility:visible;mso-wrap-style:square" from="1140,1971" to="4235,48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">
                          <v:stroke endarrow="block" endarrowwidth="narrow" joinstyle="miter"/>
                        </v:line>
                        <v:line id="JP2025/2/26 星期三14:55:197820" o:spid="_x0000_s2026" style="position:absolute;visibility:visible;mso-wrap-style:square" from="3578,4216" to="5359,5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">
                          <v:stroke endarrowwidth="narrow" endarrowlength="short" joinstyle="miter" endcap="round"/>
                        </v:line>
                      </v:group>
                      <v:group id="组合 182358696" o:spid="_x0000_s2027" style="position:absolute;left:477;width:10454;height:8985" coordorigin="477" coordsize="10454,8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">
                        <v:group id="JP2025/2/26 星期三15:13:550091" o:spid="_x0000_s2028" style="position:absolute;left:5088;top:4714;width:4325;height:4121;rotation:391910fd" coordorigin="1033,1828" coordsize="4325,4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">
                          <v:line id="JP2025/2/26 星期三15:01:397820" o:spid="_x0000_s2029" style="position:absolute;visibility:visible;mso-wrap-style:square" from="1033,1828" to="4129,47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">
                            <v:stroke endarrow="block" endarrowwidth="narrow" joinstyle="miter"/>
                          </v:line>
                          <v:line id="JP2025/2/26 星期三14:55:197820" o:spid="_x0000_s2030" style="position:absolute;visibility:visible;mso-wrap-style:square" from="3578,4216" to="5359,5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">
                            <v:stroke endarrowwidth="narrow" endarrowlength="short" joinstyle="miter" endcap="round"/>
                          </v:line>
                        </v:group>
                        <v:group id="组合 182358701" o:spid="_x0000_s2031" style="position:absolute;left:477;width:10454;height:8985" coordorigin="477" coordsize="10454,8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">
                          <v:group id="组合 182358702" o:spid="_x0000_s2032" style="position:absolute;left:477;width:10454;height:8985" coordorigin="477" coordsize="10454,8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">
                            <v:group id="JP2025/2/26 星期三15:13:550372" o:spid="_x0000_s2033" style="position:absolute;left:631;top:666;width:4573;height:3932;rotation:-475349fd" coordorigin="915,1854" coordsize="4575,39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">
                              <v:line id="JP2025/2/26 星期三15:01:397820" o:spid="_x0000_s2034" style="position:absolute;rotation:475349fd;visibility:visible;mso-wrap-style:square" from="915,1854" to="3481,3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">
                                <v:stroke endarrow="block" endarrowwidth="narrow" joinstyle="miter"/>
                              </v:line>
                              <v:line id="JP2025/2/26 星期三14:55:197820" o:spid="_x0000_s2035" style="position:absolute;rotation:475349fd;visibility:visible;mso-wrap-style:square" from="2881,3834" to="5490,5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">
                                <v:stroke endarrowwidth="narrow" joinstyle="miter" endcap="round"/>
                              </v:line>
                            </v:group>
                            <v:group id="组合 182358706" o:spid="_x0000_s2036" style="position:absolute;left:477;width:10454;height:8985" coordorigin="477" coordsize="10454,8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">
                              <v:group id="组合 182358707" o:spid="_x0000_s2037" style="position:absolute;left:477;width:10454;height:8985" coordorigin="477" coordsize="10454,8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">
                                <v:group id="组合 182358710" o:spid="_x0000_s2038" style="position:absolute;left:477;width:9734;height:8985" coordsize="9734,8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">
                                  <v:line id="JP2025/2/26 星期三14:55:197820" o:spid="_x0000_s2039" style="position:absolute;visibility:visible;mso-wrap-style:square" from="0,4452" to="9734,45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">
                                    <v:stroke endarrowwidth="narrow" joinstyle="miter"/>
                                  </v:line>
                                  <v:line id="JP2025/2/26 星期三14:57:037820" o:spid="_x0000_s2040" style="position:absolute;flip:x;visibility:visible;mso-wrap-style:square" from="4709,0" to="4709,8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">
                                    <v:stroke dashstyle="dash" endarrowwidth="narrow" joinstyle="miter"/>
                                  </v:line>
                                </v:group>
                                <v:shape id="JP2025/2/26 星期三15:14:547820" o:spid="_x0000_s2041" type="#_x0000_t202" style="position:absolute;left:7235;top:2323;width:3696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" filled="f" stroked="f">
                                  <v:textbox inset="0,0,0,0">
                                    <w:txbxContent>
                                      <w:p w14:paraId="4274D2C7" w14:textId="77777777" w:rsidR="000678AB" w:rsidRDefault="009A140B">
                                        <w:pPr>
                                          <w:jc w:val="center"/>
                                          <w:rPr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iCs/>
                                            <w:sz w:val="16"/>
                                            <w:szCs w:val="18"/>
                                          </w:rPr>
                                          <w:t>空气</w:t>
                                        </w:r>
                                        <w:r>
                                          <w:rPr>
                                            <w:iCs/>
                                          </w:rPr>
                                          <w:t xml:space="preserve">  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JP2025/2/26 星期三15:14:547820" o:spid="_x0000_s2042" type="#_x0000_t202" style="position:absolute;left:7195;top:4731;width:3696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" filled="f" stroked="f">
                                <v:textbox inset="0,0,0,0">
                                  <w:txbxContent>
                                    <w:p w14:paraId="6884578A" w14:textId="77777777" w:rsidR="000678AB" w:rsidRDefault="009A140B">
                                      <w:pPr>
                                        <w:jc w:val="center"/>
                                        <w:rPr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Cs/>
                                          <w:sz w:val="16"/>
                                          <w:szCs w:val="18"/>
                                        </w:rPr>
                                        <w:t>玻璃</w:t>
                                      </w:r>
                                      <w:r>
                                        <w:rPr>
                                          <w:iCs/>
                                        </w:rPr>
                                        <w:t xml:space="preserve">  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shape id="JP2025/2/26 星期三15:16:437820" o:spid="_x0000_s2043" type="#_x0000_t202" style="position:absolute;left:8688;top:6569;width:1524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" filled="f" stroked="f">
                            <v:textbox inset="0,0,0,0">
                              <w:txbxContent>
                                <w:p w14:paraId="229B01EF" w14:textId="77777777" w:rsidR="000678AB" w:rsidRDefault="009A140B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  <w:r>
                                    <w:t xml:space="preserve">  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v:group>
                  <v:shape id="JP2025/2/26 星期三15:23:120091" o:spid="_x0000_s2044" type="#_x0000_t202" style="position:absolute;left:141;top:-1355;width:3065;height:23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" filled="f" stroked="f">
                    <v:textbox inset="0,0,0,0">
                      <w:txbxContent>
                        <w:p w14:paraId="0D7B6DB6" w14:textId="54A9E9E2" w:rsidR="000678AB" w:rsidRDefault="009A140B">
                          <w:pPr>
                            <w:jc w:val="center"/>
                            <w:rPr>
                              <w:iCs/>
                            </w:rPr>
                          </w:pPr>
                          <w:r>
                            <w:rPr>
                              <w:rFonts w:hint="eastAsia"/>
                              <w:iCs/>
                              <w:sz w:val="18"/>
                              <w:szCs w:val="20"/>
                            </w:rPr>
                            <w:t>白</w:t>
                          </w:r>
                          <w:r w:rsidR="00321287">
                            <w:rPr>
                              <w:rFonts w:hint="eastAsia"/>
                              <w:iCs/>
                              <w:sz w:val="18"/>
                              <w:szCs w:val="20"/>
                            </w:rPr>
                            <w:t>光</w:t>
                          </w:r>
                          <w:r>
                            <w:rPr>
                              <w:iCs/>
                            </w:rPr>
                            <w:t xml:space="preserve">  </w:t>
                          </w:r>
                        </w:p>
                      </w:txbxContent>
                    </v:textbox>
                  </v:shape>
                </v:group>
                <v:shape id="JP2025/2/26 星期三21:37:340091" o:spid="_x0000_s2045" type="#_x0000_t202" style="position:absolute;left:6905;top:9334;width:1524;height:2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" filled="f" stroked="f">
                  <v:textbox inset="0,0,0,0">
                    <w:txbxContent>
                      <w:p w14:paraId="71DDCD6B" w14:textId="77777777" w:rsidR="000678AB" w:rsidRDefault="009A140B">
                        <w:pPr>
                          <w:jc w:val="center"/>
                        </w:pPr>
                        <w:r>
                          <w:rPr>
                            <w:i/>
                          </w:rPr>
                          <w:t>b</w:t>
                        </w:r>
                        <w:r>
                          <w:t xml:space="preserve">  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9A140B">
        <w:rPr>
          <w:rFonts w:ascii="宋体" w:eastAsia="楷体" w:hAnsi="宋体" w:hint="eastAsia"/>
          <w:szCs w:val="22"/>
        </w:rPr>
        <w:t>光的发展是一部曲折的历史，从古代对光的直观认识到</w:t>
      </w:r>
      <w:r w:rsidR="009A140B">
        <w:rPr>
          <w:rFonts w:eastAsia="楷体"/>
          <w:szCs w:val="22"/>
        </w:rPr>
        <w:t>17</w:t>
      </w:r>
      <w:r w:rsidR="009A140B">
        <w:rPr>
          <w:rFonts w:ascii="宋体" w:eastAsia="楷体" w:hAnsi="宋体" w:hint="eastAsia"/>
          <w:szCs w:val="22"/>
        </w:rPr>
        <w:t>世纪光的波动说与粒子说之争，</w:t>
      </w:r>
      <w:r w:rsidR="009A140B">
        <w:rPr>
          <w:rFonts w:eastAsia="楷体"/>
          <w:szCs w:val="22"/>
        </w:rPr>
        <w:t>19</w:t>
      </w:r>
      <w:r w:rsidR="009A140B">
        <w:rPr>
          <w:rFonts w:ascii="宋体" w:eastAsia="楷体" w:hAnsi="宋体" w:hint="eastAsia"/>
          <w:szCs w:val="22"/>
        </w:rPr>
        <w:t>世纪麦克斯韦提出电磁理论，</w:t>
      </w:r>
      <w:r w:rsidR="009A140B">
        <w:rPr>
          <w:rFonts w:eastAsia="楷体"/>
          <w:szCs w:val="22"/>
        </w:rPr>
        <w:t>20</w:t>
      </w:r>
      <w:r w:rsidR="009A140B">
        <w:rPr>
          <w:rFonts w:ascii="宋体" w:eastAsia="楷体" w:hAnsi="宋体" w:hint="eastAsia"/>
          <w:szCs w:val="22"/>
        </w:rPr>
        <w:t>世纪量子力学揭示光的波粒二象性。</w:t>
      </w:r>
    </w:p>
    <w:p w14:paraId="5944E3AE" w14:textId="359A34AC" w:rsidR="00670D89" w:rsidRDefault="009A140B">
      <w:pPr>
        <w:snapToGrid w:val="0"/>
        <w:spacing w:beforeLines="50" w:before="120" w:line="312" w:lineRule="auto"/>
        <w:ind w:left="424" w:hangingChars="202" w:hanging="424"/>
        <w:rPr>
          <w:szCs w:val="22"/>
        </w:rPr>
      </w:pPr>
      <w:r>
        <w:rPr>
          <w:rFonts w:hint="eastAsia"/>
          <w:szCs w:val="21"/>
          <w14:ligatures w14:val="standardContextual"/>
        </w:rPr>
        <w:t>1</w:t>
      </w:r>
      <w:r>
        <w:rPr>
          <w:rFonts w:hint="eastAsia"/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 xml:space="preserve"> </w:t>
      </w:r>
      <w:r>
        <w:rPr>
          <w:rFonts w:hint="eastAsia"/>
          <w:szCs w:val="22"/>
        </w:rPr>
        <w:t>如图，白光从空气进入玻璃，折射光线</w:t>
      </w:r>
      <w:r>
        <w:rPr>
          <w:rFonts w:hint="eastAsia"/>
          <w:i/>
          <w:iCs/>
          <w:szCs w:val="22"/>
        </w:rPr>
        <w:t>a</w:t>
      </w:r>
      <w:r>
        <w:rPr>
          <w:rFonts w:hint="eastAsia"/>
          <w:i/>
          <w:iCs/>
          <w:szCs w:val="22"/>
        </w:rPr>
        <w:t>、</w:t>
      </w:r>
      <w:r>
        <w:rPr>
          <w:rFonts w:hint="eastAsia"/>
          <w:i/>
          <w:iCs/>
          <w:szCs w:val="22"/>
        </w:rPr>
        <w:t>b</w:t>
      </w:r>
      <w:r>
        <w:rPr>
          <w:rFonts w:hint="eastAsia"/>
          <w:szCs w:val="22"/>
        </w:rPr>
        <w:t>之间产生七色光带，光线</w:t>
      </w:r>
      <w:r>
        <w:rPr>
          <w:rFonts w:hint="eastAsia"/>
          <w:i/>
          <w:iCs/>
          <w:szCs w:val="22"/>
        </w:rPr>
        <w:t>a</w:t>
      </w:r>
      <w:r w:rsidR="00070A1B">
        <w:rPr>
          <w:rFonts w:hint="eastAsia"/>
          <w:szCs w:val="22"/>
        </w:rPr>
        <w:t>在玻璃中</w:t>
      </w:r>
      <w:r>
        <w:rPr>
          <w:rFonts w:hint="eastAsia"/>
          <w:szCs w:val="22"/>
        </w:rPr>
        <w:t>的折射率</w:t>
      </w:r>
      <w:r w:rsidR="00502191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>
        <w:rPr>
          <w:rFonts w:hint="eastAsia"/>
          <w:szCs w:val="22"/>
        </w:rPr>
        <w:t>光线</w:t>
      </w:r>
      <w:r>
        <w:rPr>
          <w:rFonts w:hint="eastAsia"/>
          <w:i/>
          <w:iCs/>
          <w:szCs w:val="22"/>
        </w:rPr>
        <w:t>b</w:t>
      </w:r>
      <w:r w:rsidR="00070A1B">
        <w:rPr>
          <w:rFonts w:hint="eastAsia"/>
          <w:szCs w:val="22"/>
        </w:rPr>
        <w:t>在玻璃中</w:t>
      </w:r>
      <w:r>
        <w:rPr>
          <w:rFonts w:hint="eastAsia"/>
          <w:szCs w:val="22"/>
        </w:rPr>
        <w:t>的折射率。</w:t>
      </w:r>
    </w:p>
    <w:p w14:paraId="13D5C736" w14:textId="6B7A047E" w:rsidR="000678AB" w:rsidRDefault="00670D89" w:rsidP="00670D89">
      <w:pPr>
        <w:snapToGrid w:val="0"/>
        <w:spacing w:line="312" w:lineRule="auto"/>
        <w:ind w:leftChars="201" w:left="422"/>
        <w:rPr>
          <w:i/>
          <w:iCs/>
          <w:szCs w:val="22"/>
        </w:rPr>
      </w:pPr>
      <w:r>
        <w:rPr>
          <w:rFonts w:hint="eastAsia"/>
          <w:iCs/>
          <w:szCs w:val="22"/>
        </w:rPr>
        <w:t>A</w:t>
      </w:r>
      <w:r>
        <w:rPr>
          <w:rFonts w:hint="eastAsia"/>
          <w:iCs/>
          <w:szCs w:val="22"/>
        </w:rPr>
        <w:t>．</w:t>
      </w:r>
      <w:r>
        <w:rPr>
          <w:rFonts w:hint="eastAsia"/>
          <w:szCs w:val="22"/>
        </w:rPr>
        <w:t>大于</w:t>
      </w:r>
      <w:r w:rsidR="007355AD">
        <w:rPr>
          <w:szCs w:val="21"/>
          <w14:ligatures w14:val="standardContextual"/>
        </w:rPr>
        <w:t xml:space="preserve">               </w:t>
      </w:r>
      <w:r>
        <w:rPr>
          <w:rFonts w:hint="eastAsia"/>
          <w:iCs/>
          <w:szCs w:val="22"/>
        </w:rPr>
        <w:t>B</w:t>
      </w:r>
      <w:r>
        <w:rPr>
          <w:rFonts w:hint="eastAsia"/>
          <w:iCs/>
          <w:szCs w:val="22"/>
        </w:rPr>
        <w:t>．</w:t>
      </w:r>
      <w:r>
        <w:rPr>
          <w:rFonts w:hint="eastAsia"/>
          <w:szCs w:val="22"/>
        </w:rPr>
        <w:t>小于</w:t>
      </w:r>
      <w:r w:rsidR="007355AD">
        <w:rPr>
          <w:szCs w:val="21"/>
          <w14:ligatures w14:val="standardContextual"/>
        </w:rPr>
        <w:t xml:space="preserve">               </w:t>
      </w:r>
      <w:r>
        <w:rPr>
          <w:szCs w:val="22"/>
        </w:rPr>
        <w:t>C</w:t>
      </w:r>
      <w:r>
        <w:rPr>
          <w:rFonts w:hint="eastAsia"/>
          <w:iCs/>
          <w:szCs w:val="22"/>
        </w:rPr>
        <w:t>．</w:t>
      </w:r>
      <w:r w:rsidR="00182A21">
        <w:rPr>
          <w:rFonts w:hint="eastAsia"/>
          <w:iCs/>
          <w:szCs w:val="22"/>
        </w:rPr>
        <w:t>等于</w:t>
      </w:r>
    </w:p>
    <w:p w14:paraId="6B475D10" w14:textId="577DE68C" w:rsidR="000678AB" w:rsidRPr="005C1191" w:rsidRDefault="009A140B" w:rsidP="005C1191">
      <w:pPr>
        <w:snapToGrid w:val="0"/>
        <w:spacing w:beforeLines="50" w:before="120" w:line="312" w:lineRule="auto"/>
        <w:ind w:left="424" w:hangingChars="202" w:hanging="424"/>
        <w:rPr>
          <w:iCs/>
          <w:szCs w:val="22"/>
        </w:rPr>
      </w:pPr>
      <w:bookmarkStart w:id="9" w:name="_Hlk192890121"/>
      <w:r>
        <w:rPr>
          <w:szCs w:val="21"/>
          <w14:ligatures w14:val="standardContextual"/>
        </w:rPr>
        <w:t>2</w:t>
      </w:r>
      <w:r>
        <w:rPr>
          <w:rFonts w:hint="eastAsia"/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 xml:space="preserve"> </w:t>
      </w:r>
      <w:bookmarkEnd w:id="9"/>
      <w:r>
        <w:rPr>
          <w:rFonts w:ascii="宋体" w:hAnsi="宋体" w:hint="eastAsia"/>
        </w:rPr>
        <w:t>（</w:t>
      </w:r>
      <w:r>
        <w:rPr>
          <w:rFonts w:hint="eastAsia"/>
          <w:szCs w:val="21"/>
          <w14:ligatures w14:val="standardContextual"/>
        </w:rPr>
        <w:t>多选</w:t>
      </w:r>
      <w:r>
        <w:rPr>
          <w:rFonts w:ascii="宋体" w:hAnsi="宋体" w:hint="eastAsia"/>
        </w:rPr>
        <w:t>）</w:t>
      </w:r>
      <w:r>
        <w:rPr>
          <w:rFonts w:hint="eastAsia"/>
          <w:szCs w:val="21"/>
          <w14:ligatures w14:val="standardContextual"/>
        </w:rPr>
        <w:t>如图为</w:t>
      </w:r>
      <w:r>
        <w:rPr>
          <w:rFonts w:hint="eastAsia"/>
          <w:iCs/>
          <w:szCs w:val="22"/>
        </w:rPr>
        <w:t>利用双缝干涉测定光的波长的实验装置，激光经过双缝后在光</w:t>
      </w:r>
      <w:r w:rsidR="0012471F">
        <w:rPr>
          <w:rFonts w:hint="eastAsia"/>
          <w:iCs/>
          <w:szCs w:val="22"/>
        </w:rPr>
        <w:t>屏</w:t>
      </w:r>
      <w:r>
        <w:rPr>
          <w:rFonts w:hint="eastAsia"/>
          <w:iCs/>
          <w:szCs w:val="22"/>
        </w:rPr>
        <w:t>中可以观察到干涉条纹。若想增加</w:t>
      </w:r>
      <w:r w:rsidR="00AC0B70">
        <w:rPr>
          <w:rFonts w:hint="eastAsia"/>
          <w:iCs/>
          <w:szCs w:val="22"/>
        </w:rPr>
        <w:t>光屏</w:t>
      </w:r>
      <w:r>
        <w:rPr>
          <w:rFonts w:hint="eastAsia"/>
          <w:iCs/>
          <w:szCs w:val="22"/>
        </w:rPr>
        <w:t>中的条纹个数，可</w:t>
      </w:r>
      <w:r w:rsidR="00CE0D31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 w:rsidR="00DF62F7">
        <w:rPr>
          <w:rFonts w:hint="eastAsia"/>
          <w:iCs/>
          <w:szCs w:val="22"/>
        </w:rPr>
        <w:t>。</w:t>
      </w:r>
    </w:p>
    <w:p w14:paraId="57C80F09" w14:textId="14025B82" w:rsidR="007D215D" w:rsidRDefault="00883489" w:rsidP="007D215D">
      <w:pPr>
        <w:tabs>
          <w:tab w:val="left" w:pos="1276"/>
          <w:tab w:val="left" w:pos="2410"/>
        </w:tabs>
        <w:snapToGrid w:val="0"/>
        <w:spacing w:line="312" w:lineRule="auto"/>
        <w:ind w:firstLineChars="200" w:firstLine="420"/>
        <w:mirrorIndents/>
        <w:rPr>
          <w:iCs/>
          <w:szCs w:val="22"/>
        </w:rPr>
      </w:pPr>
      <w:r>
        <w:rPr>
          <w:rFonts w:ascii="宋体" w:hAnsi="宋体"/>
          <w:noProof/>
          <w:szCs w:val="22"/>
        </w:rPr>
        <mc:AlternateContent>
          <mc:Choice Requires="wpg">
            <w:drawing>
              <wp:anchor distT="0" distB="0" distL="114300" distR="114300" simplePos="0" relativeHeight="251609088" behindDoc="0" locked="0" layoutInCell="1" allowOverlap="1" wp14:anchorId="74E8956A" wp14:editId="73822FC5">
                <wp:simplePos x="0" y="0"/>
                <wp:positionH relativeFrom="column">
                  <wp:posOffset>2380782</wp:posOffset>
                </wp:positionH>
                <wp:positionV relativeFrom="paragraph">
                  <wp:posOffset>103004</wp:posOffset>
                </wp:positionV>
                <wp:extent cx="2780665" cy="565785"/>
                <wp:effectExtent l="0" t="0" r="0" b="5715"/>
                <wp:wrapSquare wrapText="bothSides"/>
                <wp:docPr id="1177897848" name="JP2025/3/20 星期四22:42:5978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80665" cy="565785"/>
                          <a:chOff x="-77416" y="0"/>
                          <a:chExt cx="3313028" cy="892875"/>
                        </a:xfrm>
                      </wpg:grpSpPr>
                      <pic:pic xmlns:pic="http://schemas.openxmlformats.org/drawingml/2006/picture">
                        <pic:nvPicPr>
                          <pic:cNvPr id="1501020757" name="Picture 11661"/>
                          <pic:cNvPicPr/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52041" y="0"/>
                            <a:ext cx="2751761" cy="8928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58206419" name="Shape 11667"/>
                        <wps:cNvSpPr/>
                        <wps:spPr>
                          <a:xfrm>
                            <a:off x="370799" y="349047"/>
                            <a:ext cx="115202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15202">
                                <a:moveTo>
                                  <a:pt x="115202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3594" cap="flat">
                            <a:miter lim="100000"/>
                          </a:ln>
                        </wps:spPr>
                        <wps:style>
                          <a:lnRef idx="1">
                            <a:srgbClr val="181717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90367230" name="Shape 11668"/>
                        <wps:cNvSpPr/>
                        <wps:spPr>
                          <a:xfrm>
                            <a:off x="1218600" y="244670"/>
                            <a:ext cx="255600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55600">
                                <a:moveTo>
                                  <a:pt x="0" y="0"/>
                                </a:moveTo>
                                <a:lnTo>
                                  <a:pt x="255600" y="0"/>
                                </a:lnTo>
                              </a:path>
                            </a:pathLst>
                          </a:custGeom>
                          <a:ln w="3594" cap="flat">
                            <a:miter lim="100000"/>
                          </a:ln>
                        </wps:spPr>
                        <wps:style>
                          <a:lnRef idx="1">
                            <a:srgbClr val="181717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841926070" name="Shape 11669"/>
                        <wps:cNvSpPr/>
                        <wps:spPr>
                          <a:xfrm>
                            <a:off x="2415600" y="129427"/>
                            <a:ext cx="302400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02400">
                                <a:moveTo>
                                  <a:pt x="0" y="0"/>
                                </a:moveTo>
                                <a:lnTo>
                                  <a:pt x="302400" y="0"/>
                                </a:lnTo>
                              </a:path>
                            </a:pathLst>
                          </a:custGeom>
                          <a:ln w="3594" cap="flat">
                            <a:miter lim="100000"/>
                          </a:ln>
                        </wps:spPr>
                        <wps:style>
                          <a:lnRef idx="1">
                            <a:srgbClr val="181717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294860273" name="Rectangle 11670"/>
                        <wps:cNvSpPr/>
                        <wps:spPr>
                          <a:xfrm>
                            <a:off x="-77416" y="218576"/>
                            <a:ext cx="494975" cy="22747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F56DA4D" w14:textId="77777777" w:rsidR="000678AB" w:rsidRDefault="009A140B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18"/>
                                </w:rPr>
                                <w:t>激光器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noAutofit/>
                        </wps:bodyPr>
                      </wps:wsp>
                      <wps:wsp>
                        <wps:cNvPr id="1665183147" name="Rectangle 11671"/>
                        <wps:cNvSpPr/>
                        <wps:spPr>
                          <a:xfrm>
                            <a:off x="942776" y="138153"/>
                            <a:ext cx="358824" cy="1974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52D1816" w14:textId="77777777" w:rsidR="000678AB" w:rsidRDefault="009A140B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sz w:val="18"/>
                                </w:rPr>
                                <w:t>双缝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noAutofit/>
                        </wps:bodyPr>
                      </wps:wsp>
                      <wps:wsp>
                        <wps:cNvPr id="1556728272" name="Rectangle 11672"/>
                        <wps:cNvSpPr/>
                        <wps:spPr>
                          <a:xfrm>
                            <a:off x="2717749" y="28169"/>
                            <a:ext cx="517863" cy="42753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C3E7B5D" w14:textId="18458C39" w:rsidR="000678AB" w:rsidRDefault="009A140B" w:rsidP="0012471F">
                              <w:pPr>
                                <w:spacing w:line="160" w:lineRule="atLeas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光</w:t>
                              </w:r>
                              <w:r w:rsidR="0012471F">
                                <w:rPr>
                                  <w:rFonts w:hint="eastAsia"/>
                                  <w:sz w:val="18"/>
                                </w:rPr>
                                <w:t>屏</w:t>
                              </w:r>
                            </w:p>
                          </w:txbxContent>
                        </wps:txbx>
                        <wps:bodyPr horzOverflow="overflow" vert="horz" wrap="square" lIns="36000" tIns="0" rIns="36000" bIns="0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4E8956A" id="JP2025/3/20 星期四22:42:597820" o:spid="_x0000_s2046" style="position:absolute;left:0;text-align:left;margin-left:187.45pt;margin-top:8.1pt;width:218.95pt;height:44.55pt;z-index:251609088;mso-position-horizontal-relative:text;mso-position-vertical-relative:text;mso-width-relative:margin;mso-height-relative:margin" coordorigin="-774" coordsize="33130,89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">
                <v:shape id="Picture 11661" o:spid="_x0000_s2047" type="#_x0000_t75" style="position:absolute;left:1520;width:27518;height:89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">
                  <v:imagedata r:id="rId14" o:title=""/>
                </v:shape>
                <v:shape id="Shape 11667" o:spid="_x0000_s2048" style="position:absolute;left:3707;top:3490;width:1153;height:0;visibility:visible;mso-wrap-style:square;v-text-anchor:top" coordsize="115202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" path="m115202,l,e" filled="f" strokecolor="#181717" strokeweight=".09983mm">
                  <v:stroke miterlimit="1" joinstyle="miter"/>
                  <v:path arrowok="t" textboxrect="0,0,115202,0"/>
                </v:shape>
                <v:shape id="Shape 11668" o:spid="_x0000_s2049" style="position:absolute;left:12186;top:2446;width:2556;height:0;visibility:visible;mso-wrap-style:square;v-text-anchor:top" coordsize="25560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" path="m,l255600,e" filled="f" strokecolor="#181717" strokeweight=".09983mm">
                  <v:stroke miterlimit="1" joinstyle="miter"/>
                  <v:path arrowok="t" textboxrect="0,0,255600,0"/>
                </v:shape>
                <v:shape id="Shape 11669" o:spid="_x0000_s2050" style="position:absolute;left:24156;top:1294;width:3024;height:0;visibility:visible;mso-wrap-style:square;v-text-anchor:top" coordsize="30240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" path="m,l302400,e" filled="f" strokecolor="#181717" strokeweight=".09983mm">
                  <v:stroke miterlimit="1" joinstyle="miter"/>
                  <v:path arrowok="t" textboxrect="0,0,302400,0"/>
                </v:shape>
                <v:rect id="Rectangle 11670" o:spid="_x0000_s2051" style="position:absolute;left:-774;top:2185;width:4949;height:22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" filled="f" stroked="f">
                  <v:textbox inset="1mm,0,1mm,0">
                    <w:txbxContent>
                      <w:p w14:paraId="5F56DA4D" w14:textId="77777777" w:rsidR="000678AB" w:rsidRDefault="009A140B">
                        <w:pPr>
                          <w:spacing w:after="160" w:line="259" w:lineRule="auto"/>
                        </w:pPr>
                        <w:r>
                          <w:rPr>
                            <w:sz w:val="18"/>
                          </w:rPr>
                          <w:t>激光器</w:t>
                        </w:r>
                      </w:p>
                    </w:txbxContent>
                  </v:textbox>
                </v:rect>
                <v:rect id="Rectangle 11671" o:spid="_x0000_s2052" style="position:absolute;left:9427;top:1381;width:3589;height:19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" filled="f" stroked="f">
                  <v:textbox inset="1mm,0,1mm,0">
                    <w:txbxContent>
                      <w:p w14:paraId="352D1816" w14:textId="77777777" w:rsidR="000678AB" w:rsidRDefault="009A140B">
                        <w:pPr>
                          <w:spacing w:after="160" w:line="259" w:lineRule="auto"/>
                        </w:pPr>
                        <w:r>
                          <w:rPr>
                            <w:sz w:val="18"/>
                          </w:rPr>
                          <w:t>双缝</w:t>
                        </w:r>
                      </w:p>
                    </w:txbxContent>
                  </v:textbox>
                </v:rect>
                <v:rect id="Rectangle 11672" o:spid="_x0000_s2053" style="position:absolute;left:27177;top:281;width:5179;height:4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" filled="f" stroked="f">
                  <v:textbox inset="1mm,0,1mm,0">
                    <w:txbxContent>
                      <w:p w14:paraId="4C3E7B5D" w14:textId="18458C39" w:rsidR="000678AB" w:rsidRDefault="009A140B" w:rsidP="0012471F">
                        <w:pPr>
                          <w:spacing w:line="160" w:lineRule="atLeast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光</w:t>
                        </w:r>
                        <w:r w:rsidR="0012471F">
                          <w:rPr>
                            <w:rFonts w:hint="eastAsia"/>
                            <w:sz w:val="18"/>
                          </w:rPr>
                          <w:t>屏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 w:rsidR="009A140B">
        <w:rPr>
          <w:rFonts w:hint="eastAsia"/>
          <w:iCs/>
          <w:szCs w:val="22"/>
        </w:rPr>
        <w:t>A</w:t>
      </w:r>
      <w:r w:rsidR="009A140B">
        <w:rPr>
          <w:rFonts w:hint="eastAsia"/>
          <w:iCs/>
          <w:szCs w:val="22"/>
        </w:rPr>
        <w:t>．将激光器</w:t>
      </w:r>
      <w:r w:rsidR="00CE0D31">
        <w:rPr>
          <w:rFonts w:hint="eastAsia"/>
          <w:iCs/>
          <w:szCs w:val="22"/>
        </w:rPr>
        <w:t>靠近</w:t>
      </w:r>
      <w:r w:rsidR="009A140B">
        <w:rPr>
          <w:rFonts w:hint="eastAsia"/>
          <w:iCs/>
          <w:szCs w:val="22"/>
        </w:rPr>
        <w:t>双缝</w:t>
      </w:r>
    </w:p>
    <w:p w14:paraId="2BCA2F17" w14:textId="491578CC" w:rsidR="000678AB" w:rsidRDefault="009A140B" w:rsidP="007D215D">
      <w:pPr>
        <w:tabs>
          <w:tab w:val="left" w:pos="1276"/>
          <w:tab w:val="left" w:pos="2410"/>
        </w:tabs>
        <w:snapToGrid w:val="0"/>
        <w:spacing w:line="312" w:lineRule="auto"/>
        <w:ind w:firstLineChars="200" w:firstLine="420"/>
        <w:mirrorIndents/>
        <w:rPr>
          <w:iCs/>
          <w:szCs w:val="22"/>
        </w:rPr>
      </w:pPr>
      <w:r>
        <w:rPr>
          <w:rFonts w:hint="eastAsia"/>
          <w:iCs/>
          <w:szCs w:val="22"/>
        </w:rPr>
        <w:t>B</w:t>
      </w:r>
      <w:r>
        <w:rPr>
          <w:rFonts w:hint="eastAsia"/>
          <w:iCs/>
          <w:szCs w:val="22"/>
        </w:rPr>
        <w:t>．将激光器</w:t>
      </w:r>
      <w:r w:rsidR="00CE0D31">
        <w:rPr>
          <w:rFonts w:hint="eastAsia"/>
          <w:iCs/>
          <w:szCs w:val="22"/>
        </w:rPr>
        <w:t>远离</w:t>
      </w:r>
      <w:r>
        <w:rPr>
          <w:rFonts w:hint="eastAsia"/>
          <w:iCs/>
          <w:szCs w:val="22"/>
        </w:rPr>
        <w:t>双缝</w:t>
      </w:r>
    </w:p>
    <w:p w14:paraId="5ECC457C" w14:textId="6AE26341" w:rsidR="007D215D" w:rsidRDefault="009A140B" w:rsidP="007D215D">
      <w:pPr>
        <w:tabs>
          <w:tab w:val="left" w:pos="1276"/>
          <w:tab w:val="left" w:pos="2410"/>
        </w:tabs>
        <w:snapToGrid w:val="0"/>
        <w:spacing w:line="312" w:lineRule="auto"/>
        <w:ind w:firstLineChars="202" w:firstLine="424"/>
        <w:mirrorIndents/>
        <w:rPr>
          <w:iCs/>
          <w:szCs w:val="22"/>
        </w:rPr>
      </w:pPr>
      <w:r>
        <w:rPr>
          <w:rFonts w:hint="eastAsia"/>
          <w:iCs/>
          <w:szCs w:val="22"/>
        </w:rPr>
        <w:t>C</w:t>
      </w:r>
      <w:r>
        <w:rPr>
          <w:rFonts w:hint="eastAsia"/>
          <w:iCs/>
          <w:szCs w:val="22"/>
        </w:rPr>
        <w:t>．</w:t>
      </w:r>
      <w:r w:rsidR="004E4458">
        <w:rPr>
          <w:rFonts w:hint="eastAsia"/>
          <w:iCs/>
          <w:szCs w:val="22"/>
        </w:rPr>
        <w:t>将</w:t>
      </w:r>
      <w:r w:rsidR="0012471F">
        <w:rPr>
          <w:rFonts w:hint="eastAsia"/>
          <w:iCs/>
          <w:szCs w:val="22"/>
        </w:rPr>
        <w:t>光屏</w:t>
      </w:r>
      <w:r>
        <w:rPr>
          <w:rFonts w:hint="eastAsia"/>
          <w:iCs/>
          <w:szCs w:val="22"/>
        </w:rPr>
        <w:t>远离双缝</w:t>
      </w:r>
    </w:p>
    <w:p w14:paraId="067D5E00" w14:textId="30F5BFCF" w:rsidR="000678AB" w:rsidRDefault="009A140B" w:rsidP="007D215D">
      <w:pPr>
        <w:tabs>
          <w:tab w:val="left" w:pos="1276"/>
          <w:tab w:val="left" w:pos="2410"/>
        </w:tabs>
        <w:snapToGrid w:val="0"/>
        <w:spacing w:line="312" w:lineRule="auto"/>
        <w:ind w:firstLineChars="202" w:firstLine="424"/>
        <w:mirrorIndents/>
        <w:rPr>
          <w:iCs/>
          <w:szCs w:val="22"/>
        </w:rPr>
      </w:pPr>
      <w:r>
        <w:rPr>
          <w:rFonts w:hint="eastAsia"/>
          <w:iCs/>
          <w:szCs w:val="22"/>
        </w:rPr>
        <w:t>D</w:t>
      </w:r>
      <w:r>
        <w:rPr>
          <w:rFonts w:hint="eastAsia"/>
          <w:iCs/>
          <w:szCs w:val="22"/>
        </w:rPr>
        <w:t>．</w:t>
      </w:r>
      <w:r w:rsidR="004E4458">
        <w:rPr>
          <w:rFonts w:hint="eastAsia"/>
          <w:iCs/>
          <w:szCs w:val="22"/>
        </w:rPr>
        <w:t>将</w:t>
      </w:r>
      <w:r w:rsidR="00C86E4A">
        <w:rPr>
          <w:rFonts w:hint="eastAsia"/>
          <w:iCs/>
          <w:szCs w:val="22"/>
        </w:rPr>
        <w:t>光</w:t>
      </w:r>
      <w:r>
        <w:rPr>
          <w:rFonts w:hint="eastAsia"/>
          <w:iCs/>
          <w:szCs w:val="22"/>
        </w:rPr>
        <w:t>屏靠近双缝</w:t>
      </w:r>
    </w:p>
    <w:p w14:paraId="5912CFB2" w14:textId="0F22A197" w:rsidR="007D215D" w:rsidRPr="007D215D" w:rsidRDefault="009A140B" w:rsidP="007D215D">
      <w:pPr>
        <w:tabs>
          <w:tab w:val="left" w:pos="1276"/>
          <w:tab w:val="left" w:pos="2410"/>
        </w:tabs>
        <w:snapToGrid w:val="0"/>
        <w:spacing w:line="312" w:lineRule="auto"/>
        <w:ind w:firstLineChars="200" w:firstLine="420"/>
        <w:mirrorIndents/>
        <w:rPr>
          <w:iCs/>
          <w:szCs w:val="22"/>
        </w:rPr>
      </w:pPr>
      <w:r>
        <w:rPr>
          <w:rFonts w:hint="eastAsia"/>
          <w:iCs/>
          <w:szCs w:val="22"/>
        </w:rPr>
        <w:t>E</w:t>
      </w:r>
      <w:r w:rsidR="007D215D">
        <w:rPr>
          <w:rFonts w:hint="eastAsia"/>
          <w:iCs/>
          <w:szCs w:val="22"/>
        </w:rPr>
        <w:t>．</w:t>
      </w:r>
      <w:r>
        <w:rPr>
          <w:rFonts w:hint="eastAsia"/>
          <w:iCs/>
          <w:szCs w:val="22"/>
        </w:rPr>
        <w:t>换用间距更大的双缝</w:t>
      </w:r>
    </w:p>
    <w:p w14:paraId="128BD4E9" w14:textId="494EC636" w:rsidR="000678AB" w:rsidRDefault="009A140B" w:rsidP="007D215D">
      <w:pPr>
        <w:tabs>
          <w:tab w:val="left" w:pos="1276"/>
          <w:tab w:val="left" w:pos="2410"/>
        </w:tabs>
        <w:snapToGrid w:val="0"/>
        <w:spacing w:line="312" w:lineRule="auto"/>
        <w:ind w:firstLineChars="200" w:firstLine="420"/>
        <w:mirrorIndents/>
        <w:rPr>
          <w:iCs/>
          <w:szCs w:val="22"/>
        </w:rPr>
      </w:pPr>
      <w:r w:rsidRPr="007D215D">
        <w:rPr>
          <w:rFonts w:hint="eastAsia"/>
          <w:iCs/>
          <w:szCs w:val="22"/>
        </w:rPr>
        <w:t>F</w:t>
      </w:r>
      <w:r w:rsidR="007D215D">
        <w:rPr>
          <w:rFonts w:hint="eastAsia"/>
          <w:iCs/>
          <w:szCs w:val="22"/>
        </w:rPr>
        <w:t>．</w:t>
      </w:r>
      <w:r>
        <w:rPr>
          <w:rFonts w:hint="eastAsia"/>
          <w:iCs/>
          <w:szCs w:val="22"/>
        </w:rPr>
        <w:t>换用</w:t>
      </w:r>
      <w:r w:rsidR="000B15CC" w:rsidRPr="000B15CC">
        <w:rPr>
          <w:iCs/>
          <w:noProof/>
          <w:szCs w:val="22"/>
        </w:rPr>
        <mc:AlternateContent>
          <mc:Choice Requires="wpg">
            <w:drawing>
              <wp:anchor distT="0" distB="0" distL="114300" distR="114300" simplePos="0" relativeHeight="251590656" behindDoc="0" locked="0" layoutInCell="1" allowOverlap="1" wp14:anchorId="5B92777D" wp14:editId="06F10C9E">
                <wp:simplePos x="0" y="0"/>
                <wp:positionH relativeFrom="page">
                  <wp:posOffset>3893820</wp:posOffset>
                </wp:positionH>
                <wp:positionV relativeFrom="page">
                  <wp:posOffset>-5615940</wp:posOffset>
                </wp:positionV>
                <wp:extent cx="206375" cy="651510"/>
                <wp:effectExtent l="0" t="0" r="22225" b="15240"/>
                <wp:wrapNone/>
                <wp:docPr id="1" name="JP2025/3/20 星期四16:23:4078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6375" cy="651510"/>
                          <a:chOff x="4940" y="5499"/>
                          <a:chExt cx="544" cy="1716"/>
                        </a:xfrm>
                      </wpg:grpSpPr>
                      <wps:wsp>
                        <wps:cNvPr id="13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5030" y="5499"/>
                            <a:ext cx="360" cy="17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" name="Group 4"/>
                        <wpg:cNvGrpSpPr>
                          <a:grpSpLocks/>
                        </wpg:cNvGrpSpPr>
                        <wpg:grpSpPr bwMode="auto">
                          <a:xfrm>
                            <a:off x="4940" y="5665"/>
                            <a:ext cx="544" cy="1348"/>
                            <a:chOff x="7073" y="2289"/>
                            <a:chExt cx="607" cy="1703"/>
                          </a:xfrm>
                        </wpg:grpSpPr>
                        <wps:wsp>
                          <wps:cNvPr id="33" name="Freeform 5"/>
                          <wps:cNvSpPr>
                            <a:spLocks/>
                          </wps:cNvSpPr>
                          <wps:spPr bwMode="auto">
                            <a:xfrm>
                              <a:off x="7073" y="2289"/>
                              <a:ext cx="607" cy="314"/>
                            </a:xfrm>
                            <a:custGeom>
                              <a:avLst/>
                              <a:gdLst>
                                <a:gd name="T0" fmla="*/ 527 w 612"/>
                                <a:gd name="T1" fmla="*/ 0 h 405"/>
                                <a:gd name="T2" fmla="*/ 602 w 612"/>
                                <a:gd name="T3" fmla="*/ 75 h 405"/>
                                <a:gd name="T4" fmla="*/ 527 w 612"/>
                                <a:gd name="T5" fmla="*/ 150 h 405"/>
                                <a:gd name="T6" fmla="*/ 92 w 612"/>
                                <a:gd name="T7" fmla="*/ 240 h 405"/>
                                <a:gd name="T8" fmla="*/ 2 w 612"/>
                                <a:gd name="T9" fmla="*/ 330 h 405"/>
                                <a:gd name="T10" fmla="*/ 107 w 612"/>
                                <a:gd name="T11" fmla="*/ 405 h 4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612" h="405">
                                  <a:moveTo>
                                    <a:pt x="527" y="0"/>
                                  </a:moveTo>
                                  <a:cubicBezTo>
                                    <a:pt x="539" y="12"/>
                                    <a:pt x="602" y="50"/>
                                    <a:pt x="602" y="75"/>
                                  </a:cubicBezTo>
                                  <a:cubicBezTo>
                                    <a:pt x="602" y="100"/>
                                    <a:pt x="612" y="123"/>
                                    <a:pt x="527" y="150"/>
                                  </a:cubicBezTo>
                                  <a:cubicBezTo>
                                    <a:pt x="442" y="177"/>
                                    <a:pt x="179" y="210"/>
                                    <a:pt x="92" y="240"/>
                                  </a:cubicBezTo>
                                  <a:cubicBezTo>
                                    <a:pt x="5" y="270"/>
                                    <a:pt x="0" y="303"/>
                                    <a:pt x="2" y="330"/>
                                  </a:cubicBezTo>
                                  <a:cubicBezTo>
                                    <a:pt x="4" y="357"/>
                                    <a:pt x="85" y="390"/>
                                    <a:pt x="107" y="40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Freeform 6"/>
                          <wps:cNvSpPr>
                            <a:spLocks/>
                          </wps:cNvSpPr>
                          <wps:spPr bwMode="auto">
                            <a:xfrm>
                              <a:off x="7073" y="2560"/>
                              <a:ext cx="607" cy="315"/>
                            </a:xfrm>
                            <a:custGeom>
                              <a:avLst/>
                              <a:gdLst>
                                <a:gd name="T0" fmla="*/ 527 w 612"/>
                                <a:gd name="T1" fmla="*/ 0 h 405"/>
                                <a:gd name="T2" fmla="*/ 602 w 612"/>
                                <a:gd name="T3" fmla="*/ 75 h 405"/>
                                <a:gd name="T4" fmla="*/ 527 w 612"/>
                                <a:gd name="T5" fmla="*/ 150 h 405"/>
                                <a:gd name="T6" fmla="*/ 92 w 612"/>
                                <a:gd name="T7" fmla="*/ 240 h 405"/>
                                <a:gd name="T8" fmla="*/ 2 w 612"/>
                                <a:gd name="T9" fmla="*/ 330 h 405"/>
                                <a:gd name="T10" fmla="*/ 107 w 612"/>
                                <a:gd name="T11" fmla="*/ 405 h 4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612" h="405">
                                  <a:moveTo>
                                    <a:pt x="527" y="0"/>
                                  </a:moveTo>
                                  <a:cubicBezTo>
                                    <a:pt x="539" y="12"/>
                                    <a:pt x="602" y="50"/>
                                    <a:pt x="602" y="75"/>
                                  </a:cubicBezTo>
                                  <a:cubicBezTo>
                                    <a:pt x="602" y="100"/>
                                    <a:pt x="612" y="123"/>
                                    <a:pt x="527" y="150"/>
                                  </a:cubicBezTo>
                                  <a:cubicBezTo>
                                    <a:pt x="442" y="177"/>
                                    <a:pt x="179" y="210"/>
                                    <a:pt x="92" y="240"/>
                                  </a:cubicBezTo>
                                  <a:cubicBezTo>
                                    <a:pt x="5" y="270"/>
                                    <a:pt x="0" y="303"/>
                                    <a:pt x="2" y="330"/>
                                  </a:cubicBezTo>
                                  <a:cubicBezTo>
                                    <a:pt x="4" y="357"/>
                                    <a:pt x="85" y="390"/>
                                    <a:pt x="107" y="40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Freeform 7"/>
                          <wps:cNvSpPr>
                            <a:spLocks/>
                          </wps:cNvSpPr>
                          <wps:spPr bwMode="auto">
                            <a:xfrm>
                              <a:off x="7073" y="2853"/>
                              <a:ext cx="607" cy="315"/>
                            </a:xfrm>
                            <a:custGeom>
                              <a:avLst/>
                              <a:gdLst>
                                <a:gd name="T0" fmla="*/ 527 w 612"/>
                                <a:gd name="T1" fmla="*/ 0 h 405"/>
                                <a:gd name="T2" fmla="*/ 602 w 612"/>
                                <a:gd name="T3" fmla="*/ 75 h 405"/>
                                <a:gd name="T4" fmla="*/ 527 w 612"/>
                                <a:gd name="T5" fmla="*/ 150 h 405"/>
                                <a:gd name="T6" fmla="*/ 92 w 612"/>
                                <a:gd name="T7" fmla="*/ 240 h 405"/>
                                <a:gd name="T8" fmla="*/ 2 w 612"/>
                                <a:gd name="T9" fmla="*/ 330 h 405"/>
                                <a:gd name="T10" fmla="*/ 107 w 612"/>
                                <a:gd name="T11" fmla="*/ 405 h 4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612" h="405">
                                  <a:moveTo>
                                    <a:pt x="527" y="0"/>
                                  </a:moveTo>
                                  <a:cubicBezTo>
                                    <a:pt x="539" y="12"/>
                                    <a:pt x="602" y="50"/>
                                    <a:pt x="602" y="75"/>
                                  </a:cubicBezTo>
                                  <a:cubicBezTo>
                                    <a:pt x="602" y="100"/>
                                    <a:pt x="612" y="123"/>
                                    <a:pt x="527" y="150"/>
                                  </a:cubicBezTo>
                                  <a:cubicBezTo>
                                    <a:pt x="442" y="177"/>
                                    <a:pt x="179" y="210"/>
                                    <a:pt x="92" y="240"/>
                                  </a:cubicBezTo>
                                  <a:cubicBezTo>
                                    <a:pt x="5" y="270"/>
                                    <a:pt x="0" y="303"/>
                                    <a:pt x="2" y="330"/>
                                  </a:cubicBezTo>
                                  <a:cubicBezTo>
                                    <a:pt x="4" y="357"/>
                                    <a:pt x="85" y="390"/>
                                    <a:pt x="107" y="40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Freeform 8"/>
                          <wps:cNvSpPr>
                            <a:spLocks/>
                          </wps:cNvSpPr>
                          <wps:spPr bwMode="auto">
                            <a:xfrm>
                              <a:off x="7073" y="3128"/>
                              <a:ext cx="607" cy="315"/>
                            </a:xfrm>
                            <a:custGeom>
                              <a:avLst/>
                              <a:gdLst>
                                <a:gd name="T0" fmla="*/ 527 w 612"/>
                                <a:gd name="T1" fmla="*/ 0 h 405"/>
                                <a:gd name="T2" fmla="*/ 602 w 612"/>
                                <a:gd name="T3" fmla="*/ 75 h 405"/>
                                <a:gd name="T4" fmla="*/ 527 w 612"/>
                                <a:gd name="T5" fmla="*/ 150 h 405"/>
                                <a:gd name="T6" fmla="*/ 92 w 612"/>
                                <a:gd name="T7" fmla="*/ 240 h 405"/>
                                <a:gd name="T8" fmla="*/ 2 w 612"/>
                                <a:gd name="T9" fmla="*/ 330 h 405"/>
                                <a:gd name="T10" fmla="*/ 107 w 612"/>
                                <a:gd name="T11" fmla="*/ 405 h 4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612" h="405">
                                  <a:moveTo>
                                    <a:pt x="527" y="0"/>
                                  </a:moveTo>
                                  <a:cubicBezTo>
                                    <a:pt x="539" y="12"/>
                                    <a:pt x="602" y="50"/>
                                    <a:pt x="602" y="75"/>
                                  </a:cubicBezTo>
                                  <a:cubicBezTo>
                                    <a:pt x="602" y="100"/>
                                    <a:pt x="612" y="123"/>
                                    <a:pt x="527" y="150"/>
                                  </a:cubicBezTo>
                                  <a:cubicBezTo>
                                    <a:pt x="442" y="177"/>
                                    <a:pt x="179" y="210"/>
                                    <a:pt x="92" y="240"/>
                                  </a:cubicBezTo>
                                  <a:cubicBezTo>
                                    <a:pt x="5" y="270"/>
                                    <a:pt x="0" y="303"/>
                                    <a:pt x="2" y="330"/>
                                  </a:cubicBezTo>
                                  <a:cubicBezTo>
                                    <a:pt x="4" y="357"/>
                                    <a:pt x="85" y="390"/>
                                    <a:pt x="107" y="40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Freeform 9"/>
                          <wps:cNvSpPr>
                            <a:spLocks/>
                          </wps:cNvSpPr>
                          <wps:spPr bwMode="auto">
                            <a:xfrm>
                              <a:off x="7073" y="3385"/>
                              <a:ext cx="607" cy="314"/>
                            </a:xfrm>
                            <a:custGeom>
                              <a:avLst/>
                              <a:gdLst>
                                <a:gd name="T0" fmla="*/ 527 w 612"/>
                                <a:gd name="T1" fmla="*/ 0 h 405"/>
                                <a:gd name="T2" fmla="*/ 602 w 612"/>
                                <a:gd name="T3" fmla="*/ 75 h 405"/>
                                <a:gd name="T4" fmla="*/ 527 w 612"/>
                                <a:gd name="T5" fmla="*/ 150 h 405"/>
                                <a:gd name="T6" fmla="*/ 92 w 612"/>
                                <a:gd name="T7" fmla="*/ 240 h 405"/>
                                <a:gd name="T8" fmla="*/ 2 w 612"/>
                                <a:gd name="T9" fmla="*/ 330 h 405"/>
                                <a:gd name="T10" fmla="*/ 107 w 612"/>
                                <a:gd name="T11" fmla="*/ 405 h 4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612" h="405">
                                  <a:moveTo>
                                    <a:pt x="527" y="0"/>
                                  </a:moveTo>
                                  <a:cubicBezTo>
                                    <a:pt x="539" y="12"/>
                                    <a:pt x="602" y="50"/>
                                    <a:pt x="602" y="75"/>
                                  </a:cubicBezTo>
                                  <a:cubicBezTo>
                                    <a:pt x="602" y="100"/>
                                    <a:pt x="612" y="123"/>
                                    <a:pt x="527" y="150"/>
                                  </a:cubicBezTo>
                                  <a:cubicBezTo>
                                    <a:pt x="442" y="177"/>
                                    <a:pt x="179" y="210"/>
                                    <a:pt x="92" y="240"/>
                                  </a:cubicBezTo>
                                  <a:cubicBezTo>
                                    <a:pt x="5" y="270"/>
                                    <a:pt x="0" y="303"/>
                                    <a:pt x="2" y="330"/>
                                  </a:cubicBezTo>
                                  <a:cubicBezTo>
                                    <a:pt x="4" y="357"/>
                                    <a:pt x="85" y="390"/>
                                    <a:pt x="107" y="40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4618882" name="Freeform 10"/>
                          <wps:cNvSpPr>
                            <a:spLocks/>
                          </wps:cNvSpPr>
                          <wps:spPr bwMode="auto">
                            <a:xfrm>
                              <a:off x="7073" y="3678"/>
                              <a:ext cx="607" cy="314"/>
                            </a:xfrm>
                            <a:custGeom>
                              <a:avLst/>
                              <a:gdLst>
                                <a:gd name="T0" fmla="*/ 527 w 612"/>
                                <a:gd name="T1" fmla="*/ 0 h 405"/>
                                <a:gd name="T2" fmla="*/ 602 w 612"/>
                                <a:gd name="T3" fmla="*/ 75 h 405"/>
                                <a:gd name="T4" fmla="*/ 527 w 612"/>
                                <a:gd name="T5" fmla="*/ 150 h 405"/>
                                <a:gd name="T6" fmla="*/ 92 w 612"/>
                                <a:gd name="T7" fmla="*/ 240 h 405"/>
                                <a:gd name="T8" fmla="*/ 2 w 612"/>
                                <a:gd name="T9" fmla="*/ 330 h 405"/>
                                <a:gd name="T10" fmla="*/ 107 w 612"/>
                                <a:gd name="T11" fmla="*/ 405 h 4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612" h="405">
                                  <a:moveTo>
                                    <a:pt x="527" y="0"/>
                                  </a:moveTo>
                                  <a:cubicBezTo>
                                    <a:pt x="539" y="12"/>
                                    <a:pt x="602" y="50"/>
                                    <a:pt x="602" y="75"/>
                                  </a:cubicBezTo>
                                  <a:cubicBezTo>
                                    <a:pt x="602" y="100"/>
                                    <a:pt x="612" y="123"/>
                                    <a:pt x="527" y="150"/>
                                  </a:cubicBezTo>
                                  <a:cubicBezTo>
                                    <a:pt x="442" y="177"/>
                                    <a:pt x="179" y="210"/>
                                    <a:pt x="92" y="240"/>
                                  </a:cubicBezTo>
                                  <a:cubicBezTo>
                                    <a:pt x="5" y="270"/>
                                    <a:pt x="0" y="303"/>
                                    <a:pt x="2" y="330"/>
                                  </a:cubicBezTo>
                                  <a:cubicBezTo>
                                    <a:pt x="4" y="357"/>
                                    <a:pt x="85" y="390"/>
                                    <a:pt x="107" y="40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64F5935" id="JP2025/3/20 星期四16:23:407820" o:spid="_x0000_s1026" style="position:absolute;margin-left:306.6pt;margin-top:-442.2pt;width:16.25pt;height:51.3pt;z-index:251590656;mso-position-horizontal-relative:page;mso-position-vertical-relative:page" coordorigin="4940,5499" coordsize="544,1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">
                <v:rect id="Rectangle 3" o:spid="_x0000_s1027" style="position:absolute;left:5030;top:5499;width:360;height:17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"/>
                <v:group id="Group 4" o:spid="_x0000_s1028" style="position:absolute;left:4940;top:5665;width:544;height:1348" coordorigin="7073,2289" coordsize="607,1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<v:shape id="Freeform 5" o:spid="_x0000_s1029" style="position:absolute;left:7073;top:2289;width:607;height:314;visibility:visible;mso-wrap-style:square;v-text-anchor:top" coordsize="612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" path="m527,v12,12,75,50,75,75c602,100,612,123,527,150,442,177,179,210,92,240,5,270,,303,2,330v2,27,83,60,105,75e" filled="f">
                    <v:path arrowok="t" o:connecttype="custom" o:connectlocs="523,0;597,58;523,116;91,186;2,256;106,314" o:connectangles="0,0,0,0,0,0"/>
                  </v:shape>
                  <v:shape id="Freeform 6" o:spid="_x0000_s1030" style="position:absolute;left:7073;top:2560;width:607;height:315;visibility:visible;mso-wrap-style:square;v-text-anchor:top" coordsize="612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" path="m527,v12,12,75,50,75,75c602,100,612,123,527,150,442,177,179,210,92,240,5,270,,303,2,330v2,27,83,60,105,75e" filled="f">
                    <v:path arrowok="t" o:connecttype="custom" o:connectlocs="523,0;597,58;523,117;91,187;2,257;106,315" o:connectangles="0,0,0,0,0,0"/>
                  </v:shape>
                  <v:shape id="Freeform 7" o:spid="_x0000_s1031" style="position:absolute;left:7073;top:2853;width:607;height:315;visibility:visible;mso-wrap-style:square;v-text-anchor:top" coordsize="612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" path="m527,v12,12,75,50,75,75c602,100,612,123,527,150,442,177,179,210,92,240,5,270,,303,2,330v2,27,83,60,105,75e" filled="f">
                    <v:path arrowok="t" o:connecttype="custom" o:connectlocs="523,0;597,58;523,117;91,187;2,257;106,315" o:connectangles="0,0,0,0,0,0"/>
                  </v:shape>
                  <v:shape id="Freeform 8" o:spid="_x0000_s1032" style="position:absolute;left:7073;top:3128;width:607;height:315;visibility:visible;mso-wrap-style:square;v-text-anchor:top" coordsize="612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" path="m527,v12,12,75,50,75,75c602,100,612,123,527,150,442,177,179,210,92,240,5,270,,303,2,330v2,27,83,60,105,75e" filled="f">
                    <v:path arrowok="t" o:connecttype="custom" o:connectlocs="523,0;597,58;523,117;91,187;2,257;106,315" o:connectangles="0,0,0,0,0,0"/>
                  </v:shape>
                  <v:shape id="Freeform 9" o:spid="_x0000_s1033" style="position:absolute;left:7073;top:3385;width:607;height:314;visibility:visible;mso-wrap-style:square;v-text-anchor:top" coordsize="612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" path="m527,v12,12,75,50,75,75c602,100,612,123,527,150,442,177,179,210,92,240,5,270,,303,2,330v2,27,83,60,105,75e" filled="f">
                    <v:path arrowok="t" o:connecttype="custom" o:connectlocs="523,0;597,58;523,116;91,186;2,256;106,314" o:connectangles="0,0,0,0,0,0"/>
                  </v:shape>
                  <v:shape id="Freeform 10" o:spid="_x0000_s1034" style="position:absolute;left:7073;top:3678;width:607;height:314;visibility:visible;mso-wrap-style:square;v-text-anchor:top" coordsize="612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" path="m527,v12,12,75,50,75,75c602,100,612,123,527,150,442,177,179,210,92,240,5,270,,303,2,330v2,27,83,60,105,75e" filled="f">
                    <v:path arrowok="t" o:connecttype="custom" o:connectlocs="523,0;597,58;523,116;91,186;2,256;106,314" o:connectangles="0,0,0,0,0,0"/>
                  </v:shape>
                </v:group>
                <w10:wrap anchorx="page" anchory="page"/>
              </v:group>
            </w:pict>
          </mc:Fallback>
        </mc:AlternateContent>
      </w:r>
      <w:r>
        <w:rPr>
          <w:rFonts w:hint="eastAsia"/>
          <w:iCs/>
          <w:szCs w:val="22"/>
        </w:rPr>
        <w:t>间距更小的双缝</w:t>
      </w:r>
    </w:p>
    <w:p w14:paraId="197396E2" w14:textId="013EE0DD" w:rsidR="000678AB" w:rsidRDefault="0052053D">
      <w:pPr>
        <w:snapToGrid w:val="0"/>
        <w:spacing w:beforeLines="50" w:before="120" w:line="312" w:lineRule="auto"/>
        <w:ind w:left="424" w:hangingChars="202" w:hanging="424"/>
        <w:rPr>
          <w:szCs w:val="22"/>
        </w:rPr>
      </w:pPr>
      <w:r>
        <w:rPr>
          <w:iCs/>
          <w:noProof/>
        </w:rPr>
        <mc:AlternateContent>
          <mc:Choice Requires="wpg">
            <w:drawing>
              <wp:anchor distT="0" distB="0" distL="114300" distR="114300" simplePos="0" relativeHeight="251603968" behindDoc="0" locked="0" layoutInCell="1" allowOverlap="1" wp14:anchorId="682F61B0" wp14:editId="3A0317B6">
                <wp:simplePos x="0" y="0"/>
                <wp:positionH relativeFrom="column">
                  <wp:posOffset>4291330</wp:posOffset>
                </wp:positionH>
                <wp:positionV relativeFrom="paragraph">
                  <wp:posOffset>287655</wp:posOffset>
                </wp:positionV>
                <wp:extent cx="821690" cy="599440"/>
                <wp:effectExtent l="0" t="38100" r="35560" b="10160"/>
                <wp:wrapSquare wrapText="bothSides"/>
                <wp:docPr id="58" name="JP2025/2/27 星期四18:26:3500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21690" cy="599440"/>
                          <a:chOff x="0" y="0"/>
                          <a:chExt cx="1203381" cy="926783"/>
                        </a:xfrm>
                      </wpg:grpSpPr>
                      <wpg:grpSp>
                        <wpg:cNvPr id="60" name="JP2025/2/27 星期四7:46:350372"/>
                        <wpg:cNvGrpSpPr/>
                        <wpg:grpSpPr>
                          <a:xfrm>
                            <a:off x="0" y="0"/>
                            <a:ext cx="1203381" cy="909393"/>
                            <a:chOff x="-28836" y="-1"/>
                            <a:chExt cx="1203871" cy="909674"/>
                          </a:xfrm>
                        </wpg:grpSpPr>
                        <wps:wsp>
                          <wps:cNvPr id="61" name="JP2025/2/26 星期三15:37:0878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24" y="682717"/>
                              <a:ext cx="15240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1AD1720" w14:textId="77777777" w:rsidR="000678AB" w:rsidRDefault="009A140B">
                                <w:pPr>
                                  <w:jc w:val="center"/>
                                </w:pPr>
                                <w:r>
                                  <w:rPr>
                                    <w:i/>
                                    <w:sz w:val="18"/>
                                    <w:szCs w:val="20"/>
                                  </w:rPr>
                                  <w:t>O</w:t>
                                </w:r>
                                <w:r>
                                  <w:t xml:space="preserve"> 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62" name="JP2025/2/26 星期三15:33:310372"/>
                          <wpg:cNvGrpSpPr/>
                          <wpg:grpSpPr>
                            <a:xfrm>
                              <a:off x="-28836" y="-1"/>
                              <a:ext cx="1203871" cy="909674"/>
                              <a:chOff x="3357" y="4830"/>
                              <a:chExt cx="4008" cy="2062"/>
                            </a:xfrm>
                          </wpg:grpSpPr>
                          <wps:wsp>
                            <wps:cNvPr id="63" name="Text Box 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57" y="4830"/>
                                <a:ext cx="582" cy="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FCE4A98" w14:textId="77777777" w:rsidR="000678AB" w:rsidRDefault="009A140B">
                                  <w:pPr>
                                    <w:jc w:val="right"/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20"/>
                                    </w:rPr>
                                    <w:t>U</w:t>
                                  </w:r>
                                  <w:r>
                                    <w:rPr>
                                      <w:iCs/>
                                      <w:sz w:val="18"/>
                                      <w:szCs w:val="20"/>
                                      <w:vertAlign w:val="subscript"/>
                                    </w:rPr>
                                    <w:t>c</w:t>
                                  </w: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64" name="Text Box 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941" y="6456"/>
                                <a:ext cx="424" cy="4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029BE0A" w14:textId="77777777" w:rsidR="000678AB" w:rsidRDefault="009A140B">
                                  <w:pPr>
                                    <w:jc w:val="right"/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g:grpSp>
                            <wpg:cNvPr id="65" name="JP2022-11-710:14:042622"/>
                            <wpg:cNvGrpSpPr/>
                            <wpg:grpSpPr>
                              <a:xfrm>
                                <a:off x="4121" y="4946"/>
                                <a:ext cx="3115" cy="1535"/>
                                <a:chOff x="2993" y="4327"/>
                                <a:chExt cx="1372" cy="1365"/>
                              </a:xfrm>
                            </wpg:grpSpPr>
                            <wps:wsp>
                              <wps:cNvPr id="66" name="Line 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00" y="5679"/>
                                  <a:ext cx="13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triangle" w="sm" len="med"/>
                                </a:ln>
                              </wps:spPr>
                              <wps:bodyPr/>
                            </wps:wsp>
                            <wps:wsp>
                              <wps:cNvPr id="67" name="Line 2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993" y="4327"/>
                                  <a:ext cx="7" cy="13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triangle" w="sm" len="med"/>
                                </a:ln>
                              </wps:spPr>
                              <wps:bodyPr/>
                            </wps:wsp>
                          </wpg:grpSp>
                        </wpg:grpSp>
                      </wpg:grpSp>
                      <wpg:grpSp>
                        <wpg:cNvPr id="68" name="组合 68"/>
                        <wpg:cNvGrpSpPr/>
                        <wpg:grpSpPr>
                          <a:xfrm>
                            <a:off x="338138" y="58044"/>
                            <a:ext cx="673736" cy="868739"/>
                            <a:chOff x="0" y="-37206"/>
                            <a:chExt cx="673736" cy="868739"/>
                          </a:xfrm>
                        </wpg:grpSpPr>
                        <wps:wsp>
                          <wps:cNvPr id="69" name="JP2025/2/27 星期四7:47:2878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633413"/>
                              <a:ext cx="22860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FB50EE2" w14:textId="77777777" w:rsidR="000678AB" w:rsidRDefault="009A140B">
                                <w:pPr>
                                  <w:jc w:val="center"/>
                                </w:pPr>
                                <w:r>
                                  <w:rPr>
                                    <w:i/>
                                    <w:sz w:val="18"/>
                                    <w:szCs w:val="20"/>
                                  </w:rPr>
                                  <w:t>v</w:t>
                                </w:r>
                                <w:r>
                                  <w:rPr>
                                    <w:sz w:val="18"/>
                                    <w:szCs w:val="20"/>
                                    <w:vertAlign w:val="subscript"/>
                                  </w:rPr>
                                  <w:t>0</w:t>
                                </w:r>
                                <w:r>
                                  <w:rPr>
                                    <w:sz w:val="18"/>
                                    <w:szCs w:val="20"/>
                                  </w:rPr>
                                  <w:t xml:space="preserve"> </w: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71" name="组合 71"/>
                          <wpg:cNvGrpSpPr/>
                          <wpg:grpSpPr>
                            <a:xfrm>
                              <a:off x="114300" y="-37206"/>
                              <a:ext cx="559436" cy="663475"/>
                              <a:chOff x="0" y="-37206"/>
                              <a:chExt cx="559436" cy="663475"/>
                            </a:xfrm>
                          </wpg:grpSpPr>
                          <wps:wsp>
                            <wps:cNvPr id="74" name="JP2025/2/27 星期四7:46:35750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0836" y="-37206"/>
                                <a:ext cx="228600" cy="19811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0F338A2" w14:textId="77777777" w:rsidR="000678AB" w:rsidRDefault="009A140B">
                                  <w:pPr>
                                    <w:jc w:val="center"/>
                                    <w:rPr>
                                      <w:iCs/>
                                    </w:rPr>
                                  </w:pPr>
                                  <w:r>
                                    <w:rPr>
                                      <w:iCs/>
                                      <w:sz w:val="18"/>
                                      <w:szCs w:val="20"/>
                                    </w:rPr>
                                    <w:t>Na</w:t>
                                  </w:r>
                                  <w:r>
                                    <w:rPr>
                                      <w:iCs/>
                                    </w:rPr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88" name="JP2025/2/27 星期四7:46:357820"/>
                            <wps:cNvCnPr/>
                            <wps:spPr>
                              <a:xfrm flipV="1">
                                <a:off x="0" y="161925"/>
                                <a:ext cx="398859" cy="464344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prstDash val="solid"/>
                                <a:tailEnd type="none" w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82F61B0" id="JP2025/2/27 星期四18:26:350091" o:spid="_x0000_s2054" style="position:absolute;left:0;text-align:left;margin-left:337.9pt;margin-top:22.65pt;width:64.7pt;height:47.2pt;z-index:251603968;mso-position-horizontal-relative:text;mso-position-vertical-relative:text;mso-width-relative:margin;mso-height-relative:margin" coordsize="12033,92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">
                <v:group id="JP2025/2/27 星期四7:46:350372" o:spid="_x0000_s2055" style="position:absolute;width:12033;height:9093" coordorigin="-288" coordsize="12038,9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<v:shape id="JP2025/2/26 星期三15:37:087820" o:spid="_x0000_s2056" type="#_x0000_t202" style="position:absolute;left:350;top:6827;width:1524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" filled="f" stroked="f">
                    <v:textbox inset="0,0,0,0">
                      <w:txbxContent>
                        <w:p w14:paraId="31AD1720" w14:textId="77777777" w:rsidR="000678AB" w:rsidRDefault="009A140B">
                          <w:pPr>
                            <w:jc w:val="center"/>
                          </w:pPr>
                          <w:r>
                            <w:rPr>
                              <w:i/>
                              <w:sz w:val="18"/>
                              <w:szCs w:val="20"/>
                            </w:rPr>
                            <w:t>O</w:t>
                          </w:r>
                          <w:r>
                            <w:t xml:space="preserve">  </w:t>
                          </w:r>
                        </w:p>
                      </w:txbxContent>
                    </v:textbox>
                  </v:shape>
                  <v:group id="JP2025/2/26 星期三15:33:310372" o:spid="_x0000_s2057" style="position:absolute;left:-288;width:12038;height:9096" coordorigin="3357,4830" coordsize="4008,2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<v:shape id="Text Box 24" o:spid="_x0000_s2058" type="#_x0000_t202" style="position:absolute;left:3357;top:4830;width:582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" filled="f" stroked="f">
                      <v:textbox inset="0,0,0,0">
                        <w:txbxContent>
                          <w:p w14:paraId="7FCE4A98" w14:textId="77777777" w:rsidR="000678AB" w:rsidRDefault="009A140B">
                            <w:pPr>
                              <w:jc w:val="right"/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20"/>
                              </w:rPr>
                              <w:t>U</w:t>
                            </w:r>
                            <w:r>
                              <w:rPr>
                                <w:iCs/>
                                <w:sz w:val="18"/>
                                <w:szCs w:val="20"/>
                                <w:vertAlign w:val="subscript"/>
                              </w:rPr>
                              <w:t>c</w:t>
                            </w:r>
                            <w:r>
                              <w:rPr>
                                <w:rFonts w:hint="eastAsia"/>
                                <w:i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25" o:spid="_x0000_s2059" type="#_x0000_t202" style="position:absolute;left:6941;top:6456;width:424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" filled="f" stroked="f">
                      <v:textbox inset="0,0,0,0">
                        <w:txbxContent>
                          <w:p w14:paraId="2029BE0A" w14:textId="77777777" w:rsidR="000678AB" w:rsidRDefault="009A140B">
                            <w:pPr>
                              <w:jc w:val="right"/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group id="JP2022-11-710:14:042622" o:spid="_x0000_s2060" style="position:absolute;left:4121;top:4946;width:3115;height:1535" coordorigin="2993,4327" coordsize="1372,13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BL/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">
                      <v:line id="Line 27" o:spid="_x0000_s2061" style="position:absolute;visibility:visible;mso-wrap-style:square" from="3000,5679" to="4365,5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">
                        <v:stroke endarrow="block" endarrowwidth="narrow"/>
                      </v:line>
                      <v:line id="Line 28" o:spid="_x0000_s2062" style="position:absolute;flip:y;visibility:visible;mso-wrap-style:square" from="2993,4327" to="3000,5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">
                        <v:stroke endarrow="block" endarrowwidth="narrow"/>
                      </v:line>
                    </v:group>
                  </v:group>
                </v:group>
                <v:group id="组合 68" o:spid="_x0000_s2063" style="position:absolute;left:3381;top:580;width:6737;height:8687" coordorigin=",-372" coordsize="6737,86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<v:shape id="JP2025/2/27 星期四7:47:287820" o:spid="_x0000_s2064" type="#_x0000_t202" style="position:absolute;top:6334;width:2286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" filled="f" stroked="f">
                    <v:textbox inset="0,0,0,0">
                      <w:txbxContent>
                        <w:p w14:paraId="5FB50EE2" w14:textId="77777777" w:rsidR="000678AB" w:rsidRDefault="009A140B">
                          <w:pPr>
                            <w:jc w:val="center"/>
                          </w:pPr>
                          <w:r>
                            <w:rPr>
                              <w:i/>
                              <w:sz w:val="18"/>
                              <w:szCs w:val="20"/>
                            </w:rPr>
                            <w:t>v</w:t>
                          </w:r>
                          <w:r>
                            <w:rPr>
                              <w:sz w:val="18"/>
                              <w:szCs w:val="20"/>
                              <w:vertAlign w:val="subscript"/>
                            </w:rPr>
                            <w:t>0</w:t>
                          </w:r>
                          <w:r>
                            <w:rPr>
                              <w:sz w:val="18"/>
                              <w:szCs w:val="20"/>
                            </w:rPr>
                            <w:t xml:space="preserve"> </w: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group id="组合 71" o:spid="_x0000_s2065" style="position:absolute;left:1143;top:-372;width:5594;height:6634" coordorigin=",-372" coordsize="5594,6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  <v:shape id="JP2025/2/27 星期四7:46:357507" o:spid="_x0000_s2066" type="#_x0000_t202" style="position:absolute;left:3308;top:-372;width:2286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" filled="f" stroked="f">
                      <v:textbox inset="0,0,0,0">
                        <w:txbxContent>
                          <w:p w14:paraId="30F338A2" w14:textId="77777777" w:rsidR="000678AB" w:rsidRDefault="009A140B">
                            <w:pPr>
                              <w:jc w:val="center"/>
                              <w:rPr>
                                <w:iCs/>
                              </w:rPr>
                            </w:pPr>
                            <w:r>
                              <w:rPr>
                                <w:iCs/>
                                <w:sz w:val="18"/>
                                <w:szCs w:val="20"/>
                              </w:rPr>
                              <w:t>Na</w:t>
                            </w:r>
                            <w:r>
                              <w:rPr>
                                <w:iCs/>
                              </w:rPr>
                              <w:t xml:space="preserve">  </w:t>
                            </w:r>
                          </w:p>
                        </w:txbxContent>
                      </v:textbox>
                    </v:shape>
                    <v:line id="JP2025/2/27 星期四7:46:357820" o:spid="_x0000_s2067" style="position:absolute;flip:y;visibility:visible;mso-wrap-style:square" from="0,1619" to="3988,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">
                      <v:stroke endarrowwidth="narrow" joinstyle="miter"/>
                    </v:line>
                  </v:group>
                </v:group>
                <w10:wrap type="square"/>
              </v:group>
            </w:pict>
          </mc:Fallback>
        </mc:AlternateContent>
      </w:r>
      <w:r w:rsidR="009A140B">
        <w:rPr>
          <w:szCs w:val="21"/>
          <w14:ligatures w14:val="standardContextual"/>
        </w:rPr>
        <w:t>3</w:t>
      </w:r>
      <w:r w:rsidR="009A140B">
        <w:rPr>
          <w:rFonts w:hint="eastAsia"/>
          <w:szCs w:val="21"/>
          <w14:ligatures w14:val="standardContextual"/>
        </w:rPr>
        <w:t>．</w:t>
      </w:r>
      <w:r w:rsidR="009A140B">
        <w:rPr>
          <w:rFonts w:hint="eastAsia"/>
          <w:szCs w:val="21"/>
          <w14:ligatures w14:val="standardContextual"/>
        </w:rPr>
        <w:t xml:space="preserve"> </w:t>
      </w:r>
      <w:r w:rsidR="009A140B">
        <w:rPr>
          <w:szCs w:val="22"/>
        </w:rPr>
        <w:t>光电效应和康普顿效应揭示光</w:t>
      </w:r>
      <w:r w:rsidR="009A140B">
        <w:rPr>
          <w:rFonts w:hint="eastAsia"/>
          <w:szCs w:val="22"/>
        </w:rPr>
        <w:t>具有</w:t>
      </w:r>
      <w:r w:rsidR="009A140B">
        <w:rPr>
          <w:szCs w:val="22"/>
        </w:rPr>
        <w:t>粒子性</w:t>
      </w:r>
      <w:r w:rsidR="009A140B">
        <w:rPr>
          <w:rFonts w:hint="eastAsia"/>
          <w:szCs w:val="22"/>
        </w:rPr>
        <w:t>，</w:t>
      </w:r>
      <w:r w:rsidR="009A140B">
        <w:rPr>
          <w:szCs w:val="22"/>
        </w:rPr>
        <w:t>表明光</w:t>
      </w:r>
      <w:r w:rsidR="00E621AE">
        <w:rPr>
          <w:rFonts w:hint="eastAsia"/>
          <w:szCs w:val="22"/>
        </w:rPr>
        <w:t>既有</w:t>
      </w:r>
      <w:r w:rsidR="009A140B">
        <w:rPr>
          <w:szCs w:val="22"/>
        </w:rPr>
        <w:t>能量</w:t>
      </w:r>
      <w:r w:rsidR="00694F3D">
        <w:rPr>
          <w:rFonts w:hint="eastAsia"/>
          <w:szCs w:val="22"/>
        </w:rPr>
        <w:t>又</w:t>
      </w:r>
      <w:r w:rsidR="009A140B">
        <w:rPr>
          <w:szCs w:val="22"/>
        </w:rPr>
        <w:t>有动量。</w:t>
      </w:r>
      <w:r w:rsidR="009A140B">
        <w:rPr>
          <w:rFonts w:hint="eastAsia"/>
          <w:szCs w:val="22"/>
        </w:rPr>
        <w:t>普朗克常量为</w:t>
      </w:r>
      <w:r w:rsidR="009A140B">
        <w:rPr>
          <w:rFonts w:hint="eastAsia"/>
          <w:i/>
          <w:iCs/>
          <w:szCs w:val="22"/>
        </w:rPr>
        <w:t>h</w:t>
      </w:r>
      <w:r w:rsidR="009A140B">
        <w:rPr>
          <w:rFonts w:hint="eastAsia"/>
          <w:szCs w:val="22"/>
        </w:rPr>
        <w:t>，光速为</w:t>
      </w:r>
      <w:r w:rsidR="009A140B">
        <w:rPr>
          <w:rFonts w:hint="eastAsia"/>
          <w:i/>
          <w:iCs/>
          <w:szCs w:val="22"/>
        </w:rPr>
        <w:t>c</w:t>
      </w:r>
      <w:r w:rsidR="00964A07" w:rsidRPr="00964A07">
        <w:rPr>
          <w:rFonts w:hint="eastAsia"/>
          <w:szCs w:val="22"/>
        </w:rPr>
        <w:t>，</w:t>
      </w:r>
      <w:r w:rsidR="00964A07">
        <w:rPr>
          <w:rFonts w:hint="eastAsia"/>
          <w:szCs w:val="22"/>
        </w:rPr>
        <w:t>电子电荷量为</w:t>
      </w:r>
      <w:r w:rsidR="00964A07" w:rsidRPr="00964A07">
        <w:rPr>
          <w:rFonts w:hint="eastAsia"/>
          <w:i/>
          <w:iCs/>
          <w:szCs w:val="22"/>
        </w:rPr>
        <w:t>e</w:t>
      </w:r>
      <w:r w:rsidR="009A140B">
        <w:rPr>
          <w:rFonts w:hint="eastAsia"/>
          <w:szCs w:val="22"/>
        </w:rPr>
        <w:t>。</w:t>
      </w:r>
    </w:p>
    <w:p w14:paraId="232EAE9E" w14:textId="6B6717B5" w:rsidR="000678AB" w:rsidRDefault="009A140B" w:rsidP="001158DB">
      <w:pPr>
        <w:spacing w:line="312" w:lineRule="auto"/>
        <w:ind w:left="424" w:hangingChars="202" w:hanging="424"/>
        <w:rPr>
          <w:iCs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/>
        </w:rPr>
        <w:t xml:space="preserve"> </w:t>
      </w:r>
      <w:r>
        <w:rPr>
          <w:rFonts w:hint="eastAsia"/>
          <w:iCs/>
        </w:rPr>
        <w:t>如图为金属钠</w:t>
      </w:r>
      <w:r w:rsidR="00E621AE">
        <w:rPr>
          <w:rFonts w:hint="eastAsia"/>
          <w:iCs/>
        </w:rPr>
        <w:t>的</w:t>
      </w:r>
      <w:r>
        <w:rPr>
          <w:rFonts w:hint="eastAsia"/>
          <w:iCs/>
        </w:rPr>
        <w:t>遏止电压</w:t>
      </w:r>
      <w:r>
        <w:rPr>
          <w:rFonts w:hint="eastAsia"/>
          <w:i/>
        </w:rPr>
        <w:t>U</w:t>
      </w:r>
      <w:r>
        <w:rPr>
          <w:iCs/>
          <w:vertAlign w:val="subscript"/>
        </w:rPr>
        <w:t>c</w:t>
      </w:r>
      <w:r>
        <w:rPr>
          <w:rFonts w:hint="eastAsia"/>
          <w:iCs/>
        </w:rPr>
        <w:t>与入射光频率</w:t>
      </w:r>
      <w:r>
        <w:rPr>
          <w:i/>
        </w:rPr>
        <w:t>v</w:t>
      </w:r>
      <w:r>
        <w:rPr>
          <w:rFonts w:hint="eastAsia"/>
          <w:iCs/>
        </w:rPr>
        <w:t>的关系。</w:t>
      </w:r>
      <w:r w:rsidR="000E7DB4">
        <w:rPr>
          <w:rFonts w:hint="eastAsia"/>
          <w:iCs/>
        </w:rPr>
        <w:t>则</w:t>
      </w:r>
      <w:r>
        <w:rPr>
          <w:rFonts w:hint="eastAsia"/>
          <w:iCs/>
        </w:rPr>
        <w:t>图线的斜率为</w:t>
      </w:r>
      <w:r w:rsidR="00502191" w:rsidRPr="00D14313">
        <w:rPr>
          <w:rFonts w:hint="eastAsia"/>
          <w:color w:val="000000" w:themeColor="text1"/>
          <w:szCs w:val="21"/>
          <w14:ligatures w14:val="standardContextual"/>
        </w:rPr>
        <w:t>______</w:t>
      </w:r>
      <w:r>
        <w:rPr>
          <w:rFonts w:hint="eastAsia"/>
          <w:iCs/>
        </w:rPr>
        <w:t>。</w:t>
      </w:r>
    </w:p>
    <w:p w14:paraId="471808A9" w14:textId="6FAA6D65" w:rsidR="00B36152" w:rsidRDefault="009A140B" w:rsidP="00F522E1">
      <w:pPr>
        <w:snapToGrid w:val="0"/>
        <w:spacing w:line="312" w:lineRule="auto"/>
        <w:ind w:left="424" w:hangingChars="202" w:hanging="424"/>
        <w:rPr>
          <w:rFonts w:ascii="宋体" w:hAnsi="宋体" w:hint="eastAsia"/>
          <w:color w:val="000000" w:themeColor="text1"/>
          <w:szCs w:val="22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/>
        </w:rPr>
        <w:t xml:space="preserve"> </w:t>
      </w:r>
      <w:r w:rsidR="00827D16" w:rsidRPr="000F3958">
        <w:rPr>
          <w:rFonts w:ascii="宋体" w:hAnsi="宋体" w:hint="eastAsia"/>
          <w:color w:val="000000" w:themeColor="text1"/>
        </w:rPr>
        <w:t>（</w:t>
      </w:r>
      <w:r w:rsidR="00827D16" w:rsidRPr="000F3958">
        <w:rPr>
          <w:rFonts w:hint="eastAsia"/>
          <w:color w:val="000000" w:themeColor="text1"/>
          <w:szCs w:val="21"/>
          <w14:ligatures w14:val="standardContextual"/>
        </w:rPr>
        <w:t>论证</w:t>
      </w:r>
      <w:r w:rsidR="00827D16" w:rsidRPr="000F3958">
        <w:rPr>
          <w:rFonts w:ascii="宋体" w:hAnsi="宋体" w:hint="eastAsia"/>
          <w:color w:val="000000" w:themeColor="text1"/>
        </w:rPr>
        <w:t>）一</w:t>
      </w:r>
      <w:r w:rsidR="00D23D90">
        <w:rPr>
          <w:rFonts w:ascii="宋体" w:hAnsi="宋体" w:hint="eastAsia"/>
          <w:color w:val="000000" w:themeColor="text1"/>
        </w:rPr>
        <w:t>个</w:t>
      </w:r>
      <w:r w:rsidR="000B4924">
        <w:rPr>
          <w:rFonts w:ascii="宋体" w:hAnsi="宋体" w:hint="eastAsia"/>
          <w:color w:val="000000" w:themeColor="text1"/>
        </w:rPr>
        <w:t>光子的</w:t>
      </w:r>
      <w:r w:rsidR="00827D16" w:rsidRPr="000F3958">
        <w:rPr>
          <w:color w:val="000000" w:themeColor="text1"/>
          <w:szCs w:val="22"/>
        </w:rPr>
        <w:t>频率为</w:t>
      </w:r>
      <w:r w:rsidR="00827D16" w:rsidRPr="000F3958">
        <w:rPr>
          <w:i/>
          <w:iCs/>
          <w:color w:val="000000" w:themeColor="text1"/>
          <w:szCs w:val="22"/>
        </w:rPr>
        <w:t>v</w:t>
      </w:r>
      <w:r w:rsidR="00827D16" w:rsidRPr="000F3958">
        <w:rPr>
          <w:rFonts w:hint="eastAsia"/>
          <w:color w:val="000000" w:themeColor="text1"/>
          <w:szCs w:val="22"/>
        </w:rPr>
        <w:t>、</w:t>
      </w:r>
      <w:r w:rsidR="00827D16" w:rsidRPr="000F3958">
        <w:rPr>
          <w:color w:val="000000" w:themeColor="text1"/>
          <w:szCs w:val="22"/>
        </w:rPr>
        <w:t>波长为</w:t>
      </w:r>
      <w:r w:rsidR="00827D16" w:rsidRPr="000F3958">
        <w:rPr>
          <w:i/>
          <w:iCs/>
          <w:color w:val="000000" w:themeColor="text1"/>
          <w:szCs w:val="22"/>
        </w:rPr>
        <w:t>λ</w:t>
      </w:r>
      <w:r w:rsidR="000B4924">
        <w:rPr>
          <w:rFonts w:hint="eastAsia"/>
          <w:color w:val="000000" w:themeColor="text1"/>
          <w:szCs w:val="22"/>
        </w:rPr>
        <w:t>，与</w:t>
      </w:r>
      <w:r w:rsidR="00827D16" w:rsidRPr="000F3958">
        <w:rPr>
          <w:rFonts w:ascii="宋体" w:hAnsi="宋体" w:hint="eastAsia"/>
          <w:color w:val="000000" w:themeColor="text1"/>
          <w:szCs w:val="22"/>
        </w:rPr>
        <w:t>一个质量为</w:t>
      </w:r>
      <w:r w:rsidR="00827D16" w:rsidRPr="000F3958">
        <w:rPr>
          <w:i/>
          <w:iCs/>
          <w:color w:val="000000" w:themeColor="text1"/>
          <w:szCs w:val="22"/>
        </w:rPr>
        <w:t>m</w:t>
      </w:r>
      <w:r w:rsidR="00827D16" w:rsidRPr="000F3958">
        <w:rPr>
          <w:rFonts w:hint="eastAsia"/>
          <w:color w:val="000000" w:themeColor="text1"/>
          <w:szCs w:val="22"/>
        </w:rPr>
        <w:t>的</w:t>
      </w:r>
      <w:r w:rsidR="000B4924">
        <w:rPr>
          <w:rFonts w:hint="eastAsia"/>
          <w:color w:val="000000" w:themeColor="text1"/>
          <w:szCs w:val="22"/>
        </w:rPr>
        <w:t>静止</w:t>
      </w:r>
      <w:r w:rsidR="00827D16" w:rsidRPr="000F3958">
        <w:rPr>
          <w:rFonts w:ascii="宋体" w:hAnsi="宋体" w:hint="eastAsia"/>
          <w:color w:val="000000" w:themeColor="text1"/>
          <w:szCs w:val="22"/>
        </w:rPr>
        <w:t>电子发生弹性碰撞</w:t>
      </w:r>
      <w:r w:rsidR="000B4924">
        <w:rPr>
          <w:rFonts w:ascii="宋体" w:hAnsi="宋体" w:hint="eastAsia"/>
          <w:color w:val="000000" w:themeColor="text1"/>
          <w:szCs w:val="22"/>
        </w:rPr>
        <w:t>。</w:t>
      </w:r>
      <w:r w:rsidR="000B4924">
        <w:rPr>
          <w:rFonts w:ascii="宋体" w:hAnsi="宋体" w:hint="eastAsia"/>
          <w:color w:val="000000" w:themeColor="text1"/>
        </w:rPr>
        <w:t>假设：碰撞前后，</w:t>
      </w:r>
      <w:r w:rsidR="006147A9">
        <w:rPr>
          <w:rFonts w:ascii="宋体" w:hAnsi="宋体" w:hint="eastAsia"/>
          <w:color w:val="000000" w:themeColor="text1"/>
        </w:rPr>
        <w:t>电子质量和</w:t>
      </w:r>
      <w:r w:rsidR="00D437DA">
        <w:rPr>
          <w:rFonts w:ascii="宋体" w:hAnsi="宋体" w:hint="eastAsia"/>
          <w:color w:val="000000" w:themeColor="text1"/>
          <w:szCs w:val="22"/>
        </w:rPr>
        <w:t>光子速度方向</w:t>
      </w:r>
      <w:r w:rsidR="006147A9">
        <w:rPr>
          <w:rFonts w:ascii="宋体" w:hAnsi="宋体" w:hint="eastAsia"/>
          <w:color w:val="000000" w:themeColor="text1"/>
          <w:szCs w:val="22"/>
        </w:rPr>
        <w:t>都保持</w:t>
      </w:r>
      <w:r w:rsidR="00D437DA">
        <w:rPr>
          <w:rFonts w:ascii="宋体" w:hAnsi="宋体" w:hint="eastAsia"/>
          <w:color w:val="000000" w:themeColor="text1"/>
          <w:szCs w:val="22"/>
        </w:rPr>
        <w:t>不变</w:t>
      </w:r>
      <w:r w:rsidR="00827D16" w:rsidRPr="000F3958">
        <w:rPr>
          <w:rFonts w:ascii="宋体" w:hAnsi="宋体" w:hint="eastAsia"/>
          <w:color w:val="000000" w:themeColor="text1"/>
          <w:szCs w:val="22"/>
        </w:rPr>
        <w:t>。该假设是否合理</w:t>
      </w:r>
      <w:r w:rsidR="001A102A">
        <w:rPr>
          <w:rFonts w:ascii="宋体" w:hAnsi="宋体" w:hint="eastAsia"/>
          <w:color w:val="000000" w:themeColor="text1"/>
          <w:szCs w:val="22"/>
        </w:rPr>
        <w:t>？</w:t>
      </w:r>
      <w:r w:rsidR="006147A9">
        <w:rPr>
          <w:rFonts w:ascii="宋体" w:hAnsi="宋体" w:hint="eastAsia"/>
          <w:color w:val="000000" w:themeColor="text1"/>
          <w:szCs w:val="22"/>
        </w:rPr>
        <w:t>求解假设情景下碰撞</w:t>
      </w:r>
      <w:r w:rsidR="00EB5277">
        <w:rPr>
          <w:rFonts w:ascii="宋体" w:hAnsi="宋体" w:hint="eastAsia"/>
          <w:color w:val="000000" w:themeColor="text1"/>
          <w:szCs w:val="22"/>
        </w:rPr>
        <w:t>后电子</w:t>
      </w:r>
      <w:r w:rsidR="006147A9">
        <w:rPr>
          <w:rFonts w:ascii="宋体" w:hAnsi="宋体" w:hint="eastAsia"/>
          <w:color w:val="000000" w:themeColor="text1"/>
          <w:szCs w:val="22"/>
        </w:rPr>
        <w:t>的</w:t>
      </w:r>
      <w:r w:rsidR="00EB5277">
        <w:rPr>
          <w:rFonts w:ascii="宋体" w:hAnsi="宋体" w:hint="eastAsia"/>
          <w:color w:val="000000" w:themeColor="text1"/>
          <w:szCs w:val="22"/>
        </w:rPr>
        <w:t>速度</w:t>
      </w:r>
      <w:r w:rsidR="00130AD7">
        <w:rPr>
          <w:rFonts w:ascii="宋体" w:hAnsi="宋体" w:hint="eastAsia"/>
          <w:color w:val="000000" w:themeColor="text1"/>
          <w:szCs w:val="22"/>
        </w:rPr>
        <w:t>来</w:t>
      </w:r>
      <w:r w:rsidR="00EB5277">
        <w:rPr>
          <w:rFonts w:ascii="宋体" w:hAnsi="宋体" w:hint="eastAsia"/>
          <w:color w:val="000000" w:themeColor="text1"/>
          <w:szCs w:val="22"/>
        </w:rPr>
        <w:t>论证你的观点。</w:t>
      </w:r>
    </w:p>
    <w:p w14:paraId="7833B84B" w14:textId="77777777" w:rsidR="00B36152" w:rsidRDefault="00B36152">
      <w:pPr>
        <w:widowControl/>
        <w:jc w:val="left"/>
        <w:rPr>
          <w:rFonts w:ascii="宋体" w:hAnsi="宋体" w:hint="eastAsia"/>
          <w:color w:val="000000" w:themeColor="text1"/>
          <w:szCs w:val="22"/>
        </w:rPr>
      </w:pPr>
      <w:r>
        <w:rPr>
          <w:rFonts w:ascii="宋体" w:hAnsi="宋体" w:hint="eastAsia"/>
          <w:color w:val="000000" w:themeColor="text1"/>
          <w:szCs w:val="22"/>
        </w:rPr>
        <w:br w:type="page"/>
      </w:r>
    </w:p>
    <w:p w14:paraId="14A9CD21" w14:textId="77777777" w:rsidR="00B36152" w:rsidRPr="007733D1" w:rsidRDefault="00B36152" w:rsidP="00B36152">
      <w:pPr>
        <w:spacing w:line="360" w:lineRule="auto"/>
        <w:jc w:val="center"/>
        <w:rPr>
          <w:b/>
          <w:bCs/>
        </w:rPr>
      </w:pPr>
      <w:r w:rsidRPr="007733D1">
        <w:rPr>
          <w:rFonts w:hint="eastAsia"/>
          <w:b/>
          <w:bCs/>
          <w:sz w:val="28"/>
          <w:szCs w:val="36"/>
        </w:rPr>
        <w:t>答案</w:t>
      </w:r>
      <w:r>
        <w:rPr>
          <w:rFonts w:hint="eastAsia"/>
          <w:b/>
          <w:bCs/>
          <w:sz w:val="28"/>
          <w:szCs w:val="36"/>
        </w:rPr>
        <w:t>及评分标准</w:t>
      </w:r>
    </w:p>
    <w:p w14:paraId="512F195F" w14:textId="77777777" w:rsidR="00B36152" w:rsidRPr="007733D1" w:rsidRDefault="00B36152" w:rsidP="00B36152">
      <w:pPr>
        <w:spacing w:line="360" w:lineRule="auto"/>
        <w:jc w:val="center"/>
        <w:rPr>
          <w:rFonts w:eastAsia="黑体"/>
        </w:rPr>
      </w:pPr>
      <w:r w:rsidRPr="007733D1">
        <w:rPr>
          <w:rFonts w:eastAsia="黑体" w:hint="eastAsia"/>
        </w:rPr>
        <w:t>一</w:t>
      </w:r>
      <w:r w:rsidRPr="007733D1">
        <w:rPr>
          <w:rFonts w:eastAsia="黑体" w:hint="eastAsia"/>
        </w:rPr>
        <w:t xml:space="preserve"> </w:t>
      </w:r>
      <w:r w:rsidRPr="007733D1">
        <w:rPr>
          <w:rFonts w:eastAsia="黑体"/>
        </w:rPr>
        <w:t xml:space="preserve"> </w:t>
      </w:r>
      <w:r w:rsidRPr="007733D1">
        <w:rPr>
          <w:rFonts w:eastAsia="黑体"/>
        </w:rPr>
        <w:t>北斗导航</w:t>
      </w:r>
      <w:r w:rsidRPr="007733D1">
        <w:rPr>
          <w:rFonts w:eastAsia="黑体" w:hint="eastAsia"/>
        </w:rPr>
        <w:t>（</w:t>
      </w:r>
      <w:r w:rsidRPr="007733D1">
        <w:rPr>
          <w:rFonts w:eastAsia="黑体"/>
        </w:rPr>
        <w:t>4</w:t>
      </w:r>
      <w:r w:rsidRPr="007733D1">
        <w:rPr>
          <w:rFonts w:eastAsia="黑体" w:hint="eastAsia"/>
        </w:rPr>
        <w:t>小题，</w:t>
      </w:r>
      <w:r w:rsidRPr="007733D1">
        <w:rPr>
          <w:rFonts w:eastAsia="黑体" w:hint="eastAsia"/>
        </w:rPr>
        <w:t>1</w:t>
      </w:r>
      <w:r w:rsidRPr="007733D1">
        <w:rPr>
          <w:rFonts w:eastAsia="黑体"/>
        </w:rPr>
        <w:t>2</w:t>
      </w:r>
      <w:r w:rsidRPr="007733D1">
        <w:rPr>
          <w:rFonts w:eastAsia="黑体" w:hint="eastAsia"/>
        </w:rPr>
        <w:t>分）</w:t>
      </w:r>
    </w:p>
    <w:p w14:paraId="16ED2133" w14:textId="77777777" w:rsidR="00B36152" w:rsidRPr="00E30489" w:rsidRDefault="00B36152" w:rsidP="00B36152">
      <w:pPr>
        <w:spacing w:line="360" w:lineRule="auto"/>
        <w:jc w:val="left"/>
      </w:pPr>
      <w:r w:rsidRPr="007733D1">
        <w:rPr>
          <w:szCs w:val="21"/>
        </w:rPr>
        <w:t>1</w:t>
      </w:r>
      <w:r w:rsidRPr="007733D1">
        <w:rPr>
          <w:szCs w:val="21"/>
        </w:rPr>
        <w:t>．</w:t>
      </w:r>
      <w:r w:rsidRPr="007733D1">
        <w:rPr>
          <w:rFonts w:hint="eastAsia"/>
          <w:szCs w:val="21"/>
        </w:rPr>
        <w:t xml:space="preserve"> </w:t>
      </w:r>
      <w:r w:rsidRPr="007733D1">
        <w:rPr>
          <w:rFonts w:hint="eastAsia"/>
          <w:szCs w:val="21"/>
        </w:rPr>
        <w:t>（</w:t>
      </w:r>
      <w:r w:rsidRPr="007733D1">
        <w:rPr>
          <w:rFonts w:hint="eastAsia"/>
          <w:szCs w:val="21"/>
        </w:rPr>
        <w:t>3</w:t>
      </w:r>
      <w:r w:rsidRPr="007733D1">
        <w:rPr>
          <w:rFonts w:hint="eastAsia"/>
          <w:szCs w:val="21"/>
        </w:rPr>
        <w:t>分）</w:t>
      </w:r>
      <w:r>
        <w:t>B</w:t>
      </w:r>
      <w:r>
        <w:rPr>
          <w:rFonts w:hint="eastAsia"/>
        </w:rPr>
        <w:t xml:space="preserve"> </w:t>
      </w:r>
      <w:r>
        <w:t xml:space="preserve">   </w:t>
      </w:r>
      <w:r w:rsidRPr="007733D1">
        <w:rPr>
          <w:szCs w:val="21"/>
        </w:rPr>
        <w:t>2</w:t>
      </w:r>
      <w:r w:rsidRPr="007733D1">
        <w:rPr>
          <w:szCs w:val="21"/>
        </w:rPr>
        <w:t>．</w:t>
      </w:r>
      <w:r w:rsidRPr="007733D1">
        <w:rPr>
          <w:rFonts w:hint="eastAsia"/>
          <w:szCs w:val="21"/>
        </w:rPr>
        <w:t>（</w:t>
      </w:r>
      <w:r w:rsidRPr="007733D1">
        <w:rPr>
          <w:rFonts w:hint="eastAsia"/>
          <w:szCs w:val="21"/>
        </w:rPr>
        <w:t>3</w:t>
      </w:r>
      <w:r w:rsidRPr="007733D1">
        <w:rPr>
          <w:rFonts w:hint="eastAsia"/>
          <w:szCs w:val="21"/>
        </w:rPr>
        <w:t>分）</w:t>
      </w:r>
      <w:r>
        <w:t>A</w:t>
      </w:r>
      <w:r w:rsidRPr="007733D1">
        <w:t xml:space="preserve">  </w:t>
      </w:r>
      <w:r>
        <w:rPr>
          <w:rFonts w:hint="eastAsia"/>
        </w:rPr>
        <w:t xml:space="preserve"> </w:t>
      </w:r>
      <w:r>
        <w:t xml:space="preserve"> </w:t>
      </w:r>
      <w:r w:rsidRPr="007733D1">
        <w:rPr>
          <w:rFonts w:hint="eastAsia"/>
        </w:rPr>
        <w:t>3</w:t>
      </w:r>
      <w:r w:rsidRPr="007733D1">
        <w:t>．</w:t>
      </w:r>
      <w:r w:rsidRPr="007733D1">
        <w:rPr>
          <w:rFonts w:hint="eastAsia"/>
          <w:szCs w:val="21"/>
        </w:rPr>
        <w:t>（</w:t>
      </w:r>
      <w:r w:rsidRPr="007733D1">
        <w:rPr>
          <w:rFonts w:hint="eastAsia"/>
          <w:szCs w:val="21"/>
        </w:rPr>
        <w:t>3</w:t>
      </w:r>
      <w:r w:rsidRPr="007733D1">
        <w:rPr>
          <w:rFonts w:hint="eastAsia"/>
          <w:szCs w:val="21"/>
        </w:rPr>
        <w:t>分）</w:t>
      </w:r>
      <w:r w:rsidRPr="007733D1">
        <w:t xml:space="preserve">B    </w:t>
      </w:r>
      <w:r>
        <w:rPr>
          <w:rFonts w:hint="eastAsia"/>
        </w:rPr>
        <w:t xml:space="preserve"> </w:t>
      </w:r>
      <w:r w:rsidRPr="007733D1">
        <w:rPr>
          <w:rFonts w:hint="eastAsia"/>
        </w:rPr>
        <w:t>4</w:t>
      </w:r>
      <w:r w:rsidRPr="007733D1">
        <w:rPr>
          <w:rFonts w:hint="eastAsia"/>
        </w:rPr>
        <w:t>．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3</w:t>
      </w:r>
      <w:r w:rsidRPr="007733D1">
        <w:rPr>
          <w:rFonts w:hint="eastAsia"/>
          <w:szCs w:val="21"/>
        </w:rPr>
        <w:t>分）</w:t>
      </w:r>
      <w:r w:rsidRPr="007733D1">
        <w:t xml:space="preserve">A    </w:t>
      </w:r>
    </w:p>
    <w:p w14:paraId="221F6EDB" w14:textId="77777777" w:rsidR="00B36152" w:rsidRPr="007733D1" w:rsidRDefault="00B36152" w:rsidP="00B36152">
      <w:pPr>
        <w:spacing w:line="360" w:lineRule="auto"/>
        <w:jc w:val="center"/>
        <w:rPr>
          <w:rFonts w:eastAsia="黑体"/>
        </w:rPr>
      </w:pPr>
      <w:r w:rsidRPr="007733D1">
        <w:rPr>
          <w:rFonts w:eastAsia="黑体" w:hint="eastAsia"/>
        </w:rPr>
        <w:t>二</w:t>
      </w:r>
      <w:r w:rsidRPr="007733D1">
        <w:rPr>
          <w:rFonts w:eastAsia="黑体" w:hint="eastAsia"/>
        </w:rPr>
        <w:t xml:space="preserve"> </w:t>
      </w:r>
      <w:r w:rsidRPr="007733D1">
        <w:rPr>
          <w:rFonts w:eastAsia="黑体"/>
        </w:rPr>
        <w:t xml:space="preserve"> </w:t>
      </w:r>
      <w:r w:rsidRPr="007733D1">
        <w:rPr>
          <w:rFonts w:eastAsia="黑体" w:hint="eastAsia"/>
        </w:rPr>
        <w:t>电</w:t>
      </w:r>
      <w:r>
        <w:rPr>
          <w:rFonts w:eastAsia="黑体" w:hint="eastAsia"/>
        </w:rPr>
        <w:t>的应用</w:t>
      </w:r>
      <w:r w:rsidRPr="007733D1">
        <w:rPr>
          <w:rFonts w:eastAsia="黑体" w:hint="eastAsia"/>
        </w:rPr>
        <w:t>（</w:t>
      </w:r>
      <w:r w:rsidRPr="007733D1">
        <w:rPr>
          <w:rFonts w:eastAsia="黑体"/>
        </w:rPr>
        <w:t>6</w:t>
      </w:r>
      <w:r w:rsidRPr="007733D1">
        <w:rPr>
          <w:rFonts w:eastAsia="黑体" w:hint="eastAsia"/>
        </w:rPr>
        <w:t>小题，</w:t>
      </w:r>
      <w:r w:rsidRPr="007733D1">
        <w:rPr>
          <w:rFonts w:eastAsia="黑体" w:hint="eastAsia"/>
        </w:rPr>
        <w:t>1</w:t>
      </w:r>
      <w:r w:rsidRPr="007733D1">
        <w:rPr>
          <w:rFonts w:eastAsia="黑体"/>
        </w:rPr>
        <w:t>7</w:t>
      </w:r>
      <w:r w:rsidRPr="007733D1">
        <w:rPr>
          <w:rFonts w:eastAsia="黑体" w:hint="eastAsia"/>
        </w:rPr>
        <w:t>分）</w:t>
      </w:r>
    </w:p>
    <w:p w14:paraId="2AEC8C6B" w14:textId="77777777" w:rsidR="00B36152" w:rsidRPr="007733D1" w:rsidRDefault="00B36152" w:rsidP="00B36152">
      <w:pPr>
        <w:spacing w:line="360" w:lineRule="auto"/>
        <w:jc w:val="left"/>
      </w:pPr>
      <w:r w:rsidRPr="007733D1">
        <w:rPr>
          <w:szCs w:val="21"/>
        </w:rPr>
        <w:t>1</w:t>
      </w:r>
      <w:r w:rsidRPr="007733D1">
        <w:rPr>
          <w:szCs w:val="21"/>
        </w:rPr>
        <w:t>．</w:t>
      </w:r>
      <w:r w:rsidRPr="007733D1">
        <w:rPr>
          <w:rFonts w:hint="eastAsia"/>
          <w:szCs w:val="21"/>
        </w:rPr>
        <w:t xml:space="preserve"> </w:t>
      </w:r>
      <w:r w:rsidRPr="007733D1">
        <w:rPr>
          <w:rFonts w:ascii="宋体" w:hAnsi="宋体" w:hint="eastAsia"/>
        </w:rPr>
        <w:t>(</w:t>
      </w:r>
      <w:r w:rsidRPr="007733D1">
        <w:t>1</w:t>
      </w:r>
      <w:r w:rsidRPr="007733D1">
        <w:rPr>
          <w:rFonts w:ascii="宋体" w:hAnsi="宋体" w:hint="eastAsia"/>
        </w:rPr>
        <w:t>)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2</w:t>
      </w:r>
      <w:r w:rsidRPr="007733D1">
        <w:rPr>
          <w:rFonts w:hint="eastAsia"/>
          <w:szCs w:val="21"/>
        </w:rPr>
        <w:t>分）</w:t>
      </w:r>
      <m:oMath>
        <m:f>
          <m:fPr>
            <m:ctrlPr>
              <w:rPr>
                <w:rFonts w:ascii="Cambria Math" w:hAnsi="Cambria Math"/>
                <w:iCs/>
              </w:rPr>
            </m:ctrlPr>
          </m:fPr>
          <m:num>
            <m:r>
              <m:rPr>
                <m:nor/>
              </m:rPr>
              <w:rPr>
                <w:iCs/>
              </w:rPr>
              <m:t>1</m:t>
            </m:r>
          </m:num>
          <m:den>
            <m:r>
              <m:rPr>
                <m:nor/>
              </m:rPr>
              <w:rPr>
                <w:iCs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U</m:t>
            </m:r>
          </m:e>
          <m:sub>
            <m:r>
              <m:rPr>
                <m:nor/>
              </m:rPr>
              <w:rPr>
                <w:iCs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Q</m:t>
            </m:r>
          </m:e>
          <m:sub>
            <m:r>
              <m:rPr>
                <m:nor/>
              </m:rPr>
              <w:rPr>
                <w:iCs/>
              </w:rPr>
              <m:t>1</m:t>
            </m:r>
          </m:sub>
        </m:sSub>
      </m:oMath>
      <w:r>
        <w:rPr>
          <w:rFonts w:hint="eastAsia"/>
        </w:rPr>
        <w:t xml:space="preserve"> </w:t>
      </w:r>
      <w:r>
        <w:t xml:space="preserve">  </w:t>
      </w:r>
      <w:r w:rsidRPr="007733D1">
        <w:rPr>
          <w:rFonts w:ascii="宋体" w:hAnsi="宋体" w:hint="eastAsia"/>
        </w:rPr>
        <w:t>(</w:t>
      </w:r>
      <w:r w:rsidRPr="007733D1">
        <w:t>2</w:t>
      </w:r>
      <w:r w:rsidRPr="007733D1">
        <w:rPr>
          <w:rFonts w:ascii="宋体" w:hAnsi="宋体" w:hint="eastAsia"/>
        </w:rPr>
        <w:t>)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3</w:t>
      </w:r>
      <w:r w:rsidRPr="007733D1">
        <w:rPr>
          <w:rFonts w:hint="eastAsia"/>
          <w:szCs w:val="21"/>
        </w:rPr>
        <w:t>分）</w:t>
      </w:r>
      <w:r w:rsidRPr="007733D1">
        <w:rPr>
          <w:szCs w:val="21"/>
        </w:rPr>
        <w:t>C</w:t>
      </w:r>
      <w:r w:rsidRPr="007733D1">
        <w:t xml:space="preserve">  </w:t>
      </w:r>
    </w:p>
    <w:p w14:paraId="4FD3BBF0" w14:textId="77777777" w:rsidR="00B36152" w:rsidRPr="007733D1" w:rsidRDefault="00B36152" w:rsidP="00B36152">
      <w:pPr>
        <w:spacing w:line="360" w:lineRule="auto"/>
        <w:jc w:val="left"/>
        <w:rPr>
          <w:szCs w:val="21"/>
        </w:rPr>
      </w:pPr>
      <w:r w:rsidRPr="007733D1">
        <w:rPr>
          <w:szCs w:val="21"/>
        </w:rPr>
        <w:t>2</w:t>
      </w:r>
      <w:r w:rsidRPr="007733D1">
        <w:rPr>
          <w:szCs w:val="21"/>
        </w:rPr>
        <w:t>．</w:t>
      </w:r>
      <w:r w:rsidRPr="007733D1">
        <w:rPr>
          <w:rFonts w:hint="eastAsia"/>
          <w:szCs w:val="21"/>
        </w:rPr>
        <w:t xml:space="preserve"> </w:t>
      </w:r>
      <w:r w:rsidRPr="007733D1">
        <w:rPr>
          <w:rFonts w:hint="eastAsia"/>
          <w:szCs w:val="21"/>
        </w:rPr>
        <w:t>（</w:t>
      </w:r>
      <w:r>
        <w:rPr>
          <w:szCs w:val="21"/>
        </w:rPr>
        <w:t>5</w:t>
      </w:r>
      <w:r w:rsidRPr="007733D1">
        <w:rPr>
          <w:rFonts w:hint="eastAsia"/>
          <w:szCs w:val="21"/>
        </w:rPr>
        <w:t>分）粒子在电场中做类平抛运动。</w:t>
      </w:r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08DDC294" w14:textId="77777777" w:rsidR="00B36152" w:rsidRPr="007733D1" w:rsidRDefault="00B36152" w:rsidP="00B36152">
      <w:pPr>
        <w:spacing w:line="360" w:lineRule="auto"/>
        <w:ind w:firstLineChars="200" w:firstLine="420"/>
        <w:jc w:val="left"/>
        <w:rPr>
          <w:szCs w:val="21"/>
        </w:rPr>
      </w:pPr>
      <w:r w:rsidRPr="007733D1">
        <w:rPr>
          <w:rFonts w:hint="eastAsia"/>
          <w:szCs w:val="21"/>
        </w:rPr>
        <w:t>板间电压</w:t>
      </w:r>
      <m:oMath>
        <m:r>
          <m:rPr>
            <m:nor/>
          </m:rPr>
          <w:rPr>
            <w:i/>
            <w:iCs/>
            <w:szCs w:val="21"/>
          </w:rPr>
          <m:t>U=</m:t>
        </m:r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m:rPr>
                <m:nor/>
              </m:rPr>
              <w:rPr>
                <w:i/>
                <w:iCs/>
                <w:szCs w:val="21"/>
              </w:rPr>
              <m:t>Q</m:t>
            </m:r>
          </m:num>
          <m:den>
            <m:r>
              <m:rPr>
                <m:nor/>
              </m:rPr>
              <w:rPr>
                <w:i/>
                <w:iCs/>
                <w:szCs w:val="21"/>
              </w:rPr>
              <m:t>C</m:t>
            </m:r>
          </m:den>
        </m:f>
      </m:oMath>
      <w:r w:rsidRPr="007733D1">
        <w:rPr>
          <w:rFonts w:hint="eastAsia"/>
          <w:szCs w:val="21"/>
        </w:rPr>
        <w:t>，电场强度</w:t>
      </w:r>
      <m:oMath>
        <m:r>
          <m:rPr>
            <m:nor/>
          </m:rPr>
          <w:rPr>
            <w:i/>
            <w:iCs/>
            <w:szCs w:val="21"/>
          </w:rPr>
          <m:t>E=</m:t>
        </m:r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m:rPr>
                <m:nor/>
              </m:rPr>
              <w:rPr>
                <w:i/>
                <w:iCs/>
                <w:szCs w:val="21"/>
              </w:rPr>
              <m:t>U</m:t>
            </m:r>
          </m:num>
          <m:den>
            <m:r>
              <m:rPr>
                <m:nor/>
              </m:rPr>
              <w:rPr>
                <w:i/>
                <w:iCs/>
                <w:szCs w:val="21"/>
              </w:rPr>
              <m:t>d</m:t>
            </m:r>
          </m:den>
        </m:f>
      </m:oMath>
      <w:r w:rsidRPr="007733D1">
        <w:rPr>
          <w:rFonts w:hint="eastAsia"/>
          <w:szCs w:val="21"/>
        </w:rPr>
        <w:t>，所受合力</w:t>
      </w:r>
      <m:oMath>
        <m:r>
          <m:rPr>
            <m:nor/>
          </m:rPr>
          <w:rPr>
            <w:i/>
            <w:szCs w:val="21"/>
          </w:rPr>
          <m:t>Ee=ma</m:t>
        </m:r>
      </m:oMath>
      <w:r w:rsidRPr="007733D1">
        <w:rPr>
          <w:rFonts w:hint="eastAsia"/>
          <w:szCs w:val="21"/>
        </w:rPr>
        <w:t>，解得：加速度</w:t>
      </w:r>
      <m:oMath>
        <m:r>
          <m:rPr>
            <m:nor/>
          </m:rPr>
          <w:rPr>
            <w:i/>
            <w:iCs/>
            <w:szCs w:val="21"/>
          </w:rPr>
          <m:t>a=</m:t>
        </m:r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m:rPr>
                <m:nor/>
              </m:rPr>
              <w:rPr>
                <w:i/>
                <w:iCs/>
                <w:szCs w:val="21"/>
              </w:rPr>
              <m:t>Q</m:t>
            </m:r>
            <m:r>
              <m:rPr>
                <m:nor/>
              </m:rPr>
              <w:rPr>
                <w:rFonts w:ascii="Cambria Math" w:hint="eastAsia"/>
                <w:i/>
                <w:iCs/>
                <w:szCs w:val="21"/>
              </w:rPr>
              <m:t>e</m:t>
            </m:r>
          </m:num>
          <m:den>
            <m:r>
              <m:rPr>
                <m:nor/>
              </m:rPr>
              <w:rPr>
                <w:i/>
                <w:iCs/>
                <w:szCs w:val="21"/>
              </w:rPr>
              <m:t>Cmd</m:t>
            </m:r>
          </m:den>
        </m:f>
      </m:oMath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3E7E59D1" w14:textId="77777777" w:rsidR="00B36152" w:rsidRPr="007733D1" w:rsidRDefault="00B36152" w:rsidP="00B36152">
      <w:pPr>
        <w:spacing w:line="360" w:lineRule="auto"/>
        <w:ind w:firstLineChars="200" w:firstLine="420"/>
        <w:jc w:val="left"/>
        <w:rPr>
          <w:szCs w:val="21"/>
        </w:rPr>
      </w:pPr>
      <w:r w:rsidRPr="007733D1">
        <w:rPr>
          <w:rFonts w:hint="eastAsia"/>
          <w:szCs w:val="21"/>
        </w:rPr>
        <w:t>水平方向粒子做匀速直线运动，经过极板间的时间</w:t>
      </w:r>
      <m:oMath>
        <m:r>
          <m:rPr>
            <m:nor/>
          </m:rPr>
          <w:rPr>
            <w:i/>
            <w:iCs/>
            <w:szCs w:val="21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  <w:iCs/>
              </w:rPr>
              <m:t>L</m:t>
            </m:r>
          </m:num>
          <m:den>
            <m:r>
              <m:rPr>
                <m:nor/>
              </m:rPr>
              <w:rPr>
                <w:rFonts w:ascii="Book Antiqua" w:hAnsi="Book Antiqua"/>
                <w:i/>
                <w:iCs/>
              </w:rPr>
              <m:t>v</m:t>
            </m:r>
          </m:den>
        </m:f>
      </m:oMath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10488DA8" w14:textId="77777777" w:rsidR="00B36152" w:rsidRPr="007733D1" w:rsidRDefault="00B36152" w:rsidP="00B36152">
      <w:pPr>
        <w:spacing w:line="360" w:lineRule="auto"/>
        <w:ind w:firstLineChars="200" w:firstLine="420"/>
        <w:jc w:val="left"/>
        <w:rPr>
          <w:szCs w:val="21"/>
        </w:rPr>
      </w:pPr>
      <w:r w:rsidRPr="007733D1">
        <w:rPr>
          <w:rFonts w:hint="eastAsia"/>
          <w:szCs w:val="21"/>
        </w:rPr>
        <w:t>若此时粒子恰能从极板右下方射出，对应的初速度最小。</w:t>
      </w:r>
    </w:p>
    <w:p w14:paraId="4A6F1AA1" w14:textId="77777777" w:rsidR="00B36152" w:rsidRPr="007733D1" w:rsidRDefault="00B36152" w:rsidP="00B36152">
      <w:pPr>
        <w:spacing w:line="360" w:lineRule="auto"/>
        <w:ind w:firstLineChars="200" w:firstLine="420"/>
        <w:jc w:val="left"/>
        <w:rPr>
          <w:szCs w:val="21"/>
        </w:rPr>
      </w:pPr>
      <w:r w:rsidRPr="007733D1">
        <w:rPr>
          <w:rFonts w:hint="eastAsia"/>
          <w:szCs w:val="21"/>
        </w:rPr>
        <w:t>竖直方向做初速度为零的匀加速直线运动，位移</w:t>
      </w:r>
      <m:oMath>
        <m:r>
          <m:rPr>
            <m:nor/>
          </m:rPr>
          <w:rPr>
            <w:i/>
            <w:iCs/>
            <w:szCs w:val="21"/>
          </w:rPr>
          <m:t>x=</m:t>
        </m:r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m:rPr>
                <m:nor/>
              </m:rPr>
              <w:rPr>
                <w:i/>
                <w:iCs/>
                <w:szCs w:val="21"/>
              </w:rPr>
              <m:t>d</m:t>
            </m:r>
          </m:num>
          <m:den>
            <m:r>
              <m:rPr>
                <m:nor/>
              </m:rPr>
              <w:rPr>
                <w:szCs w:val="21"/>
              </w:rPr>
              <m:t>2</m:t>
            </m:r>
          </m:den>
        </m:f>
      </m:oMath>
      <w:r w:rsidRPr="007733D1">
        <w:rPr>
          <w:rFonts w:hint="eastAsia"/>
          <w:szCs w:val="21"/>
        </w:rPr>
        <w:t>，由</w:t>
      </w:r>
      <m:oMath>
        <m:r>
          <m:rPr>
            <m:nor/>
          </m:rPr>
          <w:rPr>
            <w:i/>
            <w:iCs/>
            <w:szCs w:val="21"/>
          </w:rPr>
          <m:t>x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nor/>
              </m:rPr>
              <w:rPr>
                <w:szCs w:val="21"/>
              </w:rPr>
              <m:t>1</m:t>
            </m:r>
          </m:num>
          <m:den>
            <m:r>
              <m:rPr>
                <m:nor/>
              </m:rPr>
              <w:rPr>
                <w:szCs w:val="21"/>
              </w:rPr>
              <m:t>2</m:t>
            </m:r>
          </m:den>
        </m:f>
        <m:r>
          <m:rPr>
            <m:nor/>
          </m:rPr>
          <w:rPr>
            <w:i/>
            <w:iCs/>
            <w:szCs w:val="21"/>
          </w:rPr>
          <m:t>a</m:t>
        </m:r>
        <m:sSup>
          <m:sSupPr>
            <m:ctrlPr>
              <w:rPr>
                <w:rFonts w:ascii="Cambria Math" w:hAnsi="Cambria Math"/>
                <w:i/>
                <w:iCs/>
                <w:szCs w:val="21"/>
              </w:rPr>
            </m:ctrlPr>
          </m:sSupPr>
          <m:e>
            <m:r>
              <m:rPr>
                <m:nor/>
              </m:rPr>
              <w:rPr>
                <w:i/>
                <w:iCs/>
                <w:szCs w:val="21"/>
              </w:rPr>
              <m:t>t</m:t>
            </m:r>
          </m:e>
          <m:sup>
            <m:r>
              <m:rPr>
                <m:nor/>
              </m:rPr>
              <w:rPr>
                <w:i/>
                <w:iCs/>
                <w:szCs w:val="21"/>
              </w:rPr>
              <m:t>2</m:t>
            </m:r>
          </m:sup>
        </m:sSup>
      </m:oMath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235D7FF6" w14:textId="77777777" w:rsidR="00B36152" w:rsidRPr="007733D1" w:rsidRDefault="00B36152" w:rsidP="00B36152">
      <w:pPr>
        <w:spacing w:line="360" w:lineRule="auto"/>
        <w:ind w:firstLineChars="200" w:firstLine="420"/>
        <w:jc w:val="left"/>
      </w:pPr>
      <w:r w:rsidRPr="007733D1">
        <w:rPr>
          <w:rFonts w:hint="eastAsia"/>
          <w:szCs w:val="21"/>
        </w:rPr>
        <w:t>解得</w:t>
      </w:r>
      <w:r w:rsidRPr="007733D1">
        <w:rPr>
          <w:rFonts w:ascii="Book Antiqua" w:hAnsi="Book Antiqua"/>
          <w:i/>
          <w:iCs/>
          <w:szCs w:val="21"/>
        </w:rPr>
        <w:t>v</w:t>
      </w:r>
      <m:oMath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>
                <m:nor/>
              </m:rPr>
              <w:rPr>
                <w:i/>
                <w:szCs w:val="21"/>
              </w:rPr>
              <m:t>L</m:t>
            </m:r>
          </m:num>
          <m:den>
            <m:r>
              <m:rPr>
                <m:nor/>
              </m:rPr>
              <w:rPr>
                <w:i/>
                <w:szCs w:val="21"/>
              </w:rPr>
              <m:t>d</m:t>
            </m:r>
          </m:den>
        </m:f>
        <m:r>
          <w:rPr>
            <w:rFonts w:ascii="Cambria Math" w:hAnsi="Cambria Math"/>
            <w:szCs w:val="21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szCs w:val="21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m:rPr>
                    <m:nor/>
                  </m:rPr>
                  <w:rPr>
                    <w:i/>
                    <w:szCs w:val="21"/>
                  </w:rPr>
                  <m:t>Q</m:t>
                </m:r>
                <m:r>
                  <m:rPr>
                    <m:nor/>
                  </m:rPr>
                  <w:rPr>
                    <w:rFonts w:ascii="Cambria Math"/>
                    <w:i/>
                    <w:szCs w:val="21"/>
                  </w:rPr>
                  <m:t>e</m:t>
                </m:r>
              </m:num>
              <m:den>
                <m:r>
                  <m:rPr>
                    <m:nor/>
                  </m:rPr>
                  <w:rPr>
                    <w:i/>
                    <w:szCs w:val="21"/>
                  </w:rPr>
                  <m:t>Cm</m:t>
                </m:r>
              </m:den>
            </m:f>
          </m:e>
        </m:rad>
      </m:oMath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5502C24E" w14:textId="77777777" w:rsidR="00B36152" w:rsidRPr="00E30489" w:rsidRDefault="00B36152" w:rsidP="00B36152">
      <w:pPr>
        <w:spacing w:line="360" w:lineRule="auto"/>
        <w:jc w:val="left"/>
      </w:pPr>
      <w:r w:rsidRPr="007733D1">
        <w:rPr>
          <w:szCs w:val="21"/>
        </w:rPr>
        <w:t>3</w:t>
      </w:r>
      <w:r w:rsidRPr="007733D1">
        <w:rPr>
          <w:szCs w:val="21"/>
        </w:rPr>
        <w:t>．</w:t>
      </w:r>
      <w:r w:rsidRPr="007733D1">
        <w:rPr>
          <w:rFonts w:hint="eastAsia"/>
          <w:szCs w:val="21"/>
        </w:rPr>
        <w:t xml:space="preserve"> </w:t>
      </w:r>
      <w:r w:rsidRPr="007733D1">
        <w:rPr>
          <w:rFonts w:ascii="宋体" w:hAnsi="宋体" w:hint="eastAsia"/>
        </w:rPr>
        <w:t>(</w:t>
      </w:r>
      <w:r w:rsidRPr="007733D1">
        <w:t>1</w:t>
      </w:r>
      <w:r w:rsidRPr="007733D1">
        <w:rPr>
          <w:rFonts w:ascii="宋体" w:hAnsi="宋体" w:hint="eastAsia"/>
        </w:rPr>
        <w:t>)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3</w:t>
      </w:r>
      <w:r w:rsidRPr="007733D1">
        <w:rPr>
          <w:rFonts w:hint="eastAsia"/>
          <w:szCs w:val="21"/>
        </w:rPr>
        <w:t>分）</w:t>
      </w:r>
      <w:r>
        <w:rPr>
          <w:szCs w:val="21"/>
        </w:rPr>
        <w:t>A</w:t>
      </w:r>
      <w:r w:rsidRPr="007733D1">
        <w:t xml:space="preserve"> </w:t>
      </w:r>
      <w:r>
        <w:rPr>
          <w:rFonts w:hint="eastAsia"/>
        </w:rPr>
        <w:t xml:space="preserve"> </w:t>
      </w:r>
      <w:r>
        <w:t xml:space="preserve">  </w:t>
      </w:r>
      <w:r w:rsidRPr="007733D1">
        <w:rPr>
          <w:rFonts w:ascii="宋体" w:hAnsi="宋体" w:hint="eastAsia"/>
        </w:rPr>
        <w:t>(</w:t>
      </w:r>
      <w:r w:rsidRPr="007733D1">
        <w:t>2</w:t>
      </w:r>
      <w:r w:rsidRPr="007733D1">
        <w:rPr>
          <w:rFonts w:ascii="宋体" w:hAnsi="宋体" w:hint="eastAsia"/>
        </w:rPr>
        <w:t>)</w:t>
      </w:r>
      <w:r w:rsidRPr="007733D1">
        <w:rPr>
          <w:rFonts w:hint="eastAsia"/>
          <w:szCs w:val="21"/>
        </w:rPr>
        <w:t>（</w:t>
      </w:r>
      <w:r>
        <w:rPr>
          <w:szCs w:val="21"/>
        </w:rPr>
        <w:t>2</w:t>
      </w:r>
      <w:r w:rsidRPr="007733D1">
        <w:rPr>
          <w:rFonts w:hint="eastAsia"/>
          <w:szCs w:val="21"/>
        </w:rPr>
        <w:t>分）</w:t>
      </w:r>
      <w:r w:rsidRPr="007733D1">
        <w:t xml:space="preserve">100   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2</w:t>
      </w:r>
      <w:r w:rsidRPr="007733D1">
        <w:rPr>
          <w:rFonts w:hint="eastAsia"/>
          <w:szCs w:val="21"/>
        </w:rPr>
        <w:t>分）</w:t>
      </w:r>
      <w:r w:rsidRPr="007733D1">
        <w:t>2</w:t>
      </w:r>
    </w:p>
    <w:p w14:paraId="65E4FE2E" w14:textId="77777777" w:rsidR="00B36152" w:rsidRPr="007733D1" w:rsidRDefault="00B36152" w:rsidP="00B36152">
      <w:pPr>
        <w:spacing w:line="360" w:lineRule="auto"/>
        <w:jc w:val="center"/>
        <w:rPr>
          <w:rFonts w:eastAsia="黑体"/>
        </w:rPr>
      </w:pPr>
      <w:r w:rsidRPr="007733D1">
        <w:rPr>
          <w:rFonts w:eastAsia="黑体" w:hint="eastAsia"/>
        </w:rPr>
        <w:t>三</w:t>
      </w:r>
      <w:r w:rsidRPr="007733D1">
        <w:rPr>
          <w:rFonts w:eastAsia="黑体" w:hint="eastAsia"/>
        </w:rPr>
        <w:t xml:space="preserve"> </w:t>
      </w:r>
      <w:r w:rsidRPr="007733D1">
        <w:rPr>
          <w:rFonts w:eastAsia="黑体"/>
        </w:rPr>
        <w:t xml:space="preserve"> </w:t>
      </w:r>
      <w:r w:rsidRPr="007733D1">
        <w:rPr>
          <w:rFonts w:eastAsia="黑体" w:hint="eastAsia"/>
        </w:rPr>
        <w:t>高空滑索（</w:t>
      </w:r>
      <w:r w:rsidRPr="007733D1">
        <w:rPr>
          <w:rFonts w:eastAsia="黑体" w:hint="eastAsia"/>
        </w:rPr>
        <w:t>6</w:t>
      </w:r>
      <w:r w:rsidRPr="007733D1">
        <w:rPr>
          <w:rFonts w:eastAsia="黑体" w:hint="eastAsia"/>
        </w:rPr>
        <w:t>小题，</w:t>
      </w:r>
      <w:r w:rsidRPr="007733D1">
        <w:rPr>
          <w:rFonts w:eastAsia="黑体"/>
        </w:rPr>
        <w:t>2</w:t>
      </w:r>
      <w:r>
        <w:rPr>
          <w:rFonts w:eastAsia="黑体"/>
        </w:rPr>
        <w:t>0</w:t>
      </w:r>
      <w:r w:rsidRPr="007733D1">
        <w:rPr>
          <w:rFonts w:eastAsia="黑体" w:hint="eastAsia"/>
        </w:rPr>
        <w:t>分）</w:t>
      </w:r>
    </w:p>
    <w:p w14:paraId="1CF80E5E" w14:textId="77777777" w:rsidR="00B36152" w:rsidRPr="00E30489" w:rsidRDefault="00B36152" w:rsidP="00B36152">
      <w:pPr>
        <w:spacing w:line="360" w:lineRule="auto"/>
        <w:jc w:val="left"/>
        <w:rPr>
          <w:szCs w:val="21"/>
        </w:rPr>
      </w:pPr>
      <w:r w:rsidRPr="007733D1">
        <w:rPr>
          <w:szCs w:val="21"/>
        </w:rPr>
        <w:t>1</w:t>
      </w:r>
      <w:r w:rsidRPr="007733D1">
        <w:rPr>
          <w:szCs w:val="21"/>
        </w:rPr>
        <w:t>．</w:t>
      </w:r>
      <w:r w:rsidRPr="007733D1">
        <w:rPr>
          <w:rFonts w:hint="eastAsia"/>
          <w:szCs w:val="21"/>
        </w:rPr>
        <w:t xml:space="preserve"> </w:t>
      </w:r>
      <w:r w:rsidRPr="007733D1">
        <w:rPr>
          <w:rFonts w:hint="eastAsia"/>
          <w:szCs w:val="21"/>
        </w:rPr>
        <w:t>（</w:t>
      </w:r>
      <w:r w:rsidRPr="007733D1">
        <w:rPr>
          <w:rFonts w:hint="eastAsia"/>
          <w:szCs w:val="21"/>
        </w:rPr>
        <w:t>3</w:t>
      </w:r>
      <w:r w:rsidRPr="007733D1">
        <w:rPr>
          <w:rFonts w:hint="eastAsia"/>
          <w:szCs w:val="21"/>
        </w:rPr>
        <w:t>分）</w:t>
      </w:r>
      <w:r w:rsidRPr="007733D1">
        <w:rPr>
          <w:szCs w:val="21"/>
        </w:rPr>
        <w:t xml:space="preserve">A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 w:rsidRPr="007733D1">
        <w:t>2</w:t>
      </w:r>
      <w:r w:rsidRPr="007733D1">
        <w:t>．</w:t>
      </w:r>
      <w:r w:rsidRPr="007733D1">
        <w:rPr>
          <w:rFonts w:ascii="宋体" w:hAnsi="宋体" w:hint="eastAsia"/>
        </w:rPr>
        <w:t>(</w:t>
      </w:r>
      <w:r w:rsidRPr="007733D1">
        <w:t>1</w:t>
      </w:r>
      <w:r w:rsidRPr="007733D1">
        <w:rPr>
          <w:rFonts w:ascii="宋体" w:hAnsi="宋体" w:hint="eastAsia"/>
        </w:rPr>
        <w:t>)</w:t>
      </w:r>
      <w:r w:rsidRPr="007733D1">
        <w:rPr>
          <w:rFonts w:hint="eastAsia"/>
          <w:szCs w:val="21"/>
        </w:rPr>
        <w:t>（</w:t>
      </w:r>
      <w:r>
        <w:rPr>
          <w:szCs w:val="21"/>
        </w:rPr>
        <w:t>3</w:t>
      </w:r>
      <w:r w:rsidRPr="007733D1">
        <w:rPr>
          <w:rFonts w:hint="eastAsia"/>
          <w:szCs w:val="21"/>
        </w:rPr>
        <w:t>分）</w:t>
      </w:r>
      <w:r w:rsidRPr="007733D1">
        <w:t xml:space="preserve">B  </w:t>
      </w:r>
      <w:r>
        <w:t xml:space="preserve">  </w:t>
      </w:r>
      <w:r w:rsidRPr="007733D1">
        <w:rPr>
          <w:rFonts w:ascii="宋体" w:hAnsi="宋体" w:hint="eastAsia"/>
        </w:rPr>
        <w:t>(</w:t>
      </w:r>
      <w:r w:rsidRPr="007733D1">
        <w:t>2</w:t>
      </w:r>
      <w:r w:rsidRPr="007733D1">
        <w:rPr>
          <w:rFonts w:ascii="宋体" w:hAnsi="宋体" w:hint="eastAsia"/>
        </w:rPr>
        <w:t>)</w:t>
      </w:r>
      <w:r w:rsidRPr="007733D1">
        <w:rPr>
          <w:rFonts w:hint="eastAsia"/>
          <w:szCs w:val="21"/>
        </w:rPr>
        <w:t>（</w:t>
      </w:r>
      <w:r>
        <w:rPr>
          <w:szCs w:val="21"/>
        </w:rPr>
        <w:t>3</w:t>
      </w:r>
      <w:r w:rsidRPr="007733D1">
        <w:rPr>
          <w:rFonts w:hint="eastAsia"/>
          <w:szCs w:val="21"/>
        </w:rPr>
        <w:t>分）</w:t>
      </w:r>
      <w:r>
        <w:t>1</w:t>
      </w:r>
      <w:r w:rsidRPr="007733D1">
        <w:t>.</w:t>
      </w:r>
      <w:r>
        <w:t>35</w:t>
      </w:r>
      <w:r w:rsidRPr="007733D1">
        <w:t xml:space="preserve"> </w:t>
      </w:r>
      <w:r w:rsidRPr="007733D1">
        <w:rPr>
          <w:rFonts w:hint="eastAsia"/>
        </w:rPr>
        <w:t>m</w:t>
      </w:r>
      <w:r w:rsidRPr="007733D1">
        <w:t>/s</w:t>
      </w:r>
      <w:r w:rsidRPr="007733D1">
        <w:rPr>
          <w:vertAlign w:val="superscript"/>
        </w:rPr>
        <w:t>2</w:t>
      </w:r>
      <w:r>
        <w:rPr>
          <w:rFonts w:hint="eastAsia"/>
        </w:rPr>
        <w:t xml:space="preserve"> </w:t>
      </w:r>
      <w:r>
        <w:t xml:space="preserve">   </w:t>
      </w:r>
      <w:r w:rsidRPr="007733D1">
        <w:rPr>
          <w:rFonts w:ascii="宋体" w:hAnsi="宋体" w:hint="eastAsia"/>
        </w:rPr>
        <w:t>(</w:t>
      </w:r>
      <w:r w:rsidRPr="007733D1">
        <w:t>3</w:t>
      </w:r>
      <w:r w:rsidRPr="007733D1">
        <w:rPr>
          <w:rFonts w:ascii="宋体" w:hAnsi="宋体" w:hint="eastAsia"/>
        </w:rPr>
        <w:t>)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3</w:t>
      </w:r>
      <w:r w:rsidRPr="007733D1">
        <w:rPr>
          <w:rFonts w:hint="eastAsia"/>
          <w:szCs w:val="21"/>
        </w:rPr>
        <w:t>分）</w:t>
      </w:r>
      <w:r w:rsidRPr="007733D1">
        <w:rPr>
          <w:rFonts w:hint="eastAsia"/>
          <w:szCs w:val="21"/>
        </w:rPr>
        <w:t>C</w:t>
      </w:r>
    </w:p>
    <w:p w14:paraId="734BF5F3" w14:textId="77777777" w:rsidR="00B36152" w:rsidRDefault="00B36152" w:rsidP="00B36152">
      <w:pPr>
        <w:spacing w:line="360" w:lineRule="auto"/>
        <w:ind w:firstLineChars="202" w:firstLine="424"/>
        <w:jc w:val="left"/>
        <w:rPr>
          <w:szCs w:val="21"/>
        </w:rPr>
      </w:pPr>
      <w:r>
        <w:rPr>
          <w:rFonts w:ascii="宋体" w:hAnsi="宋体" w:hint="eastAsia"/>
          <w:noProof/>
        </w:rPr>
        <mc:AlternateContent>
          <mc:Choice Requires="wpg">
            <w:drawing>
              <wp:anchor distT="0" distB="0" distL="114300" distR="114300" simplePos="0" relativeHeight="251618304" behindDoc="0" locked="0" layoutInCell="1" allowOverlap="1" wp14:anchorId="79722BCB" wp14:editId="5BED07AC">
                <wp:simplePos x="0" y="0"/>
                <wp:positionH relativeFrom="margin">
                  <wp:posOffset>4019550</wp:posOffset>
                </wp:positionH>
                <wp:positionV relativeFrom="paragraph">
                  <wp:posOffset>5080</wp:posOffset>
                </wp:positionV>
                <wp:extent cx="1384300" cy="1713865"/>
                <wp:effectExtent l="0" t="0" r="25400" b="635"/>
                <wp:wrapSquare wrapText="bothSides"/>
                <wp:docPr id="1295814334" name="组合 12958143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4300" cy="1713865"/>
                          <a:chOff x="0" y="0"/>
                          <a:chExt cx="1384300" cy="1713899"/>
                        </a:xfrm>
                      </wpg:grpSpPr>
                      <wps:wsp>
                        <wps:cNvPr id="1175420976" name="直接连接符 1175420976"/>
                        <wps:cNvCnPr/>
                        <wps:spPr>
                          <a:xfrm>
                            <a:off x="0" y="465667"/>
                            <a:ext cx="1384300" cy="8547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881488527" name="组合 881488527"/>
                        <wpg:cNvGrpSpPr/>
                        <wpg:grpSpPr>
                          <a:xfrm>
                            <a:off x="177800" y="0"/>
                            <a:ext cx="958516" cy="1713899"/>
                            <a:chOff x="0" y="0"/>
                            <a:chExt cx="958516" cy="1713899"/>
                          </a:xfrm>
                        </wpg:grpSpPr>
                        <wpg:grpSp>
                          <wpg:cNvPr id="2134892378" name="组合 2134892378"/>
                          <wpg:cNvGrpSpPr/>
                          <wpg:grpSpPr>
                            <a:xfrm>
                              <a:off x="0" y="0"/>
                              <a:ext cx="958516" cy="1713899"/>
                              <a:chOff x="0" y="0"/>
                              <a:chExt cx="958516" cy="1713899"/>
                            </a:xfrm>
                          </wpg:grpSpPr>
                          <wpg:grpSp>
                            <wpg:cNvPr id="35307648" name="组合 35307648"/>
                            <wpg:cNvGrpSpPr/>
                            <wpg:grpSpPr>
                              <a:xfrm>
                                <a:off x="0" y="0"/>
                                <a:ext cx="958516" cy="1713899"/>
                                <a:chOff x="0" y="0"/>
                                <a:chExt cx="958516" cy="1713899"/>
                              </a:xfrm>
                            </wpg:grpSpPr>
                            <wpg:grpSp>
                              <wpg:cNvPr id="597719779" name="组合 597719779"/>
                              <wpg:cNvGrpSpPr/>
                              <wpg:grpSpPr>
                                <a:xfrm>
                                  <a:off x="0" y="0"/>
                                  <a:ext cx="824113" cy="1713899"/>
                                  <a:chOff x="0" y="-82550"/>
                                  <a:chExt cx="824113" cy="1713899"/>
                                </a:xfrm>
                              </wpg:grpSpPr>
                              <wpg:grpSp>
                                <wpg:cNvPr id="2117238162" name="组合 2117238162"/>
                                <wpg:cNvGrpSpPr/>
                                <wpg:grpSpPr>
                                  <a:xfrm>
                                    <a:off x="0" y="-82550"/>
                                    <a:ext cx="824113" cy="1713899"/>
                                    <a:chOff x="-103662" y="-101627"/>
                                    <a:chExt cx="824366" cy="1714348"/>
                                  </a:xfrm>
                                </wpg:grpSpPr>
                                <wpg:grpSp>
                                  <wpg:cNvPr id="344987071" name="JP2025/3/18 星期二11:20:537820"/>
                                  <wpg:cNvGrpSpPr/>
                                  <wpg:grpSpPr>
                                    <a:xfrm>
                                      <a:off x="-103662" y="-101627"/>
                                      <a:ext cx="824366" cy="1714348"/>
                                      <a:chOff x="-103662" y="-101627"/>
                                      <a:chExt cx="824366" cy="1714348"/>
                                    </a:xfrm>
                                  </wpg:grpSpPr>
                                  <wpg:grpSp>
                                    <wpg:cNvPr id="1789882450" name="组合 1789882450"/>
                                    <wpg:cNvGrpSpPr/>
                                    <wpg:grpSpPr>
                                      <a:xfrm>
                                        <a:off x="-103662" y="-101627"/>
                                        <a:ext cx="824366" cy="1714348"/>
                                        <a:chOff x="-103674" y="-101630"/>
                                        <a:chExt cx="824459" cy="1714399"/>
                                      </a:xfrm>
                                    </wpg:grpSpPr>
                                    <wpg:grpSp>
                                      <wpg:cNvPr id="963009234" name="组合 963009234"/>
                                      <wpg:cNvGrpSpPr/>
                                      <wpg:grpSpPr>
                                        <a:xfrm>
                                          <a:off x="-103674" y="-101630"/>
                                          <a:ext cx="824459" cy="1714399"/>
                                          <a:chOff x="-103674" y="-101630"/>
                                          <a:chExt cx="824459" cy="1714399"/>
                                        </a:xfrm>
                                      </wpg:grpSpPr>
                                      <wpg:grpSp>
                                        <wpg:cNvPr id="554983239" name="组合 554983239"/>
                                        <wpg:cNvGrpSpPr/>
                                        <wpg:grpSpPr>
                                          <a:xfrm>
                                            <a:off x="-103674" y="-101630"/>
                                            <a:ext cx="824459" cy="1714399"/>
                                            <a:chOff x="-103674" y="-101630"/>
                                            <a:chExt cx="824459" cy="1714399"/>
                                          </a:xfrm>
                                        </wpg:grpSpPr>
                                        <wpg:grpSp>
                                          <wpg:cNvPr id="302768233" name="组合 302768233"/>
                                          <wpg:cNvGrpSpPr/>
                                          <wpg:grpSpPr>
                                            <a:xfrm>
                                              <a:off x="-103674" y="-101630"/>
                                              <a:ext cx="824459" cy="1714399"/>
                                              <a:chOff x="-103674" y="-101630"/>
                                              <a:chExt cx="824459" cy="1714399"/>
                                            </a:xfrm>
                                          </wpg:grpSpPr>
                                          <wpg:grpSp>
                                            <wpg:cNvPr id="1604327848" name="组合 1604327848"/>
                                            <wpg:cNvGrpSpPr/>
                                            <wpg:grpSpPr>
                                              <a:xfrm>
                                                <a:off x="-103674" y="-101630"/>
                                                <a:ext cx="736757" cy="1714399"/>
                                                <a:chOff x="-283383" y="-101630"/>
                                                <a:chExt cx="736757" cy="1714399"/>
                                              </a:xfrm>
                                            </wpg:grpSpPr>
                                            <wpg:grpSp>
                                              <wpg:cNvPr id="459354657" name="组合 459354657"/>
                                              <wpg:cNvGrpSpPr/>
                                              <wpg:grpSpPr>
                                                <a:xfrm>
                                                  <a:off x="-96428" y="-101630"/>
                                                  <a:ext cx="507576" cy="1714399"/>
                                                  <a:chOff x="-96428" y="-101630"/>
                                                  <a:chExt cx="507576" cy="1714399"/>
                                                </a:xfrm>
                                              </wpg:grpSpPr>
                                              <wps:wsp>
                                                <wps:cNvPr id="1285153965" name="JP2025/3/18 星期二9:55:120372"/>
                                                <wps:cNvSpPr txBox="1">
                                                  <a:spLocks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-96428" y="1463007"/>
                                                    <a:ext cx="489124" cy="149762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solidFill>
                                                          <a:srgbClr val="FFFFFF"/>
                                                        </a:solidFill>
                                                      </a14:hiddenFill>
                                                    </a:ext>
                                                    <a:ext uri="{91240B29-F687-4F45-9708-019B960494DF}">
                                                      <a14:hiddenLine xmlns:a14="http://schemas.microsoft.com/office/drawing/2010/main"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14:hiddenLine>
                                                    </a:ext>
                                                  </a:extLst>
                                                </wps:spPr>
                                                <wps:txbx>
                                                  <w:txbxContent>
                                                    <w:p w14:paraId="73321825" w14:textId="77777777" w:rsidR="00B36152" w:rsidRPr="007733D1" w:rsidRDefault="00B36152" w:rsidP="00B36152">
                                                      <w:pPr>
                                                        <w:jc w:val="center"/>
                                                      </w:pPr>
                                                      <w:r w:rsidRPr="007733D1">
                                                        <w:rPr>
                                                          <w:i/>
                                                          <w:sz w:val="18"/>
                                                          <w:szCs w:val="21"/>
                                                        </w:rPr>
                                                        <w:t>G</w:t>
                                                      </w:r>
                                                      <w:r w:rsidRPr="007733D1">
                                                        <w:t xml:space="preserve">  </w: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vert="horz" wrap="square" lIns="0" tIns="0" rIns="0" bIns="0" anchor="t" anchorCtr="0" upright="1">
                                                  <a:noAutofit/>
                                                </wps:bodyPr>
                                              </wps:wsp>
                                              <wpg:grpSp>
                                                <wpg:cNvPr id="660666793" name="组合 660666793"/>
                                                <wpg:cNvGrpSpPr/>
                                                <wpg:grpSpPr>
                                                  <a:xfrm>
                                                    <a:off x="82728" y="-101630"/>
                                                    <a:ext cx="328420" cy="1570695"/>
                                                    <a:chOff x="-35" y="-101630"/>
                                                    <a:chExt cx="328420" cy="1570695"/>
                                                  </a:xfrm>
                                                </wpg:grpSpPr>
                                                <wps:wsp>
                                                  <wps:cNvPr id="1843464025" name="JP2025/3/18 星期二9:55:337820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147683" y="-101630"/>
                                                      <a:ext cx="180702" cy="159818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solidFill>
                                                            <a:srgbClr val="FFFFFF"/>
                                                          </a:solidFill>
                                                        </a14:hiddenFill>
                                                      </a:ext>
                                                      <a:ext uri="{91240B29-F687-4F45-9708-019B960494DF}">
                                                        <a14:hiddenLine xmlns:a14="http://schemas.microsoft.com/office/drawing/2010/main"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14:hiddenLine>
                                                      </a:ext>
                                                    </a:extLst>
                                                  </wps:spPr>
                                                  <wps:txbx>
                                                    <w:txbxContent>
                                                      <w:p w14:paraId="03B40F2E" w14:textId="77777777" w:rsidR="00B36152" w:rsidRPr="007733D1" w:rsidRDefault="00B36152" w:rsidP="00B36152">
                                                        <w:pPr>
                                                          <w:jc w:val="center"/>
                                                        </w:pPr>
                                                        <w:r w:rsidRPr="007733D1">
                                                          <w:rPr>
                                                            <w:i/>
                                                            <w:sz w:val="18"/>
                                                            <w:szCs w:val="21"/>
                                                          </w:rPr>
                                                          <w:t>F</w:t>
                                                        </w:r>
                                                        <w:r w:rsidRPr="00A16767">
                                                          <w:rPr>
                                                            <w:iCs/>
                                                            <w:sz w:val="18"/>
                                                            <w:szCs w:val="21"/>
                                                            <w:vertAlign w:val="subscript"/>
                                                          </w:rPr>
                                                          <w:t>拉</w:t>
                                                        </w:r>
                                                        <w:r w:rsidRPr="007733D1">
                                                          <w:t xml:space="preserve">  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0" tIns="0" rIns="0" bIns="0" anchor="t" anchorCtr="0" upright="1">
                                                    <a:noAutofit/>
                                                  </wps:bodyPr>
                                                </wps:wsp>
                                                <wpg:grpSp>
                                                  <wpg:cNvPr id="122888478" name="组合 122888478"/>
                                                  <wpg:cNvGrpSpPr/>
                                                  <wpg:grpSpPr>
                                                    <a:xfrm>
                                                      <a:off x="-35" y="-21720"/>
                                                      <a:ext cx="147669" cy="1490785"/>
                                                      <a:chOff x="-35" y="-31847"/>
                                                      <a:chExt cx="147770" cy="1491042"/>
                                                    </a:xfrm>
                                                  </wpg:grpSpPr>
                                                  <wps:wsp>
                                                    <wps:cNvPr id="972062905" name="直接连接符 972062905"/>
                                                    <wps:cNvCnPr/>
                                                    <wps:spPr>
                                                      <a:xfrm flipV="1">
                                                        <a:off x="-35" y="-31847"/>
                                                        <a:ext cx="147770" cy="713914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  <a:miter lim="800000"/>
                                                        <a:tailEnd type="stealth" w="med"/>
                                                      </a:ln>
                                                      <a:effectLst/>
                                                    </wps:spPr>
                                                    <wps:bodyPr/>
                                                  </wps:wsp>
                                                  <wps:wsp>
                                                    <wps:cNvPr id="1014115582" name="直接连接符 1014115582"/>
                                                    <wps:cNvCnPr/>
                                                    <wps:spPr>
                                                      <a:xfrm>
                                                        <a:off x="1612" y="680159"/>
                                                        <a:ext cx="2584" cy="779036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prstDash val="solid"/>
                                                        <a:miter lim="800000"/>
                                                        <a:tailEnd type="stealth" w="med"/>
                                                      </a:ln>
                                                      <a:effectLst/>
                                                    </wps:spPr>
                                                    <wps:bodyPr/>
                                                  </wps:wsp>
                                                </wpg:grpSp>
                                              </wpg:grpSp>
                                            </wpg:grpSp>
                                            <wps:wsp>
                                              <wps:cNvPr id="1532728129" name="直接连接符 1532728129"/>
                                              <wps:cNvCnPr/>
                                              <wps:spPr>
                                                <a:xfrm flipH="1">
                                                  <a:off x="-283383" y="21342"/>
                                                  <a:ext cx="736757" cy="1337699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 cap="flat" cmpd="sng" algn="ctr">
                                                  <a:solidFill>
                                                    <a:sysClr val="windowText" lastClr="000000"/>
                                                  </a:solidFill>
                                                  <a:prstDash val="dash"/>
                                                  <a:miter lim="800000"/>
                                                  <a:headEnd type="triangle" w="med" len="med"/>
                                                  <a:tailEnd type="none" w="med" len="med"/>
                                                </a:ln>
                                                <a:effectLst/>
                                              </wps:spPr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718175691" name="直接连接符 718175691"/>
                                            <wps:cNvCnPr/>
                                            <wps:spPr>
                                              <a:xfrm>
                                                <a:off x="0" y="520076"/>
                                                <a:ext cx="720785" cy="444153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dash"/>
                                                <a:miter lim="800000"/>
                                                <a:headEnd type="none" w="med" len="med"/>
                                                <a:tailEnd type="triangle" w="med" len="me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1864528402" name="直接连接符 1864528402"/>
                                          <wps:cNvCnPr/>
                                          <wps:spPr>
                                            <a:xfrm>
                                              <a:off x="266920" y="686571"/>
                                              <a:ext cx="240223" cy="14866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miter lim="800000"/>
                                              <a:tailEnd type="stealth" w="me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724973295" name="弧形 1724973295"/>
                                        <wps:cNvSpPr/>
                                        <wps:spPr>
                                          <a:xfrm rot="5400000">
                                            <a:off x="216708" y="665429"/>
                                            <a:ext cx="121689" cy="80583"/>
                                          </a:xfrm>
                                          <a:prstGeom prst="arc">
                                            <a:avLst>
                                              <a:gd name="adj1" fmla="val 17412202"/>
                                              <a:gd name="adj2" fmla="val 0"/>
                                            </a:avLst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545153381" name="弧形 545153381"/>
                                      <wps:cNvSpPr/>
                                      <wps:spPr>
                                        <a:xfrm rot="18714940">
                                          <a:off x="229076" y="491863"/>
                                          <a:ext cx="165933" cy="119786"/>
                                        </a:xfrm>
                                        <a:prstGeom prst="arc">
                                          <a:avLst>
                                            <a:gd name="adj1" fmla="val 19467569"/>
                                            <a:gd name="adj2" fmla="val 0"/>
                                          </a:avLst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710915672" name="JP2025/3/18 星期二11:11:25009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90280" y="749997"/>
                                        <a:ext cx="304800" cy="1981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2EA19F6" w14:textId="77777777" w:rsidR="00B36152" w:rsidRPr="007733D1" w:rsidRDefault="00B36152" w:rsidP="00B36152">
                                          <w:pPr>
                                            <w:jc w:val="center"/>
                                            <w:rPr>
                                              <w:iCs/>
                                            </w:rPr>
                                          </w:pPr>
                                          <w:r w:rsidRPr="007733D1">
                                            <w:rPr>
                                              <w:iCs/>
                                              <w:sz w:val="18"/>
                                              <w:szCs w:val="21"/>
                                            </w:rPr>
                                            <w:t>53°</w:t>
                                          </w:r>
                                          <w:r w:rsidRPr="007733D1">
                                            <w:rPr>
                                              <w:iCs/>
                                            </w:rPr>
                                            <w:t xml:space="preserve"> 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860096938" name="JP2025/3/18 星期二11:20:53009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8084" y="209737"/>
                                      <a:ext cx="152400" cy="198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3D5B051" w14:textId="77777777" w:rsidR="00B36152" w:rsidRPr="007733D1" w:rsidRDefault="00B36152" w:rsidP="00B36152">
                                        <w:pPr>
                                          <w:jc w:val="center"/>
                                        </w:pPr>
                                        <w:r w:rsidRPr="007733D1">
                                          <w:rPr>
                                            <w:i/>
                                          </w:rPr>
                                          <w:t>α</w:t>
                                        </w:r>
                                        <w:r w:rsidRPr="007733D1">
                                          <w:t xml:space="preserve"> 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87429583" name="直接连接符 187429583"/>
                                <wps:cNvCnPr/>
                                <wps:spPr>
                                  <a:xfrm flipH="1">
                                    <a:off x="365760" y="0"/>
                                    <a:ext cx="9144" cy="70383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dash"/>
                                    <a:miter lim="800000"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1850109219" name="JP2025/3/18 星期二9:55:1203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0074" y="882315"/>
                                  <a:ext cx="168442" cy="14971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7D3078C" w14:textId="77777777" w:rsidR="00B36152" w:rsidRDefault="00B36152" w:rsidP="00B36152">
                                    <w:pPr>
                                      <w:jc w:val="center"/>
                                      <w:rPr>
                                        <w:i/>
                                        <w:sz w:val="18"/>
                                        <w:szCs w:val="21"/>
                                      </w:rPr>
                                    </w:pPr>
                                    <w:r w:rsidRPr="00052298">
                                      <w:rPr>
                                        <w:i/>
                                      </w:rPr>
                                      <w:t>x</w:t>
                                    </w:r>
                                  </w:p>
                                  <w:p w14:paraId="35D569AA" w14:textId="77777777" w:rsidR="00B36152" w:rsidRPr="007733D1" w:rsidRDefault="00B36152" w:rsidP="00B36152">
                                    <w:pPr>
                                      <w:jc w:val="center"/>
                                    </w:pPr>
                                    <w:r w:rsidRPr="007733D1"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678482488" name="JP2025/3/18 星期二9:55:1203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5958" y="80209"/>
                                <a:ext cx="168389" cy="14971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225DAE0" w14:textId="77777777" w:rsidR="00B36152" w:rsidRDefault="00B36152" w:rsidP="00B36152">
                                  <w:pPr>
                                    <w:jc w:val="center"/>
                                    <w:rPr>
                                      <w:i/>
                                      <w:sz w:val="18"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y</w:t>
                                  </w:r>
                                </w:p>
                                <w:p w14:paraId="114A9D11" w14:textId="77777777" w:rsidR="00B36152" w:rsidRPr="007733D1" w:rsidRDefault="00B36152" w:rsidP="00B36152">
                                  <w:pPr>
                                    <w:jc w:val="center"/>
                                  </w:pPr>
                                  <w:r w:rsidRPr="007733D1"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079552111" name="JP2025/3/18 星期二9:55:3378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799" y="690033"/>
                              <a:ext cx="271356" cy="1780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F7C448" w14:textId="77777777" w:rsidR="00B36152" w:rsidRPr="007733D1" w:rsidRDefault="00B36152" w:rsidP="00B36152">
                                <w:pPr>
                                  <w:jc w:val="center"/>
                                </w:pPr>
                                <w:r>
                                  <w:rPr>
                                    <w:i/>
                                    <w:color w:val="FF0000"/>
                                    <w:sz w:val="18"/>
                                    <w:szCs w:val="21"/>
                                  </w:rPr>
                                  <w:t>a</w:t>
                                </w:r>
                                <w:r w:rsidRPr="007733D1">
                                  <w:rPr>
                                    <w:iCs/>
                                    <w:color w:val="FF0000"/>
                                    <w:sz w:val="18"/>
                                    <w:szCs w:val="21"/>
                                    <w:vertAlign w:val="subscript"/>
                                  </w:rPr>
                                  <w:t xml:space="preserve"> </w:t>
                                </w:r>
                                <w:r w:rsidRPr="007733D1">
                                  <w:t xml:space="preserve"> 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722BCB" id="组合 1295814334" o:spid="_x0000_s2068" style="position:absolute;left:0;text-align:left;margin-left:316.5pt;margin-top:.4pt;width:109pt;height:134.95pt;z-index:251618304;mso-position-horizontal-relative:margin;mso-position-vertical-relative:text;mso-width-relative:margin;mso-height-relative:margin" coordsize="13843,171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">
                <v:line id="直接连接符 1175420976" o:spid="_x0000_s2069" style="position:absolute;visibility:visible;mso-wrap-style:square" from="0,4656" to="13843,132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" strokecolor="#00b050" strokeweight="1pt">
                  <v:stroke joinstyle="miter"/>
                </v:line>
                <v:group id="组合 881488527" o:spid="_x0000_s2070" style="position:absolute;left:1778;width:9585;height:17138" coordsize="9585,17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">
                  <v:group id="组合 2134892378" o:spid="_x0000_s2071" style="position:absolute;width:9585;height:17138" coordsize="9585,17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">
                    <v:group id="组合 35307648" o:spid="_x0000_s2072" style="position:absolute;width:9585;height:17138" coordsize="9585,17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">
                      <v:group id="组合 597719779" o:spid="_x0000_s2073" style="position:absolute;width:8241;height:17138" coordorigin=",-825" coordsize="8241,17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">
                        <v:group id="组合 2117238162" o:spid="_x0000_s2074" style="position:absolute;top:-825;width:8241;height:17138" coordorigin="-1036,-1016" coordsize="8243,17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">
                          <v:group id="JP2025/3/18 星期二11:20:537820" o:spid="_x0000_s2075" style="position:absolute;left:-1036;top:-1016;width:8243;height:17143" coordorigin="-1036,-1016" coordsize="8243,17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">
                            <v:group id="组合 1789882450" o:spid="_x0000_s2076" style="position:absolute;left:-1036;top:-1016;width:8243;height:17143" coordorigin="-1036,-1016" coordsize="8244,17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">
                              <v:group id="组合 963009234" o:spid="_x0000_s2077" style="position:absolute;left:-1036;top:-1016;width:8243;height:17143" coordorigin="-1036,-1016" coordsize="8244,17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">
                                <v:group id="组合 554983239" o:spid="_x0000_s2078" style="position:absolute;left:-1036;top:-1016;width:8243;height:17143" coordorigin="-1036,-1016" coordsize="8244,17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">
                                  <v:group id="组合 302768233" o:spid="_x0000_s2079" style="position:absolute;left:-1036;top:-1016;width:8243;height:17143" coordorigin="-1036,-1016" coordsize="8244,17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">
                                    <v:group id="组合 1604327848" o:spid="_x0000_s2080" style="position:absolute;left:-1036;top:-1016;width:7366;height:17143" coordorigin="-2833,-1016" coordsize="7367,17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">
                                      <v:group id="组合 459354657" o:spid="_x0000_s2081" style="position:absolute;left:-964;top:-1016;width:5075;height:17143" coordorigin="-964,-1016" coordsize="5075,17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">
                                        <v:shape id="JP2025/3/18 星期二9:55:120372" o:spid="_x0000_s2082" type="#_x0000_t202" style="position:absolute;left:-964;top:14630;width:4890;height:1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" filled="f" stroked="f">
                                          <v:textbox inset="0,0,0,0">
                                            <w:txbxContent>
                                              <w:p w14:paraId="73321825" w14:textId="77777777" w:rsidR="00B36152" w:rsidRPr="007733D1" w:rsidRDefault="00B36152" w:rsidP="00B36152">
                                                <w:pPr>
                                                  <w:jc w:val="center"/>
                                                </w:pPr>
                                                <w:r w:rsidRPr="007733D1">
                                                  <w:rPr>
                                                    <w:i/>
                                                    <w:sz w:val="18"/>
                                                    <w:szCs w:val="21"/>
                                                  </w:rPr>
                                                  <w:t>G</w:t>
                                                </w:r>
                                                <w:r w:rsidRPr="007733D1">
                                                  <w:t xml:space="preserve">  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  <v:group id="组合 660666793" o:spid="_x0000_s2083" style="position:absolute;left:827;top:-1016;width:3284;height:15706" coordorigin=",-1016" coordsize="3284,157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">
                                          <v:shape id="JP2025/3/18 星期二9:55:337820" o:spid="_x0000_s2084" type="#_x0000_t202" style="position:absolute;left:1476;top:-1016;width:1807;height:1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" filled="f" stroked="f">
                                            <v:textbox inset="0,0,0,0">
                                              <w:txbxContent>
                                                <w:p w14:paraId="03B40F2E" w14:textId="77777777" w:rsidR="00B36152" w:rsidRPr="007733D1" w:rsidRDefault="00B36152" w:rsidP="00B36152">
                                                  <w:pPr>
                                                    <w:jc w:val="center"/>
                                                  </w:pPr>
                                                  <w:r w:rsidRPr="007733D1">
                                                    <w:rPr>
                                                      <w:i/>
                                                      <w:sz w:val="18"/>
                                                      <w:szCs w:val="21"/>
                                                    </w:rPr>
                                                    <w:t>F</w:t>
                                                  </w:r>
                                                  <w:r w:rsidRPr="00A16767">
                                                    <w:rPr>
                                                      <w:iCs/>
                                                      <w:sz w:val="18"/>
                                                      <w:szCs w:val="21"/>
                                                      <w:vertAlign w:val="subscript"/>
                                                    </w:rPr>
                                                    <w:t>拉</w:t>
                                                  </w:r>
                                                  <w:r w:rsidRPr="007733D1">
                                                    <w:t xml:space="preserve">  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group id="组合 122888478" o:spid="_x0000_s2085" style="position:absolute;top:-217;width:1476;height:14907" coordorigin=",-318" coordsize="1477,149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">
                                            <v:line id="直接连接符 972062905" o:spid="_x0000_s2086" style="position:absolute;flip:y;visibility:visible;mso-wrap-style:square" from="0,-318" to="1477,6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" strokecolor="windowText" strokeweight="1pt">
                                              <v:stroke endarrow="classic" joinstyle="miter"/>
                                            </v:line>
                                            <v:line id="直接连接符 1014115582" o:spid="_x0000_s2087" style="position:absolute;visibility:visible;mso-wrap-style:square" from="16,6801" to="41,14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" strokecolor="black [3213]" strokeweight="1pt">
                                              <v:stroke endarrow="classic" joinstyle="miter"/>
                                            </v:line>
                                          </v:group>
                                        </v:group>
                                      </v:group>
                                      <v:line id="直接连接符 1532728129" o:spid="_x0000_s2088" style="position:absolute;flip:x;visibility:visible;mso-wrap-style:square" from="-2833,213" to="4533,13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" strokecolor="windowText">
                                        <v:stroke dashstyle="dash" startarrow="block" joinstyle="miter"/>
                                      </v:line>
                                    </v:group>
                                    <v:line id="直接连接符 718175691" o:spid="_x0000_s2089" style="position:absolute;visibility:visible;mso-wrap-style:square" from="0,5200" to="7207,9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" strokecolor="windowText">
                                      <v:stroke dashstyle="dash" endarrow="block" joinstyle="miter"/>
                                    </v:line>
                                  </v:group>
                                  <v:line id="直接连接符 1864528402" o:spid="_x0000_s2090" style="position:absolute;visibility:visible;mso-wrap-style:square" from="2669,6865" to="5071,8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" strokecolor="red">
                                    <v:stroke endarrow="classic" joinstyle="miter"/>
                                  </v:line>
                                </v:group>
                                <v:shape id="弧形 1724973295" o:spid="_x0000_s2091" style="position:absolute;left:2166;top:6654;width:1217;height:806;rotation:90;visibility:visible;mso-wrap-style:square;v-text-anchor:middle" coordsize="121689,805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" path="m75250,1146nsc102507,5545,121689,21714,121689,40292r-60844,l75250,1146xem75250,1146nfc102507,5545,121689,21714,121689,40292e" filled="f" strokecolor="windowText" strokeweight=".5pt">
                                  <v:stroke joinstyle="miter"/>
                                  <v:path arrowok="t" o:connecttype="custom" o:connectlocs="75250,1146;121689,40292" o:connectangles="0,0"/>
                                </v:shape>
                              </v:group>
                              <v:shape id="弧形 545153381" o:spid="_x0000_s2092" style="position:absolute;left:2290;top:4918;width:1660;height:1198;rotation:-3151255fd;visibility:visible;mso-wrap-style:square;v-text-anchor:middle" coordsize="165933,1197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" path="m141940,17765nsc157312,28979,165934,44117,165934,59893r-82967,l141940,17765xem141940,17765nfc157312,28979,165934,44117,165934,59893e" filled="f" strokecolor="windowText" strokeweight=".5pt">
                                <v:stroke joinstyle="miter"/>
                                <v:path arrowok="t" o:connecttype="custom" o:connectlocs="141940,17765;165934,59893" o:connectangles="0,0"/>
                              </v:shape>
                            </v:group>
                            <v:shape id="JP2025/3/18 星期二11:11:250091" o:spid="_x0000_s2093" type="#_x0000_t202" style="position:absolute;left:1902;top:7499;width:3048;height:19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" filled="f" stroked="f">
                              <v:textbox inset="0,0,0,0">
                                <w:txbxContent>
                                  <w:p w14:paraId="62EA19F6" w14:textId="77777777" w:rsidR="00B36152" w:rsidRPr="007733D1" w:rsidRDefault="00B36152" w:rsidP="00B36152">
                                    <w:pPr>
                                      <w:jc w:val="center"/>
                                      <w:rPr>
                                        <w:iCs/>
                                      </w:rPr>
                                    </w:pPr>
                                    <w:r w:rsidRPr="007733D1">
                                      <w:rPr>
                                        <w:iCs/>
                                        <w:sz w:val="18"/>
                                        <w:szCs w:val="21"/>
                                      </w:rPr>
                                      <w:t>53°</w:t>
                                    </w:r>
                                    <w:r w:rsidRPr="007733D1">
                                      <w:rPr>
                                        <w:iCs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JP2025/3/18 星期二11:20:530091" o:spid="_x0000_s2094" type="#_x0000_t202" style="position:absolute;left:3180;top:2097;width:1524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" filled="f" stroked="f">
                            <v:textbox inset="0,0,0,0">
                              <w:txbxContent>
                                <w:p w14:paraId="03D5B051" w14:textId="77777777" w:rsidR="00B36152" w:rsidRPr="007733D1" w:rsidRDefault="00B36152" w:rsidP="00B36152">
                                  <w:pPr>
                                    <w:jc w:val="center"/>
                                  </w:pPr>
                                  <w:r w:rsidRPr="007733D1">
                                    <w:rPr>
                                      <w:i/>
                                    </w:rPr>
                                    <w:t>α</w:t>
                                  </w:r>
                                  <w:r w:rsidRPr="007733D1">
                                    <w:t xml:space="preserve">  </w:t>
                                  </w:r>
                                </w:p>
                              </w:txbxContent>
                            </v:textbox>
                          </v:shape>
                        </v:group>
                        <v:line id="直接连接符 187429583" o:spid="_x0000_s2095" style="position:absolute;flip:x;visibility:visible;mso-wrap-style:square" from="3657,0" to="3749,7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" strokecolor="windowText">
                          <v:stroke dashstyle="dash" joinstyle="miter"/>
                        </v:line>
                      </v:group>
                      <v:shape id="JP2025/3/18 星期二9:55:120372" o:spid="_x0000_s2096" type="#_x0000_t202" style="position:absolute;left:7900;top:8823;width:1685;height:1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" filled="f" stroked="f">
                        <v:textbox inset="0,0,0,0">
                          <w:txbxContent>
                            <w:p w14:paraId="37D3078C" w14:textId="77777777" w:rsidR="00B36152" w:rsidRDefault="00B36152" w:rsidP="00B36152">
                              <w:pPr>
                                <w:jc w:val="center"/>
                                <w:rPr>
                                  <w:i/>
                                  <w:sz w:val="18"/>
                                  <w:szCs w:val="21"/>
                                </w:rPr>
                              </w:pPr>
                              <w:r w:rsidRPr="00052298">
                                <w:rPr>
                                  <w:i/>
                                </w:rPr>
                                <w:t>x</w:t>
                              </w:r>
                            </w:p>
                            <w:p w14:paraId="35D569AA" w14:textId="77777777" w:rsidR="00B36152" w:rsidRPr="007733D1" w:rsidRDefault="00B36152" w:rsidP="00B36152">
                              <w:pPr>
                                <w:jc w:val="center"/>
                              </w:pPr>
                              <w:r w:rsidRPr="007733D1">
                                <w:t xml:space="preserve">  </w:t>
                              </w:r>
                            </w:p>
                          </w:txbxContent>
                        </v:textbox>
                      </v:shape>
                    </v:group>
                    <v:shape id="JP2025/3/18 星期二9:55:120372" o:spid="_x0000_s2097" type="#_x0000_t202" style="position:absolute;left:7459;top:802;width:1684;height:1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" filled="f" stroked="f">
                      <v:textbox inset="0,0,0,0">
                        <w:txbxContent>
                          <w:p w14:paraId="5225DAE0" w14:textId="77777777" w:rsidR="00B36152" w:rsidRDefault="00B36152" w:rsidP="00B36152">
                            <w:pPr>
                              <w:jc w:val="center"/>
                              <w:rPr>
                                <w:i/>
                                <w:sz w:val="18"/>
                                <w:szCs w:val="21"/>
                              </w:rPr>
                            </w:pPr>
                            <w:r>
                              <w:rPr>
                                <w:i/>
                              </w:rPr>
                              <w:t>y</w:t>
                            </w:r>
                          </w:p>
                          <w:p w14:paraId="114A9D11" w14:textId="77777777" w:rsidR="00B36152" w:rsidRPr="007733D1" w:rsidRDefault="00B36152" w:rsidP="00B36152">
                            <w:pPr>
                              <w:jc w:val="center"/>
                            </w:pPr>
                            <w:r w:rsidRPr="007733D1">
                              <w:t xml:space="preserve">  </w:t>
                            </w:r>
                          </w:p>
                        </w:txbxContent>
                      </v:textbox>
                    </v:shape>
                  </v:group>
                  <v:shape id="JP2025/3/18 星期二9:55:337820" o:spid="_x0000_s2098" type="#_x0000_t202" style="position:absolute;left:4317;top:6900;width:2714;height:1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" filled="f" stroked="f">
                    <v:textbox inset="0,0,0,0">
                      <w:txbxContent>
                        <w:p w14:paraId="01F7C448" w14:textId="77777777" w:rsidR="00B36152" w:rsidRPr="007733D1" w:rsidRDefault="00B36152" w:rsidP="00B36152">
                          <w:pPr>
                            <w:jc w:val="center"/>
                          </w:pPr>
                          <w:r>
                            <w:rPr>
                              <w:i/>
                              <w:color w:val="FF0000"/>
                              <w:sz w:val="18"/>
                              <w:szCs w:val="21"/>
                            </w:rPr>
                            <w:t>a</w:t>
                          </w:r>
                          <w:r w:rsidRPr="007733D1">
                            <w:rPr>
                              <w:iCs/>
                              <w:color w:val="FF0000"/>
                              <w:sz w:val="18"/>
                              <w:szCs w:val="21"/>
                              <w:vertAlign w:val="subscript"/>
                            </w:rPr>
                            <w:t xml:space="preserve"> </w:t>
                          </w:r>
                          <w:r w:rsidRPr="007733D1">
                            <w:t xml:space="preserve">  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 w:rsidRPr="007733D1">
        <w:rPr>
          <w:rFonts w:ascii="宋体" w:hAnsi="宋体" w:hint="eastAsia"/>
        </w:rPr>
        <w:t>(</w:t>
      </w:r>
      <w:r w:rsidRPr="007733D1">
        <w:t>4</w:t>
      </w:r>
      <w:r w:rsidRPr="007733D1">
        <w:rPr>
          <w:rFonts w:ascii="宋体" w:hAnsi="宋体" w:hint="eastAsia"/>
        </w:rPr>
        <w:t>)</w:t>
      </w:r>
      <w:r w:rsidRPr="007733D1">
        <w:rPr>
          <w:rFonts w:hint="eastAsia"/>
          <w:szCs w:val="21"/>
        </w:rPr>
        <w:t>（</w:t>
      </w:r>
      <w:r>
        <w:rPr>
          <w:szCs w:val="21"/>
        </w:rPr>
        <w:t>5</w:t>
      </w:r>
      <w:r w:rsidRPr="007733D1">
        <w:rPr>
          <w:rFonts w:hint="eastAsia"/>
          <w:szCs w:val="21"/>
        </w:rPr>
        <w:t>分）</w:t>
      </w:r>
      <w:r>
        <w:rPr>
          <w:rFonts w:hint="eastAsia"/>
          <w:szCs w:val="21"/>
        </w:rPr>
        <w:t>解法一：在沿钢索方向和垂直钢索方向建立直角坐标系。</w:t>
      </w:r>
    </w:p>
    <w:p w14:paraId="44276842" w14:textId="77777777" w:rsidR="00B36152" w:rsidRDefault="00B36152" w:rsidP="00B36152">
      <w:pPr>
        <w:spacing w:line="360" w:lineRule="auto"/>
        <w:ind w:firstLineChars="202" w:firstLine="424"/>
        <w:jc w:val="left"/>
        <w:rPr>
          <w:szCs w:val="21"/>
        </w:rPr>
      </w:pPr>
      <w:r>
        <w:rPr>
          <w:rFonts w:hint="eastAsia"/>
          <w:szCs w:val="21"/>
        </w:rPr>
        <w:t>受力分析如图所示。</w:t>
      </w:r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36D784EB" w14:textId="77777777" w:rsidR="00B36152" w:rsidRDefault="00B36152" w:rsidP="00B36152">
      <w:pPr>
        <w:spacing w:line="360" w:lineRule="auto"/>
        <w:ind w:firstLineChars="202" w:firstLine="424"/>
        <w:jc w:val="left"/>
        <w:rPr>
          <w:szCs w:val="21"/>
        </w:rPr>
      </w:pPr>
      <w:r>
        <w:rPr>
          <w:rFonts w:hint="eastAsia"/>
          <w:szCs w:val="21"/>
        </w:rPr>
        <w:t>游客在垂直于钢索方向受力平衡，由平衡条件得，</w:t>
      </w:r>
    </w:p>
    <w:p w14:paraId="0512F627" w14:textId="77777777" w:rsidR="00B36152" w:rsidRPr="000E073D" w:rsidRDefault="00000000" w:rsidP="00B36152">
      <w:pPr>
        <w:spacing w:line="360" w:lineRule="auto"/>
        <w:ind w:firstLineChars="202" w:firstLine="424"/>
        <w:jc w:val="center"/>
        <w:rPr>
          <w:szCs w:val="21"/>
        </w:rPr>
      </w:pP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nor/>
              </m:rPr>
              <w:rPr>
                <w:i/>
                <w:szCs w:val="21"/>
              </w:rPr>
              <m:t>F</m:t>
            </m:r>
          </m:e>
          <m:sub>
            <m:r>
              <m:rPr>
                <m:nor/>
              </m:rPr>
              <w:rPr>
                <w:iCs/>
                <w:szCs w:val="21"/>
              </w:rPr>
              <m:t>拉</m:t>
            </m:r>
          </m:sub>
        </m:sSub>
        <m:r>
          <m:rPr>
            <m:nor/>
          </m:rPr>
          <w:rPr>
            <w:iCs/>
            <w:szCs w:val="21"/>
          </w:rPr>
          <m:t>cos</m:t>
        </m:r>
        <m:r>
          <m:rPr>
            <m:nor/>
          </m:rPr>
          <w:rPr>
            <w:i/>
            <w:szCs w:val="21"/>
          </w:rPr>
          <m:t>α=G</m:t>
        </m:r>
        <m:r>
          <m:rPr>
            <m:nor/>
          </m:rPr>
          <w:rPr>
            <w:iCs/>
            <w:szCs w:val="21"/>
          </w:rPr>
          <m:t>cos37°</m:t>
        </m:r>
      </m:oMath>
      <w:r w:rsidR="00B36152">
        <w:rPr>
          <w:rFonts w:hint="eastAsia"/>
          <w:iCs/>
          <w:szCs w:val="21"/>
        </w:rPr>
        <w:t>（</w:t>
      </w:r>
      <w:r w:rsidR="00B36152">
        <w:rPr>
          <w:rFonts w:hint="eastAsia"/>
          <w:iCs/>
          <w:szCs w:val="21"/>
        </w:rPr>
        <w:t>1</w:t>
      </w:r>
      <w:r w:rsidR="00B36152">
        <w:rPr>
          <w:rFonts w:hint="eastAsia"/>
          <w:iCs/>
          <w:szCs w:val="21"/>
        </w:rPr>
        <w:t>分）</w:t>
      </w:r>
    </w:p>
    <w:p w14:paraId="4379F449" w14:textId="77777777" w:rsidR="00B36152" w:rsidRDefault="00B36152" w:rsidP="00B36152">
      <w:pPr>
        <w:spacing w:line="360" w:lineRule="auto"/>
        <w:ind w:firstLineChars="202" w:firstLine="424"/>
        <w:jc w:val="left"/>
        <w:rPr>
          <w:iCs/>
          <w:szCs w:val="21"/>
        </w:rPr>
      </w:pPr>
      <w:r w:rsidRPr="007733D1">
        <w:rPr>
          <w:rFonts w:ascii="宋体" w:hAnsi="宋体" w:hint="eastAsia"/>
          <w:noProof/>
        </w:rPr>
        <mc:AlternateContent>
          <mc:Choice Requires="wpg">
            <w:drawing>
              <wp:anchor distT="0" distB="0" distL="114300" distR="114300" simplePos="0" relativeHeight="251617280" behindDoc="0" locked="0" layoutInCell="1" allowOverlap="1" wp14:anchorId="225BFF22" wp14:editId="03548132">
                <wp:simplePos x="0" y="0"/>
                <wp:positionH relativeFrom="margin">
                  <wp:align>right</wp:align>
                </wp:positionH>
                <wp:positionV relativeFrom="paragraph">
                  <wp:posOffset>473075</wp:posOffset>
                </wp:positionV>
                <wp:extent cx="802005" cy="1641475"/>
                <wp:effectExtent l="0" t="19050" r="17145" b="15875"/>
                <wp:wrapSquare wrapText="bothSides"/>
                <wp:docPr id="238" name="组合 2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02005" cy="1641475"/>
                          <a:chOff x="0" y="0"/>
                          <a:chExt cx="802106" cy="1641687"/>
                        </a:xfrm>
                      </wpg:grpSpPr>
                      <wpg:grpSp>
                        <wpg:cNvPr id="236" name="JP2025/3/18 星期二11:20:537820"/>
                        <wpg:cNvGrpSpPr/>
                        <wpg:grpSpPr>
                          <a:xfrm>
                            <a:off x="0" y="0"/>
                            <a:ext cx="802106" cy="1641687"/>
                            <a:chOff x="0" y="0"/>
                            <a:chExt cx="802106" cy="1641687"/>
                          </a:xfrm>
                        </wpg:grpSpPr>
                        <wpg:grpSp>
                          <wpg:cNvPr id="233" name="JP2025/3/18 星期二11:11:257820"/>
                          <wpg:cNvGrpSpPr/>
                          <wpg:grpSpPr>
                            <a:xfrm>
                              <a:off x="0" y="0"/>
                              <a:ext cx="802106" cy="1641687"/>
                              <a:chOff x="0" y="0"/>
                              <a:chExt cx="802129" cy="1641687"/>
                            </a:xfrm>
                          </wpg:grpSpPr>
                          <wpg:grpSp>
                            <wpg:cNvPr id="232" name="组合 232"/>
                            <wpg:cNvGrpSpPr/>
                            <wpg:grpSpPr>
                              <a:xfrm>
                                <a:off x="0" y="0"/>
                                <a:ext cx="720725" cy="1641687"/>
                                <a:chOff x="0" y="0"/>
                                <a:chExt cx="720785" cy="1641736"/>
                              </a:xfrm>
                            </wpg:grpSpPr>
                            <wpg:grpSp>
                              <wpg:cNvPr id="231" name="组合 231"/>
                              <wpg:cNvGrpSpPr/>
                              <wpg:grpSpPr>
                                <a:xfrm>
                                  <a:off x="0" y="0"/>
                                  <a:ext cx="720785" cy="1641736"/>
                                  <a:chOff x="0" y="0"/>
                                  <a:chExt cx="720785" cy="1641736"/>
                                </a:xfrm>
                              </wpg:grpSpPr>
                              <wps:wsp>
                                <wps:cNvPr id="219" name="直接连接符 219"/>
                                <wps:cNvCnPr/>
                                <wps:spPr>
                                  <a:xfrm flipV="1">
                                    <a:off x="282777" y="830382"/>
                                    <a:ext cx="223766" cy="6129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tailEnd type="stealth" w="med"/>
                                  </a:ln>
                                  <a:effectLst/>
                                </wps:spPr>
                                <wps:bodyPr/>
                              </wps:wsp>
                              <wpg:grpSp>
                                <wpg:cNvPr id="230" name="组合 230"/>
                                <wpg:cNvGrpSpPr/>
                                <wpg:grpSpPr>
                                  <a:xfrm>
                                    <a:off x="0" y="0"/>
                                    <a:ext cx="720785" cy="1641736"/>
                                    <a:chOff x="0" y="0"/>
                                    <a:chExt cx="720785" cy="1641736"/>
                                  </a:xfrm>
                                </wpg:grpSpPr>
                                <wpg:grpSp>
                                  <wpg:cNvPr id="229" name="组合 229"/>
                                  <wpg:cNvGrpSpPr/>
                                  <wpg:grpSpPr>
                                    <a:xfrm>
                                      <a:off x="0" y="0"/>
                                      <a:ext cx="720785" cy="1641736"/>
                                      <a:chOff x="0" y="0"/>
                                      <a:chExt cx="720785" cy="1641736"/>
                                    </a:xfrm>
                                  </wpg:grpSpPr>
                                  <wpg:grpSp>
                                    <wpg:cNvPr id="228" name="组合 228"/>
                                    <wpg:cNvGrpSpPr/>
                                    <wpg:grpSpPr>
                                      <a:xfrm>
                                        <a:off x="0" y="0"/>
                                        <a:ext cx="720785" cy="1641736"/>
                                        <a:chOff x="0" y="0"/>
                                        <a:chExt cx="720785" cy="1641736"/>
                                      </a:xfrm>
                                    </wpg:grpSpPr>
                                    <wpg:grpSp>
                                      <wpg:cNvPr id="227" name="组合 227"/>
                                      <wpg:cNvGrpSpPr/>
                                      <wpg:grpSpPr>
                                        <a:xfrm>
                                          <a:off x="56794" y="0"/>
                                          <a:ext cx="639335" cy="1641736"/>
                                          <a:chOff x="-122915" y="0"/>
                                          <a:chExt cx="639335" cy="1641736"/>
                                        </a:xfrm>
                                      </wpg:grpSpPr>
                                      <wpg:grpSp>
                                        <wpg:cNvPr id="225" name="组合 225"/>
                                        <wpg:cNvGrpSpPr/>
                                        <wpg:grpSpPr>
                                          <a:xfrm>
                                            <a:off x="-122915" y="0"/>
                                            <a:ext cx="639335" cy="1641736"/>
                                            <a:chOff x="-122915" y="0"/>
                                            <a:chExt cx="639335" cy="1641736"/>
                                          </a:xfrm>
                                        </wpg:grpSpPr>
                                        <wps:wsp>
                                          <wps:cNvPr id="213" name="JP2025/3/18 星期二9:55:12037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-122915" y="1491974"/>
                                              <a:ext cx="489124" cy="14976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20A0FABD" w14:textId="77777777" w:rsidR="00B36152" w:rsidRPr="007733D1" w:rsidRDefault="00B36152" w:rsidP="00B36152">
                                                <w:pPr>
                                                  <w:jc w:val="center"/>
                                                </w:pPr>
                                                <w:r w:rsidRPr="007733D1">
                                                  <w:rPr>
                                                    <w:i/>
                                                    <w:sz w:val="18"/>
                                                    <w:szCs w:val="21"/>
                                                  </w:rPr>
                                                  <w:t xml:space="preserve">G </w:t>
                                                </w:r>
                                                <w:r w:rsidRPr="007733D1">
                                                  <w:t xml:space="preserve">  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0" tIns="0" rIns="0" bIns="0" anchor="t" anchorCtr="0" upright="1">
                                            <a:noAutofit/>
                                          </wps:bodyPr>
                                        </wps:wsp>
                                        <wpg:grpSp>
                                          <wpg:cNvPr id="224" name="组合 224"/>
                                          <wpg:cNvGrpSpPr/>
                                          <wpg:grpSpPr>
                                            <a:xfrm>
                                              <a:off x="82763" y="0"/>
                                              <a:ext cx="433657" cy="1469065"/>
                                              <a:chOff x="0" y="0"/>
                                              <a:chExt cx="433657" cy="1469065"/>
                                            </a:xfrm>
                                          </wpg:grpSpPr>
                                          <wps:wsp>
                                            <wps:cNvPr id="192" name="JP2025/3/18 星期二9:55:337820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52955" y="0"/>
                                                <a:ext cx="180702" cy="159818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14:paraId="0E015AD0" w14:textId="77777777" w:rsidR="00B36152" w:rsidRPr="007733D1" w:rsidRDefault="00B36152" w:rsidP="00B36152">
                                                  <w:pPr>
                                                    <w:jc w:val="center"/>
                                                  </w:pPr>
                                                  <w:r w:rsidRPr="007733D1">
                                                    <w:rPr>
                                                      <w:i/>
                                                      <w:sz w:val="18"/>
                                                      <w:szCs w:val="21"/>
                                                    </w:rPr>
                                                    <w:t>F</w:t>
                                                  </w:r>
                                                  <w:r w:rsidRPr="007733D1">
                                                    <w:rPr>
                                                      <w:iCs/>
                                                      <w:sz w:val="18"/>
                                                      <w:szCs w:val="21"/>
                                                      <w:vertAlign w:val="subscript"/>
                                                    </w:rPr>
                                                    <w:t>拉</w:t>
                                                  </w:r>
                                                  <w:r w:rsidRPr="007733D1">
                                                    <w:t xml:space="preserve">  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0" tIns="0" rIns="0" bIns="0" anchor="t" anchorCtr="0" upright="1">
                                              <a:noAutofit/>
                                            </wps:bodyPr>
                                          </wps:wsp>
                                          <wpg:grpSp>
                                            <wpg:cNvPr id="217" name="组合 217"/>
                                            <wpg:cNvGrpSpPr/>
                                            <wpg:grpSpPr>
                                              <a:xfrm>
                                                <a:off x="0" y="63175"/>
                                                <a:ext cx="233045" cy="1405890"/>
                                                <a:chOff x="0" y="53063"/>
                                                <a:chExt cx="233204" cy="1406132"/>
                                              </a:xfrm>
                                            </wpg:grpSpPr>
                                            <wps:wsp>
                                              <wps:cNvPr id="205" name="直接连接符 205"/>
                                              <wps:cNvCnPr/>
                                              <wps:spPr>
                                                <a:xfrm flipV="1">
                                                  <a:off x="0" y="53063"/>
                                                  <a:ext cx="233204" cy="629003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 cap="flat" cmpd="sng" algn="ctr">
                                                  <a:solidFill>
                                                    <a:sysClr val="windowText" lastClr="000000"/>
                                                  </a:solidFill>
                                                  <a:prstDash val="solid"/>
                                                  <a:miter lim="800000"/>
                                                  <a:tailEnd type="stealth" w="med"/>
                                                </a:ln>
                                                <a:effectLst/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16" name="直接连接符 216"/>
                                              <wps:cNvCnPr/>
                                              <wps:spPr>
                                                <a:xfrm>
                                                  <a:off x="1612" y="680159"/>
                                                  <a:ext cx="2584" cy="779036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 cap="flat" cmpd="sng" algn="ctr">
                                                  <a:solidFill>
                                                    <a:srgbClr val="00B050"/>
                                                  </a:solidFill>
                                                  <a:prstDash val="solid"/>
                                                  <a:miter lim="800000"/>
                                                  <a:tailEnd type="stealth" w="med"/>
                                                </a:ln>
                                                <a:effectLst/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</wpg:grpSp>
                                      <wps:wsp>
                                        <wps:cNvPr id="218" name="直接连接符 218"/>
                                        <wps:cNvCnPr/>
                                        <wps:spPr>
                                          <a:xfrm>
                                            <a:off x="322418" y="57591"/>
                                            <a:ext cx="2582" cy="77871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dash"/>
                                            <a:miter lim="800000"/>
                                            <a:headEnd type="none" w="med" len="med"/>
                                            <a:tailEnd type="none" w="med" len="me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220" name="直接连接符 220"/>
                                      <wps:cNvCnPr/>
                                      <wps:spPr>
                                        <a:xfrm>
                                          <a:off x="0" y="520076"/>
                                          <a:ext cx="720785" cy="444153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dash"/>
                                          <a:miter lim="800000"/>
                                          <a:headEnd type="none" w="med" len="med"/>
                                          <a:tailEnd type="none" w="med" len="me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221" name="直接连接符 221"/>
                                    <wps:cNvCnPr/>
                                    <wps:spPr>
                                      <a:xfrm>
                                        <a:off x="266920" y="686571"/>
                                        <a:ext cx="240223" cy="1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FF0000"/>
                                        </a:solidFill>
                                        <a:prstDash val="solid"/>
                                        <a:miter lim="800000"/>
                                        <a:tailEnd type="stealth" w="med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22" name="弧形 222"/>
                                  <wps:cNvSpPr/>
                                  <wps:spPr>
                                    <a:xfrm rot="5400000">
                                      <a:off x="216708" y="665429"/>
                                      <a:ext cx="121689" cy="80583"/>
                                    </a:xfrm>
                                    <a:prstGeom prst="arc">
                                      <a:avLst>
                                        <a:gd name="adj1" fmla="val 17412202"/>
                                        <a:gd name="adj2" fmla="val 0"/>
                                      </a:avLst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23" name="弧形 223"/>
                              <wps:cNvSpPr/>
                              <wps:spPr>
                                <a:xfrm rot="18714940">
                                  <a:off x="180928" y="1326295"/>
                                  <a:ext cx="165933" cy="119786"/>
                                </a:xfrm>
                                <a:prstGeom prst="arc">
                                  <a:avLst>
                                    <a:gd name="adj1" fmla="val 19467569"/>
                                    <a:gd name="adj2" fmla="val 0"/>
                                  </a:avLst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  <wps:wsp>
                            <wps:cNvPr id="226" name="JP2025/3/18 星期二9:55:3378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0731" y="709797"/>
                                <a:ext cx="271398" cy="17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FEDB194" w14:textId="77777777" w:rsidR="00B36152" w:rsidRPr="007733D1" w:rsidRDefault="00B36152" w:rsidP="00B36152">
                                  <w:pPr>
                                    <w:jc w:val="center"/>
                                  </w:pPr>
                                  <w:r w:rsidRPr="007733D1">
                                    <w:rPr>
                                      <w:i/>
                                      <w:color w:val="FF0000"/>
                                      <w:sz w:val="18"/>
                                      <w:szCs w:val="21"/>
                                    </w:rPr>
                                    <w:t>F</w:t>
                                  </w:r>
                                  <w:r w:rsidRPr="007733D1">
                                    <w:rPr>
                                      <w:iCs/>
                                      <w:color w:val="FF0000"/>
                                      <w:sz w:val="18"/>
                                      <w:szCs w:val="21"/>
                                      <w:vertAlign w:val="subscript"/>
                                    </w:rPr>
                                    <w:t>合</w:t>
                                  </w:r>
                                  <w:r w:rsidRPr="007733D1">
                                    <w:rPr>
                                      <w:iCs/>
                                      <w:color w:val="FF0000"/>
                                      <w:sz w:val="18"/>
                                      <w:szCs w:val="21"/>
                                      <w:vertAlign w:val="subscript"/>
                                    </w:rPr>
                                    <w:t xml:space="preserve"> </w:t>
                                  </w:r>
                                  <w:r w:rsidRPr="007733D1"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235" name="JP2025/3/18 星期二11:11:2500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0280" y="749997"/>
                              <a:ext cx="30480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6C3295" w14:textId="77777777" w:rsidR="00B36152" w:rsidRPr="007733D1" w:rsidRDefault="00B36152" w:rsidP="00B36152">
                                <w:pPr>
                                  <w:jc w:val="center"/>
                                  <w:rPr>
                                    <w:iCs/>
                                  </w:rPr>
                                </w:pPr>
                                <w:r w:rsidRPr="007733D1">
                                  <w:rPr>
                                    <w:iCs/>
                                    <w:sz w:val="18"/>
                                    <w:szCs w:val="21"/>
                                  </w:rPr>
                                  <w:t>53°</w:t>
                                </w:r>
                                <w:r w:rsidRPr="007733D1">
                                  <w:rPr>
                                    <w:iCs/>
                                  </w:rPr>
                                  <w:t xml:space="preserve"> 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237" name="JP2025/3/18 星期二11:20:530091"/>
                        <wps:cNvSpPr txBox="1">
                          <a:spLocks noChangeArrowheads="1"/>
                        </wps:cNvSpPr>
                        <wps:spPr bwMode="auto">
                          <a:xfrm>
                            <a:off x="237849" y="1088272"/>
                            <a:ext cx="15240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508212" w14:textId="77777777" w:rsidR="00B36152" w:rsidRPr="007733D1" w:rsidRDefault="00B36152" w:rsidP="00B36152">
                              <w:pPr>
                                <w:jc w:val="center"/>
                              </w:pPr>
                              <w:r>
                                <w:rPr>
                                  <w:i/>
                                </w:rPr>
                                <w:t>β</w:t>
                              </w:r>
                              <w:r w:rsidRPr="007733D1"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25BFF22" id="组合 238" o:spid="_x0000_s2099" style="position:absolute;left:0;text-align:left;margin-left:11.95pt;margin-top:37.25pt;width:63.15pt;height:129.25pt;z-index:251617280;mso-position-horizontal:right;mso-position-horizontal-relative:margin;mso-position-vertical-relative:text;mso-width-relative:margin;mso-height-relative:margin" coordsize="8021,16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">
                <v:group id="JP2025/3/18 星期二11:20:537820" o:spid="_x0000_s2100" style="position:absolute;width:8021;height:16416" coordsize="8021,164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Axy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QGzzPhCMjlAwAA//8DAFBLAQItABQABgAIAAAAIQDb4fbL7gAAAIUBAAATAAAAAAAAAAAA&#10;AAAAAAAAAABbQ29udGVudF9UeXBlc10ueG1sUEsBAi0AFAAGAAgAAAAhAFr0LFu/AAAAFQEAAAsA&#10;AAAAAAAAAAAAAAAAHwEAAF9yZWxzLy5yZWxzUEsBAi0AFAAGAAgAAAAhAL4oDHLEAAAA3AAAAA8A&#10;AAAAAAAAAAAAAAAABwIAAGRycy9kb3ducmV2LnhtbFBLBQYAAAAAAwADALcAAAD4AgAAAAA=&#10;">
                  <v:group id="JP2025/3/18 星期二11:11:257820" o:spid="_x0000_s2101" style="position:absolute;width:8021;height:16416" coordsize="8021,164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  <v:group id="组合 232" o:spid="_x0000_s2102" style="position:absolute;width:7207;height:16416" coordsize="7207,16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wp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ySSB95lwBOTyBQAA//8DAFBLAQItABQABgAIAAAAIQDb4fbL7gAAAIUBAAATAAAAAAAAAAAA&#10;AAAAAAAAAABbQ29udGVudF9UeXBlc10ueG1sUEsBAi0AFAAGAAgAAAAhAFr0LFu/AAAAFQEAAAsA&#10;AAAAAAAAAAAAAAAAHwEAAF9yZWxzLy5yZWxzUEsBAi0AFAAGAAgAAAAhAMETCnHEAAAA3AAAAA8A&#10;AAAAAAAAAAAAAAAABwIAAGRycy9kb3ducmV2LnhtbFBLBQYAAAAAAwADALcAAAD4AgAAAAA=&#10;">
                      <v:group id="组合 231" o:spid="_x0000_s2103" style="position:absolute;width:7207;height:16417" coordsize="7207,16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ZQG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ZBrD+0w4AnL5CwAA//8DAFBLAQItABQABgAIAAAAIQDb4fbL7gAAAIUBAAATAAAAAAAAAAAA&#10;AAAAAAAAAABbQ29udGVudF9UeXBlc10ueG1sUEsBAi0AFAAGAAgAAAAhAFr0LFu/AAAAFQEAAAsA&#10;AAAAAAAAAAAAAAAAHwEAAF9yZWxzLy5yZWxzUEsBAi0AFAAGAAgAAAAhADHBlAbEAAAA3AAAAA8A&#10;AAAAAAAAAAAAAAAABwIAAGRycy9kb3ducmV2LnhtbFBLBQYAAAAAAwADALcAAAD4AgAAAAA=&#10;">
                        <v:line id="直接连接符 219" o:spid="_x0000_s2104" style="position:absolute;flip:y;visibility:visible;mso-wrap-style:square" from="2827,8303" to="5065,14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" strokecolor="windowText">
                          <v:stroke endarrow="classic" joinstyle="miter"/>
                        </v:line>
                        <v:group id="组合 230" o:spid="_x0000_s2105" style="position:absolute;width:7207;height:16417" coordsize="7207,16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TGd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zA9nwhGQ+38AAAD//wMAUEsBAi0AFAAGAAgAAAAhANvh9svuAAAAhQEAABMAAAAAAAAAAAAA&#10;AAAAAAAAAFtDb250ZW50X1R5cGVzXS54bWxQSwECLQAUAAYACAAAACEAWvQsW78AAAAVAQAACwAA&#10;AAAAAAAAAAAAAAAfAQAAX3JlbHMvLnJlbHNQSwECLQAUAAYACAAAACEAXo0xncMAAADcAAAADwAA&#10;AAAAAAAAAAAAAAAHAgAAZHJzL2Rvd25yZXYueG1sUEsFBgAAAAADAAMAtwAAAPcCAAAAAA==&#10;">
                          <v:group id="组合 229" o:spid="_x0000_s2106" style="position:absolute;width:7207;height:16417" coordsize="7207,16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g7d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">
                            <v:group id="组合 228" o:spid="_x0000_s2107" style="position:absolute;width:7207;height:16417" coordsize="7207,16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qtG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">
                              <v:group id="组合 227" o:spid="_x0000_s2108" style="position:absolute;left:567;width:6394;height:16417" coordorigin="-1229" coordsize="6393,16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T80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">
                                <v:group id="组合 225" o:spid="_x0000_s2109" style="position:absolute;left:-1229;width:6393;height:16417" coordorigin="-1229" coordsize="6393,16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                <v:shape id="JP2025/3/18 星期二9:55:120372" o:spid="_x0000_s2110" type="#_x0000_t202" style="position:absolute;left:-1229;top:14919;width:4891;height:14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" filled="f" stroked="f">
                                    <v:textbox inset="0,0,0,0">
                                      <w:txbxContent>
                                        <w:p w14:paraId="20A0FABD" w14:textId="77777777" w:rsidR="00B36152" w:rsidRPr="007733D1" w:rsidRDefault="00B36152" w:rsidP="00B36152">
                                          <w:pPr>
                                            <w:jc w:val="center"/>
                                          </w:pPr>
                                          <w:r w:rsidRPr="007733D1">
                                            <w:rPr>
                                              <w:i/>
                                              <w:sz w:val="18"/>
                                              <w:szCs w:val="21"/>
                                            </w:rPr>
                                            <w:t xml:space="preserve">G </w:t>
                                          </w:r>
                                          <w:r w:rsidRPr="007733D1">
                                            <w:t xml:space="preserve">  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组合 224" o:spid="_x0000_s2111" style="position:absolute;left:827;width:4337;height:14690" coordsize="4336,14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6FD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">
                                    <v:shape id="JP2025/3/18 星期二9:55:337820" o:spid="_x0000_s2112" type="#_x0000_t202" style="position:absolute;left:2529;width:1807;height:1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" filled="f" stroked="f">
                                      <v:textbox inset="0,0,0,0">
                                        <w:txbxContent>
                                          <w:p w14:paraId="0E015AD0" w14:textId="77777777" w:rsidR="00B36152" w:rsidRPr="007733D1" w:rsidRDefault="00B36152" w:rsidP="00B36152">
                                            <w:pPr>
                                              <w:jc w:val="center"/>
                                            </w:pPr>
                                            <w:r w:rsidRPr="007733D1">
                                              <w:rPr>
                                                <w:i/>
                                                <w:sz w:val="18"/>
                                                <w:szCs w:val="21"/>
                                              </w:rPr>
                                              <w:t>F</w:t>
                                            </w:r>
                                            <w:r w:rsidRPr="007733D1">
                                              <w:rPr>
                                                <w:iCs/>
                                                <w:sz w:val="18"/>
                                                <w:szCs w:val="21"/>
                                                <w:vertAlign w:val="subscript"/>
                                              </w:rPr>
                                              <w:t>拉</w:t>
                                            </w:r>
                                            <w:r w:rsidRPr="007733D1">
                                              <w:t xml:space="preserve">  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group id="组合 217" o:spid="_x0000_s2113" style="position:absolute;top:631;width:2330;height:14059" coordorigin=",530" coordsize="2332,140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fWJ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UfwNzzPhCMjFAwAA//8DAFBLAQItABQABgAIAAAAIQDb4fbL7gAAAIUBAAATAAAAAAAAAAAA&#10;AAAAAAAAAABbQ29udGVudF9UeXBlc10ueG1sUEsBAi0AFAAGAAgAAAAhAFr0LFu/AAAAFQEAAAsA&#10;AAAAAAAAAAAAAAAAHwEAAF9yZWxzLy5yZWxzUEsBAi0AFAAGAAgAAAAhAJrR9YnEAAAA3AAAAA8A&#10;AAAAAAAAAAAAAAAABwIAAGRycy9kb3ducmV2LnhtbFBLBQYAAAAAAwADALcAAAD4AgAAAAA=&#10;">
                                      <v:line id="直接连接符 205" o:spid="_x0000_s2114" style="position:absolute;flip:y;visibility:visible;mso-wrap-style:square" from="0,530" to="2332,6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" strokecolor="windowText">
                                        <v:stroke endarrow="classic" joinstyle="miter"/>
                                      </v:line>
                                      <v:line id="直接连接符 216" o:spid="_x0000_s2115" style="position:absolute;visibility:visible;mso-wrap-style:square" from="16,6801" to="41,14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" strokecolor="#00b050">
                                        <v:stroke endarrow="classic" joinstyle="miter"/>
                                      </v:line>
                                    </v:group>
                                  </v:group>
                                </v:group>
                                <v:line id="直接连接符 218" o:spid="_x0000_s2116" style="position:absolute;visibility:visible;mso-wrap-style:square" from="3224,575" to="3250,8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" strokecolor="windowText">
                                  <v:stroke dashstyle="dash" joinstyle="miter"/>
                                </v:line>
                              </v:group>
                              <v:line id="直接连接符 220" o:spid="_x0000_s2117" style="position:absolute;visibility:visible;mso-wrap-style:square" from="0,5200" to="7207,9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" strokecolor="windowText">
                                <v:stroke dashstyle="dash" joinstyle="miter"/>
                              </v:line>
                            </v:group>
                            <v:line id="直接连接符 221" o:spid="_x0000_s2118" style="position:absolute;visibility:visible;mso-wrap-style:square" from="2669,6865" to="5071,8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" strokecolor="red">
                              <v:stroke endarrow="classic" joinstyle="miter"/>
                            </v:line>
                          </v:group>
                          <v:shape id="弧形 222" o:spid="_x0000_s2119" style="position:absolute;left:2166;top:6654;width:1217;height:806;rotation:90;visibility:visible;mso-wrap-style:square;v-text-anchor:middle" coordsize="121689,805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" path="m75250,1146nsc102507,5545,121689,21714,121689,40292r-60844,l75250,1146xem75250,1146nfc102507,5545,121689,21714,121689,40292e" filled="f" strokecolor="windowText" strokeweight=".5pt">
                            <v:stroke joinstyle="miter"/>
                            <v:path arrowok="t" o:connecttype="custom" o:connectlocs="75250,1146;121689,40292" o:connectangles="0,0"/>
                          </v:shape>
                        </v:group>
                      </v:group>
                      <v:shape id="弧形 223" o:spid="_x0000_s2120" style="position:absolute;left:1809;top:13263;width:1659;height:1197;rotation:-3151255fd;visibility:visible;mso-wrap-style:square;v-text-anchor:middle" coordsize="165933,1197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" path="m141940,17765nsc157312,28979,165934,44117,165934,59893r-82967,l141940,17765xem141940,17765nfc157312,28979,165934,44117,165934,59893e" filled="f" strokecolor="windowText" strokeweight=".5pt">
                        <v:stroke joinstyle="miter"/>
                        <v:path arrowok="t" o:connecttype="custom" o:connectlocs="141940,17765;165934,59893" o:connectangles="0,0"/>
                      </v:shape>
                    </v:group>
                    <v:shape id="JP2025/3/18 星期二9:55:337820" o:spid="_x0000_s2121" type="#_x0000_t202" style="position:absolute;left:5307;top:7097;width:2714;height:17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" filled="f" stroked="f">
                      <v:textbox inset="0,0,0,0">
                        <w:txbxContent>
                          <w:p w14:paraId="1FEDB194" w14:textId="77777777" w:rsidR="00B36152" w:rsidRPr="007733D1" w:rsidRDefault="00B36152" w:rsidP="00B36152">
                            <w:pPr>
                              <w:jc w:val="center"/>
                            </w:pPr>
                            <w:r w:rsidRPr="007733D1">
                              <w:rPr>
                                <w:i/>
                                <w:color w:val="FF0000"/>
                                <w:sz w:val="18"/>
                                <w:szCs w:val="21"/>
                              </w:rPr>
                              <w:t>F</w:t>
                            </w:r>
                            <w:r w:rsidRPr="007733D1">
                              <w:rPr>
                                <w:iCs/>
                                <w:color w:val="FF0000"/>
                                <w:sz w:val="18"/>
                                <w:szCs w:val="21"/>
                                <w:vertAlign w:val="subscript"/>
                              </w:rPr>
                              <w:t>合</w:t>
                            </w:r>
                            <w:r w:rsidRPr="007733D1">
                              <w:rPr>
                                <w:iCs/>
                                <w:color w:val="FF0000"/>
                                <w:sz w:val="18"/>
                                <w:szCs w:val="21"/>
                                <w:vertAlign w:val="subscript"/>
                              </w:rPr>
                              <w:t xml:space="preserve"> </w:t>
                            </w:r>
                            <w:r w:rsidRPr="007733D1">
                              <w:t xml:space="preserve">  </w:t>
                            </w:r>
                          </w:p>
                        </w:txbxContent>
                      </v:textbox>
                    </v:shape>
                  </v:group>
                  <v:shape id="JP2025/3/18 星期二11:11:250091" o:spid="_x0000_s2122" type="#_x0000_t202" style="position:absolute;left:1902;top:7499;width:3048;height:19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" filled="f" stroked="f">
                    <v:textbox inset="0,0,0,0">
                      <w:txbxContent>
                        <w:p w14:paraId="406C3295" w14:textId="77777777" w:rsidR="00B36152" w:rsidRPr="007733D1" w:rsidRDefault="00B36152" w:rsidP="00B36152">
                          <w:pPr>
                            <w:jc w:val="center"/>
                            <w:rPr>
                              <w:iCs/>
                            </w:rPr>
                          </w:pPr>
                          <w:r w:rsidRPr="007733D1">
                            <w:rPr>
                              <w:iCs/>
                              <w:sz w:val="18"/>
                              <w:szCs w:val="21"/>
                            </w:rPr>
                            <w:t>53°</w:t>
                          </w:r>
                          <w:r w:rsidRPr="007733D1">
                            <w:rPr>
                              <w:iCs/>
                            </w:rPr>
                            <w:t xml:space="preserve">  </w:t>
                          </w:r>
                        </w:p>
                      </w:txbxContent>
                    </v:textbox>
                  </v:shape>
                </v:group>
                <v:shape id="JP2025/3/18 星期二11:20:530091" o:spid="_x0000_s2123" type="#_x0000_t202" style="position:absolute;left:2378;top:10882;width:1524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" filled="f" stroked="f">
                  <v:textbox inset="0,0,0,0">
                    <w:txbxContent>
                      <w:p w14:paraId="75508212" w14:textId="77777777" w:rsidR="00B36152" w:rsidRPr="007733D1" w:rsidRDefault="00B36152" w:rsidP="00B36152">
                        <w:pPr>
                          <w:jc w:val="center"/>
                        </w:pPr>
                        <w:r>
                          <w:rPr>
                            <w:i/>
                          </w:rPr>
                          <w:t>β</w:t>
                        </w:r>
                        <w:r w:rsidRPr="007733D1">
                          <w:t xml:space="preserve">  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rPr>
          <w:rFonts w:hint="eastAsia"/>
          <w:iCs/>
          <w:szCs w:val="21"/>
        </w:rPr>
        <w:t>沿斜面方向做匀加速运动，由牛顿第二定律得，</w:t>
      </w:r>
    </w:p>
    <w:p w14:paraId="389D5E40" w14:textId="77777777" w:rsidR="00B36152" w:rsidRPr="000E7CE2" w:rsidRDefault="00B36152" w:rsidP="00B36152">
      <w:pPr>
        <w:spacing w:line="360" w:lineRule="auto"/>
        <w:ind w:firstLineChars="202" w:firstLine="424"/>
        <w:jc w:val="center"/>
        <w:rPr>
          <w:szCs w:val="21"/>
        </w:rPr>
      </w:pPr>
      <m:oMath>
        <m:r>
          <m:rPr>
            <m:nor/>
          </m:rPr>
          <w:rPr>
            <w:i/>
            <w:iCs/>
            <w:szCs w:val="21"/>
          </w:rPr>
          <m:t>G</m:t>
        </m:r>
        <m:r>
          <m:rPr>
            <m:nor/>
          </m:rPr>
          <w:rPr>
            <w:szCs w:val="21"/>
          </w:rPr>
          <m:t>cos53°-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nor/>
              </m:rPr>
              <w:rPr>
                <w:i/>
                <w:iCs/>
                <w:szCs w:val="21"/>
              </w:rPr>
              <m:t>F</m:t>
            </m:r>
          </m:e>
          <m:sub>
            <m:r>
              <m:rPr>
                <m:nor/>
              </m:rPr>
              <w:rPr>
                <w:szCs w:val="21"/>
              </w:rPr>
              <m:t>拉</m:t>
            </m:r>
          </m:sub>
        </m:sSub>
        <m:r>
          <m:rPr>
            <m:nor/>
          </m:rPr>
          <w:rPr>
            <w:szCs w:val="21"/>
          </w:rPr>
          <m:t>sin</m:t>
        </m:r>
        <m:r>
          <m:rPr>
            <m:nor/>
          </m:rPr>
          <w:rPr>
            <w:i/>
            <w:iCs/>
            <w:szCs w:val="21"/>
          </w:rPr>
          <m:t>α</m:t>
        </m:r>
        <m:r>
          <m:rPr>
            <m:nor/>
          </m:rPr>
          <w:rPr>
            <w:rFonts w:ascii="Cambria Math"/>
            <w:i/>
            <w:iCs/>
            <w:szCs w:val="21"/>
          </w:rPr>
          <m:t xml:space="preserve"> </m:t>
        </m:r>
        <m:r>
          <m:rPr>
            <m:nor/>
          </m:rPr>
          <w:rPr>
            <w:szCs w:val="21"/>
          </w:rPr>
          <m:t>=</m:t>
        </m:r>
        <m:r>
          <m:rPr>
            <m:nor/>
          </m:rPr>
          <w:rPr>
            <w:rFonts w:ascii="Cambria Math"/>
            <w:szCs w:val="21"/>
          </w:rPr>
          <m:t xml:space="preserve"> </m:t>
        </m:r>
        <m:r>
          <m:rPr>
            <m:nor/>
          </m:rPr>
          <w:rPr>
            <w:i/>
            <w:iCs/>
            <w:szCs w:val="21"/>
          </w:rPr>
          <m:t>ma</m:t>
        </m:r>
      </m:oMath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08358CE7" w14:textId="77777777" w:rsidR="00B36152" w:rsidRDefault="00B36152" w:rsidP="00B36152">
      <w:pPr>
        <w:spacing w:line="360" w:lineRule="auto"/>
        <w:ind w:firstLineChars="202" w:firstLine="424"/>
        <w:jc w:val="left"/>
        <w:rPr>
          <w:iCs/>
          <w:szCs w:val="21"/>
        </w:rPr>
      </w:pPr>
      <w:r>
        <w:rPr>
          <w:rFonts w:hint="eastAsia"/>
          <w:szCs w:val="21"/>
        </w:rPr>
        <w:t>解得拉力大小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nor/>
              </m:rPr>
              <w:rPr>
                <w:i/>
                <w:iCs/>
                <w:szCs w:val="21"/>
              </w:rPr>
              <m:t>F</m:t>
            </m:r>
          </m:e>
          <m:sub>
            <m:r>
              <m:rPr>
                <m:nor/>
              </m:rPr>
              <w:rPr>
                <w:szCs w:val="21"/>
              </w:rPr>
              <m:t>拉</m:t>
            </m:r>
          </m:sub>
        </m:sSub>
        <m:r>
          <m:rPr>
            <m:nor/>
          </m:rPr>
          <w:rPr>
            <w:rFonts w:ascii="Cambria Math" w:hint="eastAsia"/>
            <w:i/>
            <w:iCs/>
            <w:szCs w:val="21"/>
          </w:rPr>
          <m:t>=</m:t>
        </m:r>
        <m:r>
          <m:rPr>
            <m:nor/>
          </m:rPr>
          <w:rPr>
            <w:szCs w:val="21"/>
          </w:rPr>
          <m:t>543N</m:t>
        </m:r>
        <m:r>
          <m:rPr>
            <m:nor/>
          </m:rPr>
          <w:rPr>
            <w:rFonts w:ascii="Cambria Math" w:hint="eastAsia"/>
            <w:szCs w:val="21"/>
          </w:rPr>
          <m:t xml:space="preserve"> </m:t>
        </m:r>
      </m:oMath>
      <w:r>
        <w:rPr>
          <w:rFonts w:hint="eastAsia"/>
          <w:szCs w:val="21"/>
        </w:rPr>
        <w:t xml:space="preserve"> </w:t>
      </w:r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096B309F" w14:textId="77777777" w:rsidR="00B36152" w:rsidRDefault="00B36152" w:rsidP="00B36152">
      <w:pPr>
        <w:spacing w:line="360" w:lineRule="auto"/>
        <w:ind w:firstLineChars="202" w:firstLine="424"/>
        <w:jc w:val="left"/>
        <w:rPr>
          <w:szCs w:val="21"/>
        </w:rPr>
      </w:pPr>
      <w:r>
        <w:rPr>
          <w:szCs w:val="21"/>
        </w:rPr>
        <w:t xml:space="preserve"> </w:t>
      </w:r>
      <m:oMath>
        <m:r>
          <m:rPr>
            <m:nor/>
          </m:rPr>
          <w:rPr>
            <w:i/>
            <w:iCs/>
            <w:szCs w:val="21"/>
          </w:rPr>
          <m:t>α=</m:t>
        </m:r>
        <m:r>
          <m:rPr>
            <m:nor/>
          </m:rPr>
          <w:rPr>
            <w:szCs w:val="21"/>
          </w:rPr>
          <m:t>30</m:t>
        </m:r>
        <m:r>
          <m:rPr>
            <m:nor/>
          </m:rPr>
          <w:rPr>
            <w:i/>
            <w:iCs/>
            <w:szCs w:val="21"/>
          </w:rPr>
          <m:t>°</m:t>
        </m:r>
      </m:oMath>
      <w:r>
        <w:rPr>
          <w:rFonts w:hint="eastAsia"/>
          <w:szCs w:val="21"/>
        </w:rPr>
        <w:t>，拉力方向与垂直于钢索方向向左成</w:t>
      </w:r>
      <w:r>
        <w:rPr>
          <w:rFonts w:hint="eastAsia"/>
          <w:szCs w:val="21"/>
        </w:rPr>
        <w:t>3</w:t>
      </w:r>
      <w:r>
        <w:rPr>
          <w:szCs w:val="21"/>
        </w:rPr>
        <w:t>0</w:t>
      </w:r>
      <w:r>
        <w:rPr>
          <w:rFonts w:hint="eastAsia"/>
          <w:szCs w:val="21"/>
        </w:rPr>
        <w:t>°。</w:t>
      </w:r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7034E7CD" w14:textId="77777777" w:rsidR="00B36152" w:rsidRDefault="00B36152" w:rsidP="00B36152">
      <w:pPr>
        <w:spacing w:line="360" w:lineRule="auto"/>
        <w:ind w:firstLineChars="202" w:firstLine="424"/>
        <w:jc w:val="left"/>
        <w:rPr>
          <w:szCs w:val="21"/>
        </w:rPr>
      </w:pPr>
      <w:r>
        <w:rPr>
          <w:rFonts w:hint="eastAsia"/>
          <w:szCs w:val="21"/>
        </w:rPr>
        <w:t>解法二：</w:t>
      </w:r>
      <w:r w:rsidRPr="007733D1">
        <w:rPr>
          <w:rFonts w:hint="eastAsia"/>
          <w:szCs w:val="21"/>
        </w:rPr>
        <w:t>如图，对游客进行受力分析。</w:t>
      </w:r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38AD8B79" w14:textId="77777777" w:rsidR="00B36152" w:rsidRPr="007733D1" w:rsidRDefault="00B36152" w:rsidP="00B36152">
      <w:pPr>
        <w:spacing w:line="360" w:lineRule="auto"/>
        <w:ind w:firstLineChars="202" w:firstLine="424"/>
        <w:jc w:val="left"/>
        <w:rPr>
          <w:szCs w:val="21"/>
        </w:rPr>
      </w:pPr>
      <w:r>
        <w:rPr>
          <w:rFonts w:hint="eastAsia"/>
          <w:szCs w:val="21"/>
        </w:rPr>
        <w:t>由牛顿第二定律得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nor/>
              </m:rPr>
              <w:rPr>
                <w:i/>
                <w:szCs w:val="21"/>
              </w:rPr>
              <m:t>F</m:t>
            </m:r>
          </m:e>
          <m:sub>
            <m:r>
              <m:rPr>
                <m:nor/>
              </m:rPr>
              <w:rPr>
                <w:iCs/>
                <w:szCs w:val="21"/>
              </w:rPr>
              <m:t>合</m:t>
            </m:r>
          </m:sub>
        </m:sSub>
        <m:r>
          <m:rPr>
            <m:nor/>
          </m:rPr>
          <w:rPr>
            <w:szCs w:val="21"/>
          </w:rPr>
          <m:t>=</m:t>
        </m:r>
        <m:r>
          <m:rPr>
            <m:nor/>
          </m:rPr>
          <w:rPr>
            <w:rFonts w:ascii="Cambria Math"/>
            <w:szCs w:val="21"/>
          </w:rPr>
          <m:t xml:space="preserve"> </m:t>
        </m:r>
        <m:r>
          <m:rPr>
            <m:nor/>
          </m:rPr>
          <w:rPr>
            <w:i/>
            <w:iCs/>
            <w:szCs w:val="21"/>
          </w:rPr>
          <m:t>ma</m:t>
        </m:r>
      </m:oMath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74CC7F4A" w14:textId="77777777" w:rsidR="00B36152" w:rsidRPr="00763204" w:rsidRDefault="00B36152" w:rsidP="00B36152">
      <w:pPr>
        <w:spacing w:line="360" w:lineRule="auto"/>
        <w:ind w:firstLineChars="200" w:firstLine="420"/>
        <w:jc w:val="left"/>
        <w:rPr>
          <w:sz w:val="24"/>
        </w:rPr>
      </w:pPr>
      <w:r w:rsidRPr="007733D1">
        <w:rPr>
          <w:rFonts w:hint="eastAsia"/>
          <w:szCs w:val="21"/>
        </w:rPr>
        <w:t>由余弦定理，</w:t>
      </w:r>
      <m:oMath>
        <m:r>
          <w:rPr>
            <w:rFonts w:ascii="Cambria Math" w:hAnsi="Cambria Math"/>
            <w:szCs w:val="21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Cs w:val="21"/>
                  </w:rPr>
                  <m:t>F</m:t>
                </m:r>
              </m:e>
              <m:sub>
                <m:r>
                  <m:rPr>
                    <m:nor/>
                  </m:rPr>
                  <w:rPr>
                    <w:iCs/>
                    <w:szCs w:val="21"/>
                  </w:rPr>
                  <m:t>拉</m:t>
                </m:r>
              </m:sub>
            </m:sSub>
          </m:e>
          <m:sup>
            <m:r>
              <m:rPr>
                <m:nor/>
              </m:rPr>
              <w:rPr>
                <w:iCs/>
                <w:szCs w:val="21"/>
              </w:rPr>
              <m:t>2</m:t>
            </m:r>
          </m:sup>
        </m:sSup>
        <m:r>
          <m:rPr>
            <m:nor/>
          </m:rPr>
          <w:rPr>
            <w:rFonts w:ascii="Cambria Math"/>
            <w:i/>
            <w:szCs w:val="21"/>
          </w:rPr>
          <m:t xml:space="preserve"> </m:t>
        </m:r>
        <m:r>
          <m:rPr>
            <m:nor/>
          </m:rPr>
          <w:rPr>
            <w:i/>
            <w:szCs w:val="21"/>
          </w:rPr>
          <m:t>=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Cs w:val="21"/>
                  </w:rPr>
                  <m:t>F</m:t>
                </m:r>
              </m:e>
              <m:sub>
                <m:r>
                  <m:rPr>
                    <m:nor/>
                  </m:rPr>
                  <w:rPr>
                    <w:iCs/>
                    <w:szCs w:val="21"/>
                  </w:rPr>
                  <m:t>合</m:t>
                </m:r>
              </m:sub>
            </m:sSub>
          </m:e>
          <m:sup>
            <m:r>
              <m:rPr>
                <m:nor/>
              </m:rPr>
              <w:rPr>
                <w:iCs/>
                <w:szCs w:val="21"/>
              </w:rPr>
              <m:t>2</m:t>
            </m:r>
          </m:sup>
        </m:sSup>
        <m:r>
          <m:rPr>
            <m:nor/>
          </m:rPr>
          <w:rPr>
            <w:i/>
            <w:szCs w:val="21"/>
          </w:rPr>
          <m:t>+</m:t>
        </m:r>
        <m:r>
          <m:rPr>
            <m:nor/>
          </m:rPr>
          <w:rPr>
            <w:rFonts w:ascii="Cambria Math"/>
            <w:i/>
            <w:szCs w:val="21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m:rPr>
                <m:nor/>
              </m:rPr>
              <w:rPr>
                <w:i/>
                <w:szCs w:val="21"/>
              </w:rPr>
              <m:t>G</m:t>
            </m:r>
          </m:e>
          <m:sup>
            <m:r>
              <m:rPr>
                <m:nor/>
              </m:rPr>
              <w:rPr>
                <w:iCs/>
                <w:szCs w:val="21"/>
              </w:rPr>
              <m:t>2</m:t>
            </m:r>
          </m:sup>
        </m:sSup>
        <m:r>
          <w:rPr>
            <w:rFonts w:ascii="Cambria Math" w:hAnsi="Cambria Math"/>
            <w:szCs w:val="21"/>
          </w:rPr>
          <m:t>-</m:t>
        </m:r>
        <m:r>
          <m:rPr>
            <m:nor/>
          </m:rPr>
          <w:rPr>
            <w:rFonts w:ascii="Cambria Math"/>
            <w:i/>
            <w:szCs w:val="21"/>
          </w:rPr>
          <m:t xml:space="preserve"> </m:t>
        </m:r>
        <m:r>
          <m:rPr>
            <m:nor/>
          </m:rPr>
          <w:rPr>
            <w:i/>
            <w:szCs w:val="21"/>
          </w:rPr>
          <m:t>2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nor/>
              </m:rPr>
              <w:rPr>
                <w:i/>
                <w:szCs w:val="21"/>
              </w:rPr>
              <m:t>F</m:t>
            </m:r>
          </m:e>
          <m:sub>
            <m:r>
              <m:rPr>
                <m:nor/>
              </m:rPr>
              <w:rPr>
                <w:iCs/>
                <w:szCs w:val="21"/>
              </w:rPr>
              <m:t>合</m:t>
            </m:r>
          </m:sub>
        </m:sSub>
        <m:r>
          <m:rPr>
            <m:nor/>
          </m:rPr>
          <w:rPr>
            <w:i/>
            <w:szCs w:val="21"/>
          </w:rPr>
          <m:t>G</m:t>
        </m:r>
        <m:r>
          <m:rPr>
            <m:nor/>
          </m:rPr>
          <w:rPr>
            <w:iCs/>
            <w:szCs w:val="21"/>
          </w:rPr>
          <m:t>cos53°</m:t>
        </m:r>
      </m:oMath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643C2E05" w14:textId="77777777" w:rsidR="00B36152" w:rsidRPr="007733D1" w:rsidRDefault="00B36152" w:rsidP="00B36152">
      <w:pPr>
        <w:spacing w:line="360" w:lineRule="auto"/>
        <w:ind w:firstLineChars="200" w:firstLine="420"/>
        <w:jc w:val="left"/>
        <w:rPr>
          <w:szCs w:val="21"/>
        </w:rPr>
      </w:pPr>
      <w:r w:rsidRPr="007733D1">
        <w:rPr>
          <w:rFonts w:hint="eastAsia"/>
          <w:szCs w:val="21"/>
        </w:rPr>
        <w:t>解得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nor/>
              </m:rPr>
              <w:rPr>
                <w:i/>
                <w:szCs w:val="21"/>
              </w:rPr>
              <m:t>F</m:t>
            </m:r>
          </m:e>
          <m:sub>
            <m:r>
              <m:rPr>
                <m:nor/>
              </m:rPr>
              <w:rPr>
                <w:iCs/>
                <w:szCs w:val="21"/>
              </w:rPr>
              <m:t>拉</m:t>
            </m:r>
          </m:sub>
        </m:sSub>
        <m:r>
          <m:rPr>
            <m:nor/>
          </m:rPr>
          <w:rPr>
            <w:szCs w:val="21"/>
          </w:rPr>
          <m:t>=</m:t>
        </m:r>
        <m:r>
          <m:rPr>
            <m:nor/>
          </m:rPr>
          <w:rPr>
            <w:rFonts w:ascii="Cambria Math"/>
            <w:szCs w:val="21"/>
          </w:rPr>
          <m:t xml:space="preserve">  </m:t>
        </m:r>
        <m:r>
          <m:rPr>
            <m:nor/>
          </m:rPr>
          <w:rPr>
            <w:szCs w:val="21"/>
          </w:rPr>
          <m:t>543N</m:t>
        </m:r>
      </m:oMath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73BE64A2" w14:textId="77777777" w:rsidR="00B36152" w:rsidRPr="00400058" w:rsidRDefault="00B36152" w:rsidP="00B36152">
      <w:pPr>
        <w:spacing w:line="360" w:lineRule="auto"/>
        <w:jc w:val="left"/>
        <w:rPr>
          <w:i/>
          <w:sz w:val="24"/>
        </w:rPr>
      </w:pPr>
      <w:r w:rsidRPr="007733D1">
        <w:rPr>
          <w:rFonts w:hint="eastAsia"/>
          <w:szCs w:val="21"/>
        </w:rPr>
        <w:t xml:space="preserve"> </w:t>
      </w:r>
      <w:r w:rsidRPr="007733D1">
        <w:rPr>
          <w:szCs w:val="21"/>
        </w:rPr>
        <w:t xml:space="preserve">   </w:t>
      </w:r>
      <w:r w:rsidRPr="007733D1">
        <w:rPr>
          <w:rFonts w:hint="eastAsia"/>
          <w:szCs w:val="21"/>
        </w:rPr>
        <w:t>由正弦定理，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Cs w:val="21"/>
                  </w:rPr>
                  <m:t>F</m:t>
                </m:r>
              </m:e>
              <m:sub>
                <m:r>
                  <m:rPr>
                    <m:nor/>
                  </m:rPr>
                  <w:rPr>
                    <w:iCs/>
                    <w:szCs w:val="21"/>
                  </w:rPr>
                  <m:t>合</m:t>
                </m:r>
              </m:sub>
            </m:sSub>
          </m:num>
          <m:den>
            <m:r>
              <m:rPr>
                <m:nor/>
              </m:rPr>
              <w:rPr>
                <w:iCs/>
                <w:szCs w:val="21"/>
              </w:rPr>
              <m:t>sin</m:t>
            </m:r>
            <m:r>
              <m:rPr>
                <m:nor/>
              </m:rPr>
              <w:rPr>
                <w:i/>
                <w:iCs/>
                <w:szCs w:val="21"/>
              </w:rPr>
              <m:t>β</m:t>
            </m:r>
          </m:den>
        </m:f>
        <m:r>
          <m:rPr>
            <m:nor/>
          </m:rPr>
          <w:rPr>
            <w:i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Cs w:val="21"/>
                  </w:rPr>
                  <m:t>F</m:t>
                </m:r>
              </m:e>
              <m:sub>
                <m:r>
                  <m:rPr>
                    <m:nor/>
                  </m:rPr>
                  <w:rPr>
                    <w:iCs/>
                    <w:szCs w:val="21"/>
                  </w:rPr>
                  <m:t>拉</m:t>
                </m:r>
              </m:sub>
            </m:sSub>
          </m:num>
          <m:den>
            <m:r>
              <m:rPr>
                <m:nor/>
              </m:rPr>
              <w:rPr>
                <w:iCs/>
                <w:szCs w:val="21"/>
              </w:rPr>
              <m:t>sin53°</m:t>
            </m:r>
          </m:den>
        </m:f>
      </m:oMath>
      <w:r>
        <w:rPr>
          <w:rFonts w:hint="eastAsia"/>
          <w:i/>
          <w:sz w:val="24"/>
        </w:rPr>
        <w:t xml:space="preserve"> </w:t>
      </w:r>
      <w:r>
        <w:rPr>
          <w:i/>
          <w:sz w:val="24"/>
        </w:rPr>
        <w:t xml:space="preserve">      </w:t>
      </w:r>
      <w:r w:rsidRPr="007733D1">
        <w:rPr>
          <w:rFonts w:hint="eastAsia"/>
          <w:szCs w:val="21"/>
        </w:rPr>
        <w:t>解得</w:t>
      </w:r>
      <m:oMath>
        <m:r>
          <m:rPr>
            <m:nor/>
          </m:rPr>
          <w:rPr>
            <w:i/>
            <w:iCs/>
            <w:szCs w:val="21"/>
          </w:rPr>
          <m:t>β</m:t>
        </m:r>
        <m:r>
          <m:rPr>
            <m:nor/>
          </m:rPr>
          <w:rPr>
            <w:szCs w:val="21"/>
          </w:rPr>
          <m:t xml:space="preserve"> =7°</m:t>
        </m:r>
      </m:oMath>
      <w:r>
        <w:rPr>
          <w:rFonts w:hint="eastAsia"/>
          <w:i/>
          <w:sz w:val="24"/>
        </w:rPr>
        <w:t xml:space="preserve"> </w:t>
      </w:r>
      <w:r>
        <w:rPr>
          <w:i/>
          <w:sz w:val="24"/>
        </w:rPr>
        <w:t xml:space="preserve">   </w:t>
      </w:r>
      <w:r>
        <w:rPr>
          <w:rFonts w:hint="eastAsia"/>
          <w:szCs w:val="21"/>
        </w:rPr>
        <w:t>与竖直方向向右成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°。</w:t>
      </w:r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6A278D7D" w14:textId="77777777" w:rsidR="00B36152" w:rsidRPr="007733D1" w:rsidRDefault="00B36152" w:rsidP="00B36152">
      <w:pPr>
        <w:spacing w:line="360" w:lineRule="auto"/>
        <w:ind w:left="424" w:hangingChars="202" w:hanging="424"/>
        <w:jc w:val="left"/>
        <w:rPr>
          <w:szCs w:val="21"/>
        </w:rPr>
      </w:pPr>
      <w:r>
        <w:t>3</w:t>
      </w:r>
      <w:r w:rsidRPr="007733D1">
        <w:t>．</w:t>
      </w:r>
      <w:r>
        <w:rPr>
          <w:rFonts w:hint="eastAsia"/>
        </w:rPr>
        <w:t xml:space="preserve"> </w:t>
      </w:r>
      <w:r w:rsidRPr="007733D1">
        <w:rPr>
          <w:rFonts w:hint="eastAsia"/>
          <w:szCs w:val="21"/>
        </w:rPr>
        <w:t>（</w:t>
      </w:r>
      <w:r>
        <w:rPr>
          <w:szCs w:val="21"/>
        </w:rPr>
        <w:t>3</w:t>
      </w:r>
      <w:r w:rsidRPr="007733D1">
        <w:rPr>
          <w:rFonts w:hint="eastAsia"/>
          <w:szCs w:val="21"/>
        </w:rPr>
        <w:t>分）</w:t>
      </w:r>
      <w:r w:rsidRPr="00B375BB">
        <w:rPr>
          <w:rFonts w:hint="eastAsia"/>
          <w:szCs w:val="21"/>
        </w:rPr>
        <w:t>加速度</w:t>
      </w:r>
      <w:r>
        <w:rPr>
          <w:rFonts w:hint="eastAsia"/>
          <w:szCs w:val="21"/>
        </w:rPr>
        <w:t>、</w:t>
      </w:r>
      <w:r w:rsidRPr="00B375BB">
        <w:rPr>
          <w:rFonts w:hint="eastAsia"/>
          <w:szCs w:val="21"/>
        </w:rPr>
        <w:t>滑动时间</w:t>
      </w:r>
      <w:r>
        <w:rPr>
          <w:rFonts w:hint="eastAsia"/>
          <w:szCs w:val="21"/>
        </w:rPr>
        <w:t>、</w:t>
      </w:r>
      <w:r w:rsidRPr="00B375BB">
        <w:rPr>
          <w:rFonts w:hint="eastAsia"/>
          <w:szCs w:val="21"/>
        </w:rPr>
        <w:t>滑动位移或滑动距离或水平钢索长度</w:t>
      </w:r>
      <w:r>
        <w:rPr>
          <w:rFonts w:hint="eastAsia"/>
          <w:szCs w:val="21"/>
        </w:rPr>
        <w:t>、</w:t>
      </w:r>
      <w:r w:rsidRPr="00B375BB">
        <w:rPr>
          <w:rFonts w:hint="eastAsia"/>
          <w:szCs w:val="21"/>
        </w:rPr>
        <w:t>末速度</w:t>
      </w:r>
      <w:r>
        <w:rPr>
          <w:rFonts w:hint="eastAsia"/>
          <w:szCs w:val="21"/>
        </w:rPr>
        <w:t>、</w:t>
      </w:r>
      <w:r w:rsidRPr="00B375BB">
        <w:rPr>
          <w:rFonts w:hint="eastAsia"/>
          <w:szCs w:val="21"/>
        </w:rPr>
        <w:t>轻绳的</w:t>
      </w:r>
      <w:r>
        <w:rPr>
          <w:rFonts w:hint="eastAsia"/>
          <w:szCs w:val="21"/>
        </w:rPr>
        <w:t>角度</w:t>
      </w:r>
      <w:r w:rsidRPr="00B375BB">
        <w:rPr>
          <w:rFonts w:hint="eastAsia"/>
          <w:szCs w:val="21"/>
        </w:rPr>
        <w:t>（至少写出</w:t>
      </w:r>
      <w:r w:rsidRPr="00B375BB">
        <w:rPr>
          <w:szCs w:val="21"/>
        </w:rPr>
        <w:t>3</w:t>
      </w:r>
      <w:r w:rsidRPr="00B375BB">
        <w:rPr>
          <w:szCs w:val="21"/>
        </w:rPr>
        <w:t>个物理量）</w:t>
      </w:r>
    </w:p>
    <w:p w14:paraId="0A6BF152" w14:textId="77777777" w:rsidR="00B36152" w:rsidRPr="007733D1" w:rsidRDefault="00B36152" w:rsidP="00B36152">
      <w:pPr>
        <w:spacing w:line="360" w:lineRule="auto"/>
        <w:jc w:val="center"/>
        <w:rPr>
          <w:rFonts w:eastAsia="黑体"/>
        </w:rPr>
      </w:pPr>
      <w:r w:rsidRPr="007733D1">
        <w:rPr>
          <w:rFonts w:eastAsia="黑体" w:hint="eastAsia"/>
        </w:rPr>
        <w:t>四</w:t>
      </w:r>
      <w:r w:rsidRPr="007733D1">
        <w:rPr>
          <w:rFonts w:eastAsia="黑体" w:hint="eastAsia"/>
        </w:rPr>
        <w:t xml:space="preserve"> </w:t>
      </w:r>
      <w:r w:rsidRPr="007733D1">
        <w:rPr>
          <w:rFonts w:eastAsia="黑体"/>
        </w:rPr>
        <w:t xml:space="preserve"> </w:t>
      </w:r>
      <w:r w:rsidRPr="007733D1">
        <w:rPr>
          <w:rFonts w:eastAsia="黑体" w:hint="eastAsia"/>
        </w:rPr>
        <w:t>现代医学成像技术（</w:t>
      </w:r>
      <w:r w:rsidRPr="007733D1">
        <w:rPr>
          <w:rFonts w:eastAsia="黑体"/>
        </w:rPr>
        <w:t>7</w:t>
      </w:r>
      <w:r w:rsidRPr="007733D1">
        <w:rPr>
          <w:rFonts w:eastAsia="黑体" w:hint="eastAsia"/>
        </w:rPr>
        <w:t>小题，</w:t>
      </w:r>
      <w:r w:rsidRPr="007733D1">
        <w:rPr>
          <w:rFonts w:eastAsia="黑体" w:hint="eastAsia"/>
        </w:rPr>
        <w:t>1</w:t>
      </w:r>
      <w:r w:rsidRPr="007733D1">
        <w:rPr>
          <w:rFonts w:eastAsia="黑体"/>
        </w:rPr>
        <w:t>8</w:t>
      </w:r>
      <w:r w:rsidRPr="007733D1">
        <w:rPr>
          <w:rFonts w:eastAsia="黑体" w:hint="eastAsia"/>
        </w:rPr>
        <w:t>分）</w:t>
      </w:r>
    </w:p>
    <w:p w14:paraId="6A158265" w14:textId="77777777" w:rsidR="00B36152" w:rsidRPr="00E30489" w:rsidRDefault="00B36152" w:rsidP="00B36152">
      <w:pPr>
        <w:spacing w:line="360" w:lineRule="auto"/>
        <w:jc w:val="left"/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20352" behindDoc="0" locked="0" layoutInCell="1" allowOverlap="1" wp14:anchorId="3F1D8054" wp14:editId="178BBED0">
                <wp:simplePos x="0" y="0"/>
                <wp:positionH relativeFrom="margin">
                  <wp:align>right</wp:align>
                </wp:positionH>
                <wp:positionV relativeFrom="paragraph">
                  <wp:posOffset>281611</wp:posOffset>
                </wp:positionV>
                <wp:extent cx="2497455" cy="1557655"/>
                <wp:effectExtent l="0" t="38100" r="17145" b="4445"/>
                <wp:wrapSquare wrapText="bothSides"/>
                <wp:docPr id="2037083007" name="组合 20370830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97455" cy="1557655"/>
                          <a:chOff x="0" y="0"/>
                          <a:chExt cx="2497456" cy="1558350"/>
                        </a:xfrm>
                      </wpg:grpSpPr>
                      <pic:pic xmlns:pic="http://schemas.openxmlformats.org/drawingml/2006/picture">
                        <pic:nvPicPr>
                          <pic:cNvPr id="1654126588" name="图片 165412658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727" r="4857"/>
                          <a:stretch/>
                        </pic:blipFill>
                        <pic:spPr bwMode="auto">
                          <a:xfrm>
                            <a:off x="275167" y="152400"/>
                            <a:ext cx="1769110" cy="12179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221240493" name="组合 221240493"/>
                        <wpg:cNvGrpSpPr/>
                        <wpg:grpSpPr>
                          <a:xfrm>
                            <a:off x="0" y="0"/>
                            <a:ext cx="2497456" cy="1558350"/>
                            <a:chOff x="0" y="0"/>
                            <a:chExt cx="2498923" cy="1559618"/>
                          </a:xfrm>
                        </wpg:grpSpPr>
                        <wpg:grpSp>
                          <wpg:cNvPr id="151920037" name="组合 151920037"/>
                          <wpg:cNvGrpSpPr/>
                          <wpg:grpSpPr>
                            <a:xfrm>
                              <a:off x="0" y="0"/>
                              <a:ext cx="2498923" cy="1559618"/>
                              <a:chOff x="0" y="0"/>
                              <a:chExt cx="2498923" cy="1559618"/>
                            </a:xfrm>
                          </wpg:grpSpPr>
                          <wpg:grpSp>
                            <wpg:cNvPr id="948208594" name="组合 948208594"/>
                            <wpg:cNvGrpSpPr/>
                            <wpg:grpSpPr>
                              <a:xfrm>
                                <a:off x="0" y="0"/>
                                <a:ext cx="2498923" cy="1559618"/>
                                <a:chOff x="17962" y="0"/>
                                <a:chExt cx="2499712" cy="1559618"/>
                              </a:xfrm>
                            </wpg:grpSpPr>
                            <wpg:grpSp>
                              <wpg:cNvPr id="2052425229" name="组合 2052425229"/>
                              <wpg:cNvGrpSpPr/>
                              <wpg:grpSpPr>
                                <a:xfrm>
                                  <a:off x="17962" y="0"/>
                                  <a:ext cx="2499712" cy="1559618"/>
                                  <a:chOff x="-10343" y="0"/>
                                  <a:chExt cx="2789974" cy="1536794"/>
                                </a:xfrm>
                              </wpg:grpSpPr>
                              <wps:wsp>
                                <wps:cNvPr id="1200968995" name="JP2025/3/20 星期四22:47:22262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71638" y="1333338"/>
                                    <a:ext cx="407993" cy="1981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D53D3F6" w14:textId="77777777" w:rsidR="00B36152" w:rsidRPr="00E96810" w:rsidRDefault="00B36152" w:rsidP="00B36152">
                                      <w:pPr>
                                        <w:jc w:val="center"/>
                                      </w:pPr>
                                      <w:r w:rsidRPr="00E96810">
                                        <w:rPr>
                                          <w:i/>
                                          <w:sz w:val="18"/>
                                          <w:szCs w:val="21"/>
                                        </w:rPr>
                                        <w:t>t/</w:t>
                                      </w:r>
                                      <w:r w:rsidRPr="00E96810">
                                        <w:rPr>
                                          <w:iCs/>
                                          <w:sz w:val="18"/>
                                          <w:szCs w:val="21"/>
                                        </w:rPr>
                                        <w:t>min</w:t>
                                      </w:r>
                                      <w:r w:rsidRPr="00E96810"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606282449" name="组合 606282449"/>
                                <wpg:cNvGrpSpPr/>
                                <wpg:grpSpPr>
                                  <a:xfrm>
                                    <a:off x="-10343" y="0"/>
                                    <a:ext cx="2390682" cy="1536794"/>
                                    <a:chOff x="788097" y="0"/>
                                    <a:chExt cx="2391580" cy="1537190"/>
                                  </a:xfrm>
                                </wpg:grpSpPr>
                                <wps:wsp>
                                  <wps:cNvPr id="355923822" name="JP2025/3/20 星期四22:47:02009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89922" y="126018"/>
                                      <a:ext cx="300302" cy="198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4A0C085" w14:textId="77777777" w:rsidR="00B36152" w:rsidRPr="00774372" w:rsidRDefault="00B36152" w:rsidP="00B36152">
                                        <w:pPr>
                                          <w:jc w:val="center"/>
                                          <w:rPr>
                                            <w:iCs/>
                                          </w:rPr>
                                        </w:pPr>
                                        <w:r w:rsidRPr="00774372">
                                          <w:rPr>
                                            <w:iCs/>
                                            <w:sz w:val="18"/>
                                            <w:szCs w:val="21"/>
                                          </w:rPr>
                                          <w:t>1.00</w:t>
                                        </w:r>
                                        <w:r w:rsidRPr="00774372">
                                          <w:rPr>
                                            <w:iCs/>
                                          </w:rPr>
                                          <w:t xml:space="preserve"> 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g:grpSp>
                                  <wpg:cNvPr id="322310995" name="组合 322310995"/>
                                  <wpg:cNvGrpSpPr/>
                                  <wpg:grpSpPr>
                                    <a:xfrm>
                                      <a:off x="788097" y="0"/>
                                      <a:ext cx="2391580" cy="1537190"/>
                                      <a:chOff x="-60051" y="0"/>
                                      <a:chExt cx="2391914" cy="1537472"/>
                                    </a:xfrm>
                                  </wpg:grpSpPr>
                                  <wps:wsp>
                                    <wps:cNvPr id="1291670453" name="JP2025/3/20 星期四22:47:13782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49718" y="408832"/>
                                        <a:ext cx="298215" cy="1981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3AAD7D1" w14:textId="77777777" w:rsidR="00B36152" w:rsidRPr="00774372" w:rsidRDefault="00B36152" w:rsidP="00B36152">
                                          <w:pPr>
                                            <w:jc w:val="center"/>
                                            <w:rPr>
                                              <w:iCs/>
                                            </w:rPr>
                                          </w:pPr>
                                          <w:r w:rsidRPr="00774372">
                                            <w:rPr>
                                              <w:iCs/>
                                              <w:sz w:val="18"/>
                                              <w:szCs w:val="21"/>
                                            </w:rPr>
                                            <w:t>0.75</w:t>
                                          </w:r>
                                          <w:r w:rsidRPr="00774372">
                                            <w:rPr>
                                              <w:iCs/>
                                            </w:rPr>
                                            <w:t xml:space="preserve"> 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1897611533" name="组合 1897611533"/>
                                    <wpg:cNvGrpSpPr/>
                                    <wpg:grpSpPr>
                                      <a:xfrm>
                                        <a:off x="-60051" y="0"/>
                                        <a:ext cx="2391914" cy="1537472"/>
                                        <a:chOff x="-60051" y="0"/>
                                        <a:chExt cx="2391914" cy="1537472"/>
                                      </a:xfrm>
                                    </wpg:grpSpPr>
                                    <wps:wsp>
                                      <wps:cNvPr id="685533977" name="JP2025/3/20 星期四22:47:17009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-60051" y="692653"/>
                                          <a:ext cx="312217" cy="1981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318A14FE" w14:textId="77777777" w:rsidR="00B36152" w:rsidRPr="00774372" w:rsidRDefault="00B36152" w:rsidP="00B36152">
                                            <w:pPr>
                                              <w:jc w:val="center"/>
                                              <w:rPr>
                                                <w:iCs/>
                                              </w:rPr>
                                            </w:pPr>
                                            <w:r w:rsidRPr="00774372">
                                              <w:rPr>
                                                <w:iCs/>
                                                <w:sz w:val="18"/>
                                                <w:szCs w:val="21"/>
                                              </w:rPr>
                                              <w:t>0.50</w:t>
                                            </w:r>
                                            <w:r w:rsidRPr="00774372">
                                              <w:rPr>
                                                <w:iCs/>
                                              </w:rPr>
                                              <w:t xml:space="preserve">  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1042726545" name="组合 1042726545"/>
                                      <wpg:cNvGrpSpPr/>
                                      <wpg:grpSpPr>
                                        <a:xfrm>
                                          <a:off x="97778" y="0"/>
                                          <a:ext cx="2234085" cy="1537472"/>
                                          <a:chOff x="61335" y="0"/>
                                          <a:chExt cx="2234085" cy="1537472"/>
                                        </a:xfrm>
                                      </wpg:grpSpPr>
                                      <wps:wsp>
                                        <wps:cNvPr id="2046474698" name="JP2025/3/20 星期四22:47:190372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61335" y="1265582"/>
                                            <a:ext cx="152400" cy="1981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14:paraId="49C82AC1" w14:textId="77777777" w:rsidR="00B36152" w:rsidRPr="00F010AD" w:rsidRDefault="00B36152" w:rsidP="00B36152">
                                              <w:pPr>
                                                <w:jc w:val="center"/>
                                              </w:pPr>
                                              <w:r w:rsidRPr="00F010AD">
                                                <w:rPr>
                                                  <w:i/>
                                                </w:rPr>
                                                <w:t>O</w:t>
                                              </w:r>
                                              <w:r w:rsidRPr="00F010AD">
                                                <w:t xml:space="preserve"> 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0" tIns="0" rIns="0" bIns="0" anchor="t" anchorCtr="0" upright="1">
                                          <a:noAutofit/>
                                        </wps:bodyPr>
                                      </wps:wsp>
                                      <wpg:grpSp>
                                        <wpg:cNvPr id="1549271200" name="组合 1549271200"/>
                                        <wpg:cNvGrpSpPr/>
                                        <wpg:grpSpPr>
                                          <a:xfrm>
                                            <a:off x="263616" y="0"/>
                                            <a:ext cx="2031804" cy="1537472"/>
                                            <a:chOff x="64833" y="0"/>
                                            <a:chExt cx="2031804" cy="1537472"/>
                                          </a:xfrm>
                                        </wpg:grpSpPr>
                                        <wps:wsp>
                                          <wps:cNvPr id="1361755004" name="JP2025/3/20 星期四22:47:243471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79199" y="1337613"/>
                                              <a:ext cx="225610" cy="1981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39ACB775" w14:textId="77777777" w:rsidR="00B36152" w:rsidRPr="00F010AD" w:rsidRDefault="00B36152" w:rsidP="00B36152">
                                                <w:pPr>
                                                  <w:jc w:val="center"/>
                                                  <w:rPr>
                                                    <w:iCs/>
                                                  </w:rPr>
                                                </w:pPr>
                                                <w:r w:rsidRPr="00F010AD">
                                                  <w:rPr>
                                                    <w:iCs/>
                                                    <w:sz w:val="18"/>
                                                    <w:szCs w:val="21"/>
                                                  </w:rPr>
                                                  <w:t>100</w:t>
                                                </w:r>
                                                <w:r w:rsidRPr="00F010AD">
                                                  <w:rPr>
                                                    <w:iCs/>
                                                  </w:rPr>
                                                  <w:t xml:space="preserve">  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0" tIns="0" rIns="0" bIns="0" anchor="t" anchorCtr="0" upright="1">
                                            <a:noAutofit/>
                                          </wps:bodyPr>
                                        </wps:wsp>
                                        <wpg:grpSp>
                                          <wpg:cNvPr id="256357777" name="组合 256357777"/>
                                          <wpg:cNvGrpSpPr/>
                                          <wpg:grpSpPr>
                                            <a:xfrm>
                                              <a:off x="64833" y="0"/>
                                              <a:ext cx="2031804" cy="1537472"/>
                                              <a:chOff x="64833" y="0"/>
                                              <a:chExt cx="2031804" cy="1537472"/>
                                            </a:xfrm>
                                          </wpg:grpSpPr>
                                          <wps:wsp>
                                            <wps:cNvPr id="705935094" name="JP2025/3/20 星期四22:47:277507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196940" y="1337624"/>
                                                <a:ext cx="248921" cy="19812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14:paraId="4B71F5A2" w14:textId="77777777" w:rsidR="00B36152" w:rsidRPr="00F010AD" w:rsidRDefault="00B36152" w:rsidP="00B36152">
                                                  <w:pPr>
                                                    <w:jc w:val="center"/>
                                                    <w:rPr>
                                                      <w:iCs/>
                                                    </w:rPr>
                                                  </w:pPr>
                                                  <w:r w:rsidRPr="00F010AD">
                                                    <w:rPr>
                                                      <w:iCs/>
                                                      <w:sz w:val="18"/>
                                                      <w:szCs w:val="21"/>
                                                    </w:rPr>
                                                    <w:t>200</w:t>
                                                  </w:r>
                                                  <w:r w:rsidRPr="00F010AD">
                                                    <w:rPr>
                                                      <w:iCs/>
                                                    </w:rPr>
                                                    <w:t xml:space="preserve">  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0" tIns="0" rIns="0" bIns="0" anchor="t" anchorCtr="0" upright="1">
                                              <a:noAutofit/>
                                            </wps:bodyPr>
                                          </wps:wsp>
                                          <wpg:grpSp>
                                            <wpg:cNvPr id="533378175" name="组合 533378175"/>
                                            <wpg:cNvGrpSpPr/>
                                            <wpg:grpSpPr>
                                              <a:xfrm>
                                                <a:off x="64833" y="0"/>
                                                <a:ext cx="2031804" cy="1537472"/>
                                                <a:chOff x="64833" y="0"/>
                                                <a:chExt cx="2031804" cy="1537472"/>
                                              </a:xfrm>
                                            </wpg:grpSpPr>
                                            <wps:wsp>
                                              <wps:cNvPr id="1362744101" name="JP2025/3/20 星期四22:43:007521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64833" y="0"/>
                                                  <a:ext cx="381000" cy="1981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14:paraId="246DAD16" w14:textId="77777777" w:rsidR="00B36152" w:rsidRPr="00E96810" w:rsidRDefault="00B36152" w:rsidP="00B36152">
                                                    <w:pPr>
                                                      <w:jc w:val="center"/>
                                                    </w:pPr>
                                                    <w:r w:rsidRPr="00E96810">
                                                      <w:rPr>
                                                        <w:i/>
                                                        <w:sz w:val="18"/>
                                                        <w:szCs w:val="21"/>
                                                      </w:rPr>
                                                      <w:t>N/N</w:t>
                                                    </w:r>
                                                    <w:r w:rsidRPr="00E96810">
                                                      <w:rPr>
                                                        <w:iCs/>
                                                        <w:sz w:val="18"/>
                                                        <w:szCs w:val="21"/>
                                                        <w:vertAlign w:val="subscript"/>
                                                      </w:rPr>
                                                      <w:t>0</w:t>
                                                    </w:r>
                                                    <w:r w:rsidRPr="00E96810">
                                                      <w:t xml:space="preserve">  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0" tIns="0" rIns="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864013954" name="JP2025/3/20 星期四22:47:297521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1809755" y="1339352"/>
                                                  <a:ext cx="286882" cy="1981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14:paraId="7822284B" w14:textId="77777777" w:rsidR="00B36152" w:rsidRPr="00F010AD" w:rsidRDefault="00B36152" w:rsidP="00B36152">
                                                    <w:pPr>
                                                      <w:jc w:val="center"/>
                                                      <w:rPr>
                                                        <w:iCs/>
                                                      </w:rPr>
                                                    </w:pPr>
                                                    <w:r w:rsidRPr="00F010AD">
                                                      <w:rPr>
                                                        <w:iCs/>
                                                        <w:sz w:val="18"/>
                                                        <w:szCs w:val="21"/>
                                                      </w:rPr>
                                                      <w:t>300</w:t>
                                                    </w:r>
                                                    <w:r w:rsidRPr="00F010AD">
                                                      <w:rPr>
                                                        <w:iCs/>
                                                      </w:rPr>
                                                      <w:t xml:space="preserve">  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0" tIns="0" rIns="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</wpg:grpSp>
                                    </wpg:grpSp>
                                  </wpg:grpSp>
                                </wpg:grpSp>
                              </wpg:grpSp>
                            </wpg:grpSp>
                            <wps:wsp>
                              <wps:cNvPr id="1288177494" name="JP2025/3/20 星期四22:47:1700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050" y="980258"/>
                                  <a:ext cx="279555" cy="2009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E66370" w14:textId="77777777" w:rsidR="00B36152" w:rsidRPr="00F010AD" w:rsidRDefault="00B36152" w:rsidP="00B36152">
                                    <w:pPr>
                                      <w:jc w:val="center"/>
                                      <w:rPr>
                                        <w:iCs/>
                                      </w:rPr>
                                    </w:pPr>
                                    <w:r w:rsidRPr="00F010AD">
                                      <w:rPr>
                                        <w:iCs/>
                                        <w:sz w:val="18"/>
                                        <w:szCs w:val="21"/>
                                      </w:rPr>
                                      <w:t>0.25</w:t>
                                    </w:r>
                                    <w:r w:rsidRPr="00F010AD">
                                      <w:rPr>
                                        <w:iCs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89031631" name="直接连接符 89031631"/>
                            <wps:cNvCnPr/>
                            <wps:spPr>
                              <a:xfrm flipV="1">
                                <a:off x="317081" y="15240"/>
                                <a:ext cx="0" cy="131445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 w="sm" len="me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744221095" name="直接连接符 744221095"/>
                          <wps:cNvCnPr/>
                          <wps:spPr>
                            <a:xfrm flipV="1">
                              <a:off x="314325" y="1326057"/>
                              <a:ext cx="1926226" cy="744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1D8054" id="组合 2037083007" o:spid="_x0000_s2124" style="position:absolute;margin-left:145.45pt;margin-top:22.15pt;width:196.65pt;height:122.65pt;z-index:251620352;mso-position-horizontal:right;mso-position-horizontal-relative:margin;mso-position-vertical-relative:text" coordsize="24974,1558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">
                <v:shape id="图片 1654126588" o:spid="_x0000_s2125" type="#_x0000_t75" style="position:absolute;left:2751;top:1524;width:17691;height:121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">
                  <v:imagedata r:id="rId216" o:title="" croptop="4409f" cropright="3183f"/>
                </v:shape>
                <v:group id="组合 221240493" o:spid="_x0000_s2126" style="position:absolute;width:24974;height:15583" coordsize="24989,15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">
                  <v:group id="组合 151920037" o:spid="_x0000_s2127" style="position:absolute;width:24989;height:15596" coordsize="24989,15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">
                    <v:group id="组合 948208594" o:spid="_x0000_s2128" style="position:absolute;width:24989;height:15596" coordorigin="179" coordsize="24997,15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">
                      <v:group id="组合 2052425229" o:spid="_x0000_s2129" style="position:absolute;left:179;width:24997;height:15596" coordorigin="-103" coordsize="27899,153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">
                        <v:shape id="JP2025/3/20 星期四22:47:222622" o:spid="_x0000_s2130" type="#_x0000_t202" style="position:absolute;left:23716;top:13333;width:4080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" filled="f" stroked="f">
                          <v:textbox inset="0,0,0,0">
                            <w:txbxContent>
                              <w:p w14:paraId="4D53D3F6" w14:textId="77777777" w:rsidR="00B36152" w:rsidRPr="00E96810" w:rsidRDefault="00B36152" w:rsidP="00B36152">
                                <w:pPr>
                                  <w:jc w:val="center"/>
                                </w:pPr>
                                <w:r w:rsidRPr="00E96810">
                                  <w:rPr>
                                    <w:i/>
                                    <w:sz w:val="18"/>
                                    <w:szCs w:val="21"/>
                                  </w:rPr>
                                  <w:t>t/</w:t>
                                </w:r>
                                <w:r w:rsidRPr="00E96810">
                                  <w:rPr>
                                    <w:iCs/>
                                    <w:sz w:val="18"/>
                                    <w:szCs w:val="21"/>
                                  </w:rPr>
                                  <w:t>min</w:t>
                                </w:r>
                                <w:r w:rsidRPr="00E96810"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group id="组合 606282449" o:spid="_x0000_s2131" style="position:absolute;left:-103;width:23906;height:15367" coordorigin="7880" coordsize="23915,153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">
                          <v:shape id="JP2025/3/20 星期四22:47:020091" o:spid="_x0000_s2132" type="#_x0000_t202" style="position:absolute;left:7899;top:1260;width:3003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" filled="f" stroked="f">
                            <v:textbox inset="0,0,0,0">
                              <w:txbxContent>
                                <w:p w14:paraId="64A0C085" w14:textId="77777777" w:rsidR="00B36152" w:rsidRPr="00774372" w:rsidRDefault="00B36152" w:rsidP="00B36152">
                                  <w:pPr>
                                    <w:jc w:val="center"/>
                                    <w:rPr>
                                      <w:iCs/>
                                    </w:rPr>
                                  </w:pPr>
                                  <w:r w:rsidRPr="00774372">
                                    <w:rPr>
                                      <w:iCs/>
                                      <w:sz w:val="18"/>
                                      <w:szCs w:val="21"/>
                                    </w:rPr>
                                    <w:t>1.00</w:t>
                                  </w:r>
                                  <w:r w:rsidRPr="00774372">
                                    <w:rPr>
                                      <w:iCs/>
                                    </w:rPr>
                                    <w:t xml:space="preserve">  </w:t>
                                  </w:r>
                                </w:p>
                              </w:txbxContent>
                            </v:textbox>
                          </v:shape>
                          <v:group id="组合 322310995" o:spid="_x0000_s2133" style="position:absolute;left:7880;width:23916;height:15371" coordorigin="-600" coordsize="23919,15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">
                            <v:shape id="JP2025/3/20 星期四22:47:137820" o:spid="_x0000_s2134" type="#_x0000_t202" style="position:absolute;left:-497;top:4088;width:2981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" filled="f" stroked="f">
                              <v:textbox inset="0,0,0,0">
                                <w:txbxContent>
                                  <w:p w14:paraId="43AAD7D1" w14:textId="77777777" w:rsidR="00B36152" w:rsidRPr="00774372" w:rsidRDefault="00B36152" w:rsidP="00B36152">
                                    <w:pPr>
                                      <w:jc w:val="center"/>
                                      <w:rPr>
                                        <w:iCs/>
                                      </w:rPr>
                                    </w:pPr>
                                    <w:r w:rsidRPr="00774372">
                                      <w:rPr>
                                        <w:iCs/>
                                        <w:sz w:val="18"/>
                                        <w:szCs w:val="21"/>
                                      </w:rPr>
                                      <w:t>0.75</w:t>
                                    </w:r>
                                    <w:r w:rsidRPr="00774372">
                                      <w:rPr>
                                        <w:iCs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v:textbox>
                            </v:shape>
                            <v:group id="组合 1897611533" o:spid="_x0000_s2135" style="position:absolute;left:-600;width:23918;height:15374" coordorigin="-600" coordsize="23919,15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">
                              <v:shape id="JP2025/3/20 星期四22:47:170091" o:spid="_x0000_s2136" type="#_x0000_t202" style="position:absolute;left:-600;top:6926;width:3121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" filled="f" stroked="f">
                                <v:textbox inset="0,0,0,0">
                                  <w:txbxContent>
                                    <w:p w14:paraId="318A14FE" w14:textId="77777777" w:rsidR="00B36152" w:rsidRPr="00774372" w:rsidRDefault="00B36152" w:rsidP="00B36152">
                                      <w:pPr>
                                        <w:jc w:val="center"/>
                                        <w:rPr>
                                          <w:iCs/>
                                        </w:rPr>
                                      </w:pPr>
                                      <w:r w:rsidRPr="00774372">
                                        <w:rPr>
                                          <w:iCs/>
                                          <w:sz w:val="18"/>
                                          <w:szCs w:val="21"/>
                                        </w:rPr>
                                        <w:t>0.50</w:t>
                                      </w:r>
                                      <w:r w:rsidRPr="00774372">
                                        <w:rPr>
                                          <w:iCs/>
                                        </w:rPr>
                                        <w:t xml:space="preserve">  </w:t>
                                      </w:r>
                                    </w:p>
                                  </w:txbxContent>
                                </v:textbox>
                              </v:shape>
                              <v:group id="组合 1042726545" o:spid="_x0000_s2137" style="position:absolute;left:977;width:22341;height:15374" coordorigin="613" coordsize="22340,15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">
                                <v:shape id="JP2025/3/20 星期四22:47:190372" o:spid="_x0000_s2138" type="#_x0000_t202" style="position:absolute;left:613;top:12655;width:1524;height:19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" filled="f" stroked="f">
                                  <v:textbox inset="0,0,0,0">
                                    <w:txbxContent>
                                      <w:p w14:paraId="49C82AC1" w14:textId="77777777" w:rsidR="00B36152" w:rsidRPr="00F010AD" w:rsidRDefault="00B36152" w:rsidP="00B36152">
                                        <w:pPr>
                                          <w:jc w:val="center"/>
                                        </w:pPr>
                                        <w:r w:rsidRPr="00F010AD">
                                          <w:rPr>
                                            <w:i/>
                                          </w:rPr>
                                          <w:t>O</w:t>
                                        </w:r>
                                        <w:r w:rsidRPr="00F010AD">
                                          <w:t xml:space="preserve"> </w: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组合 1549271200" o:spid="_x0000_s2139" style="position:absolute;left:2636;width:20318;height:15374" coordorigin="648" coordsize="20318,15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">
                                  <v:shape id="JP2025/3/20 星期四22:47:243471" o:spid="_x0000_s2140" type="#_x0000_t202" style="position:absolute;left:5791;top:13376;width:2257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" filled="f" stroked="f">
                                    <v:textbox inset="0,0,0,0">
                                      <w:txbxContent>
                                        <w:p w14:paraId="39ACB775" w14:textId="77777777" w:rsidR="00B36152" w:rsidRPr="00F010AD" w:rsidRDefault="00B36152" w:rsidP="00B36152">
                                          <w:pPr>
                                            <w:jc w:val="center"/>
                                            <w:rPr>
                                              <w:iCs/>
                                            </w:rPr>
                                          </w:pPr>
                                          <w:r w:rsidRPr="00F010AD">
                                            <w:rPr>
                                              <w:iCs/>
                                              <w:sz w:val="18"/>
                                              <w:szCs w:val="21"/>
                                            </w:rPr>
                                            <w:t>100</w:t>
                                          </w:r>
                                          <w:r w:rsidRPr="00F010AD">
                                            <w:rPr>
                                              <w:iCs/>
                                            </w:rPr>
                                            <w:t xml:space="preserve">  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组合 256357777" o:spid="_x0000_s2141" style="position:absolute;left:648;width:20318;height:15374" coordorigin="648" coordsize="20318,15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">
                                    <v:shape id="JP2025/3/20 星期四22:47:277507" o:spid="_x0000_s2142" type="#_x0000_t202" style="position:absolute;left:11969;top:13376;width:2489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" filled="f" stroked="f">
                                      <v:textbox inset="0,0,0,0">
                                        <w:txbxContent>
                                          <w:p w14:paraId="4B71F5A2" w14:textId="77777777" w:rsidR="00B36152" w:rsidRPr="00F010AD" w:rsidRDefault="00B36152" w:rsidP="00B36152">
                                            <w:pPr>
                                              <w:jc w:val="center"/>
                                              <w:rPr>
                                                <w:iCs/>
                                              </w:rPr>
                                            </w:pPr>
                                            <w:r w:rsidRPr="00F010AD">
                                              <w:rPr>
                                                <w:iCs/>
                                                <w:sz w:val="18"/>
                                                <w:szCs w:val="21"/>
                                              </w:rPr>
                                              <w:t>200</w:t>
                                            </w:r>
                                            <w:r w:rsidRPr="00F010AD">
                                              <w:rPr>
                                                <w:iCs/>
                                              </w:rPr>
                                              <w:t xml:space="preserve">  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group id="组合 533378175" o:spid="_x0000_s2143" style="position:absolute;left:648;width:20318;height:15374" coordorigin="648" coordsize="20318,15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">
                                      <v:shape id="JP2025/3/20 星期四22:43:007521" o:spid="_x0000_s2144" type="#_x0000_t202" style="position:absolute;left:648;width:3810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" filled="f" stroked="f">
                                        <v:textbox inset="0,0,0,0">
                                          <w:txbxContent>
                                            <w:p w14:paraId="246DAD16" w14:textId="77777777" w:rsidR="00B36152" w:rsidRPr="00E96810" w:rsidRDefault="00B36152" w:rsidP="00B36152">
                                              <w:pPr>
                                                <w:jc w:val="center"/>
                                              </w:pPr>
                                              <w:r w:rsidRPr="00E96810">
                                                <w:rPr>
                                                  <w:i/>
                                                  <w:sz w:val="18"/>
                                                  <w:szCs w:val="21"/>
                                                </w:rPr>
                                                <w:t>N/N</w:t>
                                              </w:r>
                                              <w:r w:rsidRPr="00E96810">
                                                <w:rPr>
                                                  <w:iCs/>
                                                  <w:sz w:val="18"/>
                                                  <w:szCs w:val="21"/>
                                                  <w:vertAlign w:val="subscript"/>
                                                </w:rPr>
                                                <w:t>0</w:t>
                                              </w:r>
                                              <w:r w:rsidRPr="00E96810">
                                                <w:t xml:space="preserve">  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  <v:shape id="JP2025/3/20 星期四22:47:297521" o:spid="_x0000_s2145" type="#_x0000_t202" style="position:absolute;left:18097;top:13393;width:2869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" filled="f" stroked="f">
                                        <v:textbox inset="0,0,0,0">
                                          <w:txbxContent>
                                            <w:p w14:paraId="7822284B" w14:textId="77777777" w:rsidR="00B36152" w:rsidRPr="00F010AD" w:rsidRDefault="00B36152" w:rsidP="00B36152">
                                              <w:pPr>
                                                <w:jc w:val="center"/>
                                                <w:rPr>
                                                  <w:iCs/>
                                                </w:rPr>
                                              </w:pPr>
                                              <w:r w:rsidRPr="00F010AD">
                                                <w:rPr>
                                                  <w:iCs/>
                                                  <w:sz w:val="18"/>
                                                  <w:szCs w:val="21"/>
                                                </w:rPr>
                                                <w:t>300</w:t>
                                              </w:r>
                                              <w:r w:rsidRPr="00F010AD">
                                                <w:rPr>
                                                  <w:iCs/>
                                                </w:rPr>
                                                <w:t xml:space="preserve">  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</v:group>
                                </v:group>
                              </v:group>
                            </v:group>
                          </v:group>
                        </v:group>
                      </v:group>
                      <v:shape id="JP2025/3/20 星期四22:47:170091" o:spid="_x0000_s2146" type="#_x0000_t202" style="position:absolute;left:190;top:9802;width:2796;height:20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" filled="f" stroked="f">
                        <v:textbox inset="0,0,0,0">
                          <w:txbxContent>
                            <w:p w14:paraId="6DE66370" w14:textId="77777777" w:rsidR="00B36152" w:rsidRPr="00F010AD" w:rsidRDefault="00B36152" w:rsidP="00B36152">
                              <w:pPr>
                                <w:jc w:val="center"/>
                                <w:rPr>
                                  <w:iCs/>
                                </w:rPr>
                              </w:pPr>
                              <w:r w:rsidRPr="00F010AD">
                                <w:rPr>
                                  <w:iCs/>
                                  <w:sz w:val="18"/>
                                  <w:szCs w:val="21"/>
                                </w:rPr>
                                <w:t>0.25</w:t>
                              </w:r>
                              <w:r w:rsidRPr="00F010AD">
                                <w:rPr>
                                  <w:iCs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</v:group>
                    <v:line id="直接连接符 89031631" o:spid="_x0000_s2147" style="position:absolute;flip:y;visibility:visible;mso-wrap-style:square" from="3170,152" to="3170,13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" strokecolor="windowText" strokeweight="1pt">
                      <v:stroke endarrow="block" endarrowwidth="narrow" joinstyle="miter"/>
                    </v:line>
                  </v:group>
                  <v:line id="直接连接符 744221095" o:spid="_x0000_s2148" style="position:absolute;flip:y;visibility:visible;mso-wrap-style:square" from="3143,13260" to="22405,13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" strokecolor="windowText" strokeweight="1pt">
                    <v:stroke endarrow="block" endarrowwidth="narrow" joinstyle="miter"/>
                  </v:line>
                </v:group>
                <w10:wrap type="square" anchorx="margin"/>
              </v:group>
            </w:pict>
          </mc:Fallback>
        </mc:AlternateContent>
      </w:r>
      <w:r w:rsidRPr="007733D1">
        <w:rPr>
          <w:szCs w:val="21"/>
        </w:rPr>
        <w:t>1</w:t>
      </w:r>
      <w:r w:rsidRPr="007733D1">
        <w:rPr>
          <w:szCs w:val="21"/>
        </w:rPr>
        <w:t>．</w:t>
      </w:r>
      <w:r w:rsidRPr="007733D1">
        <w:rPr>
          <w:rFonts w:hint="eastAsia"/>
          <w:szCs w:val="21"/>
        </w:rPr>
        <w:t xml:space="preserve"> </w:t>
      </w:r>
      <w:r w:rsidRPr="007733D1">
        <w:rPr>
          <w:rFonts w:hint="eastAsia"/>
          <w:szCs w:val="21"/>
        </w:rPr>
        <w:t>（</w:t>
      </w:r>
      <w:r>
        <w:rPr>
          <w:szCs w:val="21"/>
        </w:rPr>
        <w:t>3</w:t>
      </w:r>
      <w:r w:rsidRPr="007733D1">
        <w:rPr>
          <w:rFonts w:hint="eastAsia"/>
          <w:szCs w:val="21"/>
        </w:rPr>
        <w:t>分）</w:t>
      </w:r>
      <w:r w:rsidRPr="007733D1">
        <w:rPr>
          <w:szCs w:val="21"/>
        </w:rPr>
        <w:t xml:space="preserve">C   </w:t>
      </w:r>
      <w:r>
        <w:rPr>
          <w:szCs w:val="21"/>
        </w:rPr>
        <w:t xml:space="preserve">  </w:t>
      </w:r>
      <w:r w:rsidRPr="007733D1">
        <w:rPr>
          <w:szCs w:val="21"/>
        </w:rPr>
        <w:t xml:space="preserve"> 2</w:t>
      </w:r>
      <w:r w:rsidRPr="007733D1">
        <w:rPr>
          <w:szCs w:val="21"/>
        </w:rPr>
        <w:t>．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4</w:t>
      </w:r>
      <w:r w:rsidRPr="007733D1">
        <w:rPr>
          <w:rFonts w:hint="eastAsia"/>
          <w:szCs w:val="21"/>
        </w:rPr>
        <w:t>分）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>
                <m:nor/>
              </m:rPr>
              <w:rPr>
                <w:i/>
                <w:iCs/>
                <w:szCs w:val="21"/>
              </w:rPr>
              <m:t>T</m:t>
            </m:r>
          </m:num>
          <m:den>
            <m:r>
              <m:rPr>
                <m:nor/>
              </m:rPr>
              <w:rPr>
                <w:szCs w:val="21"/>
              </w:rPr>
              <m:t>2</m:t>
            </m:r>
          </m:den>
        </m:f>
      </m:oMath>
      <w:r w:rsidRPr="007733D1">
        <w:rPr>
          <w:szCs w:val="21"/>
        </w:rPr>
        <w:t xml:space="preserve">   </w:t>
      </w:r>
      <w:r w:rsidRPr="007733D1">
        <w:rPr>
          <w:rFonts w:hint="eastAsia"/>
        </w:rPr>
        <w:t>1.5</w:t>
      </w:r>
      <w:r w:rsidRPr="007733D1">
        <w:rPr>
          <w:i/>
          <w:sz w:val="18"/>
          <w:szCs w:val="20"/>
        </w:rPr>
        <w:t>p</w:t>
      </w:r>
      <w:r w:rsidRPr="007733D1">
        <w:rPr>
          <w:sz w:val="18"/>
          <w:szCs w:val="20"/>
          <w:vertAlign w:val="subscript"/>
        </w:rPr>
        <w:t>0</w:t>
      </w:r>
      <w:r w:rsidRPr="007733D1">
        <w:rPr>
          <w:i/>
          <w:sz w:val="18"/>
          <w:szCs w:val="20"/>
        </w:rPr>
        <w:t>V</w:t>
      </w:r>
      <w:r w:rsidRPr="007733D1">
        <w:rPr>
          <w:sz w:val="18"/>
          <w:szCs w:val="20"/>
          <w:vertAlign w:val="subscript"/>
        </w:rPr>
        <w:t>0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</w:t>
      </w:r>
      <w:r w:rsidRPr="007733D1">
        <w:rPr>
          <w:rFonts w:hint="eastAsia"/>
        </w:rPr>
        <w:t>3</w:t>
      </w:r>
      <w:r w:rsidRPr="007733D1">
        <w:t>．</w:t>
      </w:r>
      <w:r w:rsidRPr="007733D1">
        <w:rPr>
          <w:rFonts w:hint="eastAsia"/>
        </w:rPr>
        <w:t xml:space="preserve"> </w:t>
      </w:r>
      <w:r w:rsidRPr="007733D1">
        <w:rPr>
          <w:rFonts w:ascii="宋体" w:hAnsi="宋体" w:hint="eastAsia"/>
        </w:rPr>
        <w:t>(</w:t>
      </w:r>
      <w:r w:rsidRPr="007733D1">
        <w:t>1</w:t>
      </w:r>
      <w:r w:rsidRPr="007733D1">
        <w:rPr>
          <w:rFonts w:ascii="宋体" w:hAnsi="宋体" w:hint="eastAsia"/>
        </w:rPr>
        <w:t>)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2</w:t>
      </w:r>
      <w:r w:rsidRPr="007733D1">
        <w:rPr>
          <w:rFonts w:hint="eastAsia"/>
          <w:szCs w:val="21"/>
        </w:rPr>
        <w:t>分）</w:t>
      </w:r>
      <w:r w:rsidRPr="007733D1">
        <w:rPr>
          <w:rFonts w:ascii="宋体" w:hAnsi="宋体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szCs w:val="21"/>
              </w:rPr>
            </m:ctrlPr>
          </m:sPrePr>
          <m:sub>
            <m:r>
              <m:rPr>
                <m:nor/>
              </m:rPr>
              <w:rPr>
                <w:szCs w:val="21"/>
              </w:rPr>
              <m:t>9</m:t>
            </m:r>
          </m:sub>
          <m:sup>
            <m:r>
              <m:rPr>
                <m:nor/>
              </m:rPr>
              <w:rPr>
                <w:szCs w:val="21"/>
              </w:rPr>
              <m:t>18</m:t>
            </m:r>
          </m:sup>
          <m:e>
            <m:r>
              <m:rPr>
                <m:nor/>
              </m:rPr>
              <w:rPr>
                <w:szCs w:val="21"/>
              </w:rPr>
              <m:t>F→</m:t>
            </m:r>
            <m:sPre>
              <m:sPrePr>
                <m:ctrlPr>
                  <w:rPr>
                    <w:rFonts w:ascii="Cambria Math" w:hAnsi="Cambria Math"/>
                    <w:i/>
                    <w:szCs w:val="21"/>
                  </w:rPr>
                </m:ctrlPr>
              </m:sPrePr>
              <m:sub>
                <m:r>
                  <m:rPr>
                    <m:nor/>
                  </m:rPr>
                  <w:rPr>
                    <w:szCs w:val="21"/>
                  </w:rPr>
                  <m:t>8</m:t>
                </m:r>
              </m:sub>
              <m:sup>
                <m:r>
                  <m:rPr>
                    <m:nor/>
                  </m:rPr>
                  <w:rPr>
                    <w:szCs w:val="21"/>
                  </w:rPr>
                  <m:t>18</m:t>
                </m:r>
              </m:sup>
              <m:e>
                <m:r>
                  <m:rPr>
                    <m:nor/>
                  </m:rPr>
                  <w:rPr>
                    <w:szCs w:val="21"/>
                  </w:rPr>
                  <m:t>O</m:t>
                </m:r>
              </m:e>
            </m:sPre>
            <m:r>
              <m:rPr>
                <m:nor/>
              </m:rPr>
              <w:rPr>
                <w:szCs w:val="21"/>
              </w:rPr>
              <m:t>+</m:t>
            </m:r>
            <m:sPre>
              <m:sPrePr>
                <m:ctrlPr>
                  <w:rPr>
                    <w:rFonts w:ascii="Cambria Math" w:hAnsi="Cambria Math"/>
                    <w:i/>
                    <w:szCs w:val="21"/>
                  </w:rPr>
                </m:ctrlPr>
              </m:sPrePr>
              <m:sub>
                <m:r>
                  <m:rPr>
                    <m:nor/>
                  </m:rPr>
                  <w:rPr>
                    <w:szCs w:val="21"/>
                  </w:rPr>
                  <m:t>1</m:t>
                </m:r>
              </m:sub>
              <m:sup>
                <m:r>
                  <m:rPr>
                    <m:nor/>
                  </m:rPr>
                  <w:rPr>
                    <w:szCs w:val="21"/>
                  </w:rPr>
                  <m:t>0</m:t>
                </m:r>
              </m:sup>
              <m:e>
                <m:r>
                  <m:rPr>
                    <m:nor/>
                  </m:rPr>
                  <w:rPr>
                    <w:i/>
                    <w:iCs/>
                    <w:szCs w:val="21"/>
                  </w:rPr>
                  <m:t>e</m:t>
                </m:r>
              </m:e>
            </m:sPre>
          </m:e>
        </m:sPre>
      </m:oMath>
      <w:r w:rsidRPr="007733D1">
        <w:t xml:space="preserve">  </w:t>
      </w:r>
    </w:p>
    <w:p w14:paraId="563851F4" w14:textId="77777777" w:rsidR="00B36152" w:rsidRDefault="00B36152" w:rsidP="00B36152">
      <w:pPr>
        <w:spacing w:line="360" w:lineRule="auto"/>
        <w:ind w:firstLineChars="202" w:firstLine="424"/>
        <w:jc w:val="left"/>
        <w:rPr>
          <w:szCs w:val="21"/>
        </w:rPr>
      </w:pPr>
      <w:r w:rsidRPr="007733D1">
        <w:rPr>
          <w:rFonts w:ascii="宋体" w:hAnsi="宋体" w:hint="eastAsia"/>
        </w:rPr>
        <w:t>(</w:t>
      </w:r>
      <w:r w:rsidRPr="007733D1">
        <w:t>2</w:t>
      </w:r>
      <w:r w:rsidRPr="007733D1">
        <w:rPr>
          <w:rFonts w:ascii="宋体" w:hAnsi="宋体" w:hint="eastAsia"/>
        </w:rPr>
        <w:t>)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2</w:t>
      </w:r>
      <w:r w:rsidRPr="007733D1">
        <w:rPr>
          <w:rFonts w:hint="eastAsia"/>
          <w:szCs w:val="21"/>
        </w:rPr>
        <w:t>分）</w:t>
      </w:r>
    </w:p>
    <w:p w14:paraId="49ACE1BF" w14:textId="77777777" w:rsidR="00B36152" w:rsidRPr="009553E1" w:rsidRDefault="00B36152" w:rsidP="00B36152">
      <w:pPr>
        <w:spacing w:line="360" w:lineRule="auto"/>
        <w:ind w:firstLineChars="202" w:firstLine="424"/>
        <w:jc w:val="left"/>
        <w:rPr>
          <w:szCs w:val="21"/>
        </w:rPr>
      </w:pPr>
    </w:p>
    <w:p w14:paraId="085D29A4" w14:textId="77777777" w:rsidR="00B36152" w:rsidRPr="007733D1" w:rsidRDefault="00B36152" w:rsidP="00B36152">
      <w:pPr>
        <w:spacing w:line="360" w:lineRule="auto"/>
        <w:jc w:val="left"/>
        <w:rPr>
          <w:szCs w:val="21"/>
        </w:rPr>
      </w:pPr>
      <w:r w:rsidRPr="007733D1">
        <w:rPr>
          <w:rFonts w:hint="eastAsia"/>
        </w:rPr>
        <w:t>4</w:t>
      </w:r>
      <w:r w:rsidRPr="007733D1">
        <w:rPr>
          <w:rFonts w:hint="eastAsia"/>
        </w:rPr>
        <w:t>．</w:t>
      </w:r>
      <w:r w:rsidRPr="007733D1">
        <w:rPr>
          <w:rFonts w:hint="eastAsia"/>
        </w:rPr>
        <w:t xml:space="preserve"> </w:t>
      </w:r>
      <w:r w:rsidRPr="007733D1">
        <w:rPr>
          <w:rFonts w:ascii="宋体" w:hAnsi="宋体" w:hint="eastAsia"/>
        </w:rPr>
        <w:t>(</w:t>
      </w:r>
      <w:r w:rsidRPr="007733D1">
        <w:t>1</w:t>
      </w:r>
      <w:r w:rsidRPr="007733D1">
        <w:rPr>
          <w:rFonts w:ascii="宋体" w:hAnsi="宋体" w:hint="eastAsia"/>
        </w:rPr>
        <w:t>)</w:t>
      </w:r>
      <w:r w:rsidRPr="007733D1">
        <w:rPr>
          <w:rFonts w:ascii="宋体" w:hAnsi="宋体"/>
        </w:rPr>
        <w:t xml:space="preserve"> 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3</w:t>
      </w:r>
      <w:r w:rsidRPr="007733D1">
        <w:rPr>
          <w:rFonts w:hint="eastAsia"/>
          <w:szCs w:val="21"/>
        </w:rPr>
        <w:t>分）正电子在电场力作用下加速</w:t>
      </w:r>
      <w:r>
        <w:rPr>
          <w:rFonts w:hint="eastAsia"/>
          <w:szCs w:val="21"/>
        </w:rPr>
        <w:t>过程中，</w:t>
      </w:r>
      <w:r w:rsidRPr="007733D1">
        <w:rPr>
          <w:rFonts w:hint="eastAsia"/>
          <w:szCs w:val="21"/>
        </w:rPr>
        <w:t>由动能定理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 </m:t>
        </m:r>
        <m:r>
          <m:rPr>
            <m:nor/>
          </m:rPr>
          <w:rPr>
            <w:i/>
            <w:szCs w:val="21"/>
          </w:rPr>
          <m:t>Ue</m:t>
        </m:r>
        <m:r>
          <m:rPr>
            <m:nor/>
          </m:rPr>
          <w:rPr>
            <w:rFonts w:ascii="Cambria Math"/>
            <w:i/>
            <w:szCs w:val="21"/>
          </w:rPr>
          <m:t xml:space="preserve"> </m:t>
        </m:r>
        <m:r>
          <m:rPr>
            <m:nor/>
          </m:rPr>
          <w:rPr>
            <w:i/>
            <w:iCs/>
            <w:szCs w:val="21"/>
          </w:rPr>
          <m:t>=</m:t>
        </m:r>
        <m:r>
          <m:rPr>
            <m:nor/>
          </m:rPr>
          <w:rPr>
            <w:rFonts w:ascii="Cambria Math"/>
            <w:i/>
            <w:iCs/>
            <w:szCs w:val="21"/>
          </w:rPr>
          <m:t xml:space="preserve"> 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nor/>
              </m:rPr>
              <w:rPr>
                <w:szCs w:val="21"/>
              </w:rPr>
              <m:t>1</m:t>
            </m:r>
          </m:num>
          <m:den>
            <m:r>
              <m:rPr>
                <m:nor/>
              </m:rPr>
              <w:rPr>
                <w:szCs w:val="21"/>
              </w:rPr>
              <m:t>2</m:t>
            </m:r>
          </m:den>
        </m:f>
        <m:r>
          <m:rPr>
            <m:nor/>
          </m:rPr>
          <w:rPr>
            <w:i/>
            <w:iCs/>
            <w:szCs w:val="21"/>
          </w:rPr>
          <m:t>m</m:t>
        </m:r>
        <m:sSup>
          <m:sSupPr>
            <m:ctrlPr>
              <w:rPr>
                <w:rFonts w:ascii="Cambria Math" w:hAnsi="Cambria Math"/>
                <w:i/>
                <w:iCs/>
                <w:szCs w:val="21"/>
              </w:rPr>
            </m:ctrlPr>
          </m:sSupPr>
          <m:e>
            <m:r>
              <m:rPr>
                <m:nor/>
              </m:rPr>
              <w:rPr>
                <w:rFonts w:ascii="Book Antiqua" w:hAnsi="Book Antiqua"/>
                <w:i/>
                <w:iCs/>
                <w:szCs w:val="21"/>
              </w:rPr>
              <m:t>v</m:t>
            </m:r>
          </m:e>
          <m:sup>
            <m:r>
              <m:rPr>
                <m:nor/>
              </m:rPr>
              <w:rPr>
                <w:szCs w:val="21"/>
              </w:rPr>
              <m:t>2</m:t>
            </m:r>
          </m:sup>
        </m:sSup>
      </m:oMath>
      <w:r>
        <w:rPr>
          <w:rFonts w:hint="eastAsia"/>
          <w:iCs/>
          <w:szCs w:val="21"/>
        </w:rPr>
        <w:t>（</w:t>
      </w:r>
      <w:r>
        <w:rPr>
          <w:rFonts w:hint="eastAsia"/>
          <w:iCs/>
          <w:szCs w:val="21"/>
        </w:rPr>
        <w:t>2</w:t>
      </w:r>
      <w:r>
        <w:rPr>
          <w:rFonts w:hint="eastAsia"/>
          <w:iCs/>
          <w:szCs w:val="21"/>
        </w:rPr>
        <w:t>分）</w:t>
      </w:r>
    </w:p>
    <w:p w14:paraId="79133677" w14:textId="77777777" w:rsidR="00B36152" w:rsidRPr="007733D1" w:rsidRDefault="00B36152" w:rsidP="00B36152">
      <w:pPr>
        <w:spacing w:line="360" w:lineRule="auto"/>
        <w:ind w:firstLineChars="100" w:firstLine="210"/>
        <w:jc w:val="left"/>
      </w:pPr>
      <w:r w:rsidRPr="007733D1">
        <w:rPr>
          <w:rFonts w:hint="eastAsia"/>
          <w:szCs w:val="21"/>
        </w:rPr>
        <w:t>得</w:t>
      </w:r>
      <w:r w:rsidRPr="007733D1">
        <w:rPr>
          <w:rFonts w:ascii="Book Antiqua" w:hAnsi="Book Antiqua"/>
          <w:i/>
          <w:iCs/>
          <w:szCs w:val="21"/>
        </w:rPr>
        <w:t>v</w:t>
      </w:r>
      <m:oMath>
        <m:r>
          <w:rPr>
            <w:rFonts w:ascii="Cambria Math" w:hAnsi="Cambria Math"/>
            <w:szCs w:val="21"/>
          </w:rPr>
          <m:t xml:space="preserve"> </m:t>
        </m:r>
        <m:r>
          <m:rPr>
            <m:nor/>
          </m:rPr>
          <w:rPr>
            <w:szCs w:val="21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1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m:rPr>
                    <m:nor/>
                  </m:rPr>
                  <w:rPr>
                    <w:szCs w:val="21"/>
                  </w:rPr>
                  <m:t>2</m:t>
                </m:r>
                <m:r>
                  <m:rPr>
                    <m:nor/>
                  </m:rPr>
                  <w:rPr>
                    <w:i/>
                    <w:iCs/>
                    <w:szCs w:val="21"/>
                  </w:rPr>
                  <m:t>eU</m:t>
                </m:r>
              </m:num>
              <m:den>
                <m:r>
                  <m:rPr>
                    <m:nor/>
                  </m:rPr>
                  <w:rPr>
                    <w:i/>
                    <w:iCs/>
                    <w:szCs w:val="21"/>
                  </w:rPr>
                  <m:t>m</m:t>
                </m:r>
              </m:den>
            </m:f>
          </m:e>
        </m:rad>
        <m:r>
          <m:rPr>
            <m:nor/>
          </m:rPr>
          <w:rPr>
            <w:szCs w:val="21"/>
          </w:rPr>
          <m:t>=8.39</m:t>
        </m:r>
        <m:r>
          <m:rPr>
            <m:nor/>
          </m:rPr>
          <m:t>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nor/>
              </m:rPr>
              <m:t>10</m:t>
            </m:r>
          </m:e>
          <m:sup>
            <m:r>
              <m:rPr>
                <m:nor/>
              </m:rPr>
              <m:t>6</m:t>
            </m:r>
          </m:sup>
        </m:sSup>
        <m:r>
          <m:rPr>
            <m:nor/>
          </m:rPr>
          <m:t>m/s</m:t>
        </m:r>
      </m:oMath>
      <w:r w:rsidRPr="00AF7A86">
        <w:rPr>
          <w:rFonts w:ascii="Book Antiqua" w:hAnsi="Book Antiqua" w:hint="eastAsia"/>
          <w:iCs/>
        </w:rPr>
        <w:t>（</w:t>
      </w:r>
      <w:r w:rsidRPr="00AF7A86">
        <w:rPr>
          <w:iCs/>
        </w:rPr>
        <w:t>1</w:t>
      </w:r>
      <w:r>
        <w:rPr>
          <w:rFonts w:ascii="Book Antiqua" w:hAnsi="Book Antiqua" w:hint="eastAsia"/>
          <w:iCs/>
        </w:rPr>
        <w:t>分</w:t>
      </w:r>
      <w:r w:rsidRPr="00AF7A86">
        <w:rPr>
          <w:rFonts w:ascii="Book Antiqua" w:hAnsi="Book Antiqua" w:hint="eastAsia"/>
          <w:iCs/>
        </w:rPr>
        <w:t>）</w:t>
      </w:r>
    </w:p>
    <w:p w14:paraId="711D74C7" w14:textId="77777777" w:rsidR="00B36152" w:rsidRDefault="00B36152" w:rsidP="00B36152">
      <w:pPr>
        <w:spacing w:line="360" w:lineRule="auto"/>
        <w:ind w:firstLineChars="202" w:firstLine="424"/>
        <w:jc w:val="left"/>
        <w:rPr>
          <w:szCs w:val="21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19328" behindDoc="0" locked="0" layoutInCell="1" allowOverlap="1" wp14:anchorId="10737B4B" wp14:editId="2F4C2748">
                <wp:simplePos x="0" y="0"/>
                <wp:positionH relativeFrom="margin">
                  <wp:align>right</wp:align>
                </wp:positionH>
                <wp:positionV relativeFrom="paragraph">
                  <wp:posOffset>133350</wp:posOffset>
                </wp:positionV>
                <wp:extent cx="2534285" cy="2538519"/>
                <wp:effectExtent l="0" t="0" r="0" b="0"/>
                <wp:wrapNone/>
                <wp:docPr id="2120034180" name="组合 21200341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34285" cy="2538519"/>
                          <a:chOff x="0" y="0"/>
                          <a:chExt cx="2534285" cy="2538519"/>
                        </a:xfrm>
                      </wpg:grpSpPr>
                      <wpg:grpSp>
                        <wpg:cNvPr id="2095813981" name="JP2025/3/18 星期二9:55:120091"/>
                        <wpg:cNvGrpSpPr/>
                        <wpg:grpSpPr>
                          <a:xfrm>
                            <a:off x="1248833" y="0"/>
                            <a:ext cx="1141507" cy="1263281"/>
                            <a:chOff x="-2885" y="31549"/>
                            <a:chExt cx="1142225" cy="1267200"/>
                          </a:xfrm>
                        </wpg:grpSpPr>
                        <wps:wsp>
                          <wps:cNvPr id="1200184042" name="JP2025/3/18 星期二8:29:0400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2885" y="888439"/>
                              <a:ext cx="30480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5E7109" w14:textId="77777777" w:rsidR="00B36152" w:rsidRPr="00EE1879" w:rsidRDefault="00B36152" w:rsidP="00B36152">
                                <w:pPr>
                                  <w:jc w:val="center"/>
                                  <w:rPr>
                                    <w:iCs/>
                                  </w:rPr>
                                </w:pPr>
                                <w:r w:rsidRPr="00EE1879">
                                  <w:rPr>
                                    <w:iCs/>
                                    <w:sz w:val="18"/>
                                    <w:szCs w:val="21"/>
                                  </w:rPr>
                                  <w:t xml:space="preserve">30° 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941060484" name="组合 1941060484"/>
                          <wpg:cNvGrpSpPr/>
                          <wpg:grpSpPr>
                            <a:xfrm>
                              <a:off x="30344" y="31549"/>
                              <a:ext cx="1108996" cy="1267200"/>
                              <a:chOff x="13036" y="31549"/>
                              <a:chExt cx="1108996" cy="1267200"/>
                            </a:xfrm>
                          </wpg:grpSpPr>
                          <wps:wsp>
                            <wps:cNvPr id="1578927811" name="JP2025/3/18 星期二8:28:5878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17232" y="218830"/>
                                <a:ext cx="30480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2601D65" w14:textId="77777777" w:rsidR="00B36152" w:rsidRPr="00EE1879" w:rsidRDefault="00B36152" w:rsidP="00B36152">
                                  <w:pPr>
                                    <w:jc w:val="center"/>
                                    <w:rPr>
                                      <w:iCs/>
                                    </w:rPr>
                                  </w:pPr>
                                  <w:r w:rsidRPr="00EE1879">
                                    <w:rPr>
                                      <w:iCs/>
                                      <w:sz w:val="18"/>
                                      <w:szCs w:val="21"/>
                                    </w:rPr>
                                    <w:t>30°</w:t>
                                  </w:r>
                                  <w:r w:rsidRPr="00EE1879">
                                    <w:rPr>
                                      <w:iCs/>
                                    </w:rPr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828952400" name="组合 828952400"/>
                            <wpg:cNvGrpSpPr/>
                            <wpg:grpSpPr>
                              <a:xfrm>
                                <a:off x="13036" y="31549"/>
                                <a:ext cx="1011208" cy="1267200"/>
                                <a:chOff x="13036" y="31549"/>
                                <a:chExt cx="1011208" cy="1267200"/>
                              </a:xfrm>
                            </wpg:grpSpPr>
                            <wps:wsp>
                              <wps:cNvPr id="647477156" name="任意多边形: 形状 647477156"/>
                              <wps:cNvSpPr/>
                              <wps:spPr>
                                <a:xfrm rot="18861076" flipV="1">
                                  <a:off x="770289" y="231889"/>
                                  <a:ext cx="57327" cy="45709"/>
                                </a:xfrm>
                                <a:custGeom>
                                  <a:avLst/>
                                  <a:gdLst>
                                    <a:gd name="connsiteX0" fmla="*/ 0 w 216707"/>
                                    <a:gd name="connsiteY0" fmla="*/ 4391 h 70461"/>
                                    <a:gd name="connsiteX1" fmla="*/ 137424 w 216707"/>
                                    <a:gd name="connsiteY1" fmla="*/ 7034 h 70461"/>
                                    <a:gd name="connsiteX2" fmla="*/ 216707 w 216707"/>
                                    <a:gd name="connsiteY2" fmla="*/ 70461 h 70461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216707" h="70461">
                                      <a:moveTo>
                                        <a:pt x="0" y="4391"/>
                                      </a:moveTo>
                                      <a:cubicBezTo>
                                        <a:pt x="50653" y="206"/>
                                        <a:pt x="101306" y="-3978"/>
                                        <a:pt x="137424" y="7034"/>
                                      </a:cubicBezTo>
                                      <a:cubicBezTo>
                                        <a:pt x="173542" y="18046"/>
                                        <a:pt x="195124" y="44253"/>
                                        <a:pt x="216707" y="70461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g:grpSp>
                              <wpg:cNvPr id="1990906375" name="组合 1990906375"/>
                              <wpg:cNvGrpSpPr/>
                              <wpg:grpSpPr>
                                <a:xfrm>
                                  <a:off x="13036" y="31549"/>
                                  <a:ext cx="1011208" cy="1267200"/>
                                  <a:chOff x="13036" y="31549"/>
                                  <a:chExt cx="1011208" cy="1267200"/>
                                </a:xfrm>
                              </wpg:grpSpPr>
                              <wpg:grpSp>
                                <wpg:cNvPr id="20102827" name="组合 20102827"/>
                                <wpg:cNvGrpSpPr/>
                                <wpg:grpSpPr>
                                  <a:xfrm>
                                    <a:off x="13036" y="31549"/>
                                    <a:ext cx="1011208" cy="1267200"/>
                                    <a:chOff x="13036" y="31549"/>
                                    <a:chExt cx="1011208" cy="1267200"/>
                                  </a:xfrm>
                                </wpg:grpSpPr>
                                <wpg:grpSp>
                                  <wpg:cNvPr id="457287009" name="组合 457287009"/>
                                  <wpg:cNvGrpSpPr/>
                                  <wpg:grpSpPr>
                                    <a:xfrm>
                                      <a:off x="13036" y="31549"/>
                                      <a:ext cx="1011208" cy="1267200"/>
                                      <a:chOff x="13036" y="31549"/>
                                      <a:chExt cx="1011208" cy="1267200"/>
                                    </a:xfrm>
                                  </wpg:grpSpPr>
                                  <wpg:grpSp>
                                    <wpg:cNvPr id="243347416" name="JP2025/3/18 星期二8:27:437820"/>
                                    <wpg:cNvGrpSpPr/>
                                    <wpg:grpSpPr>
                                      <a:xfrm>
                                        <a:off x="13036" y="31549"/>
                                        <a:ext cx="1011208" cy="1267200"/>
                                        <a:chOff x="13036" y="31549"/>
                                        <a:chExt cx="1011208" cy="1267200"/>
                                      </a:xfrm>
                                    </wpg:grpSpPr>
                                    <wpg:grpSp>
                                      <wpg:cNvPr id="370961775" name="组合 370961775"/>
                                      <wpg:cNvGrpSpPr/>
                                      <wpg:grpSpPr>
                                        <a:xfrm>
                                          <a:off x="13036" y="31549"/>
                                          <a:ext cx="1011208" cy="1267200"/>
                                          <a:chOff x="13036" y="31549"/>
                                          <a:chExt cx="1011247" cy="1267200"/>
                                        </a:xfrm>
                                      </wpg:grpSpPr>
                                      <wpg:grpSp>
                                        <wpg:cNvPr id="44697473" name="组合 44697473"/>
                                        <wpg:cNvGrpSpPr/>
                                        <wpg:grpSpPr>
                                          <a:xfrm>
                                            <a:off x="13036" y="31549"/>
                                            <a:ext cx="715587" cy="1267200"/>
                                            <a:chOff x="13046" y="31556"/>
                                            <a:chExt cx="716139" cy="1267473"/>
                                          </a:xfrm>
                                        </wpg:grpSpPr>
                                        <wpg:grpSp>
                                          <wpg:cNvPr id="138722719" name="组合 138722719"/>
                                          <wpg:cNvGrpSpPr/>
                                          <wpg:grpSpPr>
                                            <a:xfrm>
                                              <a:off x="13046" y="31556"/>
                                              <a:ext cx="644804" cy="1267473"/>
                                              <a:chOff x="7061" y="18187"/>
                                              <a:chExt cx="348992" cy="730536"/>
                                            </a:xfrm>
                                          </wpg:grpSpPr>
                                          <wps:wsp>
                                            <wps:cNvPr id="159235392" name="直接连接符 159235392"/>
                                            <wps:cNvCnPr/>
                                            <wps:spPr>
                                              <a:xfrm>
                                                <a:off x="7061" y="18187"/>
                                                <a:ext cx="0" cy="730536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rgbClr val="000000"/>
                                                </a:solidFill>
                                                <a:prstDash val="dash"/>
                                                <a:miter lim="800000"/>
                                                <a:tailEnd type="none" w="sm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2133652921" name="直接连接符 2133652921"/>
                                            <wps:cNvCnPr/>
                                            <wps:spPr>
                                              <a:xfrm flipV="1">
                                                <a:off x="11999" y="128422"/>
                                                <a:ext cx="344054" cy="604078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rgbClr val="000000"/>
                                                </a:solidFill>
                                                <a:prstDash val="dash"/>
                                                <a:miter lim="800000"/>
                                                <a:tailEnd type="none" w="sm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2363739" name="直接连接符 772363739"/>
                                          <wps:cNvCnPr/>
                                          <wps:spPr>
                                            <a:xfrm>
                                              <a:off x="14810" y="221817"/>
                                              <a:ext cx="714375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miter lim="800000"/>
                                              <a:tailEnd type="none" w="sm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2073374283" name="直接连接符 2073374283"/>
                                        <wps:cNvCnPr/>
                                        <wps:spPr>
                                          <a:xfrm>
                                            <a:off x="669836" y="221812"/>
                                            <a:ext cx="354447" cy="2642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 lim="800000"/>
                                            <a:tailEnd type="none" w="sm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4784850" name="直接连接符 14784850"/>
                                      <wps:cNvCnPr/>
                                      <wps:spPr>
                                        <a:xfrm>
                                          <a:off x="655314" y="218100"/>
                                          <a:ext cx="297376" cy="19454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flat" cmpd="sng" algn="ctr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 lim="800000"/>
                                          <a:headEnd type="none" w="med" len="med"/>
                                          <a:tailEnd type="triangle" w="med" len="me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1539811301" name="JP2025/3/18 星期二8:28:02782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8220" y="215476"/>
                                        <a:ext cx="533400" cy="1981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05FF1EA" w14:textId="77777777" w:rsidR="00B36152" w:rsidRPr="00EE1879" w:rsidRDefault="00B36152" w:rsidP="00B36152">
                                          <w:pPr>
                                            <w:jc w:val="center"/>
                                          </w:pPr>
                                          <w:r w:rsidRPr="00EE1879">
                                            <w:rPr>
                                              <w:i/>
                                            </w:rPr>
                                            <w:t>d=</w:t>
                                          </w:r>
                                          <w:r w:rsidRPr="00EE1879">
                                            <w:rPr>
                                              <w:iCs/>
                                            </w:rPr>
                                            <w:t>0.1m</w:t>
                                          </w:r>
                                          <w:r w:rsidRPr="00EE1879">
                                            <w:t xml:space="preserve"> 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310494517" name="JP2025/3/18 星期二8:28:20009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03836" y="631715"/>
                                      <a:ext cx="533400" cy="198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5A5B716E" w14:textId="77777777" w:rsidR="00B36152" w:rsidRPr="00EE1879" w:rsidRDefault="00B36152" w:rsidP="00B36152">
                                        <w:pPr>
                                          <w:jc w:val="center"/>
                                        </w:pPr>
                                        <w:r w:rsidRPr="00EE1879">
                                          <w:rPr>
                                            <w:i/>
                                          </w:rPr>
                                          <w:t>R=</w:t>
                                        </w:r>
                                        <w:r w:rsidRPr="00EE1879">
                                          <w:rPr>
                                            <w:iCs/>
                                          </w:rPr>
                                          <w:t>0.2m</w:t>
                                        </w:r>
                                        <w:r w:rsidRPr="00EE1879">
                                          <w:t xml:space="preserve"> 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823082424" name="任意多边形: 形状 823082424"/>
                                <wps:cNvSpPr/>
                                <wps:spPr>
                                  <a:xfrm rot="13534655" flipV="1">
                                    <a:off x="27231" y="1051554"/>
                                    <a:ext cx="91953" cy="67025"/>
                                  </a:xfrm>
                                  <a:custGeom>
                                    <a:avLst/>
                                    <a:gdLst>
                                      <a:gd name="connsiteX0" fmla="*/ 0 w 216707"/>
                                      <a:gd name="connsiteY0" fmla="*/ 4391 h 70461"/>
                                      <a:gd name="connsiteX1" fmla="*/ 137424 w 216707"/>
                                      <a:gd name="connsiteY1" fmla="*/ 7034 h 70461"/>
                                      <a:gd name="connsiteX2" fmla="*/ 216707 w 216707"/>
                                      <a:gd name="connsiteY2" fmla="*/ 70461 h 70461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</a:cxnLst>
                                    <a:rect l="l" t="t" r="r" b="b"/>
                                    <a:pathLst>
                                      <a:path w="216707" h="70461">
                                        <a:moveTo>
                                          <a:pt x="0" y="4391"/>
                                        </a:moveTo>
                                        <a:cubicBezTo>
                                          <a:pt x="50653" y="206"/>
                                          <a:pt x="101306" y="-3978"/>
                                          <a:pt x="137424" y="7034"/>
                                        </a:cubicBezTo>
                                        <a:cubicBezTo>
                                          <a:pt x="173542" y="18046"/>
                                          <a:pt x="195124" y="44253"/>
                                          <a:pt x="216707" y="7046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  <wps:wsp>
                        <wps:cNvPr id="1022561413" name="弧形 1022561413"/>
                        <wps:cNvSpPr/>
                        <wps:spPr>
                          <a:xfrm>
                            <a:off x="0" y="4234"/>
                            <a:ext cx="2534285" cy="2534285"/>
                          </a:xfrm>
                          <a:prstGeom prst="arc">
                            <a:avLst>
                              <a:gd name="adj1" fmla="val 16200000"/>
                              <a:gd name="adj2" fmla="val 18065407"/>
                            </a:avLst>
                          </a:pr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0737B4B" id="组合 2120034180" o:spid="_x0000_s2149" style="position:absolute;left:0;text-align:left;margin-left:148.35pt;margin-top:10.5pt;width:199.55pt;height:199.9pt;z-index:251619328;mso-position-horizontal:right;mso-position-horizontal-relative:margin;mso-position-vertical-relative:text" coordsize="25342,25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">
                <v:group id="JP2025/3/18 星期二9:55:120091" o:spid="_x0000_s2150" style="position:absolute;left:12488;width:11415;height:12632" coordorigin="-28,315" coordsize="11422,12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">
                  <v:shape id="JP2025/3/18 星期二8:29:040091" o:spid="_x0000_s2151" type="#_x0000_t202" style="position:absolute;left:-28;top:8884;width:3047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" filled="f" stroked="f">
                    <v:textbox inset="0,0,0,0">
                      <w:txbxContent>
                        <w:p w14:paraId="1A5E7109" w14:textId="77777777" w:rsidR="00B36152" w:rsidRPr="00EE1879" w:rsidRDefault="00B36152" w:rsidP="00B36152">
                          <w:pPr>
                            <w:jc w:val="center"/>
                            <w:rPr>
                              <w:iCs/>
                            </w:rPr>
                          </w:pPr>
                          <w:r w:rsidRPr="00EE1879">
                            <w:rPr>
                              <w:iCs/>
                              <w:sz w:val="18"/>
                              <w:szCs w:val="21"/>
                            </w:rPr>
                            <w:t xml:space="preserve">30°  </w:t>
                          </w:r>
                        </w:p>
                      </w:txbxContent>
                    </v:textbox>
                  </v:shape>
                  <v:group id="组合 1941060484" o:spid="_x0000_s2152" style="position:absolute;left:303;top:315;width:11090;height:12672" coordorigin="130,315" coordsize="11089,12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">
                    <v:shape id="JP2025/3/18 星期二8:28:587820" o:spid="_x0000_s2153" type="#_x0000_t202" style="position:absolute;left:8172;top:2188;width:3048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" filled="f" stroked="f">
                      <v:textbox inset="0,0,0,0">
                        <w:txbxContent>
                          <w:p w14:paraId="42601D65" w14:textId="77777777" w:rsidR="00B36152" w:rsidRPr="00EE1879" w:rsidRDefault="00B36152" w:rsidP="00B36152">
                            <w:pPr>
                              <w:jc w:val="center"/>
                              <w:rPr>
                                <w:iCs/>
                              </w:rPr>
                            </w:pPr>
                            <w:r w:rsidRPr="00EE1879">
                              <w:rPr>
                                <w:iCs/>
                                <w:sz w:val="18"/>
                                <w:szCs w:val="21"/>
                              </w:rPr>
                              <w:t>30°</w:t>
                            </w:r>
                            <w:r w:rsidRPr="00EE1879">
                              <w:rPr>
                                <w:iCs/>
                              </w:rPr>
                              <w:t xml:space="preserve">  </w:t>
                            </w:r>
                          </w:p>
                        </w:txbxContent>
                      </v:textbox>
                    </v:shape>
                    <v:group id="组合 828952400" o:spid="_x0000_s2154" style="position:absolute;left:130;top:315;width:10112;height:12672" coordorigin="130,315" coordsize="10112,12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">
                      <v:shape id="任意多边形: 形状 647477156" o:spid="_x0000_s2155" style="position:absolute;left:7702;top:2318;width:574;height:458;rotation:2991635fd;flip:y;visibility:visible;mso-wrap-style:square;v-text-anchor:middle" coordsize="216707,70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" path="m,4391c50653,206,101306,-3978,137424,7034v36118,11012,57700,37219,79283,63427e" filled="f" strokecolor="windowText">
                        <v:stroke joinstyle="miter"/>
                        <v:path arrowok="t" o:connecttype="custom" o:connectlocs="0,2849;36354,4563;57327,45709" o:connectangles="0,0,0"/>
                      </v:shape>
                      <v:group id="组合 1990906375" o:spid="_x0000_s2156" style="position:absolute;left:130;top:315;width:10112;height:12672" coordorigin="130,315" coordsize="10112,12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">
                        <v:group id="组合 20102827" o:spid="_x0000_s2157" style="position:absolute;left:130;top:315;width:10112;height:12672" coordorigin="130,315" coordsize="10112,12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">
                          <v:group id="组合 457287009" o:spid="_x0000_s2158" style="position:absolute;left:130;top:315;width:10112;height:12672" coordorigin="130,315" coordsize="10112,12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">
                            <v:group id="JP2025/3/18 星期二8:27:437820" o:spid="_x0000_s2159" style="position:absolute;left:130;top:315;width:10112;height:12672" coordorigin="130,315" coordsize="10112,12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">
                              <v:group id="组合 370961775" o:spid="_x0000_s2160" style="position:absolute;left:130;top:315;width:10112;height:12672" coordorigin="130,315" coordsize="10112,12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">
                                <v:group id="组合 44697473" o:spid="_x0000_s2161" style="position:absolute;left:130;top:315;width:7156;height:12672" coordorigin="130,315" coordsize="7161,12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">
                                  <v:group id="组合 138722719" o:spid="_x0000_s2162" style="position:absolute;left:130;top:315;width:6448;height:12675" coordorigin="70,181" coordsize="3489,73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">
                                    <v:line id="直接连接符 159235392" o:spid="_x0000_s2163" style="position:absolute;visibility:visible;mso-wrap-style:square" from="70,181" to="70,7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">
                                      <v:stroke dashstyle="dash" endarrowwidth="narrow" joinstyle="miter"/>
                                    </v:line>
                                    <v:line id="直接连接符 2133652921" o:spid="_x0000_s2164" style="position:absolute;flip:y;visibility:visible;mso-wrap-style:square" from="119,1284" to="3560,7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">
                                      <v:stroke dashstyle="dash" endarrowwidth="narrow" joinstyle="miter"/>
                                    </v:line>
                                  </v:group>
                                  <v:line id="直接连接符 772363739" o:spid="_x0000_s2165" style="position:absolute;visibility:visible;mso-wrap-style:square" from="148,2218" to="7291,2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">
                                    <v:stroke dashstyle="dash" endarrowwidth="narrow" joinstyle="miter"/>
                                  </v:line>
                                </v:group>
                                <v:line id="直接连接符 2073374283" o:spid="_x0000_s2166" style="position:absolute;visibility:visible;mso-wrap-style:square" from="6698,2218" to="10242,2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">
                                  <v:stroke endarrowwidth="narrow" joinstyle="miter"/>
                                </v:line>
                              </v:group>
                              <v:line id="直接连接符 14784850" o:spid="_x0000_s2167" style="position:absolute;visibility:visible;mso-wrap-style:square" from="6553,2181" to="9526,4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">
                                <v:stroke endarrow="block" joinstyle="miter"/>
                              </v:line>
                            </v:group>
                            <v:shape id="JP2025/3/18 星期二8:28:027820" o:spid="_x0000_s2168" type="#_x0000_t202" style="position:absolute;left:382;top:2154;width:5334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" filled="f" stroked="f">
                              <v:textbox inset="0,0,0,0">
                                <w:txbxContent>
                                  <w:p w14:paraId="505FF1EA" w14:textId="77777777" w:rsidR="00B36152" w:rsidRPr="00EE1879" w:rsidRDefault="00B36152" w:rsidP="00B36152">
                                    <w:pPr>
                                      <w:jc w:val="center"/>
                                    </w:pPr>
                                    <w:r w:rsidRPr="00EE1879">
                                      <w:rPr>
                                        <w:i/>
                                      </w:rPr>
                                      <w:t>d=</w:t>
                                    </w:r>
                                    <w:r w:rsidRPr="00EE1879">
                                      <w:rPr>
                                        <w:iCs/>
                                      </w:rPr>
                                      <w:t>0.1m</w:t>
                                    </w:r>
                                    <w:r w:rsidRPr="00EE1879">
                                      <w:t xml:space="preserve">  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JP2025/3/18 星期二8:28:200091" o:spid="_x0000_s2169" type="#_x0000_t202" style="position:absolute;left:4038;top:6317;width:5334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" filled="f" stroked="f">
                            <v:textbox inset="0,0,0,0">
                              <w:txbxContent>
                                <w:p w14:paraId="5A5B716E" w14:textId="77777777" w:rsidR="00B36152" w:rsidRPr="00EE1879" w:rsidRDefault="00B36152" w:rsidP="00B36152">
                                  <w:pPr>
                                    <w:jc w:val="center"/>
                                  </w:pPr>
                                  <w:r w:rsidRPr="00EE1879">
                                    <w:rPr>
                                      <w:i/>
                                    </w:rPr>
                                    <w:t>R=</w:t>
                                  </w:r>
                                  <w:r w:rsidRPr="00EE1879">
                                    <w:rPr>
                                      <w:iCs/>
                                    </w:rPr>
                                    <w:t>0.2m</w:t>
                                  </w:r>
                                  <w:r w:rsidRPr="00EE1879">
                                    <w:t xml:space="preserve">  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任意多边形: 形状 823082424" o:spid="_x0000_s2170" style="position:absolute;left:272;top:10514;width:920;height:671;rotation:8809507fd;flip:y;visibility:visible;mso-wrap-style:square;v-text-anchor:middle" coordsize="216707,70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" path="m,4391c50653,206,101306,-3978,137424,7034v36118,11012,57700,37219,79283,63427e" filled="f" strokecolor="windowText">
                          <v:stroke joinstyle="miter"/>
                          <v:path arrowok="t" o:connecttype="custom" o:connectlocs="0,4177;58312,6691;91953,67025" o:connectangles="0,0,0"/>
                        </v:shape>
                      </v:group>
                    </v:group>
                  </v:group>
                </v:group>
                <v:shape id="弧形 1022561413" o:spid="_x0000_s2171" style="position:absolute;top:42;width:25342;height:25343;visibility:visible;mso-wrap-style:square;v-text-anchor:middle" coordsize="2534285,2534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" path="m1267142,nsc1497753,,1723991,62933,1921476,182017l1267143,1267143v,-422381,-1,-844762,-1,-1267143xem1267142,nfc1497753,,1723991,62933,1921476,182017e" filled="f" strokecolor="black [3200]">
                  <v:stroke joinstyle="miter"/>
                  <v:path arrowok="t" o:connecttype="custom" o:connectlocs="1267142,0;1921476,182017" o:connectangles="0,0"/>
                </v:shape>
                <w10:wrap anchorx="margin"/>
              </v:group>
            </w:pict>
          </mc:Fallback>
        </mc:AlternateContent>
      </w:r>
      <w:r w:rsidRPr="007733D1">
        <w:rPr>
          <w:rFonts w:ascii="宋体" w:hAnsi="宋体" w:hint="eastAsia"/>
        </w:rPr>
        <w:t>(</w:t>
      </w:r>
      <w:r w:rsidRPr="007733D1">
        <w:t>2</w:t>
      </w:r>
      <w:r w:rsidRPr="007733D1">
        <w:rPr>
          <w:rFonts w:ascii="宋体" w:hAnsi="宋体" w:hint="eastAsia"/>
        </w:rPr>
        <w:t>)</w:t>
      </w:r>
      <w:r w:rsidRPr="007733D1">
        <w:rPr>
          <w:rFonts w:ascii="宋体" w:hAnsi="宋体"/>
        </w:rPr>
        <w:t xml:space="preserve"> 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4</w:t>
      </w:r>
      <w:r w:rsidRPr="007733D1">
        <w:rPr>
          <w:rFonts w:hint="eastAsia"/>
          <w:szCs w:val="21"/>
        </w:rPr>
        <w:t>分）如图，正电子进入磁场时，做匀速圆周运动。</w:t>
      </w:r>
    </w:p>
    <w:p w14:paraId="1215F8BF" w14:textId="77777777" w:rsidR="00B36152" w:rsidRPr="00742B74" w:rsidRDefault="00B36152" w:rsidP="00B36152">
      <w:pPr>
        <w:spacing w:line="360" w:lineRule="auto"/>
        <w:ind w:firstLineChars="202" w:firstLine="424"/>
        <w:jc w:val="left"/>
        <w:rPr>
          <w:szCs w:val="21"/>
        </w:rPr>
      </w:pPr>
      <w:r>
        <w:rPr>
          <w:rFonts w:hint="eastAsia"/>
          <w:szCs w:val="21"/>
        </w:rPr>
        <w:t>由几何关系得</w:t>
      </w:r>
      <m:oMath>
        <m:r>
          <m:rPr>
            <m:nor/>
          </m:rPr>
          <w:rPr>
            <w:i/>
            <w:iCs/>
            <w:szCs w:val="21"/>
          </w:rPr>
          <m:t>R=</m:t>
        </m:r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m:rPr>
                <m:nor/>
              </m:rPr>
              <w:rPr>
                <w:i/>
                <w:iCs/>
                <w:szCs w:val="21"/>
              </w:rPr>
              <m:t>d</m:t>
            </m:r>
          </m:num>
          <m:den>
            <m:r>
              <m:rPr>
                <m:nor/>
              </m:rPr>
              <w:rPr>
                <w:szCs w:val="21"/>
              </w:rPr>
              <m:t>sin30°</m:t>
            </m:r>
          </m:den>
        </m:f>
        <m:r>
          <m:rPr>
            <m:nor/>
          </m:rPr>
          <w:rPr>
            <w:iCs/>
            <w:szCs w:val="21"/>
          </w:rPr>
          <m:t>= 0.2m</m:t>
        </m:r>
      </m:oMath>
      <w:r>
        <w:rPr>
          <w:rFonts w:hint="eastAsia"/>
          <w:iCs/>
          <w:szCs w:val="21"/>
        </w:rPr>
        <w:t xml:space="preserve"> </w:t>
      </w:r>
      <w:r>
        <w:rPr>
          <w:rFonts w:hint="eastAsia"/>
          <w:iCs/>
          <w:szCs w:val="21"/>
        </w:rPr>
        <w:t>（</w:t>
      </w:r>
      <w:r>
        <w:rPr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6FF47400" w14:textId="77777777" w:rsidR="00B36152" w:rsidRPr="007733D1" w:rsidRDefault="00B36152" w:rsidP="00B36152">
      <w:pPr>
        <w:spacing w:line="360" w:lineRule="auto"/>
        <w:ind w:firstLineChars="202" w:firstLine="424"/>
        <w:jc w:val="left"/>
        <w:rPr>
          <w:rFonts w:ascii="宋体" w:hAnsi="宋体" w:hint="eastAsia"/>
        </w:rPr>
      </w:pPr>
      <w:r w:rsidRPr="007733D1">
        <w:rPr>
          <w:rFonts w:hint="eastAsia"/>
          <w:szCs w:val="21"/>
        </w:rPr>
        <w:t>由洛伦兹力提供向心力，</w:t>
      </w:r>
      <m:oMath>
        <m:r>
          <m:rPr>
            <m:nor/>
          </m:rPr>
          <w:rPr>
            <w:i/>
            <w:iCs/>
            <w:szCs w:val="21"/>
          </w:rPr>
          <m:t>e</m:t>
        </m:r>
        <m:r>
          <m:rPr>
            <m:nor/>
          </m:rPr>
          <w:rPr>
            <w:rFonts w:ascii="Book Antiqua" w:hAnsi="Book Antiqua"/>
            <w:i/>
            <w:iCs/>
            <w:szCs w:val="21"/>
          </w:rPr>
          <m:t>v</m:t>
        </m:r>
        <m:r>
          <m:rPr>
            <m:nor/>
          </m:rPr>
          <w:rPr>
            <w:i/>
            <w:iCs/>
            <w:szCs w:val="21"/>
          </w:rPr>
          <m:t>B=</m:t>
        </m:r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m:rPr>
                <m:nor/>
              </m:rPr>
              <w:rPr>
                <w:i/>
                <w:iCs/>
                <w:szCs w:val="21"/>
              </w:rPr>
              <m:t>m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Cs w:val="21"/>
                  </w:rPr>
                </m:ctrlPr>
              </m:sSupPr>
              <m:e>
                <m:r>
                  <m:rPr>
                    <m:nor/>
                  </m:rPr>
                  <w:rPr>
                    <w:rFonts w:ascii="Book Antiqua" w:hAnsi="Book Antiqua"/>
                    <w:i/>
                    <w:iCs/>
                    <w:szCs w:val="21"/>
                  </w:rPr>
                  <m:t>v</m:t>
                </m:r>
              </m:e>
              <m:sup>
                <m:r>
                  <m:rPr>
                    <m:nor/>
                  </m:rPr>
                  <w:rPr>
                    <w:i/>
                    <w:iCs/>
                    <w:szCs w:val="21"/>
                  </w:rPr>
                  <m:t>2</m:t>
                </m:r>
              </m:sup>
            </m:sSup>
          </m:num>
          <m:den>
            <m:r>
              <m:rPr>
                <m:nor/>
              </m:rPr>
              <w:rPr>
                <w:i/>
                <w:iCs/>
                <w:szCs w:val="21"/>
              </w:rPr>
              <m:t>R</m:t>
            </m:r>
          </m:den>
        </m:f>
      </m:oMath>
      <w:r>
        <w:rPr>
          <w:rFonts w:hint="eastAsia"/>
          <w:iCs/>
          <w:szCs w:val="21"/>
        </w:rPr>
        <w:t>（</w:t>
      </w:r>
      <w:r>
        <w:rPr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1013222F" w14:textId="77777777" w:rsidR="00B36152" w:rsidRPr="007733D1" w:rsidRDefault="00B36152" w:rsidP="00B36152">
      <w:pPr>
        <w:spacing w:line="360" w:lineRule="auto"/>
        <w:ind w:firstLineChars="202" w:firstLine="424"/>
        <w:jc w:val="left"/>
        <w:rPr>
          <w:rFonts w:ascii="宋体" w:hAnsi="宋体" w:hint="eastAsia"/>
        </w:rPr>
      </w:pPr>
      <w:r w:rsidRPr="007733D1">
        <w:rPr>
          <w:rFonts w:ascii="宋体" w:hAnsi="宋体" w:hint="eastAsia"/>
        </w:rPr>
        <w:t>得</w:t>
      </w:r>
      <w:r w:rsidRPr="007733D1">
        <w:rPr>
          <w:i/>
          <w:iCs/>
        </w:rPr>
        <w:t>B</w:t>
      </w:r>
      <m:oMath>
        <m:r>
          <m:rPr>
            <m:nor/>
          </m:rPr>
          <m:t xml:space="preserve"> 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2.39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nor/>
              </m:rPr>
              <m:t>10</m:t>
            </m:r>
          </m:e>
          <m:sup>
            <m:r>
              <m:rPr>
                <m:nor/>
              </m:rPr>
              <m:t>-4</m:t>
            </m:r>
          </m:sup>
        </m:sSup>
        <m:r>
          <m:rPr>
            <m:nor/>
          </m:rPr>
          <m:t>T</m:t>
        </m:r>
      </m:oMath>
      <w:r>
        <w:rPr>
          <w:rFonts w:hint="eastAsia"/>
          <w:iCs/>
          <w:szCs w:val="21"/>
        </w:rPr>
        <w:t>（</w:t>
      </w:r>
      <w:r>
        <w:rPr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4913140E" w14:textId="77777777" w:rsidR="00B36152" w:rsidRPr="007733D1" w:rsidRDefault="00B36152" w:rsidP="00B36152">
      <w:pPr>
        <w:spacing w:line="360" w:lineRule="auto"/>
        <w:ind w:firstLineChars="200" w:firstLine="420"/>
        <w:jc w:val="left"/>
        <w:rPr>
          <w:rFonts w:eastAsia="黑体"/>
        </w:rPr>
      </w:pPr>
      <w:r w:rsidRPr="007733D1">
        <w:rPr>
          <w:rFonts w:hint="eastAsia"/>
          <w:szCs w:val="21"/>
        </w:rPr>
        <w:t>由左手定则可判断得出磁感应强度方向垂直直面向外。</w:t>
      </w:r>
      <w:r>
        <w:rPr>
          <w:rFonts w:hint="eastAsia"/>
          <w:iCs/>
          <w:szCs w:val="21"/>
        </w:rPr>
        <w:t>（</w:t>
      </w:r>
      <w:r>
        <w:rPr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7BF532A7" w14:textId="77777777" w:rsidR="00B36152" w:rsidRPr="007733D1" w:rsidRDefault="00B36152" w:rsidP="00B36152">
      <w:pPr>
        <w:spacing w:line="360" w:lineRule="auto"/>
        <w:jc w:val="center"/>
        <w:rPr>
          <w:rFonts w:eastAsia="黑体"/>
        </w:rPr>
      </w:pPr>
      <w:r w:rsidRPr="007733D1">
        <w:rPr>
          <w:rFonts w:eastAsia="黑体" w:hint="eastAsia"/>
        </w:rPr>
        <w:t>五</w:t>
      </w:r>
      <w:r w:rsidRPr="007733D1">
        <w:rPr>
          <w:rFonts w:eastAsia="黑体" w:hint="eastAsia"/>
        </w:rPr>
        <w:t xml:space="preserve"> </w:t>
      </w:r>
      <w:r w:rsidRPr="007733D1">
        <w:rPr>
          <w:rFonts w:eastAsia="黑体"/>
        </w:rPr>
        <w:t xml:space="preserve"> </w:t>
      </w:r>
      <w:r w:rsidRPr="007733D1">
        <w:rPr>
          <w:rFonts w:eastAsia="黑体" w:hint="eastAsia"/>
        </w:rPr>
        <w:t>矿石收音机（</w:t>
      </w:r>
      <w:r w:rsidRPr="007733D1">
        <w:rPr>
          <w:rFonts w:eastAsia="黑体"/>
        </w:rPr>
        <w:t>7</w:t>
      </w:r>
      <w:r w:rsidRPr="007733D1">
        <w:rPr>
          <w:rFonts w:eastAsia="黑体" w:hint="eastAsia"/>
        </w:rPr>
        <w:t>小题，</w:t>
      </w:r>
      <w:r w:rsidRPr="007733D1">
        <w:rPr>
          <w:rFonts w:eastAsia="黑体" w:hint="eastAsia"/>
        </w:rPr>
        <w:t>2</w:t>
      </w:r>
      <w:r>
        <w:rPr>
          <w:rFonts w:eastAsia="黑体"/>
        </w:rPr>
        <w:t>0</w:t>
      </w:r>
      <w:r w:rsidRPr="007733D1">
        <w:rPr>
          <w:rFonts w:eastAsia="黑体" w:hint="eastAsia"/>
        </w:rPr>
        <w:t>分）</w:t>
      </w:r>
    </w:p>
    <w:p w14:paraId="08A51B25" w14:textId="77777777" w:rsidR="00B36152" w:rsidRPr="00E30489" w:rsidRDefault="00B36152" w:rsidP="00B36152">
      <w:pPr>
        <w:spacing w:line="360" w:lineRule="auto"/>
        <w:rPr>
          <w:szCs w:val="21"/>
        </w:rPr>
      </w:pPr>
      <w:r w:rsidRPr="007733D1">
        <w:rPr>
          <w:szCs w:val="21"/>
        </w:rPr>
        <w:t>1</w:t>
      </w:r>
      <w:r w:rsidRPr="007733D1">
        <w:rPr>
          <w:szCs w:val="21"/>
        </w:rPr>
        <w:t>．</w:t>
      </w:r>
      <w:r w:rsidRPr="007733D1">
        <w:rPr>
          <w:rFonts w:hint="eastAsia"/>
          <w:szCs w:val="21"/>
        </w:rPr>
        <w:t xml:space="preserve"> </w:t>
      </w:r>
      <w:r w:rsidRPr="007733D1">
        <w:rPr>
          <w:rFonts w:ascii="宋体" w:hAnsi="宋体" w:hint="eastAsia"/>
        </w:rPr>
        <w:t>(</w:t>
      </w:r>
      <w:r w:rsidRPr="007733D1">
        <w:t>1</w:t>
      </w:r>
      <w:r w:rsidRPr="007733D1">
        <w:rPr>
          <w:rFonts w:ascii="宋体" w:hAnsi="宋体" w:hint="eastAsia"/>
        </w:rPr>
        <w:t>)</w:t>
      </w:r>
      <w:r w:rsidRPr="007733D1">
        <w:rPr>
          <w:rFonts w:hint="eastAsia"/>
          <w:szCs w:val="21"/>
        </w:rPr>
        <w:t>（</w:t>
      </w:r>
      <w:r w:rsidRPr="007733D1">
        <w:rPr>
          <w:rFonts w:hint="eastAsia"/>
          <w:szCs w:val="21"/>
        </w:rPr>
        <w:t>3</w:t>
      </w:r>
      <w:r w:rsidRPr="007733D1">
        <w:rPr>
          <w:rFonts w:hint="eastAsia"/>
          <w:szCs w:val="21"/>
        </w:rPr>
        <w:t>分）</w:t>
      </w:r>
      <w:r w:rsidRPr="007733D1">
        <w:rPr>
          <w:rFonts w:hint="eastAsia"/>
        </w:rPr>
        <w:t>A</w:t>
      </w:r>
      <w:r w:rsidRPr="007733D1">
        <w:t xml:space="preserve">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 w:rsidRPr="007733D1">
        <w:rPr>
          <w:rFonts w:ascii="宋体" w:hAnsi="宋体" w:hint="eastAsia"/>
        </w:rPr>
        <w:t>(</w:t>
      </w:r>
      <w:r w:rsidRPr="007733D1">
        <w:t>2</w:t>
      </w:r>
      <w:r w:rsidRPr="007733D1">
        <w:rPr>
          <w:rFonts w:ascii="宋体" w:hAnsi="宋体" w:hint="eastAsia"/>
        </w:rPr>
        <w:t>)</w:t>
      </w:r>
      <w:r w:rsidRPr="007733D1">
        <w:rPr>
          <w:rFonts w:hint="eastAsia"/>
          <w:szCs w:val="21"/>
        </w:rPr>
        <w:t>（</w:t>
      </w:r>
      <w:r>
        <w:rPr>
          <w:szCs w:val="21"/>
        </w:rPr>
        <w:t>4</w:t>
      </w:r>
      <w:r w:rsidRPr="007733D1">
        <w:rPr>
          <w:rFonts w:hint="eastAsia"/>
          <w:szCs w:val="21"/>
        </w:rPr>
        <w:t>分）</w:t>
      </w:r>
      <w:r>
        <w:rPr>
          <w:rFonts w:hint="eastAsia"/>
          <w:szCs w:val="21"/>
        </w:rPr>
        <w:t>A</w:t>
      </w:r>
      <w:r>
        <w:rPr>
          <w:szCs w:val="21"/>
        </w:rPr>
        <w:t>D</w:t>
      </w:r>
      <w:r w:rsidRPr="007733D1">
        <w:t xml:space="preserve">     2</w:t>
      </w:r>
      <w:r w:rsidRPr="007733D1">
        <w:t>．</w:t>
      </w:r>
      <w:r w:rsidRPr="007733D1">
        <w:t xml:space="preserve"> 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4</w:t>
      </w:r>
      <w:r w:rsidRPr="007733D1">
        <w:rPr>
          <w:rFonts w:hint="eastAsia"/>
          <w:szCs w:val="21"/>
        </w:rPr>
        <w:t>分）</w:t>
      </w:r>
      <w:r w:rsidRPr="007733D1">
        <w:rPr>
          <w:rFonts w:hint="eastAsia"/>
        </w:rPr>
        <w:t>A</w:t>
      </w:r>
      <w:r w:rsidRPr="007733D1">
        <w:t>CF</w:t>
      </w:r>
    </w:p>
    <w:p w14:paraId="410F1243" w14:textId="77777777" w:rsidR="00B36152" w:rsidRPr="007733D1" w:rsidRDefault="00B36152" w:rsidP="00B36152">
      <w:pPr>
        <w:spacing w:line="360" w:lineRule="auto"/>
        <w:ind w:left="424" w:hangingChars="202" w:hanging="424"/>
      </w:pPr>
      <w:r w:rsidRPr="007733D1">
        <w:t>3</w:t>
      </w:r>
      <w:r w:rsidRPr="007733D1">
        <w:rPr>
          <w:rFonts w:hint="eastAsia"/>
        </w:rPr>
        <w:t>．</w:t>
      </w:r>
      <w:r w:rsidRPr="007733D1">
        <w:rPr>
          <w:rFonts w:hint="eastAsia"/>
        </w:rPr>
        <w:t xml:space="preserve"> </w:t>
      </w:r>
      <w:r w:rsidRPr="007733D1">
        <w:rPr>
          <w:rFonts w:ascii="宋体" w:hAnsi="宋体" w:hint="eastAsia"/>
        </w:rPr>
        <w:t>(</w:t>
      </w:r>
      <w:r w:rsidRPr="007733D1">
        <w:t>1</w:t>
      </w:r>
      <w:r w:rsidRPr="007733D1">
        <w:rPr>
          <w:rFonts w:ascii="宋体" w:hAnsi="宋体" w:hint="eastAsia"/>
        </w:rPr>
        <w:t>)</w:t>
      </w:r>
      <w:r w:rsidRPr="007733D1">
        <w:rPr>
          <w:rFonts w:hint="eastAsia"/>
          <w:szCs w:val="21"/>
        </w:rPr>
        <w:t>（</w:t>
      </w:r>
      <w:r>
        <w:rPr>
          <w:szCs w:val="21"/>
        </w:rPr>
        <w:t>3</w:t>
      </w:r>
      <w:r w:rsidRPr="007733D1">
        <w:rPr>
          <w:rFonts w:hint="eastAsia"/>
          <w:szCs w:val="21"/>
        </w:rPr>
        <w:t>分）</w:t>
      </w:r>
      <w:r w:rsidRPr="007733D1">
        <w:rPr>
          <w:rFonts w:eastAsia="等线" w:hint="eastAsia"/>
          <w:i/>
          <w:szCs w:val="21"/>
          <w:shd w:val="clear" w:color="auto" w:fill="FFFFFF"/>
          <w14:ligatures w14:val="standardContextual"/>
        </w:rPr>
        <w:t xml:space="preserve"> </w:t>
      </w:r>
      <m:oMath>
        <m:r>
          <m:rPr>
            <m:nor/>
          </m:rPr>
          <w:rPr>
            <w:rFonts w:eastAsia="等线"/>
            <w:i/>
            <w:iCs/>
            <w:szCs w:val="21"/>
            <w:shd w:val="clear" w:color="auto" w:fill="FFFFFF"/>
            <w14:ligatures w14:val="standardContextual"/>
          </w:rPr>
          <m:t>Φ=</m:t>
        </m:r>
        <m:sSub>
          <m:sSubPr>
            <m:ctrlPr>
              <w:rPr>
                <w:rFonts w:ascii="Cambria Math" w:eastAsia="等线" w:hAnsi="Cambria Math"/>
                <w:i/>
                <w:iCs/>
                <w:szCs w:val="21"/>
                <w:shd w:val="clear" w:color="auto" w:fill="FFFFFF"/>
                <w14:ligatures w14:val="standardContextual"/>
              </w:rPr>
            </m:ctrlPr>
          </m:sSubPr>
          <m:e>
            <m:r>
              <m:rPr>
                <m:nor/>
              </m:rPr>
              <w:rPr>
                <w:rFonts w:eastAsia="等线"/>
                <w:i/>
                <w:iCs/>
                <w:szCs w:val="21"/>
                <w:shd w:val="clear" w:color="auto" w:fill="FFFFFF"/>
                <w14:ligatures w14:val="standardContextual"/>
              </w:rPr>
              <m:t>B</m:t>
            </m:r>
          </m:e>
          <m:sub>
            <m:r>
              <m:rPr>
                <m:nor/>
              </m:rPr>
              <w:rPr>
                <w:rFonts w:eastAsia="等线"/>
                <w:szCs w:val="21"/>
                <w:shd w:val="clear" w:color="auto" w:fill="FFFFFF"/>
                <w14:ligatures w14:val="standardContextual"/>
              </w:rPr>
              <m:t>0</m:t>
            </m:r>
          </m:sub>
        </m:sSub>
        <m:func>
          <m:funcPr>
            <m:ctrlPr>
              <w:rPr>
                <w:rFonts w:ascii="Cambria Math" w:eastAsia="等线" w:hAnsi="Cambria Math"/>
                <w:i/>
                <w:iCs/>
                <w:szCs w:val="21"/>
                <w:shd w:val="clear" w:color="auto" w:fill="FFFFFF"/>
                <w14:ligatures w14:val="standardContextual"/>
              </w:rPr>
            </m:ctrlPr>
          </m:funcPr>
          <m:fName>
            <m:r>
              <m:rPr>
                <m:nor/>
              </m:rPr>
              <w:rPr>
                <w:rFonts w:eastAsia="等线"/>
                <w:i/>
                <w:iCs/>
                <w:szCs w:val="21"/>
                <w:shd w:val="clear" w:color="auto" w:fill="FFFFFF"/>
                <w14:ligatures w14:val="standardContextual"/>
              </w:rPr>
              <m:t>S</m:t>
            </m:r>
            <m:r>
              <m:rPr>
                <m:nor/>
              </m:rPr>
              <w:rPr>
                <w:rFonts w:eastAsia="等线"/>
                <w:szCs w:val="21"/>
                <w:shd w:val="clear" w:color="auto" w:fill="FFFFFF"/>
                <w14:ligatures w14:val="standardContextual"/>
              </w:rPr>
              <m:t>cos</m:t>
            </m:r>
          </m:fName>
          <m:e>
            <m:f>
              <m:fPr>
                <m:ctrlPr>
                  <w:rPr>
                    <w:rFonts w:ascii="Cambria Math" w:eastAsia="等线" w:hAnsi="Cambria Math"/>
                    <w:i/>
                    <w:iCs/>
                    <w:szCs w:val="21"/>
                    <w:shd w:val="clear" w:color="auto" w:fill="FFFFFF"/>
                    <w14:ligatures w14:val="standardContextual"/>
                  </w:rPr>
                </m:ctrlPr>
              </m:fPr>
              <m:num>
                <m:r>
                  <m:rPr>
                    <m:nor/>
                  </m:rPr>
                  <w:rPr>
                    <w:rFonts w:eastAsia="等线"/>
                    <w:szCs w:val="21"/>
                    <w:shd w:val="clear" w:color="auto" w:fill="FFFFFF"/>
                    <w14:ligatures w14:val="standardContextual"/>
                  </w:rPr>
                  <m:t>2</m:t>
                </m:r>
                <m:r>
                  <m:rPr>
                    <m:nor/>
                  </m:rPr>
                  <w:rPr>
                    <w:rFonts w:eastAsia="等线"/>
                    <w:i/>
                    <w:iCs/>
                    <w:szCs w:val="21"/>
                    <w:shd w:val="clear" w:color="auto" w:fill="FFFFFF"/>
                    <w14:ligatures w14:val="standardContextual"/>
                  </w:rPr>
                  <m:t>π</m:t>
                </m:r>
              </m:num>
              <m:den>
                <m:r>
                  <m:rPr>
                    <m:nor/>
                  </m:rPr>
                  <w:rPr>
                    <w:rFonts w:eastAsia="等线"/>
                    <w:i/>
                    <w:iCs/>
                    <w:szCs w:val="21"/>
                    <w:shd w:val="clear" w:color="auto" w:fill="FFFFFF"/>
                    <w14:ligatures w14:val="standardContextual"/>
                  </w:rPr>
                  <m:t>T</m:t>
                </m:r>
              </m:den>
            </m:f>
          </m:e>
        </m:func>
        <m:r>
          <m:rPr>
            <m:nor/>
          </m:rPr>
          <w:rPr>
            <w:rFonts w:eastAsia="等线"/>
            <w:i/>
            <w:iCs/>
            <w:szCs w:val="21"/>
            <w:shd w:val="clear" w:color="auto" w:fill="FFFFFF"/>
            <w14:ligatures w14:val="standardContextual"/>
          </w:rPr>
          <m:t>t</m:t>
        </m:r>
      </m:oMath>
      <w:r w:rsidRPr="007733D1">
        <w:rPr>
          <w:rFonts w:eastAsia="等线" w:hint="eastAsia"/>
          <w:i/>
          <w:szCs w:val="21"/>
          <w:shd w:val="clear" w:color="auto" w:fill="FFFFFF"/>
          <w14:ligatures w14:val="standardContextual"/>
        </w:rPr>
        <w:t xml:space="preserve">  </w:t>
      </w:r>
      <w:r w:rsidRPr="007733D1">
        <w:rPr>
          <w:rFonts w:hint="eastAsia"/>
          <w:szCs w:val="21"/>
          <w:vertAlign w:val="subscript"/>
          <w14:ligatures w14:val="standardContextual"/>
        </w:rPr>
        <w:t xml:space="preserve">  </w:t>
      </w:r>
      <w:r>
        <w:rPr>
          <w:rFonts w:hint="eastAsia"/>
          <w:iCs/>
          <w:szCs w:val="21"/>
        </w:rPr>
        <w:t>（</w:t>
      </w:r>
      <w:r>
        <w:rPr>
          <w:iCs/>
          <w:szCs w:val="21"/>
        </w:rPr>
        <w:t>2</w:t>
      </w:r>
      <w:r>
        <w:rPr>
          <w:rFonts w:hint="eastAsia"/>
          <w:iCs/>
          <w:szCs w:val="21"/>
        </w:rPr>
        <w:t>分）</w:t>
      </w:r>
      <w:r w:rsidRPr="007733D1">
        <w:rPr>
          <w:rFonts w:hint="eastAsia"/>
          <w:szCs w:val="21"/>
          <w:vertAlign w:val="subscript"/>
          <w14:ligatures w14:val="standardContextual"/>
        </w:rPr>
        <w:t xml:space="preserve"> </w:t>
      </w:r>
      <m:oMath>
        <m:sSub>
          <m:sSubPr>
            <m:ctrlPr>
              <w:rPr>
                <w:rFonts w:ascii="Cambria Math" w:eastAsia="等线" w:hAnsi="Cambria Math"/>
                <w:i/>
                <w:szCs w:val="21"/>
                <w:shd w:val="clear" w:color="auto" w:fill="FFFFFF"/>
                <w14:ligatures w14:val="standardContextual"/>
              </w:rPr>
            </m:ctrlPr>
          </m:sSubPr>
          <m:e>
            <m:r>
              <m:rPr>
                <m:nor/>
              </m:rPr>
              <w:rPr>
                <w:rFonts w:eastAsia="等线"/>
                <w:i/>
                <w:szCs w:val="21"/>
                <w:shd w:val="clear" w:color="auto" w:fill="FFFFFF"/>
                <w14:ligatures w14:val="standardContextual"/>
              </w:rPr>
              <m:t>E</m:t>
            </m:r>
          </m:e>
          <m:sub>
            <m:r>
              <m:rPr>
                <m:nor/>
              </m:rPr>
              <w:rPr>
                <w:rFonts w:eastAsia="等线"/>
                <w:iCs/>
                <w:szCs w:val="21"/>
                <w:shd w:val="clear" w:color="auto" w:fill="FFFFFF"/>
                <w14:ligatures w14:val="standardContextual"/>
              </w:rPr>
              <m:t>m</m:t>
            </m:r>
          </m:sub>
        </m:sSub>
        <m:r>
          <m:rPr>
            <m:nor/>
          </m:rPr>
          <w:rPr>
            <w:rFonts w:eastAsia="等线"/>
            <w:i/>
            <w:szCs w:val="21"/>
            <w:shd w:val="clear" w:color="auto" w:fill="FFFFFF"/>
            <w14:ligatures w14:val="standardContextual"/>
          </w:rPr>
          <m:t>=</m:t>
        </m:r>
        <m:f>
          <m:fPr>
            <m:ctrlPr>
              <w:rPr>
                <w:rFonts w:ascii="Cambria Math" w:eastAsia="等线" w:hAnsi="Cambria Math"/>
                <w:i/>
                <w:szCs w:val="21"/>
                <w:shd w:val="clear" w:color="auto" w:fill="FFFFFF"/>
                <w14:ligatures w14:val="standardContextual"/>
              </w:rPr>
            </m:ctrlPr>
          </m:fPr>
          <m:num>
            <m:r>
              <m:rPr>
                <m:nor/>
              </m:rPr>
              <w:rPr>
                <w:rFonts w:eastAsia="等线"/>
                <w:iCs/>
                <w:szCs w:val="21"/>
                <w:shd w:val="clear" w:color="auto" w:fill="FFFFFF"/>
                <w14:ligatures w14:val="standardContextual"/>
              </w:rPr>
              <m:t>2</m:t>
            </m:r>
            <m:r>
              <m:rPr>
                <m:nor/>
              </m:rPr>
              <w:rPr>
                <w:rFonts w:eastAsia="等线"/>
                <w:i/>
                <w:szCs w:val="21"/>
                <w:shd w:val="clear" w:color="auto" w:fill="FFFFFF"/>
                <w14:ligatures w14:val="standardContextual"/>
              </w:rPr>
              <m:t>πN</m:t>
            </m:r>
            <m:sSub>
              <m:sSubPr>
                <m:ctrlPr>
                  <w:rPr>
                    <w:rFonts w:ascii="Cambria Math" w:eastAsia="等线" w:hAnsi="Cambria Math"/>
                    <w:i/>
                    <w:szCs w:val="21"/>
                    <w:shd w:val="clear" w:color="auto" w:fill="FFFFFF"/>
                    <w14:ligatures w14:val="standardContextual"/>
                  </w:rPr>
                </m:ctrlPr>
              </m:sSubPr>
              <m:e>
                <m:r>
                  <m:rPr>
                    <m:nor/>
                  </m:rPr>
                  <w:rPr>
                    <w:rFonts w:eastAsia="等线"/>
                    <w:i/>
                    <w:szCs w:val="21"/>
                    <w:shd w:val="clear" w:color="auto" w:fill="FFFFFF"/>
                    <w14:ligatures w14:val="standardContextual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rFonts w:eastAsia="等线"/>
                    <w:iCs/>
                    <w:szCs w:val="21"/>
                    <w:shd w:val="clear" w:color="auto" w:fill="FFFFFF"/>
                    <w14:ligatures w14:val="standardContextual"/>
                  </w:rPr>
                  <m:t>0</m:t>
                </m:r>
              </m:sub>
            </m:sSub>
            <m:r>
              <m:rPr>
                <m:nor/>
              </m:rPr>
              <w:rPr>
                <w:rFonts w:eastAsia="等线"/>
                <w:i/>
                <w:szCs w:val="21"/>
                <w:shd w:val="clear" w:color="auto" w:fill="FFFFFF"/>
                <w14:ligatures w14:val="standardContextual"/>
              </w:rPr>
              <m:t>S</m:t>
            </m:r>
          </m:num>
          <m:den>
            <m:r>
              <m:rPr>
                <m:nor/>
              </m:rPr>
              <w:rPr>
                <w:rFonts w:eastAsia="等线"/>
                <w:i/>
                <w:szCs w:val="21"/>
                <w:shd w:val="clear" w:color="auto" w:fill="FFFFFF"/>
                <w14:ligatures w14:val="standardContextual"/>
              </w:rPr>
              <m:t>T</m:t>
            </m:r>
          </m:den>
        </m:f>
      </m:oMath>
      <w:r>
        <w:rPr>
          <w:rFonts w:hint="eastAsia"/>
        </w:rPr>
        <w:t xml:space="preserve"> </w:t>
      </w:r>
      <w:r>
        <w:t xml:space="preserve">    </w:t>
      </w:r>
      <w:r w:rsidRPr="007733D1">
        <w:rPr>
          <w:rFonts w:ascii="宋体" w:hAnsi="宋体" w:hint="eastAsia"/>
        </w:rPr>
        <w:t>(</w:t>
      </w:r>
      <w:r w:rsidRPr="007733D1">
        <w:rPr>
          <w:rFonts w:hint="eastAsia"/>
        </w:rPr>
        <w:t>2</w:t>
      </w:r>
      <w:r w:rsidRPr="007733D1">
        <w:rPr>
          <w:rFonts w:ascii="宋体" w:hAnsi="宋体" w:hint="eastAsia"/>
        </w:rPr>
        <w:t>)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4</w:t>
      </w:r>
      <w:r w:rsidRPr="007733D1">
        <w:rPr>
          <w:rFonts w:hint="eastAsia"/>
          <w:szCs w:val="21"/>
        </w:rPr>
        <w:t>分）</w:t>
      </w:r>
      <w:r w:rsidRPr="007733D1">
        <w:rPr>
          <w:rFonts w:ascii="宋体" w:hAnsi="宋体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Bd</m:t>
            </m:r>
            <m:r>
              <m:rPr>
                <m:nor/>
              </m:rPr>
              <w:rPr>
                <w:rFonts w:ascii="Book Antiqua" w:hAnsi="Book Antiqua"/>
                <w:i/>
              </w:rPr>
              <m:t>v</m:t>
            </m:r>
          </m:num>
          <m:den>
            <m:r>
              <m:rPr>
                <m:nor/>
              </m:rPr>
              <w:rPr>
                <w:iCs/>
              </w:rPr>
              <m:t>2</m:t>
            </m:r>
            <m:r>
              <m:rPr>
                <m:nor/>
              </m:rPr>
              <w:rPr>
                <w:i/>
              </w:rPr>
              <m:t>R</m:t>
            </m:r>
          </m:den>
        </m:f>
      </m:oMath>
      <w:r w:rsidRPr="007733D1">
        <w:t xml:space="preserve">    </w:t>
      </w:r>
      <w:r w:rsidRPr="007733D1">
        <w:rPr>
          <w:rFonts w:hint="eastAsi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(Bd</m:t>
            </m:r>
            <m:r>
              <m:rPr>
                <m:nor/>
              </m:rPr>
              <w:rPr>
                <w:rFonts w:ascii="Book Antiqua" w:hAnsi="Book Antiqua"/>
                <w:i/>
              </w:rPr>
              <m:t>v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nor/>
                  </m:rPr>
                  <w:rPr>
                    <w:i/>
                  </w:rPr>
                  <m:t>)</m:t>
                </m:r>
              </m:e>
              <m:sup>
                <m:r>
                  <m:rPr>
                    <m:nor/>
                  </m:rPr>
                  <w:rPr>
                    <w:iCs/>
                  </w:rPr>
                  <m:t>2</m:t>
                </m:r>
              </m:sup>
            </m:sSup>
          </m:num>
          <m:den>
            <m:r>
              <m:rPr>
                <m:nor/>
              </m:rPr>
              <w:rPr>
                <w:iCs/>
              </w:rPr>
              <m:t>2</m:t>
            </m:r>
            <m:r>
              <m:rPr>
                <m:nor/>
              </m:rPr>
              <w:rPr>
                <w:i/>
              </w:rPr>
              <m:t>R</m:t>
            </m:r>
          </m:den>
        </m:f>
      </m:oMath>
    </w:p>
    <w:p w14:paraId="7A3C7A8A" w14:textId="77777777" w:rsidR="00B36152" w:rsidRPr="007733D1" w:rsidRDefault="00B36152" w:rsidP="00B36152">
      <w:pPr>
        <w:spacing w:line="360" w:lineRule="auto"/>
        <w:jc w:val="center"/>
        <w:rPr>
          <w:rFonts w:ascii="宋体" w:eastAsia="黑体" w:hAnsi="宋体" w:hint="eastAsia"/>
        </w:rPr>
      </w:pPr>
      <w:r w:rsidRPr="007733D1">
        <w:rPr>
          <w:rFonts w:ascii="宋体" w:eastAsia="黑体" w:hAnsi="宋体" w:hint="eastAsia"/>
        </w:rPr>
        <w:t>六</w:t>
      </w:r>
      <w:r w:rsidRPr="007733D1">
        <w:rPr>
          <w:rFonts w:ascii="宋体" w:eastAsia="黑体" w:hAnsi="宋体" w:hint="eastAsia"/>
        </w:rPr>
        <w:t xml:space="preserve">  </w:t>
      </w:r>
      <w:r w:rsidRPr="007733D1">
        <w:rPr>
          <w:rFonts w:ascii="宋体" w:eastAsia="黑体" w:hAnsi="宋体" w:hint="eastAsia"/>
        </w:rPr>
        <w:t>光的本性（</w:t>
      </w:r>
      <w:r w:rsidRPr="007733D1">
        <w:rPr>
          <w:rFonts w:eastAsia="黑体"/>
        </w:rPr>
        <w:t>4</w:t>
      </w:r>
      <w:r w:rsidRPr="007733D1">
        <w:rPr>
          <w:rFonts w:ascii="宋体" w:eastAsia="黑体" w:hAnsi="宋体" w:hint="eastAsia"/>
        </w:rPr>
        <w:t>小题，</w:t>
      </w:r>
      <w:r w:rsidRPr="007733D1">
        <w:rPr>
          <w:rFonts w:eastAsia="黑体"/>
        </w:rPr>
        <w:t>1</w:t>
      </w:r>
      <w:r>
        <w:rPr>
          <w:rFonts w:eastAsia="黑体"/>
        </w:rPr>
        <w:t>3</w:t>
      </w:r>
      <w:r w:rsidRPr="007733D1">
        <w:rPr>
          <w:rFonts w:ascii="宋体" w:eastAsia="黑体" w:hAnsi="宋体" w:hint="eastAsia"/>
        </w:rPr>
        <w:t>分）</w:t>
      </w:r>
    </w:p>
    <w:p w14:paraId="7D35F70A" w14:textId="77777777" w:rsidR="00B36152" w:rsidRPr="00E30489" w:rsidRDefault="00B36152" w:rsidP="00B36152">
      <w:pPr>
        <w:spacing w:line="360" w:lineRule="auto"/>
        <w:jc w:val="left"/>
        <w:rPr>
          <w:szCs w:val="21"/>
        </w:rPr>
      </w:pPr>
      <w:r w:rsidRPr="007733D1">
        <w:rPr>
          <w:szCs w:val="21"/>
        </w:rPr>
        <w:t>1</w:t>
      </w:r>
      <w:r w:rsidRPr="007733D1">
        <w:rPr>
          <w:szCs w:val="21"/>
        </w:rPr>
        <w:t>．</w:t>
      </w:r>
      <w:r w:rsidRPr="007733D1">
        <w:rPr>
          <w:rFonts w:hint="eastAsia"/>
          <w:szCs w:val="21"/>
        </w:rPr>
        <w:t xml:space="preserve"> </w:t>
      </w:r>
      <w:r w:rsidRPr="007733D1">
        <w:rPr>
          <w:rFonts w:hint="eastAsia"/>
          <w:szCs w:val="21"/>
        </w:rPr>
        <w:t>（</w:t>
      </w:r>
      <w:r>
        <w:rPr>
          <w:szCs w:val="21"/>
        </w:rPr>
        <w:t>3</w:t>
      </w:r>
      <w:r w:rsidRPr="007733D1">
        <w:rPr>
          <w:rFonts w:hint="eastAsia"/>
          <w:szCs w:val="21"/>
        </w:rPr>
        <w:t>分）</w:t>
      </w:r>
      <w:r w:rsidRPr="007733D1">
        <w:rPr>
          <w:szCs w:val="21"/>
        </w:rPr>
        <w:t xml:space="preserve">B </w:t>
      </w:r>
      <w:r w:rsidRPr="007733D1">
        <w:rPr>
          <w:rFonts w:hint="eastAsia"/>
          <w:szCs w:val="21"/>
        </w:rPr>
        <w:t xml:space="preserve"> </w:t>
      </w:r>
      <w:r w:rsidRPr="007733D1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 w:rsidRPr="007733D1">
        <w:t>2</w:t>
      </w:r>
      <w:r w:rsidRPr="007733D1">
        <w:t>．</w:t>
      </w:r>
      <w:r w:rsidRPr="007733D1">
        <w:rPr>
          <w:rFonts w:hint="eastAsia"/>
        </w:rPr>
        <w:t xml:space="preserve"> 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4</w:t>
      </w:r>
      <w:r w:rsidRPr="007733D1">
        <w:rPr>
          <w:rFonts w:hint="eastAsia"/>
          <w:szCs w:val="21"/>
        </w:rPr>
        <w:t>分）</w:t>
      </w:r>
      <w:r w:rsidRPr="007733D1">
        <w:t>DE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</w:t>
      </w:r>
      <w:r w:rsidRPr="007733D1">
        <w:t>3</w:t>
      </w:r>
      <w:r w:rsidRPr="007733D1">
        <w:t>．</w:t>
      </w:r>
      <w:r w:rsidRPr="007733D1">
        <w:rPr>
          <w:rFonts w:hint="eastAsia"/>
        </w:rPr>
        <w:t xml:space="preserve"> </w:t>
      </w:r>
      <w:r w:rsidRPr="007733D1">
        <w:rPr>
          <w:rFonts w:ascii="宋体" w:hAnsi="宋体" w:hint="eastAsia"/>
        </w:rPr>
        <w:t>(</w:t>
      </w:r>
      <w:r w:rsidRPr="007733D1">
        <w:t>1</w:t>
      </w:r>
      <w:r w:rsidRPr="007733D1">
        <w:rPr>
          <w:rFonts w:ascii="宋体" w:hAnsi="宋体" w:hint="eastAsia"/>
        </w:rPr>
        <w:t>)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2</w:t>
      </w:r>
      <w:r w:rsidRPr="007733D1">
        <w:rPr>
          <w:rFonts w:hint="eastAsia"/>
          <w:szCs w:val="21"/>
        </w:rPr>
        <w:t>分）</w:t>
      </w:r>
      <w:r w:rsidRPr="007733D1">
        <w:rPr>
          <w:i/>
        </w:rPr>
        <w:t xml:space="preserve">h/e  </w:t>
      </w:r>
    </w:p>
    <w:p w14:paraId="1A534507" w14:textId="77777777" w:rsidR="00B36152" w:rsidRPr="007733D1" w:rsidRDefault="00B36152" w:rsidP="00B36152">
      <w:pPr>
        <w:spacing w:line="360" w:lineRule="auto"/>
        <w:ind w:firstLineChars="200" w:firstLine="420"/>
        <w:jc w:val="left"/>
      </w:pPr>
      <w:r w:rsidRPr="007733D1">
        <w:rPr>
          <w:rFonts w:ascii="宋体" w:hAnsi="宋体" w:hint="eastAsia"/>
        </w:rPr>
        <w:t>(</w:t>
      </w:r>
      <w:r w:rsidRPr="007733D1">
        <w:t>2</w:t>
      </w:r>
      <w:r w:rsidRPr="007733D1">
        <w:rPr>
          <w:rFonts w:ascii="宋体" w:hAnsi="宋体" w:hint="eastAsia"/>
        </w:rPr>
        <w:t>)</w:t>
      </w:r>
      <w:r w:rsidRPr="007733D1">
        <w:rPr>
          <w:rFonts w:hint="eastAsia"/>
          <w:szCs w:val="21"/>
        </w:rPr>
        <w:t>（</w:t>
      </w:r>
      <w:r w:rsidRPr="007733D1">
        <w:rPr>
          <w:szCs w:val="21"/>
        </w:rPr>
        <w:t>4</w:t>
      </w:r>
      <w:r w:rsidRPr="007733D1">
        <w:rPr>
          <w:rFonts w:hint="eastAsia"/>
          <w:szCs w:val="21"/>
        </w:rPr>
        <w:t>分）</w:t>
      </w:r>
      <w:r w:rsidRPr="007733D1">
        <w:rPr>
          <w:rFonts w:ascii="宋体" w:hAnsi="宋体" w:hint="eastAsia"/>
        </w:rPr>
        <w:t>不合理</w:t>
      </w:r>
      <w:r>
        <w:rPr>
          <w:rFonts w:hint="eastAsia"/>
          <w:iCs/>
          <w:szCs w:val="21"/>
        </w:rPr>
        <w:t>（</w:t>
      </w:r>
      <w:r>
        <w:rPr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078BE3E8" w14:textId="77777777" w:rsidR="00B36152" w:rsidRPr="00E4592D" w:rsidRDefault="00B36152" w:rsidP="00B36152">
      <w:pPr>
        <w:spacing w:line="360" w:lineRule="auto"/>
        <w:ind w:firstLineChars="202" w:firstLine="424"/>
        <w:jc w:val="left"/>
        <w:rPr>
          <w:i/>
        </w:rPr>
      </w:pPr>
      <w:r w:rsidRPr="007733D1">
        <w:rPr>
          <w:rFonts w:ascii="宋体" w:hAnsi="宋体" w:hint="eastAsia"/>
        </w:rPr>
        <w:t xml:space="preserve"> </w:t>
      </w:r>
      <w:r w:rsidRPr="007733D1">
        <w:rPr>
          <w:rFonts w:ascii="宋体" w:hAnsi="宋体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rFonts w:eastAsia="MS Gothic"/>
                <w:i/>
              </w:rPr>
              <m:t>h</m:t>
            </m:r>
          </m:num>
          <m:den>
            <m:r>
              <m:rPr>
                <m:nor/>
              </m:rPr>
              <w:rPr>
                <w:i/>
              </w:rPr>
              <m:t>λ</m:t>
            </m:r>
          </m:den>
        </m:f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rFonts w:eastAsia="MS Gothic"/>
                <w:i/>
              </w:rPr>
              <m:t>h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nor/>
                  </m:rPr>
                  <w:rPr>
                    <w:i/>
                  </w:rPr>
                  <m:t>λ</m:t>
                </m:r>
              </m:e>
              <m:sup>
                <m:r>
                  <m:rPr>
                    <m:nor/>
                  </m:rPr>
                  <w:rPr>
                    <w:i/>
                  </w:rPr>
                  <m:t>'</m:t>
                </m:r>
              </m:sup>
            </m:sSup>
          </m:den>
        </m:f>
        <m:r>
          <m:rPr>
            <m:nor/>
          </m:rPr>
          <w:rPr>
            <w:i/>
          </w:rPr>
          <m:t>+m</m:t>
        </m:r>
        <m:r>
          <m:rPr>
            <m:nor/>
          </m:rPr>
          <w:rPr>
            <w:rFonts w:ascii="Book Antiqua" w:hAnsi="Book Antiqua"/>
            <w:i/>
          </w:rPr>
          <m:t>v</m:t>
        </m:r>
      </m:oMath>
      <w:r>
        <w:rPr>
          <w:rFonts w:hint="eastAsia"/>
          <w:iCs/>
          <w:szCs w:val="21"/>
        </w:rPr>
        <w:t>（</w:t>
      </w:r>
      <w:r>
        <w:rPr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1CB2DDE7" w14:textId="77777777" w:rsidR="00B36152" w:rsidRPr="00E4592D" w:rsidRDefault="00000000" w:rsidP="00B36152">
      <w:pPr>
        <w:snapToGrid w:val="0"/>
        <w:spacing w:line="360" w:lineRule="auto"/>
        <w:ind w:firstLineChars="402" w:firstLine="844"/>
        <w:rPr>
          <w:i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rFonts w:eastAsia="MS Gothic"/>
                <w:i/>
              </w:rPr>
              <m:t>h</m:t>
            </m:r>
            <m:r>
              <m:rPr>
                <m:nor/>
              </m:rPr>
              <w:rPr>
                <w:i/>
              </w:rPr>
              <m:t>c</m:t>
            </m:r>
          </m:num>
          <m:den>
            <m:r>
              <m:rPr>
                <m:nor/>
              </m:rPr>
              <w:rPr>
                <w:i/>
              </w:rPr>
              <m:t>λ</m:t>
            </m:r>
          </m:den>
        </m:f>
        <m:r>
          <m:rPr>
            <m:nor/>
          </m:rPr>
          <w:rPr>
            <w:i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rFonts w:eastAsia="MS Gothic"/>
                <w:i/>
              </w:rPr>
              <m:t>h</m:t>
            </m:r>
            <m:r>
              <m:rPr>
                <m:nor/>
              </m:rPr>
              <w:rPr>
                <w:i/>
              </w:rPr>
              <m:t>c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nor/>
                  </m:rPr>
                  <w:rPr>
                    <w:i/>
                  </w:rPr>
                  <m:t>λ</m:t>
                </m:r>
              </m:e>
              <m:sup>
                <m:r>
                  <m:rPr>
                    <m:nor/>
                  </m:rPr>
                  <w:rPr>
                    <w:i/>
                  </w:rPr>
                  <m:t>'</m:t>
                </m:r>
              </m:sup>
            </m:sSup>
          </m:den>
        </m:f>
        <m:r>
          <m:rPr>
            <m:nor/>
          </m:rPr>
          <w:rPr>
            <w:i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1</m:t>
            </m:r>
          </m:num>
          <m:den>
            <m:r>
              <m:rPr>
                <m:nor/>
              </m:rPr>
              <w:rPr>
                <w:i/>
              </w:rPr>
              <m:t>2</m:t>
            </m:r>
          </m:den>
        </m:f>
        <m:r>
          <m:rPr>
            <m:nor/>
          </m:rPr>
          <w:rPr>
            <w:i/>
          </w:rPr>
          <m:t>m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nor/>
              </m:rPr>
              <w:rPr>
                <w:rFonts w:ascii="Book Antiqua" w:hAnsi="Book Antiqua"/>
                <w:i/>
              </w:rPr>
              <m:t>v</m:t>
            </m:r>
          </m:e>
          <m:sup>
            <m:r>
              <m:rPr>
                <m:nor/>
              </m:rPr>
              <w:rPr>
                <w:i/>
              </w:rPr>
              <m:t>2</m:t>
            </m:r>
          </m:sup>
        </m:sSup>
      </m:oMath>
      <w:r w:rsidR="00B36152">
        <w:rPr>
          <w:i/>
        </w:rPr>
        <w:t xml:space="preserve"> </w:t>
      </w:r>
      <w:r w:rsidR="00B36152">
        <w:rPr>
          <w:rFonts w:hint="eastAsia"/>
          <w:iCs/>
          <w:szCs w:val="21"/>
        </w:rPr>
        <w:t>（</w:t>
      </w:r>
      <w:r w:rsidR="00B36152">
        <w:rPr>
          <w:iCs/>
          <w:szCs w:val="21"/>
        </w:rPr>
        <w:t>1</w:t>
      </w:r>
      <w:r w:rsidR="00B36152">
        <w:rPr>
          <w:rFonts w:hint="eastAsia"/>
          <w:iCs/>
          <w:szCs w:val="21"/>
        </w:rPr>
        <w:t>分）</w:t>
      </w:r>
    </w:p>
    <w:p w14:paraId="14F79740" w14:textId="77777777" w:rsidR="00B36152" w:rsidRPr="007733D1" w:rsidRDefault="00B36152" w:rsidP="00B36152">
      <w:pPr>
        <w:snapToGrid w:val="0"/>
        <w:spacing w:line="360" w:lineRule="auto"/>
        <w:ind w:firstLineChars="400" w:firstLine="840"/>
      </w:pPr>
      <w:r w:rsidRPr="007733D1">
        <w:rPr>
          <w:rFonts w:ascii="宋体" w:hAnsi="宋体" w:hint="eastAsia"/>
        </w:rPr>
        <w:t>解得：</w:t>
      </w:r>
      <w:r w:rsidRPr="007733D1">
        <w:rPr>
          <w:rFonts w:ascii="Book Antiqua" w:hAnsi="Book Antiqua"/>
          <w:i/>
          <w:iCs/>
        </w:rPr>
        <w:t>v</w:t>
      </w:r>
      <w:r w:rsidRPr="007733D1">
        <w:rPr>
          <w:i/>
          <w:iCs/>
        </w:rPr>
        <w:t xml:space="preserve"> </w:t>
      </w:r>
      <w:r w:rsidRPr="007733D1">
        <w:t>= 2</w:t>
      </w:r>
      <w:r w:rsidRPr="007733D1">
        <w:rPr>
          <w:i/>
          <w:iCs/>
        </w:rPr>
        <w:t>c</w:t>
      </w:r>
      <w:r w:rsidRPr="007733D1">
        <w:t xml:space="preserve"> &gt; </w:t>
      </w:r>
      <w:r w:rsidRPr="007733D1">
        <w:rPr>
          <w:i/>
          <w:iCs/>
        </w:rPr>
        <w:t>c</w:t>
      </w:r>
      <w:r w:rsidRPr="002175DB">
        <w:rPr>
          <w:rFonts w:ascii="宋体" w:hAnsi="宋体" w:hint="eastAsia"/>
        </w:rPr>
        <w:t>，</w:t>
      </w:r>
      <w:r w:rsidRPr="007733D1">
        <w:rPr>
          <w:rFonts w:ascii="宋体" w:hAnsi="宋体" w:hint="eastAsia"/>
        </w:rPr>
        <w:t>与相对论相矛盾，故不合理</w:t>
      </w:r>
      <w:r>
        <w:rPr>
          <w:rFonts w:hint="eastAsia"/>
          <w:iCs/>
          <w:szCs w:val="21"/>
        </w:rPr>
        <w:t>（</w:t>
      </w:r>
      <w:r>
        <w:rPr>
          <w:iCs/>
          <w:szCs w:val="21"/>
        </w:rPr>
        <w:t>1</w:t>
      </w:r>
      <w:r>
        <w:rPr>
          <w:rFonts w:hint="eastAsia"/>
          <w:iCs/>
          <w:szCs w:val="21"/>
        </w:rPr>
        <w:t>分）</w:t>
      </w:r>
    </w:p>
    <w:p w14:paraId="71DE13CC" w14:textId="77777777" w:rsidR="000678AB" w:rsidRPr="00B36152" w:rsidRDefault="000678AB" w:rsidP="00F522E1">
      <w:pPr>
        <w:snapToGrid w:val="0"/>
        <w:spacing w:line="312" w:lineRule="auto"/>
        <w:ind w:left="424" w:hangingChars="202" w:hanging="424"/>
        <w:rPr>
          <w:rFonts w:ascii="宋体" w:hAnsi="宋体" w:hint="eastAsia"/>
          <w:color w:val="000000" w:themeColor="text1"/>
        </w:rPr>
      </w:pPr>
    </w:p>
    <w:sectPr w:rsidR="000678AB" w:rsidRPr="00B36152">
      <w:pgSz w:w="11906" w:h="16838"/>
      <w:pgMar w:top="2268" w:right="1843" w:bottom="2268" w:left="1843" w:header="851" w:footer="1701" w:gutter="0"/>
      <w:cols w:space="425"/>
      <w:titlePg/>
      <w:docGrid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comment w:id="0" w:author="fanjing" w:date="2025-04-03T22:16:00Z" w:initials="fj">
    <w:p w14:paraId="6CE9B8A9" w14:textId="77761092" w:rsidR="00D54725" w:rsidRDefault="00D54725">
      <w:pPr>
        <w:pStyle w:val="a3"/>
      </w:pPr>
      <w:r>
        <w:rPr>
          <w:rStyle w:val="af"/>
          <w:rFonts w:hint="eastAsia"/>
        </w:rPr>
        <w:annotationRef/>
      </w:r>
      <w:r>
        <w:rPr>
          <w:rFonts w:hint="eastAsia"/>
        </w:rPr>
        <w:t>平均</w:t>
      </w:r>
      <w:r>
        <w:rPr>
          <w:rFonts w:hint="eastAsia"/>
        </w:rPr>
        <w:t>49.1</w:t>
      </w:r>
    </w:p>
  </w:comment>
  <w:comment w:id="1" w:author="physics" w:date="2025-04-04T16:23:00Z" w:initials="phy">
    <w:p w14:paraId="25F04C24" w14:textId="77777777" w:rsidR="00FF3E8E" w:rsidRDefault="00FF3E8E" w:rsidP="00FF3E8E">
      <w:r>
        <w:rPr>
          <w:rStyle w:val="af"/>
        </w:rPr>
        <w:annotationRef/>
      </w:r>
      <w:r w:rsidRPr="007733D1">
        <w:rPr>
          <w:szCs w:val="21"/>
        </w:rPr>
        <w:t>1</w:t>
      </w:r>
      <w:r w:rsidRPr="007733D1">
        <w:rPr>
          <w:szCs w:val="21"/>
        </w:rPr>
        <w:t>．</w:t>
      </w:r>
      <w:r>
        <w:t>B</w:t>
      </w:r>
    </w:p>
    <w:p w14:paraId="385FE9E0" w14:textId="77777777" w:rsidR="00FF3E8E" w:rsidRDefault="00FF3E8E" w:rsidP="00FF3E8E">
      <w:r w:rsidRPr="007733D1">
        <w:rPr>
          <w:szCs w:val="21"/>
        </w:rPr>
        <w:t>2</w:t>
      </w:r>
      <w:r w:rsidRPr="007733D1">
        <w:rPr>
          <w:szCs w:val="21"/>
        </w:rPr>
        <w:t>．</w:t>
      </w:r>
      <w:r>
        <w:t>A</w:t>
      </w:r>
    </w:p>
    <w:p w14:paraId="292484C4" w14:textId="77777777" w:rsidR="00FF3E8E" w:rsidRDefault="00FF3E8E" w:rsidP="00FF3E8E">
      <w:r w:rsidRPr="007733D1">
        <w:rPr>
          <w:rFonts w:hint="eastAsia"/>
        </w:rPr>
        <w:t>3</w:t>
      </w:r>
      <w:r w:rsidRPr="007733D1">
        <w:t>．</w:t>
      </w:r>
      <w:r w:rsidRPr="007733D1">
        <w:t>B</w:t>
      </w:r>
    </w:p>
    <w:p w14:paraId="4E090453" w14:textId="18170C64" w:rsidR="00FF3E8E" w:rsidRDefault="00FF3E8E" w:rsidP="00FF3E8E">
      <w:r w:rsidRPr="007733D1">
        <w:rPr>
          <w:rFonts w:hint="eastAsia"/>
        </w:rPr>
        <w:t>4</w:t>
      </w:r>
      <w:r w:rsidRPr="007733D1">
        <w:rPr>
          <w:rFonts w:hint="eastAsia"/>
        </w:rPr>
        <w:t>．</w:t>
      </w:r>
      <w:r w:rsidRPr="007733D1">
        <w:t>A</w:t>
      </w:r>
    </w:p>
    <w:p w14:paraId="34A662C1" w14:textId="389DAD1E" w:rsidR="00FF3E8E" w:rsidRPr="00FF3E8E" w:rsidRDefault="00FF3E8E">
      <w:pPr>
        <w:pStyle w:val="a3"/>
      </w:pPr>
      <w:r>
        <w:rPr>
          <w:rFonts w:hint="eastAsia"/>
        </w:rPr>
        <w:t>2024</w:t>
      </w:r>
      <w:r>
        <w:rPr>
          <w:rFonts w:hint="eastAsia"/>
        </w:rPr>
        <w:t>学年松江二模</w:t>
      </w:r>
      <w:r>
        <w:rPr>
          <w:rFonts w:hint="eastAsia"/>
        </w:rPr>
        <w:t>1</w:t>
      </w:r>
    </w:p>
  </w:comment>
  <w:comment w:id="2" w:author="physics" w:date="2025-04-04T16:23:00Z" w:initials="phy">
    <w:p w14:paraId="066206F2" w14:textId="45AF3773" w:rsidR="00FF3E8E" w:rsidRPr="007733D1" w:rsidRDefault="00FF3E8E" w:rsidP="00FF3E8E">
      <w:r>
        <w:rPr>
          <w:rStyle w:val="af"/>
        </w:rPr>
        <w:annotationRef/>
      </w:r>
      <w:r w:rsidRPr="007733D1">
        <w:rPr>
          <w:szCs w:val="21"/>
        </w:rPr>
        <w:t>1</w:t>
      </w:r>
      <w:r w:rsidRPr="007733D1">
        <w:rPr>
          <w:szCs w:val="21"/>
        </w:rP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F(1,2)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end"/>
      </w:r>
      <w:r w:rsidRPr="00BD5AFA">
        <w:rPr>
          <w:rFonts w:hint="eastAsia"/>
          <w:i/>
          <w:iCs/>
          <w:szCs w:val="21"/>
        </w:rPr>
        <w:t>U</w:t>
      </w:r>
      <w:r>
        <w:rPr>
          <w:rFonts w:hint="eastAsia"/>
          <w:szCs w:val="21"/>
          <w:vertAlign w:val="subscript"/>
        </w:rPr>
        <w:t>1</w:t>
      </w:r>
      <w:r w:rsidRPr="00BD5AFA">
        <w:rPr>
          <w:rFonts w:hint="eastAsia"/>
          <w:i/>
          <w:iCs/>
          <w:szCs w:val="21"/>
        </w:rPr>
        <w:t>Q</w:t>
      </w:r>
      <w:r>
        <w:rPr>
          <w:rFonts w:hint="eastAsia"/>
          <w:szCs w:val="21"/>
          <w:vertAlign w:val="subscript"/>
        </w:rPr>
        <w:t>1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7733D1">
        <w:rPr>
          <w:szCs w:val="21"/>
        </w:rPr>
        <w:t>C</w:t>
      </w:r>
    </w:p>
    <w:p w14:paraId="2C5D1B8A" w14:textId="636913A0" w:rsidR="00FF3E8E" w:rsidRPr="007733D1" w:rsidRDefault="00FF3E8E" w:rsidP="00FF3E8E">
      <w:r w:rsidRPr="007733D1">
        <w:rPr>
          <w:szCs w:val="21"/>
        </w:rPr>
        <w:t>2</w:t>
      </w:r>
      <w:r w:rsidRPr="007733D1">
        <w:rPr>
          <w:szCs w:val="21"/>
        </w:rPr>
        <w:t>．</w:t>
      </w:r>
      <w:r w:rsidRPr="007733D1">
        <w:rPr>
          <w:rFonts w:ascii="Book Antiqua" w:hAnsi="Book Antiqua"/>
          <w:i/>
          <w:iCs/>
          <w:szCs w:val="21"/>
        </w:rPr>
        <w:t>v</w:t>
      </w:r>
      <w:r>
        <w:rPr>
          <w:rFonts w:asciiTheme="majorBidi" w:hAnsiTheme="majorBidi" w:cstheme="majorBidi" w:hint="eastAsia"/>
          <w:szCs w:val="21"/>
        </w:rPr>
        <w:t xml:space="preserve"> = </w:t>
      </w:r>
      <w:r>
        <w:rPr>
          <w:rFonts w:asciiTheme="majorBidi" w:hAnsiTheme="majorBidi" w:cstheme="majorBidi"/>
          <w:szCs w:val="21"/>
        </w:rPr>
        <w:fldChar w:fldCharType="begin"/>
      </w:r>
      <w:r>
        <w:rPr>
          <w:rFonts w:asciiTheme="majorBidi" w:hAnsiTheme="majorBidi" w:cstheme="majorBidi"/>
          <w:szCs w:val="21"/>
        </w:rPr>
        <w:instrText xml:space="preserve"> </w:instrText>
      </w:r>
      <w:r>
        <w:rPr>
          <w:rFonts w:asciiTheme="majorBidi" w:hAnsiTheme="majorBidi" w:cstheme="majorBidi" w:hint="eastAsia"/>
          <w:szCs w:val="21"/>
        </w:rPr>
        <w:instrText>EQ \F(</w:instrText>
      </w:r>
      <w:r w:rsidRPr="00BD5AFA">
        <w:rPr>
          <w:rFonts w:asciiTheme="majorBidi" w:hAnsiTheme="majorBidi" w:cstheme="majorBidi" w:hint="eastAsia"/>
          <w:i/>
          <w:iCs/>
          <w:szCs w:val="21"/>
        </w:rPr>
        <w:instrText>L</w:instrText>
      </w:r>
      <w:r>
        <w:rPr>
          <w:rFonts w:asciiTheme="majorBidi" w:hAnsiTheme="majorBidi" w:cstheme="majorBidi" w:hint="eastAsia"/>
          <w:szCs w:val="21"/>
        </w:rPr>
        <w:instrText>,</w:instrText>
      </w:r>
      <w:r w:rsidRPr="00BD5AFA">
        <w:rPr>
          <w:rFonts w:asciiTheme="majorBidi" w:hAnsiTheme="majorBidi" w:cstheme="majorBidi" w:hint="eastAsia"/>
          <w:i/>
          <w:iCs/>
          <w:szCs w:val="21"/>
        </w:rPr>
        <w:instrText>d</w:instrText>
      </w:r>
      <w:r>
        <w:rPr>
          <w:rFonts w:asciiTheme="majorBidi" w:hAnsiTheme="majorBidi" w:cstheme="majorBidi" w:hint="eastAsia"/>
          <w:szCs w:val="21"/>
        </w:rPr>
        <w:instrText>)\R(\F(</w:instrText>
      </w:r>
      <w:r w:rsidRPr="00BD5AFA">
        <w:rPr>
          <w:rFonts w:asciiTheme="majorBidi" w:hAnsiTheme="majorBidi" w:cstheme="majorBidi" w:hint="eastAsia"/>
          <w:i/>
          <w:iCs/>
          <w:szCs w:val="21"/>
        </w:rPr>
        <w:instrText>Qe</w:instrText>
      </w:r>
      <w:r>
        <w:rPr>
          <w:rFonts w:asciiTheme="majorBidi" w:hAnsiTheme="majorBidi" w:cstheme="majorBidi" w:hint="eastAsia"/>
          <w:szCs w:val="21"/>
        </w:rPr>
        <w:instrText>,</w:instrText>
      </w:r>
      <w:r w:rsidRPr="00BD5AFA">
        <w:rPr>
          <w:rFonts w:asciiTheme="majorBidi" w:hAnsiTheme="majorBidi" w:cstheme="majorBidi" w:hint="eastAsia"/>
          <w:i/>
          <w:iCs/>
          <w:szCs w:val="21"/>
        </w:rPr>
        <w:instrText>Cm</w:instrText>
      </w:r>
      <w:r>
        <w:rPr>
          <w:rFonts w:asciiTheme="majorBidi" w:hAnsiTheme="majorBidi" w:cstheme="majorBidi" w:hint="eastAsia"/>
          <w:szCs w:val="21"/>
        </w:rPr>
        <w:instrText>))</w:instrText>
      </w:r>
      <w:r>
        <w:rPr>
          <w:rFonts w:asciiTheme="majorBidi" w:hAnsiTheme="majorBidi" w:cstheme="majorBidi"/>
          <w:szCs w:val="21"/>
        </w:rPr>
        <w:instrText xml:space="preserve"> </w:instrText>
      </w:r>
      <w:r>
        <w:rPr>
          <w:rFonts w:asciiTheme="majorBidi" w:hAnsiTheme="majorBidi" w:cstheme="majorBidi"/>
          <w:szCs w:val="21"/>
        </w:rPr>
        <w:fldChar w:fldCharType="end"/>
      </w:r>
    </w:p>
    <w:p w14:paraId="18A17DC1" w14:textId="134E48DB" w:rsidR="00FF3E8E" w:rsidRPr="00FF3E8E" w:rsidRDefault="00FF3E8E" w:rsidP="00FF3E8E">
      <w:r w:rsidRPr="007733D1">
        <w:rPr>
          <w:szCs w:val="21"/>
        </w:rPr>
        <w:t>3</w:t>
      </w:r>
      <w:r w:rsidRPr="007733D1">
        <w:rPr>
          <w:szCs w:val="21"/>
        </w:rP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szCs w:val="21"/>
        </w:rPr>
        <w:t>A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7733D1">
        <w:t>100</w:t>
      </w:r>
      <w:r>
        <w:rPr>
          <w:rFonts w:hint="eastAsia"/>
        </w:rPr>
        <w:t>，</w:t>
      </w:r>
      <w:r w:rsidRPr="007733D1">
        <w:t>2</w:t>
      </w:r>
    </w:p>
    <w:p w14:paraId="730351B8" w14:textId="0ECAE435" w:rsidR="00FF3E8E" w:rsidRDefault="00FF3E8E">
      <w:pPr>
        <w:pStyle w:val="a3"/>
      </w:pPr>
      <w:r>
        <w:rPr>
          <w:rFonts w:hint="eastAsia"/>
        </w:rPr>
        <w:t>2024</w:t>
      </w:r>
      <w:r>
        <w:rPr>
          <w:rFonts w:hint="eastAsia"/>
        </w:rPr>
        <w:t>学年松江二模</w:t>
      </w:r>
      <w:r>
        <w:rPr>
          <w:rFonts w:hint="eastAsia"/>
        </w:rPr>
        <w:t>2</w:t>
      </w:r>
    </w:p>
  </w:comment>
  <w:comment w:id="3" w:author="physics" w:date="2025-04-04T16:24:00Z" w:initials="phy">
    <w:p w14:paraId="2CAA0A12" w14:textId="15E165A1" w:rsidR="00FF3E8E" w:rsidRDefault="00FF3E8E" w:rsidP="00FF3E8E">
      <w:pPr>
        <w:rPr>
          <w:szCs w:val="21"/>
        </w:rPr>
      </w:pPr>
      <w:r>
        <w:rPr>
          <w:rStyle w:val="af"/>
        </w:rPr>
        <w:annotationRef/>
      </w:r>
      <w:r w:rsidRPr="007733D1">
        <w:rPr>
          <w:szCs w:val="21"/>
        </w:rPr>
        <w:t>1</w:t>
      </w:r>
      <w:r w:rsidRPr="007733D1">
        <w:rPr>
          <w:szCs w:val="21"/>
        </w:rPr>
        <w:t>．</w:t>
      </w:r>
      <w:r w:rsidRPr="007733D1">
        <w:rPr>
          <w:szCs w:val="21"/>
        </w:rPr>
        <w:t>A</w:t>
      </w:r>
    </w:p>
    <w:p w14:paraId="12511D5F" w14:textId="0B0016FB" w:rsidR="00FF3E8E" w:rsidRPr="00E30489" w:rsidRDefault="00FF3E8E" w:rsidP="00FF3E8E">
      <w:pPr>
        <w:rPr>
          <w:szCs w:val="21"/>
        </w:rPr>
      </w:pPr>
      <w:r w:rsidRPr="007733D1">
        <w:t>2</w:t>
      </w:r>
      <w:r w:rsidRPr="007733D1"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7733D1">
        <w:t>B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1</w:t>
      </w:r>
      <w:r w:rsidRPr="007733D1">
        <w:t>.</w:t>
      </w:r>
      <w:r>
        <w:t>35</w:t>
      </w:r>
      <w:r w:rsidRPr="007733D1">
        <w:t xml:space="preserve"> </w:t>
      </w:r>
      <w:r w:rsidRPr="007733D1">
        <w:rPr>
          <w:rFonts w:hint="eastAsia"/>
        </w:rPr>
        <w:t>m</w:t>
      </w:r>
      <w:r w:rsidRPr="007733D1">
        <w:t>/s</w:t>
      </w:r>
      <w:r w:rsidRPr="007733D1">
        <w:rPr>
          <w:vertAlign w:val="superscript"/>
        </w:rPr>
        <w:t>2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7733D1">
        <w:rPr>
          <w:rFonts w:hint="eastAsia"/>
          <w:szCs w:val="21"/>
        </w:rPr>
        <w:t>C</w:t>
      </w:r>
    </w:p>
    <w:p w14:paraId="24DA6D37" w14:textId="5DCF2073" w:rsidR="00FF3E8E" w:rsidRDefault="00FF3E8E" w:rsidP="00C763EC">
      <w:pPr>
        <w:rPr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307316">
        <w:rPr>
          <w:rFonts w:hint="eastAsia"/>
          <w:i/>
          <w:iCs/>
          <w:szCs w:val="21"/>
        </w:rPr>
        <w:t>F</w:t>
      </w:r>
      <w:r>
        <w:rPr>
          <w:rFonts w:hint="eastAsia"/>
          <w:szCs w:val="21"/>
          <w:vertAlign w:val="subscript"/>
        </w:rPr>
        <w:t>拉</w:t>
      </w:r>
      <w:r>
        <w:rPr>
          <w:rFonts w:hint="eastAsia"/>
          <w:szCs w:val="21"/>
        </w:rPr>
        <w:t xml:space="preserve"> = 543 N</w:t>
      </w:r>
      <w:r w:rsidR="00C763EC">
        <w:rPr>
          <w:rFonts w:hint="eastAsia"/>
          <w:szCs w:val="21"/>
        </w:rPr>
        <w:t>，</w:t>
      </w:r>
      <w:r>
        <w:rPr>
          <w:rFonts w:hint="eastAsia"/>
          <w:szCs w:val="21"/>
        </w:rPr>
        <w:t>拉力方向与垂直于钢索方向向左成</w:t>
      </w:r>
      <w:r>
        <w:rPr>
          <w:rFonts w:hint="eastAsia"/>
          <w:szCs w:val="21"/>
        </w:rPr>
        <w:t xml:space="preserve"> 3</w:t>
      </w:r>
      <w:r>
        <w:rPr>
          <w:szCs w:val="21"/>
        </w:rPr>
        <w:t>0</w:t>
      </w:r>
      <w:r w:rsidRPr="00307316">
        <w:rPr>
          <w:rFonts w:asciiTheme="majorBidi" w:hAnsiTheme="majorBidi" w:cstheme="majorBidi"/>
          <w:szCs w:val="21"/>
        </w:rPr>
        <w:t>°</w:t>
      </w:r>
      <w:r>
        <w:rPr>
          <w:rFonts w:hint="eastAsia"/>
          <w:szCs w:val="21"/>
        </w:rPr>
        <w:t>。</w:t>
      </w:r>
    </w:p>
    <w:p w14:paraId="0870605F" w14:textId="0814538C" w:rsidR="00FF3E8E" w:rsidRPr="007733D1" w:rsidRDefault="00FF3E8E" w:rsidP="00C763EC">
      <w:pPr>
        <w:rPr>
          <w:szCs w:val="21"/>
        </w:rPr>
      </w:pPr>
      <w:r>
        <w:t>3</w:t>
      </w:r>
      <w:r w:rsidRPr="007733D1">
        <w:t>．</w:t>
      </w:r>
      <w:r w:rsidRPr="00B375BB">
        <w:rPr>
          <w:rFonts w:hint="eastAsia"/>
          <w:szCs w:val="21"/>
        </w:rPr>
        <w:t>加速度</w:t>
      </w:r>
      <w:r>
        <w:rPr>
          <w:rFonts w:hint="eastAsia"/>
          <w:szCs w:val="21"/>
        </w:rPr>
        <w:t>、</w:t>
      </w:r>
      <w:r w:rsidRPr="00B375BB">
        <w:rPr>
          <w:rFonts w:hint="eastAsia"/>
          <w:szCs w:val="21"/>
        </w:rPr>
        <w:t>滑动时间</w:t>
      </w:r>
      <w:r>
        <w:rPr>
          <w:rFonts w:hint="eastAsia"/>
          <w:szCs w:val="21"/>
        </w:rPr>
        <w:t>、</w:t>
      </w:r>
      <w:r w:rsidRPr="00B375BB">
        <w:rPr>
          <w:rFonts w:hint="eastAsia"/>
          <w:szCs w:val="21"/>
        </w:rPr>
        <w:t>滑动位移或滑动距离或水平钢索长度</w:t>
      </w:r>
      <w:r>
        <w:rPr>
          <w:rFonts w:hint="eastAsia"/>
          <w:szCs w:val="21"/>
        </w:rPr>
        <w:t>、</w:t>
      </w:r>
      <w:r w:rsidRPr="00B375BB">
        <w:rPr>
          <w:rFonts w:hint="eastAsia"/>
          <w:szCs w:val="21"/>
        </w:rPr>
        <w:t>末速度</w:t>
      </w:r>
      <w:r>
        <w:rPr>
          <w:rFonts w:hint="eastAsia"/>
          <w:szCs w:val="21"/>
        </w:rPr>
        <w:t>、</w:t>
      </w:r>
      <w:r w:rsidRPr="00B375BB">
        <w:rPr>
          <w:rFonts w:hint="eastAsia"/>
          <w:szCs w:val="21"/>
        </w:rPr>
        <w:t>轻绳的</w:t>
      </w:r>
      <w:r>
        <w:rPr>
          <w:rFonts w:hint="eastAsia"/>
          <w:szCs w:val="21"/>
        </w:rPr>
        <w:t>角度</w:t>
      </w:r>
      <w:r w:rsidR="00C763EC">
        <w:rPr>
          <w:rFonts w:hint="eastAsia"/>
          <w:szCs w:val="21"/>
        </w:rPr>
        <w:t>。</w:t>
      </w:r>
    </w:p>
    <w:p w14:paraId="06733CE2" w14:textId="703C8A71" w:rsidR="00FF3E8E" w:rsidRDefault="00FF3E8E">
      <w:pPr>
        <w:pStyle w:val="a3"/>
      </w:pPr>
      <w:r>
        <w:rPr>
          <w:rFonts w:hint="eastAsia"/>
        </w:rPr>
        <w:t>2024</w:t>
      </w:r>
      <w:r>
        <w:rPr>
          <w:rFonts w:hint="eastAsia"/>
        </w:rPr>
        <w:t>学年松江二模</w:t>
      </w:r>
      <w:r>
        <w:rPr>
          <w:rFonts w:hint="eastAsia"/>
        </w:rPr>
        <w:t>3</w:t>
      </w:r>
    </w:p>
  </w:comment>
  <w:comment w:id="4" w:author="physics" w:date="2025-04-04T16:24:00Z" w:initials="phy">
    <w:p w14:paraId="27A9DFB3" w14:textId="77777777" w:rsidR="00C763EC" w:rsidRDefault="00FF3E8E" w:rsidP="00C763EC">
      <w:pPr>
        <w:rPr>
          <w:szCs w:val="21"/>
        </w:rPr>
      </w:pPr>
      <w:r>
        <w:rPr>
          <w:rStyle w:val="af"/>
        </w:rPr>
        <w:annotationRef/>
      </w:r>
      <w:r w:rsidR="00C763EC" w:rsidRPr="007733D1">
        <w:rPr>
          <w:szCs w:val="21"/>
        </w:rPr>
        <w:t>1</w:t>
      </w:r>
      <w:r w:rsidR="00C763EC" w:rsidRPr="007733D1">
        <w:rPr>
          <w:szCs w:val="21"/>
        </w:rPr>
        <w:t>．</w:t>
      </w:r>
      <w:r w:rsidR="00C763EC" w:rsidRPr="007733D1">
        <w:rPr>
          <w:szCs w:val="21"/>
        </w:rPr>
        <w:t>C</w:t>
      </w:r>
    </w:p>
    <w:p w14:paraId="0A07511F" w14:textId="5989A4F4" w:rsidR="00C763EC" w:rsidRDefault="00C763EC" w:rsidP="00C763EC">
      <w:pPr>
        <w:rPr>
          <w:sz w:val="18"/>
          <w:szCs w:val="20"/>
          <w:vertAlign w:val="subscript"/>
        </w:rPr>
      </w:pPr>
      <w:r w:rsidRPr="007733D1">
        <w:rPr>
          <w:szCs w:val="21"/>
        </w:rPr>
        <w:t>2</w:t>
      </w:r>
      <w:r w:rsidRPr="007733D1">
        <w:rPr>
          <w:szCs w:val="21"/>
        </w:rPr>
        <w:t>．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F(</w:instrText>
      </w:r>
      <w:r w:rsidRPr="00FF3E8E">
        <w:rPr>
          <w:rFonts w:hint="eastAsia"/>
          <w:i/>
          <w:iCs/>
          <w:szCs w:val="21"/>
        </w:rPr>
        <w:instrText>T</w:instrText>
      </w:r>
      <w:r>
        <w:rPr>
          <w:rFonts w:hint="eastAsia"/>
          <w:szCs w:val="21"/>
        </w:rPr>
        <w:instrText>,2)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end"/>
      </w:r>
      <w:r>
        <w:rPr>
          <w:rFonts w:hint="eastAsia"/>
          <w:szCs w:val="21"/>
        </w:rPr>
        <w:t>，</w:t>
      </w:r>
      <w:r w:rsidRPr="007733D1">
        <w:rPr>
          <w:rFonts w:hint="eastAsia"/>
        </w:rPr>
        <w:t>1.5</w:t>
      </w:r>
      <w:r w:rsidRPr="007733D1">
        <w:rPr>
          <w:i/>
          <w:sz w:val="18"/>
          <w:szCs w:val="20"/>
        </w:rPr>
        <w:t>p</w:t>
      </w:r>
      <w:r w:rsidRPr="007733D1">
        <w:rPr>
          <w:sz w:val="18"/>
          <w:szCs w:val="20"/>
          <w:vertAlign w:val="subscript"/>
        </w:rPr>
        <w:t>0</w:t>
      </w:r>
      <w:r w:rsidRPr="007733D1">
        <w:rPr>
          <w:i/>
          <w:sz w:val="18"/>
          <w:szCs w:val="20"/>
        </w:rPr>
        <w:t>V</w:t>
      </w:r>
      <w:r w:rsidRPr="007733D1">
        <w:rPr>
          <w:sz w:val="18"/>
          <w:szCs w:val="20"/>
          <w:vertAlign w:val="subscript"/>
        </w:rPr>
        <w:t>0</w:t>
      </w:r>
    </w:p>
    <w:p w14:paraId="55BFCCB4" w14:textId="4CB8B080" w:rsidR="00C763EC" w:rsidRPr="00E30489" w:rsidRDefault="00C763EC" w:rsidP="00C763EC">
      <w:pPr>
        <w:rPr>
          <w:szCs w:val="21"/>
        </w:rPr>
      </w:pPr>
      <w:r w:rsidRPr="007733D1">
        <w:rPr>
          <w:rFonts w:hint="eastAsia"/>
        </w:rPr>
        <w:t>3</w:t>
      </w:r>
      <w:r w:rsidRPr="007733D1"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  <w:szCs w:val="21"/>
          <w:vertAlign w:val="superscript"/>
        </w:rPr>
        <w:t>18</w:t>
      </w:r>
      <w:r>
        <w:rPr>
          <w:rFonts w:hint="eastAsia"/>
          <w:szCs w:val="21"/>
          <w:vertAlign w:val="subscript"/>
        </w:rPr>
        <w:t>9</w:t>
      </w:r>
      <w:r>
        <w:rPr>
          <w:rFonts w:hint="eastAsia"/>
          <w:szCs w:val="21"/>
        </w:rPr>
        <w:t>F</w:t>
      </w:r>
      <w:r>
        <w:rPr>
          <w:rFonts w:hint="eastAsia"/>
          <w:szCs w:val="21"/>
        </w:rPr>
        <w:t>→</w:t>
      </w:r>
      <w:r>
        <w:rPr>
          <w:rFonts w:hint="eastAsia"/>
          <w:szCs w:val="21"/>
          <w:vertAlign w:val="superscript"/>
        </w:rPr>
        <w:t>18</w:t>
      </w:r>
      <w:r>
        <w:rPr>
          <w:rFonts w:hint="eastAsia"/>
          <w:szCs w:val="21"/>
          <w:vertAlign w:val="subscript"/>
        </w:rPr>
        <w:t>8</w:t>
      </w:r>
      <w:r>
        <w:rPr>
          <w:rFonts w:hint="eastAsia"/>
          <w:szCs w:val="21"/>
        </w:rPr>
        <w:t xml:space="preserve">O + </w:t>
      </w:r>
      <w:r>
        <w:rPr>
          <w:rFonts w:hint="eastAsia"/>
          <w:szCs w:val="21"/>
          <w:vertAlign w:val="superscript"/>
        </w:rPr>
        <w:t>0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e</w:t>
      </w:r>
    </w:p>
    <w:p w14:paraId="3A1D094E" w14:textId="3B6A8B31" w:rsidR="00C763EC" w:rsidRDefault="00C763EC" w:rsidP="00C763EC">
      <w:pPr>
        <w:rPr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663CE7">
        <w:rPr>
          <w:rFonts w:hint="eastAsia"/>
        </w:rPr>
        <w:t>如图</w:t>
      </w:r>
    </w:p>
    <w:p w14:paraId="082B8E86" w14:textId="340CA581" w:rsidR="00C763EC" w:rsidRDefault="00663CE7">
      <w:pPr>
        <w:pStyle w:val="a3"/>
      </w:pPr>
      <w:r>
        <w:rPr>
          <w:noProof/>
        </w:rPr>
        <w:drawing>
          <wp:inline distT="0" distB="0" distL="0" distR="0" wp14:anchorId="64362804" wp14:editId="33CC6AB4">
            <wp:extent cx="1369889" cy="980940"/>
            <wp:effectExtent l="0" t="0" r="1905" b="0"/>
            <wp:docPr id="2032574530" name="图形 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2574530" name="图形 2032574530"/>
                    <pic:cNvPicPr/>
                  </pic:nvPicPr>
                  <pic:blipFill>
                    <a:blip r:embed="rId1">
                      <a:extLst>
                        <a:ext uri="{96DAC541-7B7A-43D3-8B79-37D633B846F1}">
                          <asvg:svgBlip xmlns:asvg="http://schemas.microsoft.com/office/drawing/2016/SVG/main" r:embed="rId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4117" cy="983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4258A6" w14:textId="5BFD1C50" w:rsidR="00C763EC" w:rsidRPr="007733D1" w:rsidRDefault="00C763EC" w:rsidP="00C763EC">
      <w:r w:rsidRPr="007733D1">
        <w:rPr>
          <w:rFonts w:hint="eastAsia"/>
        </w:rPr>
        <w:t>4</w:t>
      </w:r>
      <w:r w:rsidRPr="007733D1">
        <w:rPr>
          <w:rFonts w:hint="eastAsia"/>
        </w:rPr>
        <w:t>．</w:t>
      </w:r>
      <w:r w:rsidRPr="00FF3E8E">
        <w:rPr>
          <w:rFonts w:hint="eastAsia"/>
        </w:rPr>
        <w:t>（</w:t>
      </w:r>
      <w:r w:rsidRPr="00FF3E8E">
        <w:rPr>
          <w:rFonts w:hint="eastAsia"/>
        </w:rPr>
        <w:t>1</w:t>
      </w:r>
      <w:r w:rsidRPr="00FF3E8E">
        <w:rPr>
          <w:rFonts w:hint="eastAsia"/>
        </w:rPr>
        <w:t>）</w:t>
      </w:r>
      <w:r w:rsidRPr="007733D1">
        <w:rPr>
          <w:rFonts w:ascii="Book Antiqua" w:hAnsi="Book Antiqua"/>
          <w:i/>
          <w:iCs/>
          <w:szCs w:val="21"/>
        </w:rPr>
        <w:t>v</w:t>
      </w:r>
      <w:r w:rsidRPr="00C763EC">
        <w:rPr>
          <w:rFonts w:asciiTheme="majorBidi" w:hAnsiTheme="majorBidi" w:cstheme="majorBidi"/>
          <w:szCs w:val="21"/>
        </w:rPr>
        <w:t xml:space="preserve"> </w:t>
      </w:r>
      <w:r>
        <w:rPr>
          <w:rFonts w:asciiTheme="majorBidi" w:hAnsiTheme="majorBidi" w:cstheme="majorBidi" w:hint="eastAsia"/>
          <w:szCs w:val="21"/>
        </w:rPr>
        <w:t xml:space="preserve">= </w:t>
      </w:r>
      <w:r w:rsidRPr="00C763EC">
        <w:rPr>
          <w:rFonts w:asciiTheme="majorBidi" w:hAnsiTheme="majorBidi" w:cstheme="majorBidi" w:hint="eastAsia"/>
          <w:szCs w:val="21"/>
        </w:rPr>
        <w:t>8.39</w:t>
      </w:r>
      <w:r w:rsidRPr="00C763EC">
        <w:rPr>
          <w:rFonts w:asciiTheme="majorBidi" w:hAnsiTheme="majorBidi" w:cstheme="majorBidi"/>
          <w:szCs w:val="21"/>
        </w:rPr>
        <w:t>×</w:t>
      </w:r>
      <w:r w:rsidRPr="00C763EC">
        <w:rPr>
          <w:rFonts w:asciiTheme="majorBidi" w:hAnsiTheme="majorBidi" w:cstheme="majorBidi" w:hint="eastAsia"/>
          <w:szCs w:val="21"/>
        </w:rPr>
        <w:t>10</w:t>
      </w:r>
      <w:r>
        <w:rPr>
          <w:rFonts w:asciiTheme="majorBidi" w:hAnsiTheme="majorBidi" w:cstheme="majorBidi" w:hint="eastAsia"/>
          <w:szCs w:val="21"/>
          <w:vertAlign w:val="superscript"/>
        </w:rPr>
        <w:t>6</w:t>
      </w:r>
      <w:r>
        <w:rPr>
          <w:rFonts w:asciiTheme="majorBidi" w:hAnsiTheme="majorBidi" w:cstheme="majorBidi" w:hint="eastAsia"/>
          <w:szCs w:val="21"/>
        </w:rPr>
        <w:t xml:space="preserve"> </w:t>
      </w:r>
      <w:r w:rsidRPr="00C763EC">
        <w:rPr>
          <w:rFonts w:asciiTheme="majorBidi" w:hAnsiTheme="majorBidi" w:cstheme="majorBidi" w:hint="eastAsia"/>
          <w:szCs w:val="21"/>
        </w:rPr>
        <w:t>m/s</w:t>
      </w:r>
    </w:p>
    <w:p w14:paraId="3EC185FB" w14:textId="183400A8" w:rsidR="00C763EC" w:rsidRPr="007733D1" w:rsidRDefault="00C763EC" w:rsidP="00C763EC">
      <w:r w:rsidRPr="00C763EC">
        <w:rPr>
          <w:rFonts w:hint="eastAsia"/>
        </w:rPr>
        <w:t>（</w:t>
      </w:r>
      <w:r w:rsidRPr="00C763EC">
        <w:rPr>
          <w:rFonts w:hint="eastAsia"/>
        </w:rPr>
        <w:t>2</w:t>
      </w:r>
      <w:r w:rsidRPr="00C763EC">
        <w:rPr>
          <w:rFonts w:hint="eastAsia"/>
        </w:rPr>
        <w:t>）</w:t>
      </w:r>
      <w:r w:rsidRPr="007733D1">
        <w:rPr>
          <w:i/>
          <w:iCs/>
        </w:rPr>
        <w:t>B</w:t>
      </w:r>
      <w:r>
        <w:rPr>
          <w:rFonts w:hint="eastAsia"/>
        </w:rPr>
        <w:t xml:space="preserve"> = 2.39</w:t>
      </w:r>
      <w:r w:rsidRPr="00C763EC">
        <w:rPr>
          <w:rFonts w:asciiTheme="majorBidi" w:hAnsiTheme="majorBidi" w:cstheme="majorBidi"/>
        </w:rPr>
        <w:t>×</w:t>
      </w:r>
      <w:r>
        <w:rPr>
          <w:rFonts w:hint="eastAsia"/>
        </w:rPr>
        <w:t>10</w:t>
      </w:r>
      <w:r>
        <w:rPr>
          <w:vertAlign w:val="superscript"/>
        </w:rPr>
        <w:t>−</w:t>
      </w:r>
      <w:r>
        <w:rPr>
          <w:rFonts w:hint="eastAsia"/>
          <w:vertAlign w:val="superscript"/>
        </w:rPr>
        <w:t>4</w:t>
      </w:r>
      <w:r>
        <w:rPr>
          <w:rFonts w:hint="eastAsia"/>
        </w:rPr>
        <w:t xml:space="preserve"> T</w:t>
      </w:r>
      <w:r>
        <w:rPr>
          <w:rFonts w:hint="eastAsia"/>
        </w:rPr>
        <w:t>，</w:t>
      </w:r>
      <w:r w:rsidRPr="007733D1">
        <w:rPr>
          <w:rFonts w:hint="eastAsia"/>
          <w:szCs w:val="21"/>
        </w:rPr>
        <w:t>方向垂直</w:t>
      </w:r>
      <w:r>
        <w:rPr>
          <w:rFonts w:hint="eastAsia"/>
          <w:szCs w:val="21"/>
        </w:rPr>
        <w:t>纸</w:t>
      </w:r>
      <w:r w:rsidRPr="007733D1">
        <w:rPr>
          <w:rFonts w:hint="eastAsia"/>
          <w:szCs w:val="21"/>
        </w:rPr>
        <w:t>面向外。</w:t>
      </w:r>
    </w:p>
    <w:p w14:paraId="19D0BF45" w14:textId="39A4F3D9" w:rsidR="00FF3E8E" w:rsidRDefault="00FF3E8E">
      <w:pPr>
        <w:pStyle w:val="a3"/>
      </w:pPr>
      <w:r>
        <w:rPr>
          <w:rFonts w:hint="eastAsia"/>
        </w:rPr>
        <w:t>2024</w:t>
      </w:r>
      <w:r>
        <w:rPr>
          <w:rFonts w:hint="eastAsia"/>
        </w:rPr>
        <w:t>学年松江二模</w:t>
      </w:r>
      <w:r>
        <w:rPr>
          <w:rFonts w:hint="eastAsia"/>
        </w:rPr>
        <w:t>4</w:t>
      </w:r>
    </w:p>
  </w:comment>
  <w:comment w:id="5" w:author="physics" w:date="2025-04-04T16:24:00Z" w:initials="phy">
    <w:p w14:paraId="6C451FCB" w14:textId="33344287" w:rsidR="005C5207" w:rsidRDefault="00FF3E8E" w:rsidP="005C5207">
      <w:pPr>
        <w:rPr>
          <w:szCs w:val="21"/>
        </w:rPr>
      </w:pPr>
      <w:r>
        <w:rPr>
          <w:rStyle w:val="af"/>
        </w:rPr>
        <w:annotationRef/>
      </w:r>
      <w:r w:rsidR="005C5207" w:rsidRPr="007733D1">
        <w:rPr>
          <w:szCs w:val="21"/>
        </w:rPr>
        <w:t>1</w:t>
      </w:r>
      <w:r w:rsidR="005C5207" w:rsidRPr="007733D1">
        <w:rPr>
          <w:szCs w:val="21"/>
        </w:rPr>
        <w:t>．</w:t>
      </w:r>
      <w:r w:rsidR="005C5207">
        <w:rPr>
          <w:rFonts w:hint="eastAsia"/>
          <w:szCs w:val="21"/>
        </w:rPr>
        <w:t>（</w:t>
      </w:r>
      <w:r w:rsidR="005C5207">
        <w:rPr>
          <w:rFonts w:hint="eastAsia"/>
          <w:szCs w:val="21"/>
        </w:rPr>
        <w:t>1</w:t>
      </w:r>
      <w:r w:rsidR="005C5207">
        <w:rPr>
          <w:rFonts w:hint="eastAsia"/>
          <w:szCs w:val="21"/>
        </w:rPr>
        <w:t>）</w:t>
      </w:r>
      <w:r w:rsidR="005C5207" w:rsidRPr="007733D1">
        <w:rPr>
          <w:rFonts w:hint="eastAsia"/>
        </w:rPr>
        <w:t>A</w:t>
      </w:r>
      <w:r w:rsidR="005C5207">
        <w:tab/>
      </w:r>
      <w:r w:rsidR="005C5207">
        <w:tab/>
      </w:r>
      <w:r w:rsidR="005C5207">
        <w:rPr>
          <w:rFonts w:hint="eastAsia"/>
        </w:rPr>
        <w:t>（</w:t>
      </w:r>
      <w:r w:rsidR="005C5207">
        <w:rPr>
          <w:rFonts w:hint="eastAsia"/>
        </w:rPr>
        <w:t>2</w:t>
      </w:r>
      <w:r w:rsidR="005C5207">
        <w:rPr>
          <w:rFonts w:hint="eastAsia"/>
        </w:rPr>
        <w:t>）</w:t>
      </w:r>
      <w:r w:rsidR="005C5207">
        <w:rPr>
          <w:rFonts w:hint="eastAsia"/>
          <w:szCs w:val="21"/>
        </w:rPr>
        <w:t>A</w:t>
      </w:r>
      <w:r w:rsidR="005C5207">
        <w:rPr>
          <w:szCs w:val="21"/>
        </w:rPr>
        <w:t>D</w:t>
      </w:r>
    </w:p>
    <w:p w14:paraId="32E19C11" w14:textId="4E3469B3" w:rsidR="005C5207" w:rsidRPr="00E30489" w:rsidRDefault="005C5207" w:rsidP="005C5207">
      <w:pPr>
        <w:rPr>
          <w:szCs w:val="21"/>
        </w:rPr>
      </w:pPr>
      <w:r w:rsidRPr="007733D1">
        <w:t>2</w:t>
      </w:r>
      <w:r w:rsidRPr="007733D1">
        <w:t>．</w:t>
      </w:r>
      <w:r w:rsidRPr="007733D1">
        <w:rPr>
          <w:rFonts w:hint="eastAsia"/>
        </w:rPr>
        <w:t>A</w:t>
      </w:r>
      <w:r w:rsidRPr="007733D1">
        <w:t>CF</w:t>
      </w:r>
    </w:p>
    <w:p w14:paraId="142D129E" w14:textId="7369E6C4" w:rsidR="005C5207" w:rsidRDefault="005C5207" w:rsidP="005C5207">
      <w:pPr>
        <w:rPr>
          <w:szCs w:val="21"/>
          <w:shd w:val="clear" w:color="auto" w:fill="FFFFFF"/>
          <w14:ligatures w14:val="standardContextual"/>
        </w:rPr>
      </w:pPr>
      <w:r w:rsidRPr="007733D1">
        <w:t>3</w:t>
      </w:r>
      <w:r w:rsidRPr="007733D1">
        <w:rPr>
          <w:rFonts w:hint="eastAsia"/>
        </w:rP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E35EFD">
        <w:rPr>
          <w:i/>
          <w:iCs/>
          <w:szCs w:val="21"/>
        </w:rPr>
        <w:t>B</w:t>
      </w:r>
      <w:r>
        <w:rPr>
          <w:rFonts w:hint="eastAsia"/>
          <w:szCs w:val="21"/>
          <w:vertAlign w:val="subscript"/>
        </w:rPr>
        <w:t>0</w:t>
      </w:r>
      <w:r w:rsidRPr="00E35EFD">
        <w:rPr>
          <w:i/>
          <w:iCs/>
          <w:szCs w:val="21"/>
        </w:rPr>
        <w:t>S</w:t>
      </w:r>
      <w:r w:rsidRPr="00E35EFD">
        <w:rPr>
          <w:szCs w:val="21"/>
        </w:rPr>
        <w:t>cos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F(2</w:instrText>
      </w:r>
      <w:r>
        <w:rPr>
          <w:szCs w:val="21"/>
        </w:rPr>
        <w:instrText>π</w:instrText>
      </w:r>
      <w:r>
        <w:rPr>
          <w:rFonts w:hint="eastAsia"/>
          <w:szCs w:val="21"/>
        </w:rPr>
        <w:instrText>,</w:instrText>
      </w:r>
      <w:r w:rsidRPr="00E35EFD">
        <w:rPr>
          <w:rFonts w:hint="eastAsia"/>
          <w:i/>
          <w:iCs/>
          <w:szCs w:val="21"/>
        </w:rPr>
        <w:instrText>T</w:instrText>
      </w:r>
      <w:r>
        <w:rPr>
          <w:rFonts w:hint="eastAsia"/>
          <w:szCs w:val="21"/>
        </w:rPr>
        <w:instrText>)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end"/>
      </w:r>
      <w:r w:rsidRPr="00E35EFD">
        <w:rPr>
          <w:rFonts w:hint="eastAsia"/>
          <w:i/>
          <w:iCs/>
          <w:szCs w:val="21"/>
        </w:rPr>
        <w:t>t</w:t>
      </w:r>
      <w:r>
        <w:rPr>
          <w:rFonts w:hint="eastAsia"/>
          <w:szCs w:val="21"/>
        </w:rPr>
        <w:t>，</w:t>
      </w:r>
      <w:r>
        <w:rPr>
          <w:iCs/>
          <w:szCs w:val="21"/>
        </w:rPr>
        <w:fldChar w:fldCharType="begin"/>
      </w:r>
      <w:r>
        <w:rPr>
          <w:iCs/>
          <w:szCs w:val="21"/>
        </w:rPr>
        <w:instrText xml:space="preserve"> </w:instrText>
      </w:r>
      <w:r>
        <w:rPr>
          <w:rFonts w:hint="eastAsia"/>
          <w:iCs/>
          <w:szCs w:val="21"/>
        </w:rPr>
        <w:instrText>EQ \F(2</w:instrText>
      </w:r>
      <w:r>
        <w:rPr>
          <w:iCs/>
          <w:szCs w:val="21"/>
        </w:rPr>
        <w:instrText>π</w:instrText>
      </w:r>
      <w:r w:rsidRPr="005C5207">
        <w:rPr>
          <w:rFonts w:hint="eastAsia"/>
          <w:i/>
          <w:szCs w:val="21"/>
        </w:rPr>
        <w:instrText>NB</w:instrText>
      </w:r>
      <w:r>
        <w:rPr>
          <w:rFonts w:hint="eastAsia"/>
          <w:iCs/>
          <w:szCs w:val="21"/>
          <w:vertAlign w:val="subscript"/>
        </w:rPr>
        <w:instrText>0</w:instrText>
      </w:r>
      <w:r w:rsidRPr="005C5207">
        <w:rPr>
          <w:rFonts w:hint="eastAsia"/>
          <w:i/>
          <w:szCs w:val="21"/>
        </w:rPr>
        <w:instrText>S</w:instrText>
      </w:r>
      <w:r>
        <w:rPr>
          <w:rFonts w:hint="eastAsia"/>
          <w:iCs/>
          <w:szCs w:val="21"/>
        </w:rPr>
        <w:instrText>,</w:instrText>
      </w:r>
      <w:r w:rsidRPr="005C5207">
        <w:rPr>
          <w:rFonts w:hint="eastAsia"/>
          <w:i/>
          <w:szCs w:val="21"/>
        </w:rPr>
        <w:instrText>T</w:instrText>
      </w:r>
      <w:r>
        <w:rPr>
          <w:rFonts w:hint="eastAsia"/>
          <w:iCs/>
          <w:szCs w:val="21"/>
        </w:rPr>
        <w:instrText>)</w:instrText>
      </w:r>
      <w:r>
        <w:rPr>
          <w:iCs/>
          <w:szCs w:val="21"/>
        </w:rPr>
        <w:instrText xml:space="preserve"> </w:instrText>
      </w:r>
      <w:r>
        <w:rPr>
          <w:iCs/>
          <w:szCs w:val="21"/>
        </w:rPr>
        <w:fldChar w:fldCharType="end"/>
      </w:r>
    </w:p>
    <w:p w14:paraId="202FF418" w14:textId="07088565" w:rsidR="005C5207" w:rsidRPr="007733D1" w:rsidRDefault="005C5207" w:rsidP="005C5207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F(</w:instrText>
      </w:r>
      <w:r w:rsidRPr="005C5207">
        <w:rPr>
          <w:rFonts w:hint="eastAsia"/>
          <w:i/>
          <w:iCs/>
          <w:szCs w:val="21"/>
        </w:rPr>
        <w:instrText>Bd</w:instrText>
      </w:r>
      <w:r w:rsidRPr="005C5207">
        <w:rPr>
          <w:rFonts w:ascii="Book Antiqua" w:hAnsi="Book Antiqua"/>
          <w:i/>
          <w:iCs/>
          <w:szCs w:val="21"/>
        </w:rPr>
        <w:instrText>v</w:instrText>
      </w:r>
      <w:r>
        <w:rPr>
          <w:rFonts w:hint="eastAsia"/>
          <w:szCs w:val="21"/>
        </w:rPr>
        <w:instrText>,2</w:instrText>
      </w:r>
      <w:r w:rsidRPr="005C5207">
        <w:rPr>
          <w:rFonts w:hint="eastAsia"/>
          <w:i/>
          <w:iCs/>
          <w:szCs w:val="21"/>
        </w:rPr>
        <w:instrText>R</w:instrText>
      </w:r>
      <w:r>
        <w:rPr>
          <w:rFonts w:hint="eastAsia"/>
          <w:szCs w:val="21"/>
        </w:rPr>
        <w:instrText>)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end"/>
      </w:r>
      <w:r>
        <w:rPr>
          <w:rFonts w:hint="eastAsia"/>
          <w:szCs w:val="21"/>
        </w:rPr>
        <w:t>，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F((</w:instrText>
      </w:r>
      <w:r w:rsidRPr="005C5207">
        <w:rPr>
          <w:rFonts w:hint="eastAsia"/>
          <w:i/>
          <w:iCs/>
          <w:szCs w:val="21"/>
        </w:rPr>
        <w:instrText>Bd</w:instrText>
      </w:r>
      <w:r w:rsidRPr="005C5207">
        <w:rPr>
          <w:rFonts w:ascii="Book Antiqua" w:hAnsi="Book Antiqua"/>
          <w:i/>
          <w:iCs/>
          <w:szCs w:val="21"/>
        </w:rPr>
        <w:instrText>v</w:instrText>
      </w:r>
      <w:r w:rsidRPr="005C5207">
        <w:rPr>
          <w:szCs w:val="21"/>
        </w:rPr>
        <w:instrText>)</w:instrText>
      </w:r>
      <w:r w:rsidRPr="005C5207">
        <w:rPr>
          <w:szCs w:val="21"/>
          <w:vertAlign w:val="superscript"/>
        </w:rPr>
        <w:instrText>2</w:instrText>
      </w:r>
      <w:r>
        <w:rPr>
          <w:rFonts w:hint="eastAsia"/>
          <w:szCs w:val="21"/>
        </w:rPr>
        <w:instrText>,2</w:instrText>
      </w:r>
      <w:r w:rsidRPr="005C5207">
        <w:rPr>
          <w:rFonts w:hint="eastAsia"/>
          <w:i/>
          <w:iCs/>
          <w:szCs w:val="21"/>
        </w:rPr>
        <w:instrText>R</w:instrText>
      </w:r>
      <w:r>
        <w:rPr>
          <w:rFonts w:hint="eastAsia"/>
          <w:szCs w:val="21"/>
        </w:rPr>
        <w:instrText>)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end"/>
      </w:r>
    </w:p>
    <w:p w14:paraId="082A6FA3" w14:textId="04E667C0" w:rsidR="00FF3E8E" w:rsidRDefault="00FF3E8E">
      <w:pPr>
        <w:pStyle w:val="a3"/>
      </w:pPr>
      <w:r>
        <w:rPr>
          <w:rFonts w:hint="eastAsia"/>
        </w:rPr>
        <w:t>2024</w:t>
      </w:r>
      <w:r>
        <w:rPr>
          <w:rFonts w:hint="eastAsia"/>
        </w:rPr>
        <w:t>学年松江二模</w:t>
      </w:r>
      <w:r>
        <w:rPr>
          <w:rFonts w:hint="eastAsia"/>
        </w:rPr>
        <w:t>5</w:t>
      </w:r>
    </w:p>
  </w:comment>
  <w:comment w:id="6" w:author="physics" w:date="2025-04-04T16:24:00Z" w:initials="phy">
    <w:p w14:paraId="22FC3CEC" w14:textId="77777777" w:rsidR="00075555" w:rsidRDefault="00FF3E8E" w:rsidP="00075555">
      <w:pPr>
        <w:rPr>
          <w:szCs w:val="21"/>
        </w:rPr>
      </w:pPr>
      <w:r>
        <w:rPr>
          <w:rStyle w:val="af"/>
        </w:rPr>
        <w:annotationRef/>
      </w:r>
      <w:r w:rsidR="00075555" w:rsidRPr="007733D1">
        <w:rPr>
          <w:szCs w:val="21"/>
        </w:rPr>
        <w:t>1</w:t>
      </w:r>
      <w:r w:rsidR="00075555" w:rsidRPr="007733D1">
        <w:rPr>
          <w:szCs w:val="21"/>
        </w:rPr>
        <w:t>．</w:t>
      </w:r>
      <w:r w:rsidR="00075555" w:rsidRPr="007733D1">
        <w:rPr>
          <w:szCs w:val="21"/>
        </w:rPr>
        <w:t>B</w:t>
      </w:r>
    </w:p>
    <w:p w14:paraId="0097B679" w14:textId="1CBC77EB" w:rsidR="00075555" w:rsidRDefault="00075555" w:rsidP="00075555">
      <w:r w:rsidRPr="007733D1">
        <w:t>2</w:t>
      </w:r>
      <w:r w:rsidRPr="007733D1">
        <w:t>．</w:t>
      </w:r>
      <w:r w:rsidRPr="007733D1">
        <w:t>DE</w:t>
      </w:r>
    </w:p>
    <w:p w14:paraId="573FE7BE" w14:textId="71E2CB74" w:rsidR="00075555" w:rsidRDefault="00075555" w:rsidP="00075555">
      <w:pPr>
        <w:rPr>
          <w:iCs/>
        </w:rPr>
      </w:pPr>
      <w:r w:rsidRPr="007733D1">
        <w:t>3</w:t>
      </w:r>
      <w:r w:rsidRPr="007733D1"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7733D1">
        <w:rPr>
          <w:i/>
        </w:rPr>
        <w:t>h</w:t>
      </w:r>
      <w:r w:rsidRPr="0057391F">
        <w:rPr>
          <w:iCs/>
        </w:rPr>
        <w:t>/</w:t>
      </w:r>
      <w:r w:rsidRPr="007733D1">
        <w:rPr>
          <w:i/>
        </w:rPr>
        <w:t>e</w:t>
      </w:r>
    </w:p>
    <w:p w14:paraId="49AA4F2C" w14:textId="4479710E" w:rsidR="00075555" w:rsidRPr="007733D1" w:rsidRDefault="00075555" w:rsidP="00075555">
      <w:r>
        <w:rPr>
          <w:rFonts w:hint="eastAsia"/>
          <w:iCs/>
        </w:rPr>
        <w:t>（</w:t>
      </w:r>
      <w:r>
        <w:rPr>
          <w:rFonts w:hint="eastAsia"/>
          <w:iCs/>
        </w:rPr>
        <w:t>2</w:t>
      </w:r>
      <w:r>
        <w:rPr>
          <w:rFonts w:hint="eastAsia"/>
          <w:iCs/>
        </w:rPr>
        <w:t>）</w:t>
      </w:r>
      <w:r w:rsidRPr="007733D1">
        <w:rPr>
          <w:rFonts w:ascii="宋体" w:hAnsi="宋体" w:hint="eastAsia"/>
        </w:rPr>
        <w:t>不合理</w:t>
      </w:r>
    </w:p>
    <w:p w14:paraId="25AC268C" w14:textId="62B3E24B" w:rsidR="00075555" w:rsidRPr="00E4592D" w:rsidRDefault="00075555" w:rsidP="00075555">
      <w:pPr>
        <w:rPr>
          <w:i/>
        </w:rPr>
      </w:pPr>
      <w:r>
        <w:fldChar w:fldCharType="begin"/>
      </w:r>
      <w:r>
        <w:rPr>
          <w:rFonts w:hint="eastAsia"/>
        </w:rPr>
        <w:instrText xml:space="preserve"> EQ \F(</w:instrText>
      </w:r>
      <w:r w:rsidRPr="00075555">
        <w:rPr>
          <w:rFonts w:hint="eastAsia"/>
          <w:i/>
          <w:iCs/>
        </w:rPr>
        <w:instrText>h</w:instrText>
      </w:r>
      <w:r>
        <w:rPr>
          <w:rFonts w:hint="eastAsia"/>
        </w:rPr>
        <w:instrText>,</w:instrText>
      </w:r>
      <w:r w:rsidRPr="00075555">
        <w:rPr>
          <w:i/>
          <w:iCs/>
        </w:rPr>
        <w:instrText>λ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>
        <w:rPr>
          <w:rFonts w:hint="eastAsia"/>
        </w:rPr>
        <w:t xml:space="preserve">= </w:t>
      </w:r>
      <w:r>
        <w:fldChar w:fldCharType="begin"/>
      </w:r>
      <w:r>
        <w:rPr>
          <w:rFonts w:hint="eastAsia"/>
        </w:rPr>
        <w:instrText xml:space="preserve"> EQ \F(</w:instrText>
      </w:r>
      <w:r w:rsidRPr="00075555">
        <w:rPr>
          <w:rFonts w:hint="eastAsia"/>
          <w:i/>
          <w:iCs/>
        </w:rPr>
        <w:instrText>h</w:instrText>
      </w:r>
      <w:r>
        <w:rPr>
          <w:rFonts w:hint="eastAsia"/>
        </w:rPr>
        <w:instrText>,</w:instrText>
      </w:r>
      <w:r w:rsidRPr="00075555">
        <w:rPr>
          <w:i/>
          <w:iCs/>
        </w:rPr>
        <w:instrText>λ</w:instrText>
      </w:r>
      <w:r>
        <w:instrText>ʹ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>
        <w:rPr>
          <w:rFonts w:hint="eastAsia"/>
        </w:rPr>
        <w:t xml:space="preserve">+ </w:t>
      </w:r>
      <w:r w:rsidRPr="00075555">
        <w:rPr>
          <w:rFonts w:hint="eastAsia"/>
          <w:i/>
          <w:iCs/>
        </w:rPr>
        <w:t>m</w:t>
      </w:r>
      <w:r w:rsidRPr="00075555">
        <w:rPr>
          <w:rFonts w:ascii="Book Antiqua" w:hAnsi="Book Antiqua"/>
          <w:i/>
          <w:iCs/>
        </w:rPr>
        <w:t>v</w:t>
      </w:r>
    </w:p>
    <w:p w14:paraId="584FA159" w14:textId="5F7B31B1" w:rsidR="00075555" w:rsidRPr="00E4592D" w:rsidRDefault="00075555" w:rsidP="00075555">
      <w:pPr>
        <w:rPr>
          <w:i/>
        </w:rPr>
      </w:pPr>
      <w:r>
        <w:fldChar w:fldCharType="begin"/>
      </w:r>
      <w:r>
        <w:rPr>
          <w:rFonts w:hint="eastAsia"/>
        </w:rPr>
        <w:instrText xml:space="preserve"> EQ \F(</w:instrText>
      </w:r>
      <w:r w:rsidRPr="00075555">
        <w:rPr>
          <w:rFonts w:hint="eastAsia"/>
          <w:i/>
          <w:iCs/>
        </w:rPr>
        <w:instrText>h</w:instrText>
      </w:r>
      <w:r>
        <w:rPr>
          <w:rFonts w:hint="eastAsia"/>
          <w:i/>
          <w:iCs/>
        </w:rPr>
        <w:instrText>c</w:instrText>
      </w:r>
      <w:r>
        <w:rPr>
          <w:rFonts w:hint="eastAsia"/>
        </w:rPr>
        <w:instrText>,</w:instrText>
      </w:r>
      <w:r w:rsidRPr="00075555">
        <w:rPr>
          <w:i/>
          <w:iCs/>
        </w:rPr>
        <w:instrText>λ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>
        <w:rPr>
          <w:rFonts w:hint="eastAsia"/>
        </w:rPr>
        <w:t xml:space="preserve">= </w:t>
      </w:r>
      <w:r>
        <w:fldChar w:fldCharType="begin"/>
      </w:r>
      <w:r>
        <w:rPr>
          <w:rFonts w:hint="eastAsia"/>
        </w:rPr>
        <w:instrText xml:space="preserve"> EQ \F(</w:instrText>
      </w:r>
      <w:r w:rsidRPr="00075555">
        <w:rPr>
          <w:rFonts w:hint="eastAsia"/>
          <w:i/>
          <w:iCs/>
        </w:rPr>
        <w:instrText>h</w:instrText>
      </w:r>
      <w:r>
        <w:rPr>
          <w:rFonts w:hint="eastAsia"/>
          <w:i/>
          <w:iCs/>
        </w:rPr>
        <w:instrText>c</w:instrText>
      </w:r>
      <w:r>
        <w:rPr>
          <w:rFonts w:hint="eastAsia"/>
        </w:rPr>
        <w:instrText>,</w:instrText>
      </w:r>
      <w:r w:rsidRPr="00075555">
        <w:rPr>
          <w:i/>
          <w:iCs/>
        </w:rPr>
        <w:instrText>λ</w:instrText>
      </w:r>
      <w:r>
        <w:instrText>ʹ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>
        <w:rPr>
          <w:rFonts w:hint="eastAsia"/>
        </w:rPr>
        <w:t xml:space="preserve">+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1,2)</w:instrText>
      </w:r>
      <w:r>
        <w:instrText xml:space="preserve"> </w:instrText>
      </w:r>
      <w:r>
        <w:fldChar w:fldCharType="end"/>
      </w:r>
      <w:r w:rsidRPr="00075555">
        <w:rPr>
          <w:rFonts w:hint="eastAsia"/>
          <w:i/>
          <w:iCs/>
        </w:rPr>
        <w:t>m</w:t>
      </w:r>
      <w:r w:rsidRPr="00075555">
        <w:rPr>
          <w:rFonts w:ascii="Book Antiqua" w:hAnsi="Book Antiqua"/>
          <w:i/>
          <w:iCs/>
        </w:rPr>
        <w:t>v</w:t>
      </w:r>
      <w:r w:rsidRPr="00075555">
        <w:rPr>
          <w:vertAlign w:val="superscript"/>
        </w:rPr>
        <w:t>2</w:t>
      </w:r>
    </w:p>
    <w:p w14:paraId="01EDC108" w14:textId="122AB988" w:rsidR="00075555" w:rsidRPr="007733D1" w:rsidRDefault="00075555" w:rsidP="00075555">
      <w:r w:rsidRPr="007733D1">
        <w:rPr>
          <w:rFonts w:ascii="宋体" w:hAnsi="宋体" w:hint="eastAsia"/>
        </w:rPr>
        <w:t>解得：</w:t>
      </w:r>
      <w:r w:rsidRPr="007733D1">
        <w:rPr>
          <w:rFonts w:ascii="Book Antiqua" w:hAnsi="Book Antiqua"/>
          <w:i/>
          <w:iCs/>
        </w:rPr>
        <w:t>v</w:t>
      </w:r>
      <w:r w:rsidRPr="007733D1">
        <w:rPr>
          <w:i/>
          <w:iCs/>
        </w:rPr>
        <w:t xml:space="preserve"> </w:t>
      </w:r>
      <w:r w:rsidRPr="007733D1">
        <w:t>= 2</w:t>
      </w:r>
      <w:r w:rsidRPr="007733D1">
        <w:rPr>
          <w:i/>
          <w:iCs/>
        </w:rPr>
        <w:t>c</w:t>
      </w:r>
      <w:r w:rsidRPr="007733D1">
        <w:t xml:space="preserve"> &gt; </w:t>
      </w:r>
      <w:r w:rsidRPr="007733D1">
        <w:rPr>
          <w:i/>
          <w:iCs/>
        </w:rPr>
        <w:t>c</w:t>
      </w:r>
      <w:r w:rsidRPr="002175DB">
        <w:rPr>
          <w:rFonts w:ascii="宋体" w:hAnsi="宋体" w:hint="eastAsia"/>
        </w:rPr>
        <w:t>，</w:t>
      </w:r>
      <w:r w:rsidRPr="007733D1">
        <w:rPr>
          <w:rFonts w:ascii="宋体" w:hAnsi="宋体" w:hint="eastAsia"/>
        </w:rPr>
        <w:t>与相对论相矛盾，故不合理</w:t>
      </w:r>
      <w:r>
        <w:rPr>
          <w:rFonts w:ascii="宋体" w:hAnsi="宋体" w:hint="eastAsia"/>
        </w:rPr>
        <w:t>。</w:t>
      </w:r>
    </w:p>
    <w:p w14:paraId="7D54F461" w14:textId="69A33B61" w:rsidR="00FF3E8E" w:rsidRDefault="00FF3E8E">
      <w:pPr>
        <w:pStyle w:val="a3"/>
      </w:pPr>
      <w:r>
        <w:rPr>
          <w:rFonts w:hint="eastAsia"/>
        </w:rPr>
        <w:t>2024</w:t>
      </w:r>
      <w:r>
        <w:rPr>
          <w:rFonts w:hint="eastAsia"/>
        </w:rPr>
        <w:t>学年松江二模</w:t>
      </w:r>
      <w:r>
        <w:rPr>
          <w:rFonts w:hint="eastAsia"/>
        </w:rPr>
        <w:t>6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commentEx w15:paraId="6CE9B8A9" w15:done="0"/>
  <w15:commentEx w15:paraId="34A662C1" w15:done="0"/>
  <w15:commentEx w15:paraId="730351B8" w15:done="0"/>
  <w15:commentEx w15:paraId="06733CE2" w15:done="0"/>
  <w15:commentEx w15:paraId="19D0BF45" w15:done="0"/>
  <w15:commentEx w15:paraId="082A6FA3" w15:done="0"/>
  <w15:commentEx w15:paraId="7D54F461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16du wp14">
  <w16cex:commentExtensible w16cex:durableId="7CCE49E5" w16cex:dateUtc="2025-04-03T14:16:00Z"/>
  <w16cex:commentExtensible w16cex:durableId="13490EF0" w16cex:dateUtc="2025-04-04T08:23:00Z"/>
  <w16cex:commentExtensible w16cex:durableId="4E2934B7" w16cex:dateUtc="2025-04-04T08:23:00Z"/>
  <w16cex:commentExtensible w16cex:durableId="6DC13A55" w16cex:dateUtc="2025-04-04T08:24:00Z"/>
  <w16cex:commentExtensible w16cex:durableId="43BD8218" w16cex:dateUtc="2025-04-04T08:24:00Z"/>
  <w16cex:commentExtensible w16cex:durableId="71DA1395" w16cex:dateUtc="2025-04-04T08:24:00Z"/>
  <w16cex:commentExtensible w16cex:durableId="0CDBEEE5" w16cex:dateUtc="2025-04-04T08:24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6cid:commentId w16cid:paraId="6CE9B8A9" w16cid:durableId="7CCE49E5"/>
  <w16cid:commentId w16cid:paraId="34A662C1" w16cid:durableId="13490EF0"/>
  <w16cid:commentId w16cid:paraId="730351B8" w16cid:durableId="4E2934B7"/>
  <w16cid:commentId w16cid:paraId="06733CE2" w16cid:durableId="6DC13A55"/>
  <w16cid:commentId w16cid:paraId="19D0BF45" w16cid:durableId="43BD8218"/>
  <w16cid:commentId w16cid:paraId="082A6FA3" w16cid:durableId="71DA1395"/>
  <w16cid:commentId w16cid:paraId="7D54F461" w16cid:durableId="0CDBEEE5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AE2B63A" w14:textId="77777777" w:rsidR="008E4302" w:rsidRDefault="008E4302">
      <w:r>
        <w:separator/>
      </w:r>
    </w:p>
  </w:endnote>
  <w:endnote w:type="continuationSeparator" w:id="0">
    <w:p w14:paraId="6923183B" w14:textId="77777777" w:rsidR="008E4302" w:rsidRDefault="008E43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altName w:val="Segoe Print"/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7E0F1B3" w14:textId="380789DE" w:rsidR="000678AB" w:rsidRDefault="009A140B" w:rsidP="00D54725">
    <w:pPr>
      <w:pStyle w:val="a7"/>
      <w:jc w:val="center"/>
    </w:pPr>
    <w:r>
      <w:rPr>
        <w:rFonts w:ascii="宋体" w:hAnsi="宋体"/>
        <w:sz w:val="21"/>
        <w:szCs w:val="21"/>
      </w:rPr>
      <w:t>高</w:t>
    </w:r>
    <w:r>
      <w:rPr>
        <w:rFonts w:ascii="宋体" w:hAnsi="宋体" w:hint="eastAsia"/>
        <w:sz w:val="21"/>
        <w:szCs w:val="21"/>
      </w:rPr>
      <w:t>三</w:t>
    </w:r>
    <w:r>
      <w:rPr>
        <w:rFonts w:ascii="宋体" w:hAnsi="宋体" w:hint="eastAsia"/>
        <w:color w:val="000000" w:themeColor="text1"/>
        <w:sz w:val="21"/>
        <w:szCs w:val="21"/>
      </w:rPr>
      <w:t>物理</w:t>
    </w:r>
    <w:r>
      <w:rPr>
        <w:rFonts w:ascii="宋体" w:hAnsi="宋体"/>
        <w:sz w:val="21"/>
        <w:szCs w:val="21"/>
      </w:rPr>
      <w:t xml:space="preserve">  第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PAGE </w:instrText>
    </w:r>
    <w:r>
      <w:rPr>
        <w:sz w:val="21"/>
        <w:szCs w:val="21"/>
      </w:rPr>
      <w:fldChar w:fldCharType="separate"/>
    </w:r>
    <w:r w:rsidR="00B651CC">
      <w:rPr>
        <w:noProof/>
        <w:sz w:val="21"/>
        <w:szCs w:val="21"/>
      </w:rPr>
      <w:t>6</w:t>
    </w:r>
    <w:r>
      <w:rPr>
        <w:sz w:val="21"/>
        <w:szCs w:val="21"/>
      </w:rPr>
      <w:fldChar w:fldCharType="end"/>
    </w:r>
    <w:r>
      <w:rPr>
        <w:rFonts w:ascii="宋体" w:hAnsi="宋体"/>
        <w:sz w:val="21"/>
        <w:szCs w:val="21"/>
      </w:rPr>
      <w:t xml:space="preserve">页 </w:t>
    </w:r>
    <w:r>
      <w:rPr>
        <w:rFonts w:ascii="宋体" w:hAnsi="宋体" w:hint="eastAsia"/>
        <w:sz w:val="21"/>
        <w:szCs w:val="21"/>
      </w:rPr>
      <w:t xml:space="preserve"> </w:t>
    </w:r>
    <w:r>
      <w:rPr>
        <w:rFonts w:ascii="宋体" w:hAnsi="宋体"/>
        <w:sz w:val="21"/>
        <w:szCs w:val="21"/>
      </w:rPr>
      <w:t>共</w:t>
    </w:r>
    <w:r>
      <w:rPr>
        <w:rStyle w:val="ad"/>
        <w:sz w:val="21"/>
        <w:szCs w:val="21"/>
      </w:rPr>
      <w:fldChar w:fldCharType="begin"/>
    </w:r>
    <w:r>
      <w:rPr>
        <w:rStyle w:val="ad"/>
        <w:sz w:val="21"/>
        <w:szCs w:val="21"/>
      </w:rPr>
      <w:instrText xml:space="preserve"> NUMPAGES </w:instrText>
    </w:r>
    <w:r>
      <w:rPr>
        <w:rStyle w:val="ad"/>
        <w:sz w:val="21"/>
        <w:szCs w:val="21"/>
      </w:rPr>
      <w:fldChar w:fldCharType="separate"/>
    </w:r>
    <w:r w:rsidR="00B651CC">
      <w:rPr>
        <w:rStyle w:val="ad"/>
        <w:noProof/>
        <w:sz w:val="21"/>
        <w:szCs w:val="21"/>
      </w:rPr>
      <w:t>6</w:t>
    </w:r>
    <w:r>
      <w:rPr>
        <w:rStyle w:val="ad"/>
        <w:sz w:val="21"/>
        <w:szCs w:val="21"/>
      </w:rPr>
      <w:fldChar w:fldCharType="end"/>
    </w:r>
    <w:r>
      <w:rPr>
        <w:rFonts w:ascii="宋体" w:hAnsi="宋体"/>
        <w:sz w:val="21"/>
        <w:szCs w:val="21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B3C4E7C" w14:textId="39C11CD1" w:rsidR="000678AB" w:rsidRDefault="009A140B">
    <w:pPr>
      <w:pStyle w:val="a7"/>
      <w:tabs>
        <w:tab w:val="clear" w:pos="4153"/>
        <w:tab w:val="clear" w:pos="8306"/>
        <w:tab w:val="right" w:pos="8220"/>
      </w:tabs>
      <w:jc w:val="center"/>
    </w:pPr>
    <w:r>
      <w:rPr>
        <w:rFonts w:ascii="宋体" w:hAnsi="宋体"/>
        <w:sz w:val="21"/>
        <w:szCs w:val="21"/>
      </w:rPr>
      <w:t>高</w:t>
    </w:r>
    <w:r>
      <w:rPr>
        <w:rFonts w:ascii="宋体" w:hAnsi="宋体" w:hint="eastAsia"/>
        <w:sz w:val="21"/>
        <w:szCs w:val="21"/>
      </w:rPr>
      <w:t>三</w:t>
    </w:r>
    <w:r>
      <w:rPr>
        <w:rFonts w:ascii="宋体" w:hAnsi="宋体" w:hint="eastAsia"/>
        <w:color w:val="000000" w:themeColor="text1"/>
        <w:sz w:val="21"/>
        <w:szCs w:val="21"/>
      </w:rPr>
      <w:t>物理</w:t>
    </w:r>
    <w:r>
      <w:rPr>
        <w:rFonts w:ascii="宋体" w:hAnsi="宋体"/>
        <w:sz w:val="21"/>
        <w:szCs w:val="21"/>
      </w:rPr>
      <w:t xml:space="preserve">  第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PAGE </w:instrText>
    </w:r>
    <w:r>
      <w:rPr>
        <w:sz w:val="21"/>
        <w:szCs w:val="21"/>
      </w:rPr>
      <w:fldChar w:fldCharType="separate"/>
    </w:r>
    <w:r w:rsidR="00B651CC">
      <w:rPr>
        <w:noProof/>
        <w:sz w:val="21"/>
        <w:szCs w:val="21"/>
      </w:rPr>
      <w:t>5</w:t>
    </w:r>
    <w:r>
      <w:rPr>
        <w:sz w:val="21"/>
        <w:szCs w:val="21"/>
      </w:rPr>
      <w:fldChar w:fldCharType="end"/>
    </w:r>
    <w:r>
      <w:rPr>
        <w:rFonts w:ascii="宋体" w:hAnsi="宋体"/>
        <w:sz w:val="21"/>
        <w:szCs w:val="21"/>
      </w:rPr>
      <w:t xml:space="preserve">页 </w:t>
    </w:r>
    <w:r>
      <w:rPr>
        <w:rFonts w:ascii="宋体" w:hAnsi="宋体" w:hint="eastAsia"/>
        <w:sz w:val="21"/>
        <w:szCs w:val="21"/>
      </w:rPr>
      <w:t xml:space="preserve"> </w:t>
    </w:r>
    <w:r>
      <w:rPr>
        <w:rFonts w:ascii="宋体" w:hAnsi="宋体"/>
        <w:sz w:val="21"/>
        <w:szCs w:val="21"/>
      </w:rPr>
      <w:t>共</w:t>
    </w:r>
    <w:r>
      <w:rPr>
        <w:rStyle w:val="ad"/>
        <w:sz w:val="21"/>
        <w:szCs w:val="21"/>
      </w:rPr>
      <w:fldChar w:fldCharType="begin"/>
    </w:r>
    <w:r>
      <w:rPr>
        <w:rStyle w:val="ad"/>
        <w:sz w:val="21"/>
        <w:szCs w:val="21"/>
      </w:rPr>
      <w:instrText xml:space="preserve"> NUMPAGES </w:instrText>
    </w:r>
    <w:r>
      <w:rPr>
        <w:rStyle w:val="ad"/>
        <w:sz w:val="21"/>
        <w:szCs w:val="21"/>
      </w:rPr>
      <w:fldChar w:fldCharType="separate"/>
    </w:r>
    <w:r w:rsidR="00B651CC">
      <w:rPr>
        <w:rStyle w:val="ad"/>
        <w:noProof/>
        <w:sz w:val="21"/>
        <w:szCs w:val="21"/>
      </w:rPr>
      <w:t>6</w:t>
    </w:r>
    <w:r>
      <w:rPr>
        <w:rStyle w:val="ad"/>
        <w:sz w:val="21"/>
        <w:szCs w:val="21"/>
      </w:rPr>
      <w:fldChar w:fldCharType="end"/>
    </w:r>
    <w:r>
      <w:rPr>
        <w:rFonts w:ascii="宋体" w:hAnsi="宋体"/>
        <w:sz w:val="21"/>
        <w:szCs w:val="21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BB754CB" w14:textId="7334DB96" w:rsidR="000678AB" w:rsidRDefault="009A140B">
    <w:pPr>
      <w:pStyle w:val="a7"/>
      <w:tabs>
        <w:tab w:val="clear" w:pos="4153"/>
        <w:tab w:val="clear" w:pos="8306"/>
        <w:tab w:val="right" w:pos="8220"/>
      </w:tabs>
      <w:jc w:val="center"/>
    </w:pPr>
    <w:r>
      <w:rPr>
        <w:rFonts w:ascii="宋体" w:hAnsi="宋体"/>
        <w:sz w:val="21"/>
        <w:szCs w:val="21"/>
      </w:rPr>
      <w:t>高</w:t>
    </w:r>
    <w:r>
      <w:rPr>
        <w:rFonts w:ascii="宋体" w:hAnsi="宋体" w:hint="eastAsia"/>
        <w:sz w:val="21"/>
        <w:szCs w:val="21"/>
      </w:rPr>
      <w:t>三</w:t>
    </w:r>
    <w:r>
      <w:rPr>
        <w:rFonts w:ascii="宋体" w:hAnsi="宋体" w:hint="eastAsia"/>
        <w:color w:val="000000" w:themeColor="text1"/>
        <w:sz w:val="21"/>
        <w:szCs w:val="21"/>
      </w:rPr>
      <w:t>物理</w:t>
    </w:r>
    <w:r>
      <w:rPr>
        <w:rFonts w:ascii="宋体" w:hAnsi="宋体"/>
        <w:sz w:val="21"/>
        <w:szCs w:val="21"/>
      </w:rPr>
      <w:t xml:space="preserve">  第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PAGE </w:instrText>
    </w:r>
    <w:r>
      <w:rPr>
        <w:sz w:val="21"/>
        <w:szCs w:val="21"/>
      </w:rPr>
      <w:fldChar w:fldCharType="separate"/>
    </w:r>
    <w:r w:rsidR="00B651CC">
      <w:rPr>
        <w:noProof/>
        <w:sz w:val="21"/>
        <w:szCs w:val="21"/>
      </w:rPr>
      <w:t>1</w:t>
    </w:r>
    <w:r>
      <w:rPr>
        <w:sz w:val="21"/>
        <w:szCs w:val="21"/>
      </w:rPr>
      <w:fldChar w:fldCharType="end"/>
    </w:r>
    <w:r>
      <w:rPr>
        <w:rFonts w:ascii="宋体" w:hAnsi="宋体"/>
        <w:sz w:val="21"/>
        <w:szCs w:val="21"/>
      </w:rPr>
      <w:t xml:space="preserve">页 </w:t>
    </w:r>
    <w:r>
      <w:rPr>
        <w:rFonts w:ascii="宋体" w:hAnsi="宋体" w:hint="eastAsia"/>
        <w:sz w:val="21"/>
        <w:szCs w:val="21"/>
      </w:rPr>
      <w:t xml:space="preserve"> </w:t>
    </w:r>
    <w:r>
      <w:rPr>
        <w:rFonts w:ascii="宋体" w:hAnsi="宋体"/>
        <w:sz w:val="21"/>
        <w:szCs w:val="21"/>
      </w:rPr>
      <w:t>共</w:t>
    </w:r>
    <w:r>
      <w:rPr>
        <w:rStyle w:val="ad"/>
        <w:sz w:val="21"/>
        <w:szCs w:val="21"/>
      </w:rPr>
      <w:fldChar w:fldCharType="begin"/>
    </w:r>
    <w:r>
      <w:rPr>
        <w:rStyle w:val="ad"/>
        <w:sz w:val="21"/>
        <w:szCs w:val="21"/>
      </w:rPr>
      <w:instrText xml:space="preserve"> NUMPAGES </w:instrText>
    </w:r>
    <w:r>
      <w:rPr>
        <w:rStyle w:val="ad"/>
        <w:sz w:val="21"/>
        <w:szCs w:val="21"/>
      </w:rPr>
      <w:fldChar w:fldCharType="separate"/>
    </w:r>
    <w:r w:rsidR="00B651CC">
      <w:rPr>
        <w:rStyle w:val="ad"/>
        <w:noProof/>
        <w:sz w:val="21"/>
        <w:szCs w:val="21"/>
      </w:rPr>
      <w:t>6</w:t>
    </w:r>
    <w:r>
      <w:rPr>
        <w:rStyle w:val="ad"/>
        <w:sz w:val="21"/>
        <w:szCs w:val="21"/>
      </w:rPr>
      <w:fldChar w:fldCharType="end"/>
    </w:r>
    <w:r>
      <w:rPr>
        <w:rFonts w:ascii="宋体" w:hAnsi="宋体"/>
        <w:sz w:val="21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8A7B998" w14:textId="77777777" w:rsidR="008E4302" w:rsidRDefault="008E4302">
      <w:r>
        <w:separator/>
      </w:r>
    </w:p>
  </w:footnote>
  <w:footnote w:type="continuationSeparator" w:id="0">
    <w:p w14:paraId="5AF48389" w14:textId="77777777" w:rsidR="008E4302" w:rsidRDefault="008E430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D5852FE" w14:textId="77777777" w:rsidR="000678AB" w:rsidRDefault="000678AB">
    <w:pPr>
      <w:pStyle w:val="a9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46174A1"/>
    <w:multiLevelType w:val="hybridMultilevel"/>
    <w:tmpl w:val="9A985B58"/>
    <w:lvl w:ilvl="0" w:tplc="6520EC0E">
      <w:start w:val="3"/>
      <w:numFmt w:val="bullet"/>
      <w:lvlText w:val="−"/>
      <w:lvlJc w:val="left"/>
      <w:pPr>
        <w:ind w:left="360" w:hanging="360"/>
      </w:pPr>
      <w:rPr>
        <w:rFonts w:ascii="Times New Roman" w:eastAsia="宋体" w:hAnsi="Times New Roman" w:cs="Times New Roman" w:hint="default"/>
        <w:i w:val="0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1917519993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person w15:author="fanjing">
    <w15:presenceInfo w15:providerId="None" w15:userId="fanjing"/>
  </w15:person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bordersDoNotSurroundHeader/>
  <w:bordersDoNotSurroundFooter/>
  <w:defaultTabStop w:val="420"/>
  <w:evenAndOddHeaders/>
  <w:drawingGridHorizontalSpacing w:val="105"/>
  <w:drawingGridVerticalSpacing w:val="156"/>
  <w:displayHorizontalDrawingGridEvery w:val="2"/>
  <w:displayVerticalDrawingGridEvery w:val="2"/>
  <w:characterSpacingControl w:val="compressPunctuation"/>
  <w:savePreviewPicture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F0408"/>
    <w:rsid w:val="00003620"/>
    <w:rsid w:val="0000390D"/>
    <w:rsid w:val="00003B84"/>
    <w:rsid w:val="00004707"/>
    <w:rsid w:val="00005046"/>
    <w:rsid w:val="00005067"/>
    <w:rsid w:val="00005530"/>
    <w:rsid w:val="00007DFA"/>
    <w:rsid w:val="000104E1"/>
    <w:rsid w:val="000106C8"/>
    <w:rsid w:val="00010F20"/>
    <w:rsid w:val="000117C1"/>
    <w:rsid w:val="000142A7"/>
    <w:rsid w:val="000152E5"/>
    <w:rsid w:val="00021E0A"/>
    <w:rsid w:val="00022265"/>
    <w:rsid w:val="00022E36"/>
    <w:rsid w:val="000232E5"/>
    <w:rsid w:val="00024189"/>
    <w:rsid w:val="00024198"/>
    <w:rsid w:val="000241AF"/>
    <w:rsid w:val="0002428D"/>
    <w:rsid w:val="00024CD0"/>
    <w:rsid w:val="0002520B"/>
    <w:rsid w:val="000257C7"/>
    <w:rsid w:val="000260C2"/>
    <w:rsid w:val="00026618"/>
    <w:rsid w:val="00031331"/>
    <w:rsid w:val="00031389"/>
    <w:rsid w:val="000335AC"/>
    <w:rsid w:val="000336DA"/>
    <w:rsid w:val="00034925"/>
    <w:rsid w:val="0003496D"/>
    <w:rsid w:val="00034F0D"/>
    <w:rsid w:val="000353EC"/>
    <w:rsid w:val="00035B69"/>
    <w:rsid w:val="00036C78"/>
    <w:rsid w:val="00037478"/>
    <w:rsid w:val="00040528"/>
    <w:rsid w:val="00040AEC"/>
    <w:rsid w:val="00040D38"/>
    <w:rsid w:val="000426E3"/>
    <w:rsid w:val="000431F9"/>
    <w:rsid w:val="00043ECA"/>
    <w:rsid w:val="000442C3"/>
    <w:rsid w:val="00044556"/>
    <w:rsid w:val="00045308"/>
    <w:rsid w:val="000465E2"/>
    <w:rsid w:val="00046A86"/>
    <w:rsid w:val="00051EE7"/>
    <w:rsid w:val="00052619"/>
    <w:rsid w:val="0005369C"/>
    <w:rsid w:val="000544C0"/>
    <w:rsid w:val="00054C89"/>
    <w:rsid w:val="000563D0"/>
    <w:rsid w:val="00056D79"/>
    <w:rsid w:val="00057773"/>
    <w:rsid w:val="00057EFD"/>
    <w:rsid w:val="00060314"/>
    <w:rsid w:val="00060A63"/>
    <w:rsid w:val="00061F2D"/>
    <w:rsid w:val="00062C0E"/>
    <w:rsid w:val="00063513"/>
    <w:rsid w:val="0006515A"/>
    <w:rsid w:val="00065ADB"/>
    <w:rsid w:val="00065D0C"/>
    <w:rsid w:val="00066AE9"/>
    <w:rsid w:val="000678AB"/>
    <w:rsid w:val="0006799C"/>
    <w:rsid w:val="0006799F"/>
    <w:rsid w:val="00070A1B"/>
    <w:rsid w:val="000712DA"/>
    <w:rsid w:val="00071392"/>
    <w:rsid w:val="00073E3D"/>
    <w:rsid w:val="00074227"/>
    <w:rsid w:val="0007428B"/>
    <w:rsid w:val="00075555"/>
    <w:rsid w:val="0007695C"/>
    <w:rsid w:val="000814B1"/>
    <w:rsid w:val="00081C33"/>
    <w:rsid w:val="000824FA"/>
    <w:rsid w:val="00082C4D"/>
    <w:rsid w:val="00082CB4"/>
    <w:rsid w:val="000858D5"/>
    <w:rsid w:val="00085C75"/>
    <w:rsid w:val="0008652E"/>
    <w:rsid w:val="000877C1"/>
    <w:rsid w:val="00087EE7"/>
    <w:rsid w:val="0009052B"/>
    <w:rsid w:val="00090C1B"/>
    <w:rsid w:val="00090CC3"/>
    <w:rsid w:val="0009179F"/>
    <w:rsid w:val="00092B2F"/>
    <w:rsid w:val="000940A7"/>
    <w:rsid w:val="0009442B"/>
    <w:rsid w:val="000949D0"/>
    <w:rsid w:val="00094A31"/>
    <w:rsid w:val="0009551A"/>
    <w:rsid w:val="00095C05"/>
    <w:rsid w:val="00096849"/>
    <w:rsid w:val="00097166"/>
    <w:rsid w:val="000973DF"/>
    <w:rsid w:val="000A0701"/>
    <w:rsid w:val="000A180A"/>
    <w:rsid w:val="000A1F91"/>
    <w:rsid w:val="000A219A"/>
    <w:rsid w:val="000A37E6"/>
    <w:rsid w:val="000A4064"/>
    <w:rsid w:val="000A41D0"/>
    <w:rsid w:val="000A4782"/>
    <w:rsid w:val="000A5019"/>
    <w:rsid w:val="000A5776"/>
    <w:rsid w:val="000A6888"/>
    <w:rsid w:val="000A7277"/>
    <w:rsid w:val="000A7591"/>
    <w:rsid w:val="000A76E8"/>
    <w:rsid w:val="000B054C"/>
    <w:rsid w:val="000B15CC"/>
    <w:rsid w:val="000B1D79"/>
    <w:rsid w:val="000B34A2"/>
    <w:rsid w:val="000B4924"/>
    <w:rsid w:val="000B4A78"/>
    <w:rsid w:val="000B5E0F"/>
    <w:rsid w:val="000B6FAC"/>
    <w:rsid w:val="000B7883"/>
    <w:rsid w:val="000C0011"/>
    <w:rsid w:val="000C10F4"/>
    <w:rsid w:val="000C285D"/>
    <w:rsid w:val="000C2B7E"/>
    <w:rsid w:val="000C2BB9"/>
    <w:rsid w:val="000C2C75"/>
    <w:rsid w:val="000C2F6E"/>
    <w:rsid w:val="000C3128"/>
    <w:rsid w:val="000C57B9"/>
    <w:rsid w:val="000C705D"/>
    <w:rsid w:val="000C7131"/>
    <w:rsid w:val="000C74D1"/>
    <w:rsid w:val="000C7561"/>
    <w:rsid w:val="000C76B8"/>
    <w:rsid w:val="000D05AA"/>
    <w:rsid w:val="000D397F"/>
    <w:rsid w:val="000D40CC"/>
    <w:rsid w:val="000D43BC"/>
    <w:rsid w:val="000D475A"/>
    <w:rsid w:val="000D4AF3"/>
    <w:rsid w:val="000D72C0"/>
    <w:rsid w:val="000E0354"/>
    <w:rsid w:val="000E042C"/>
    <w:rsid w:val="000E1540"/>
    <w:rsid w:val="000E208D"/>
    <w:rsid w:val="000E23F5"/>
    <w:rsid w:val="000E423D"/>
    <w:rsid w:val="000E4588"/>
    <w:rsid w:val="000E5793"/>
    <w:rsid w:val="000E5917"/>
    <w:rsid w:val="000E597B"/>
    <w:rsid w:val="000E6C8F"/>
    <w:rsid w:val="000E7389"/>
    <w:rsid w:val="000E7DB4"/>
    <w:rsid w:val="000E7F34"/>
    <w:rsid w:val="000F2B37"/>
    <w:rsid w:val="000F3958"/>
    <w:rsid w:val="000F3DB6"/>
    <w:rsid w:val="000F3F11"/>
    <w:rsid w:val="000F754E"/>
    <w:rsid w:val="0010251C"/>
    <w:rsid w:val="00102839"/>
    <w:rsid w:val="00104411"/>
    <w:rsid w:val="001044D3"/>
    <w:rsid w:val="001055C8"/>
    <w:rsid w:val="001105B5"/>
    <w:rsid w:val="0011084A"/>
    <w:rsid w:val="00110C31"/>
    <w:rsid w:val="0011192E"/>
    <w:rsid w:val="00111CAD"/>
    <w:rsid w:val="00114C42"/>
    <w:rsid w:val="001158DB"/>
    <w:rsid w:val="00120012"/>
    <w:rsid w:val="00120CC1"/>
    <w:rsid w:val="001238B3"/>
    <w:rsid w:val="0012397F"/>
    <w:rsid w:val="00123A80"/>
    <w:rsid w:val="0012471F"/>
    <w:rsid w:val="0012512A"/>
    <w:rsid w:val="0012662C"/>
    <w:rsid w:val="00126A40"/>
    <w:rsid w:val="00127201"/>
    <w:rsid w:val="001278DD"/>
    <w:rsid w:val="001307DF"/>
    <w:rsid w:val="00130AD7"/>
    <w:rsid w:val="00130F1F"/>
    <w:rsid w:val="00131D0E"/>
    <w:rsid w:val="00131ED9"/>
    <w:rsid w:val="001321F2"/>
    <w:rsid w:val="001323BB"/>
    <w:rsid w:val="00132918"/>
    <w:rsid w:val="0013335B"/>
    <w:rsid w:val="00133A02"/>
    <w:rsid w:val="00133D3F"/>
    <w:rsid w:val="001340D2"/>
    <w:rsid w:val="00136189"/>
    <w:rsid w:val="001373B5"/>
    <w:rsid w:val="0013763F"/>
    <w:rsid w:val="00137F4A"/>
    <w:rsid w:val="001405EE"/>
    <w:rsid w:val="00140D34"/>
    <w:rsid w:val="00141ABD"/>
    <w:rsid w:val="00141B1A"/>
    <w:rsid w:val="00142CEE"/>
    <w:rsid w:val="001436CA"/>
    <w:rsid w:val="00143D19"/>
    <w:rsid w:val="001457F0"/>
    <w:rsid w:val="00146053"/>
    <w:rsid w:val="00146510"/>
    <w:rsid w:val="001467D7"/>
    <w:rsid w:val="00147833"/>
    <w:rsid w:val="0015063A"/>
    <w:rsid w:val="00150D47"/>
    <w:rsid w:val="0015130D"/>
    <w:rsid w:val="00151D8F"/>
    <w:rsid w:val="00152655"/>
    <w:rsid w:val="001536D9"/>
    <w:rsid w:val="00153AD5"/>
    <w:rsid w:val="0015413C"/>
    <w:rsid w:val="001561D6"/>
    <w:rsid w:val="00160171"/>
    <w:rsid w:val="00160C3A"/>
    <w:rsid w:val="00161A02"/>
    <w:rsid w:val="00161EBD"/>
    <w:rsid w:val="0016297E"/>
    <w:rsid w:val="001642EF"/>
    <w:rsid w:val="00164A57"/>
    <w:rsid w:val="00167FC8"/>
    <w:rsid w:val="00170B55"/>
    <w:rsid w:val="00171A65"/>
    <w:rsid w:val="00171B1B"/>
    <w:rsid w:val="001735E4"/>
    <w:rsid w:val="001743E4"/>
    <w:rsid w:val="00174743"/>
    <w:rsid w:val="00175C6E"/>
    <w:rsid w:val="00176222"/>
    <w:rsid w:val="00177CD0"/>
    <w:rsid w:val="00181065"/>
    <w:rsid w:val="001819D0"/>
    <w:rsid w:val="00182478"/>
    <w:rsid w:val="00182A21"/>
    <w:rsid w:val="00182A89"/>
    <w:rsid w:val="00184272"/>
    <w:rsid w:val="00184AEF"/>
    <w:rsid w:val="00185D22"/>
    <w:rsid w:val="001868DD"/>
    <w:rsid w:val="00186FDF"/>
    <w:rsid w:val="00187699"/>
    <w:rsid w:val="00190226"/>
    <w:rsid w:val="001911AF"/>
    <w:rsid w:val="00193A7D"/>
    <w:rsid w:val="00194FD6"/>
    <w:rsid w:val="0019607A"/>
    <w:rsid w:val="00197892"/>
    <w:rsid w:val="00197AD7"/>
    <w:rsid w:val="001A0200"/>
    <w:rsid w:val="001A0A4E"/>
    <w:rsid w:val="001A0A91"/>
    <w:rsid w:val="001A0C80"/>
    <w:rsid w:val="001A102A"/>
    <w:rsid w:val="001A1328"/>
    <w:rsid w:val="001A2701"/>
    <w:rsid w:val="001A3417"/>
    <w:rsid w:val="001A4DFF"/>
    <w:rsid w:val="001A52A4"/>
    <w:rsid w:val="001A598D"/>
    <w:rsid w:val="001B1F21"/>
    <w:rsid w:val="001B2171"/>
    <w:rsid w:val="001B2A51"/>
    <w:rsid w:val="001B35FB"/>
    <w:rsid w:val="001B3D54"/>
    <w:rsid w:val="001B6A40"/>
    <w:rsid w:val="001C13D1"/>
    <w:rsid w:val="001C4899"/>
    <w:rsid w:val="001C4F46"/>
    <w:rsid w:val="001C514C"/>
    <w:rsid w:val="001C6786"/>
    <w:rsid w:val="001C68D8"/>
    <w:rsid w:val="001C6E66"/>
    <w:rsid w:val="001C6FCB"/>
    <w:rsid w:val="001C7BB1"/>
    <w:rsid w:val="001D171D"/>
    <w:rsid w:val="001D1D96"/>
    <w:rsid w:val="001D2DEF"/>
    <w:rsid w:val="001D49DB"/>
    <w:rsid w:val="001D54BA"/>
    <w:rsid w:val="001D614C"/>
    <w:rsid w:val="001D6347"/>
    <w:rsid w:val="001D6F94"/>
    <w:rsid w:val="001D7395"/>
    <w:rsid w:val="001D753F"/>
    <w:rsid w:val="001D7B10"/>
    <w:rsid w:val="001E1915"/>
    <w:rsid w:val="001E1B8D"/>
    <w:rsid w:val="001E2037"/>
    <w:rsid w:val="001E261B"/>
    <w:rsid w:val="001E2EA2"/>
    <w:rsid w:val="001E319F"/>
    <w:rsid w:val="001E4D24"/>
    <w:rsid w:val="001E7E1F"/>
    <w:rsid w:val="001F0AEF"/>
    <w:rsid w:val="001F1750"/>
    <w:rsid w:val="001F1DFC"/>
    <w:rsid w:val="001F2588"/>
    <w:rsid w:val="001F3F2C"/>
    <w:rsid w:val="001F4938"/>
    <w:rsid w:val="001F633A"/>
    <w:rsid w:val="001F7066"/>
    <w:rsid w:val="002003AE"/>
    <w:rsid w:val="00200F4D"/>
    <w:rsid w:val="0020377C"/>
    <w:rsid w:val="00203A74"/>
    <w:rsid w:val="00203BED"/>
    <w:rsid w:val="002042BF"/>
    <w:rsid w:val="00204905"/>
    <w:rsid w:val="002050A8"/>
    <w:rsid w:val="0021188E"/>
    <w:rsid w:val="0021215F"/>
    <w:rsid w:val="0021266B"/>
    <w:rsid w:val="00214CA4"/>
    <w:rsid w:val="002155AA"/>
    <w:rsid w:val="002169D0"/>
    <w:rsid w:val="00220FAD"/>
    <w:rsid w:val="00223A43"/>
    <w:rsid w:val="00224E19"/>
    <w:rsid w:val="00225835"/>
    <w:rsid w:val="002259B3"/>
    <w:rsid w:val="00226AD2"/>
    <w:rsid w:val="00227770"/>
    <w:rsid w:val="00230849"/>
    <w:rsid w:val="00230C5F"/>
    <w:rsid w:val="00231751"/>
    <w:rsid w:val="00231AC0"/>
    <w:rsid w:val="00232559"/>
    <w:rsid w:val="0023388B"/>
    <w:rsid w:val="00236371"/>
    <w:rsid w:val="0024072B"/>
    <w:rsid w:val="00240A6C"/>
    <w:rsid w:val="002443F8"/>
    <w:rsid w:val="00246392"/>
    <w:rsid w:val="00247B3C"/>
    <w:rsid w:val="00247BFF"/>
    <w:rsid w:val="00250E7D"/>
    <w:rsid w:val="00251ACD"/>
    <w:rsid w:val="002531DC"/>
    <w:rsid w:val="0025789B"/>
    <w:rsid w:val="00257E72"/>
    <w:rsid w:val="00261BEB"/>
    <w:rsid w:val="00262A4E"/>
    <w:rsid w:val="002640F4"/>
    <w:rsid w:val="00264EA5"/>
    <w:rsid w:val="00265704"/>
    <w:rsid w:val="00265732"/>
    <w:rsid w:val="00267184"/>
    <w:rsid w:val="00270BD1"/>
    <w:rsid w:val="00271D6B"/>
    <w:rsid w:val="00273326"/>
    <w:rsid w:val="00276900"/>
    <w:rsid w:val="00276BC7"/>
    <w:rsid w:val="0027780C"/>
    <w:rsid w:val="002779DC"/>
    <w:rsid w:val="0028188A"/>
    <w:rsid w:val="002837A6"/>
    <w:rsid w:val="00283B32"/>
    <w:rsid w:val="002844AC"/>
    <w:rsid w:val="00284F3F"/>
    <w:rsid w:val="00285604"/>
    <w:rsid w:val="00290198"/>
    <w:rsid w:val="002911C9"/>
    <w:rsid w:val="002919DE"/>
    <w:rsid w:val="00292CAB"/>
    <w:rsid w:val="0029319A"/>
    <w:rsid w:val="002937A2"/>
    <w:rsid w:val="00295DA3"/>
    <w:rsid w:val="002970DB"/>
    <w:rsid w:val="002A011F"/>
    <w:rsid w:val="002A02B5"/>
    <w:rsid w:val="002A1310"/>
    <w:rsid w:val="002A1508"/>
    <w:rsid w:val="002A2512"/>
    <w:rsid w:val="002A34F8"/>
    <w:rsid w:val="002A3E8E"/>
    <w:rsid w:val="002A418C"/>
    <w:rsid w:val="002A6445"/>
    <w:rsid w:val="002A6B39"/>
    <w:rsid w:val="002A7252"/>
    <w:rsid w:val="002A7623"/>
    <w:rsid w:val="002B1394"/>
    <w:rsid w:val="002B2C2E"/>
    <w:rsid w:val="002B2C91"/>
    <w:rsid w:val="002B3291"/>
    <w:rsid w:val="002B3C66"/>
    <w:rsid w:val="002B477E"/>
    <w:rsid w:val="002B4CE6"/>
    <w:rsid w:val="002B4D86"/>
    <w:rsid w:val="002B5E57"/>
    <w:rsid w:val="002B6DDB"/>
    <w:rsid w:val="002C0529"/>
    <w:rsid w:val="002C1261"/>
    <w:rsid w:val="002C25F1"/>
    <w:rsid w:val="002C288E"/>
    <w:rsid w:val="002C2E45"/>
    <w:rsid w:val="002C3C9D"/>
    <w:rsid w:val="002C637F"/>
    <w:rsid w:val="002C692E"/>
    <w:rsid w:val="002C7029"/>
    <w:rsid w:val="002D064B"/>
    <w:rsid w:val="002D16A3"/>
    <w:rsid w:val="002D4462"/>
    <w:rsid w:val="002D5099"/>
    <w:rsid w:val="002D50AF"/>
    <w:rsid w:val="002D77E6"/>
    <w:rsid w:val="002D7B68"/>
    <w:rsid w:val="002E212C"/>
    <w:rsid w:val="002E2784"/>
    <w:rsid w:val="002E2D80"/>
    <w:rsid w:val="002E58CF"/>
    <w:rsid w:val="002E5E7D"/>
    <w:rsid w:val="002E6EA2"/>
    <w:rsid w:val="002F07E7"/>
    <w:rsid w:val="002F1211"/>
    <w:rsid w:val="002F51BF"/>
    <w:rsid w:val="003005B9"/>
    <w:rsid w:val="003007D9"/>
    <w:rsid w:val="0030140F"/>
    <w:rsid w:val="00301531"/>
    <w:rsid w:val="003032AB"/>
    <w:rsid w:val="003035E3"/>
    <w:rsid w:val="00304821"/>
    <w:rsid w:val="003051AB"/>
    <w:rsid w:val="0030645B"/>
    <w:rsid w:val="00307316"/>
    <w:rsid w:val="00307A9F"/>
    <w:rsid w:val="00311058"/>
    <w:rsid w:val="003112F8"/>
    <w:rsid w:val="003117CA"/>
    <w:rsid w:val="003128C4"/>
    <w:rsid w:val="00313D79"/>
    <w:rsid w:val="00313E31"/>
    <w:rsid w:val="00317745"/>
    <w:rsid w:val="00317B1B"/>
    <w:rsid w:val="0032018C"/>
    <w:rsid w:val="00321287"/>
    <w:rsid w:val="003215EF"/>
    <w:rsid w:val="003236D7"/>
    <w:rsid w:val="00323E5E"/>
    <w:rsid w:val="00324316"/>
    <w:rsid w:val="00325891"/>
    <w:rsid w:val="00326920"/>
    <w:rsid w:val="003274B4"/>
    <w:rsid w:val="00327BB4"/>
    <w:rsid w:val="00330E91"/>
    <w:rsid w:val="00332610"/>
    <w:rsid w:val="00334836"/>
    <w:rsid w:val="00334A54"/>
    <w:rsid w:val="00335138"/>
    <w:rsid w:val="0033539D"/>
    <w:rsid w:val="00335E68"/>
    <w:rsid w:val="0034045D"/>
    <w:rsid w:val="00341DF5"/>
    <w:rsid w:val="00341E8A"/>
    <w:rsid w:val="00342ACF"/>
    <w:rsid w:val="00342FE8"/>
    <w:rsid w:val="00344367"/>
    <w:rsid w:val="003454EE"/>
    <w:rsid w:val="003476B2"/>
    <w:rsid w:val="00347A7E"/>
    <w:rsid w:val="00347C2A"/>
    <w:rsid w:val="00350DDD"/>
    <w:rsid w:val="00351CF5"/>
    <w:rsid w:val="0035523F"/>
    <w:rsid w:val="003554C3"/>
    <w:rsid w:val="00355F81"/>
    <w:rsid w:val="003576F9"/>
    <w:rsid w:val="00360338"/>
    <w:rsid w:val="00361546"/>
    <w:rsid w:val="00364098"/>
    <w:rsid w:val="003653B7"/>
    <w:rsid w:val="0036541D"/>
    <w:rsid w:val="00366362"/>
    <w:rsid w:val="00367DB6"/>
    <w:rsid w:val="00370005"/>
    <w:rsid w:val="00370304"/>
    <w:rsid w:val="0037042B"/>
    <w:rsid w:val="00371BC2"/>
    <w:rsid w:val="00371DB8"/>
    <w:rsid w:val="003737EF"/>
    <w:rsid w:val="0037388D"/>
    <w:rsid w:val="003738CA"/>
    <w:rsid w:val="00374F98"/>
    <w:rsid w:val="00375681"/>
    <w:rsid w:val="0037625D"/>
    <w:rsid w:val="0037657F"/>
    <w:rsid w:val="003765B6"/>
    <w:rsid w:val="003768FD"/>
    <w:rsid w:val="003770EF"/>
    <w:rsid w:val="003775D1"/>
    <w:rsid w:val="00377988"/>
    <w:rsid w:val="0038004C"/>
    <w:rsid w:val="00380071"/>
    <w:rsid w:val="00381589"/>
    <w:rsid w:val="00382611"/>
    <w:rsid w:val="003828E8"/>
    <w:rsid w:val="0038504A"/>
    <w:rsid w:val="00385697"/>
    <w:rsid w:val="003858A1"/>
    <w:rsid w:val="00386902"/>
    <w:rsid w:val="00386EC9"/>
    <w:rsid w:val="00386F99"/>
    <w:rsid w:val="003874F0"/>
    <w:rsid w:val="003876CD"/>
    <w:rsid w:val="00387871"/>
    <w:rsid w:val="00390F1D"/>
    <w:rsid w:val="00393D19"/>
    <w:rsid w:val="0039443D"/>
    <w:rsid w:val="00394567"/>
    <w:rsid w:val="003949DF"/>
    <w:rsid w:val="00394A6C"/>
    <w:rsid w:val="00394EC9"/>
    <w:rsid w:val="003954AB"/>
    <w:rsid w:val="00395955"/>
    <w:rsid w:val="00396AC2"/>
    <w:rsid w:val="00396AF5"/>
    <w:rsid w:val="00396DA4"/>
    <w:rsid w:val="00397C65"/>
    <w:rsid w:val="003A015C"/>
    <w:rsid w:val="003A0B9C"/>
    <w:rsid w:val="003A3863"/>
    <w:rsid w:val="003A3BB9"/>
    <w:rsid w:val="003A3DD1"/>
    <w:rsid w:val="003A46EA"/>
    <w:rsid w:val="003A6CE7"/>
    <w:rsid w:val="003B209F"/>
    <w:rsid w:val="003B2FA6"/>
    <w:rsid w:val="003B3E1C"/>
    <w:rsid w:val="003B598A"/>
    <w:rsid w:val="003B5CAA"/>
    <w:rsid w:val="003B5CE1"/>
    <w:rsid w:val="003B5E98"/>
    <w:rsid w:val="003B7136"/>
    <w:rsid w:val="003B7516"/>
    <w:rsid w:val="003B76D9"/>
    <w:rsid w:val="003C207D"/>
    <w:rsid w:val="003C3356"/>
    <w:rsid w:val="003C3D6F"/>
    <w:rsid w:val="003C404E"/>
    <w:rsid w:val="003C40B2"/>
    <w:rsid w:val="003C6335"/>
    <w:rsid w:val="003C6D97"/>
    <w:rsid w:val="003C797E"/>
    <w:rsid w:val="003D0856"/>
    <w:rsid w:val="003D0FFB"/>
    <w:rsid w:val="003D115B"/>
    <w:rsid w:val="003D250B"/>
    <w:rsid w:val="003D2586"/>
    <w:rsid w:val="003D2E23"/>
    <w:rsid w:val="003D3A74"/>
    <w:rsid w:val="003D3E67"/>
    <w:rsid w:val="003D4FA6"/>
    <w:rsid w:val="003D6BB1"/>
    <w:rsid w:val="003D7CB0"/>
    <w:rsid w:val="003D7D3A"/>
    <w:rsid w:val="003E05CF"/>
    <w:rsid w:val="003E1DBE"/>
    <w:rsid w:val="003E203D"/>
    <w:rsid w:val="003E29FB"/>
    <w:rsid w:val="003E6005"/>
    <w:rsid w:val="003E6225"/>
    <w:rsid w:val="003E7DFB"/>
    <w:rsid w:val="003E7EDF"/>
    <w:rsid w:val="003F1483"/>
    <w:rsid w:val="003F2A86"/>
    <w:rsid w:val="003F3574"/>
    <w:rsid w:val="00402A3A"/>
    <w:rsid w:val="00402B06"/>
    <w:rsid w:val="004052D1"/>
    <w:rsid w:val="004065F9"/>
    <w:rsid w:val="0040662B"/>
    <w:rsid w:val="00407B80"/>
    <w:rsid w:val="004103C0"/>
    <w:rsid w:val="0041354C"/>
    <w:rsid w:val="0041553D"/>
    <w:rsid w:val="00415DD2"/>
    <w:rsid w:val="0041662E"/>
    <w:rsid w:val="0041742F"/>
    <w:rsid w:val="0041794E"/>
    <w:rsid w:val="00417B7C"/>
    <w:rsid w:val="0042018C"/>
    <w:rsid w:val="004201C0"/>
    <w:rsid w:val="00420207"/>
    <w:rsid w:val="004202CC"/>
    <w:rsid w:val="00420FAC"/>
    <w:rsid w:val="00421AB5"/>
    <w:rsid w:val="00421BF7"/>
    <w:rsid w:val="00422051"/>
    <w:rsid w:val="004247DA"/>
    <w:rsid w:val="00427F55"/>
    <w:rsid w:val="00431595"/>
    <w:rsid w:val="004322A4"/>
    <w:rsid w:val="00433580"/>
    <w:rsid w:val="004337A9"/>
    <w:rsid w:val="00434897"/>
    <w:rsid w:val="00434CE8"/>
    <w:rsid w:val="00435955"/>
    <w:rsid w:val="00435E41"/>
    <w:rsid w:val="004378C3"/>
    <w:rsid w:val="00440778"/>
    <w:rsid w:val="00440B8D"/>
    <w:rsid w:val="00440CF8"/>
    <w:rsid w:val="00441B9F"/>
    <w:rsid w:val="0044201E"/>
    <w:rsid w:val="00442272"/>
    <w:rsid w:val="00444228"/>
    <w:rsid w:val="0044510B"/>
    <w:rsid w:val="0044593C"/>
    <w:rsid w:val="0045045B"/>
    <w:rsid w:val="0045077D"/>
    <w:rsid w:val="00452991"/>
    <w:rsid w:val="00453DA1"/>
    <w:rsid w:val="00454B87"/>
    <w:rsid w:val="00454D48"/>
    <w:rsid w:val="00455DCF"/>
    <w:rsid w:val="0045669E"/>
    <w:rsid w:val="00460684"/>
    <w:rsid w:val="00461EF9"/>
    <w:rsid w:val="00463852"/>
    <w:rsid w:val="0046408C"/>
    <w:rsid w:val="00464BA7"/>
    <w:rsid w:val="00464DC5"/>
    <w:rsid w:val="004650B6"/>
    <w:rsid w:val="0046551C"/>
    <w:rsid w:val="00466844"/>
    <w:rsid w:val="004671C3"/>
    <w:rsid w:val="0046725F"/>
    <w:rsid w:val="00467883"/>
    <w:rsid w:val="00470829"/>
    <w:rsid w:val="00470E57"/>
    <w:rsid w:val="00471E03"/>
    <w:rsid w:val="00473B05"/>
    <w:rsid w:val="004749A2"/>
    <w:rsid w:val="004749ED"/>
    <w:rsid w:val="004766D8"/>
    <w:rsid w:val="00476B65"/>
    <w:rsid w:val="0048015F"/>
    <w:rsid w:val="00480ECB"/>
    <w:rsid w:val="00482764"/>
    <w:rsid w:val="00483062"/>
    <w:rsid w:val="00484CFC"/>
    <w:rsid w:val="0048566F"/>
    <w:rsid w:val="00486EB3"/>
    <w:rsid w:val="00487CA8"/>
    <w:rsid w:val="004911DD"/>
    <w:rsid w:val="00492A18"/>
    <w:rsid w:val="0049456A"/>
    <w:rsid w:val="00494E8E"/>
    <w:rsid w:val="00494FA7"/>
    <w:rsid w:val="004A0001"/>
    <w:rsid w:val="004A1445"/>
    <w:rsid w:val="004A1A26"/>
    <w:rsid w:val="004A2B33"/>
    <w:rsid w:val="004A30F9"/>
    <w:rsid w:val="004A408C"/>
    <w:rsid w:val="004A78CA"/>
    <w:rsid w:val="004A7F8C"/>
    <w:rsid w:val="004B0494"/>
    <w:rsid w:val="004B0B7C"/>
    <w:rsid w:val="004B14B3"/>
    <w:rsid w:val="004B1741"/>
    <w:rsid w:val="004B1F64"/>
    <w:rsid w:val="004B3856"/>
    <w:rsid w:val="004B4F9B"/>
    <w:rsid w:val="004B5027"/>
    <w:rsid w:val="004B5B2E"/>
    <w:rsid w:val="004B6A1D"/>
    <w:rsid w:val="004B6B21"/>
    <w:rsid w:val="004B6FC0"/>
    <w:rsid w:val="004B77FA"/>
    <w:rsid w:val="004C26F3"/>
    <w:rsid w:val="004C2BCE"/>
    <w:rsid w:val="004C3874"/>
    <w:rsid w:val="004C38FA"/>
    <w:rsid w:val="004C442F"/>
    <w:rsid w:val="004C470C"/>
    <w:rsid w:val="004C5CAC"/>
    <w:rsid w:val="004C63C1"/>
    <w:rsid w:val="004C6FC3"/>
    <w:rsid w:val="004C7E52"/>
    <w:rsid w:val="004D1A01"/>
    <w:rsid w:val="004D1D52"/>
    <w:rsid w:val="004D1F0E"/>
    <w:rsid w:val="004D515F"/>
    <w:rsid w:val="004D6A94"/>
    <w:rsid w:val="004E091D"/>
    <w:rsid w:val="004E0B78"/>
    <w:rsid w:val="004E26A0"/>
    <w:rsid w:val="004E29C0"/>
    <w:rsid w:val="004E3874"/>
    <w:rsid w:val="004E4458"/>
    <w:rsid w:val="004E4EE7"/>
    <w:rsid w:val="004E6913"/>
    <w:rsid w:val="004E6F75"/>
    <w:rsid w:val="004F0E11"/>
    <w:rsid w:val="004F2F60"/>
    <w:rsid w:val="004F308C"/>
    <w:rsid w:val="004F43D3"/>
    <w:rsid w:val="004F4561"/>
    <w:rsid w:val="004F4685"/>
    <w:rsid w:val="004F5238"/>
    <w:rsid w:val="004F5932"/>
    <w:rsid w:val="004F5FB2"/>
    <w:rsid w:val="004F6AA6"/>
    <w:rsid w:val="004F6BCD"/>
    <w:rsid w:val="004F7317"/>
    <w:rsid w:val="004F7471"/>
    <w:rsid w:val="0050121A"/>
    <w:rsid w:val="00501774"/>
    <w:rsid w:val="00501A0B"/>
    <w:rsid w:val="00501BFD"/>
    <w:rsid w:val="00501E2C"/>
    <w:rsid w:val="00502191"/>
    <w:rsid w:val="005024AF"/>
    <w:rsid w:val="00502744"/>
    <w:rsid w:val="00503C64"/>
    <w:rsid w:val="00504402"/>
    <w:rsid w:val="005057DD"/>
    <w:rsid w:val="00506761"/>
    <w:rsid w:val="00506B29"/>
    <w:rsid w:val="00507736"/>
    <w:rsid w:val="005107EF"/>
    <w:rsid w:val="00511C70"/>
    <w:rsid w:val="00511ED8"/>
    <w:rsid w:val="0051242D"/>
    <w:rsid w:val="00512ABA"/>
    <w:rsid w:val="00513605"/>
    <w:rsid w:val="00515437"/>
    <w:rsid w:val="0051761F"/>
    <w:rsid w:val="0052053D"/>
    <w:rsid w:val="005206A9"/>
    <w:rsid w:val="00521917"/>
    <w:rsid w:val="00521DF0"/>
    <w:rsid w:val="0052348E"/>
    <w:rsid w:val="00524B57"/>
    <w:rsid w:val="005260A0"/>
    <w:rsid w:val="0052616C"/>
    <w:rsid w:val="005265A4"/>
    <w:rsid w:val="005271B6"/>
    <w:rsid w:val="005278B9"/>
    <w:rsid w:val="00530221"/>
    <w:rsid w:val="00532A64"/>
    <w:rsid w:val="0053431A"/>
    <w:rsid w:val="00534326"/>
    <w:rsid w:val="00534355"/>
    <w:rsid w:val="00535006"/>
    <w:rsid w:val="00535EC6"/>
    <w:rsid w:val="00536B99"/>
    <w:rsid w:val="00536CC5"/>
    <w:rsid w:val="00536E17"/>
    <w:rsid w:val="005374A2"/>
    <w:rsid w:val="00537BFB"/>
    <w:rsid w:val="00540E07"/>
    <w:rsid w:val="00542009"/>
    <w:rsid w:val="00542ED8"/>
    <w:rsid w:val="005434A3"/>
    <w:rsid w:val="00543599"/>
    <w:rsid w:val="0054475B"/>
    <w:rsid w:val="00546898"/>
    <w:rsid w:val="00547B6F"/>
    <w:rsid w:val="00550036"/>
    <w:rsid w:val="005500CB"/>
    <w:rsid w:val="00550465"/>
    <w:rsid w:val="00551030"/>
    <w:rsid w:val="00551096"/>
    <w:rsid w:val="005511CD"/>
    <w:rsid w:val="00552AEC"/>
    <w:rsid w:val="00554A42"/>
    <w:rsid w:val="00555485"/>
    <w:rsid w:val="00556AAC"/>
    <w:rsid w:val="00561ADA"/>
    <w:rsid w:val="00561AE6"/>
    <w:rsid w:val="00561B04"/>
    <w:rsid w:val="005622DB"/>
    <w:rsid w:val="0056252D"/>
    <w:rsid w:val="00563479"/>
    <w:rsid w:val="00564060"/>
    <w:rsid w:val="00565FE7"/>
    <w:rsid w:val="005661EA"/>
    <w:rsid w:val="00566D15"/>
    <w:rsid w:val="005679FB"/>
    <w:rsid w:val="00570586"/>
    <w:rsid w:val="00572892"/>
    <w:rsid w:val="00573861"/>
    <w:rsid w:val="0057391F"/>
    <w:rsid w:val="0057742D"/>
    <w:rsid w:val="005819DC"/>
    <w:rsid w:val="00581CD3"/>
    <w:rsid w:val="0058313A"/>
    <w:rsid w:val="00584AD5"/>
    <w:rsid w:val="00585586"/>
    <w:rsid w:val="00591AFA"/>
    <w:rsid w:val="00592880"/>
    <w:rsid w:val="00593129"/>
    <w:rsid w:val="005933B4"/>
    <w:rsid w:val="005934AE"/>
    <w:rsid w:val="00595234"/>
    <w:rsid w:val="00595D20"/>
    <w:rsid w:val="00595E87"/>
    <w:rsid w:val="005A2232"/>
    <w:rsid w:val="005A2B89"/>
    <w:rsid w:val="005A5229"/>
    <w:rsid w:val="005A534F"/>
    <w:rsid w:val="005A5745"/>
    <w:rsid w:val="005A5C29"/>
    <w:rsid w:val="005A5D9E"/>
    <w:rsid w:val="005A7AEF"/>
    <w:rsid w:val="005A7D92"/>
    <w:rsid w:val="005B09BB"/>
    <w:rsid w:val="005B0A81"/>
    <w:rsid w:val="005B0AB5"/>
    <w:rsid w:val="005B16CC"/>
    <w:rsid w:val="005B2037"/>
    <w:rsid w:val="005B27DD"/>
    <w:rsid w:val="005B2E13"/>
    <w:rsid w:val="005B3214"/>
    <w:rsid w:val="005B3E80"/>
    <w:rsid w:val="005B48ED"/>
    <w:rsid w:val="005B5B25"/>
    <w:rsid w:val="005B5D73"/>
    <w:rsid w:val="005B6E60"/>
    <w:rsid w:val="005B7D25"/>
    <w:rsid w:val="005C0B05"/>
    <w:rsid w:val="005C0C35"/>
    <w:rsid w:val="005C1191"/>
    <w:rsid w:val="005C1645"/>
    <w:rsid w:val="005C2389"/>
    <w:rsid w:val="005C275A"/>
    <w:rsid w:val="005C350C"/>
    <w:rsid w:val="005C37DF"/>
    <w:rsid w:val="005C4CC2"/>
    <w:rsid w:val="005C5207"/>
    <w:rsid w:val="005C54CF"/>
    <w:rsid w:val="005C553C"/>
    <w:rsid w:val="005C5671"/>
    <w:rsid w:val="005C5A21"/>
    <w:rsid w:val="005C5F53"/>
    <w:rsid w:val="005C7130"/>
    <w:rsid w:val="005D33D5"/>
    <w:rsid w:val="005D53AD"/>
    <w:rsid w:val="005D6015"/>
    <w:rsid w:val="005D77CF"/>
    <w:rsid w:val="005D7D30"/>
    <w:rsid w:val="005E1743"/>
    <w:rsid w:val="005E2575"/>
    <w:rsid w:val="005E487A"/>
    <w:rsid w:val="005E4ABB"/>
    <w:rsid w:val="005E5103"/>
    <w:rsid w:val="005E5B43"/>
    <w:rsid w:val="005E65E5"/>
    <w:rsid w:val="005E6E08"/>
    <w:rsid w:val="005E6E4D"/>
    <w:rsid w:val="005F0408"/>
    <w:rsid w:val="005F067D"/>
    <w:rsid w:val="005F09AA"/>
    <w:rsid w:val="005F173F"/>
    <w:rsid w:val="005F2281"/>
    <w:rsid w:val="005F41D4"/>
    <w:rsid w:val="005F44FA"/>
    <w:rsid w:val="00600E34"/>
    <w:rsid w:val="00601BCE"/>
    <w:rsid w:val="006032C7"/>
    <w:rsid w:val="00603683"/>
    <w:rsid w:val="006044DC"/>
    <w:rsid w:val="0060481C"/>
    <w:rsid w:val="00604BE2"/>
    <w:rsid w:val="00605224"/>
    <w:rsid w:val="006058A8"/>
    <w:rsid w:val="00607243"/>
    <w:rsid w:val="00607529"/>
    <w:rsid w:val="006105DB"/>
    <w:rsid w:val="006107EB"/>
    <w:rsid w:val="0061109A"/>
    <w:rsid w:val="00611AD7"/>
    <w:rsid w:val="00613A41"/>
    <w:rsid w:val="00613DA7"/>
    <w:rsid w:val="006147A9"/>
    <w:rsid w:val="00614EA3"/>
    <w:rsid w:val="00615ED4"/>
    <w:rsid w:val="00616521"/>
    <w:rsid w:val="00622383"/>
    <w:rsid w:val="00622F6B"/>
    <w:rsid w:val="006236C8"/>
    <w:rsid w:val="006256F4"/>
    <w:rsid w:val="00625930"/>
    <w:rsid w:val="00625B1F"/>
    <w:rsid w:val="0062679A"/>
    <w:rsid w:val="00626EA9"/>
    <w:rsid w:val="0062728F"/>
    <w:rsid w:val="00633303"/>
    <w:rsid w:val="00634501"/>
    <w:rsid w:val="00634759"/>
    <w:rsid w:val="0063515D"/>
    <w:rsid w:val="0063563C"/>
    <w:rsid w:val="00635A39"/>
    <w:rsid w:val="00636D5C"/>
    <w:rsid w:val="00637585"/>
    <w:rsid w:val="00637620"/>
    <w:rsid w:val="00637A0A"/>
    <w:rsid w:val="00637C46"/>
    <w:rsid w:val="0064023B"/>
    <w:rsid w:val="0064132D"/>
    <w:rsid w:val="00641F15"/>
    <w:rsid w:val="0064392C"/>
    <w:rsid w:val="0064393C"/>
    <w:rsid w:val="00643AB8"/>
    <w:rsid w:val="00645D9C"/>
    <w:rsid w:val="0064650D"/>
    <w:rsid w:val="006524D1"/>
    <w:rsid w:val="00652A77"/>
    <w:rsid w:val="00653DB7"/>
    <w:rsid w:val="00654DB7"/>
    <w:rsid w:val="00655BFE"/>
    <w:rsid w:val="00660F68"/>
    <w:rsid w:val="00663CE7"/>
    <w:rsid w:val="00664762"/>
    <w:rsid w:val="006661E9"/>
    <w:rsid w:val="00667A02"/>
    <w:rsid w:val="00670D89"/>
    <w:rsid w:val="0067130A"/>
    <w:rsid w:val="00671E6F"/>
    <w:rsid w:val="00672539"/>
    <w:rsid w:val="006754D0"/>
    <w:rsid w:val="0067645E"/>
    <w:rsid w:val="00681086"/>
    <w:rsid w:val="006813C5"/>
    <w:rsid w:val="00682291"/>
    <w:rsid w:val="00682846"/>
    <w:rsid w:val="00684149"/>
    <w:rsid w:val="00684C2F"/>
    <w:rsid w:val="00686324"/>
    <w:rsid w:val="00686554"/>
    <w:rsid w:val="0068675B"/>
    <w:rsid w:val="00690571"/>
    <w:rsid w:val="00690FE9"/>
    <w:rsid w:val="00693422"/>
    <w:rsid w:val="006945AA"/>
    <w:rsid w:val="00694F3D"/>
    <w:rsid w:val="00696CC0"/>
    <w:rsid w:val="006975F6"/>
    <w:rsid w:val="006A0AE8"/>
    <w:rsid w:val="006A0D06"/>
    <w:rsid w:val="006A187E"/>
    <w:rsid w:val="006A20DA"/>
    <w:rsid w:val="006A3AD2"/>
    <w:rsid w:val="006A4C7F"/>
    <w:rsid w:val="006A5030"/>
    <w:rsid w:val="006A53B9"/>
    <w:rsid w:val="006A5529"/>
    <w:rsid w:val="006A5D23"/>
    <w:rsid w:val="006A62D4"/>
    <w:rsid w:val="006A649C"/>
    <w:rsid w:val="006A7554"/>
    <w:rsid w:val="006B07A5"/>
    <w:rsid w:val="006B09BF"/>
    <w:rsid w:val="006B0EC9"/>
    <w:rsid w:val="006B1169"/>
    <w:rsid w:val="006B19EA"/>
    <w:rsid w:val="006B3596"/>
    <w:rsid w:val="006B48C5"/>
    <w:rsid w:val="006B5485"/>
    <w:rsid w:val="006B6F1A"/>
    <w:rsid w:val="006B6F92"/>
    <w:rsid w:val="006C0007"/>
    <w:rsid w:val="006C12FE"/>
    <w:rsid w:val="006C1460"/>
    <w:rsid w:val="006C203D"/>
    <w:rsid w:val="006C2488"/>
    <w:rsid w:val="006C2753"/>
    <w:rsid w:val="006C2D06"/>
    <w:rsid w:val="006C391D"/>
    <w:rsid w:val="006C39D2"/>
    <w:rsid w:val="006C3CA1"/>
    <w:rsid w:val="006C3EF4"/>
    <w:rsid w:val="006C3FB6"/>
    <w:rsid w:val="006C5501"/>
    <w:rsid w:val="006C5C38"/>
    <w:rsid w:val="006C5C3C"/>
    <w:rsid w:val="006C5E70"/>
    <w:rsid w:val="006C631F"/>
    <w:rsid w:val="006C6B04"/>
    <w:rsid w:val="006D0E4B"/>
    <w:rsid w:val="006D1251"/>
    <w:rsid w:val="006D1457"/>
    <w:rsid w:val="006D1B91"/>
    <w:rsid w:val="006D1BDC"/>
    <w:rsid w:val="006D2668"/>
    <w:rsid w:val="006D405B"/>
    <w:rsid w:val="006D4F2E"/>
    <w:rsid w:val="006D5284"/>
    <w:rsid w:val="006D5DAA"/>
    <w:rsid w:val="006D5F2E"/>
    <w:rsid w:val="006D66A5"/>
    <w:rsid w:val="006D675F"/>
    <w:rsid w:val="006D6D00"/>
    <w:rsid w:val="006E18D6"/>
    <w:rsid w:val="006E20CD"/>
    <w:rsid w:val="006E21BD"/>
    <w:rsid w:val="006E2211"/>
    <w:rsid w:val="006E28CA"/>
    <w:rsid w:val="006E3CBE"/>
    <w:rsid w:val="006E40ED"/>
    <w:rsid w:val="006E434C"/>
    <w:rsid w:val="006F0D7F"/>
    <w:rsid w:val="006F1099"/>
    <w:rsid w:val="006F11AD"/>
    <w:rsid w:val="006F19CA"/>
    <w:rsid w:val="006F2731"/>
    <w:rsid w:val="006F325A"/>
    <w:rsid w:val="006F3268"/>
    <w:rsid w:val="006F3E94"/>
    <w:rsid w:val="006F466A"/>
    <w:rsid w:val="006F4A65"/>
    <w:rsid w:val="006F624C"/>
    <w:rsid w:val="006F637B"/>
    <w:rsid w:val="00700EAA"/>
    <w:rsid w:val="00701A15"/>
    <w:rsid w:val="0070315D"/>
    <w:rsid w:val="00703316"/>
    <w:rsid w:val="007042A7"/>
    <w:rsid w:val="007043C4"/>
    <w:rsid w:val="00704687"/>
    <w:rsid w:val="00704726"/>
    <w:rsid w:val="00705E3D"/>
    <w:rsid w:val="00707F2E"/>
    <w:rsid w:val="007100B5"/>
    <w:rsid w:val="0071019A"/>
    <w:rsid w:val="00710326"/>
    <w:rsid w:val="00710FF6"/>
    <w:rsid w:val="007113D7"/>
    <w:rsid w:val="007127AA"/>
    <w:rsid w:val="00712F33"/>
    <w:rsid w:val="007131E2"/>
    <w:rsid w:val="00716442"/>
    <w:rsid w:val="00716DF7"/>
    <w:rsid w:val="0071752D"/>
    <w:rsid w:val="00717C97"/>
    <w:rsid w:val="00720643"/>
    <w:rsid w:val="00720730"/>
    <w:rsid w:val="0072103F"/>
    <w:rsid w:val="00721896"/>
    <w:rsid w:val="00721DD8"/>
    <w:rsid w:val="00722DFD"/>
    <w:rsid w:val="0072325C"/>
    <w:rsid w:val="00723AFF"/>
    <w:rsid w:val="00725FB7"/>
    <w:rsid w:val="00731873"/>
    <w:rsid w:val="007328DF"/>
    <w:rsid w:val="0073357C"/>
    <w:rsid w:val="0073414A"/>
    <w:rsid w:val="007355AD"/>
    <w:rsid w:val="00735796"/>
    <w:rsid w:val="00735ADA"/>
    <w:rsid w:val="00735DF7"/>
    <w:rsid w:val="00740E6C"/>
    <w:rsid w:val="0074166D"/>
    <w:rsid w:val="00742C5D"/>
    <w:rsid w:val="00746553"/>
    <w:rsid w:val="00747621"/>
    <w:rsid w:val="0074799C"/>
    <w:rsid w:val="00747EEB"/>
    <w:rsid w:val="00750BEE"/>
    <w:rsid w:val="00751529"/>
    <w:rsid w:val="00752716"/>
    <w:rsid w:val="0075286A"/>
    <w:rsid w:val="00753325"/>
    <w:rsid w:val="007535DA"/>
    <w:rsid w:val="00753A25"/>
    <w:rsid w:val="00754DBD"/>
    <w:rsid w:val="00755FFC"/>
    <w:rsid w:val="0076029A"/>
    <w:rsid w:val="00760714"/>
    <w:rsid w:val="00760911"/>
    <w:rsid w:val="007613A1"/>
    <w:rsid w:val="0076208E"/>
    <w:rsid w:val="0076478E"/>
    <w:rsid w:val="00764BF2"/>
    <w:rsid w:val="00765EB0"/>
    <w:rsid w:val="0076678D"/>
    <w:rsid w:val="00771549"/>
    <w:rsid w:val="0077389E"/>
    <w:rsid w:val="00773AC1"/>
    <w:rsid w:val="00773E46"/>
    <w:rsid w:val="00774406"/>
    <w:rsid w:val="00775E08"/>
    <w:rsid w:val="007769BC"/>
    <w:rsid w:val="00776F2F"/>
    <w:rsid w:val="007775CC"/>
    <w:rsid w:val="007813CD"/>
    <w:rsid w:val="007822E6"/>
    <w:rsid w:val="007838E2"/>
    <w:rsid w:val="00783BC6"/>
    <w:rsid w:val="00785CD4"/>
    <w:rsid w:val="00786227"/>
    <w:rsid w:val="0078760B"/>
    <w:rsid w:val="00787EC6"/>
    <w:rsid w:val="00791E47"/>
    <w:rsid w:val="00793A31"/>
    <w:rsid w:val="00793CDD"/>
    <w:rsid w:val="00794974"/>
    <w:rsid w:val="00794BDF"/>
    <w:rsid w:val="00795CFD"/>
    <w:rsid w:val="00796B71"/>
    <w:rsid w:val="00797D93"/>
    <w:rsid w:val="007A04D0"/>
    <w:rsid w:val="007A250C"/>
    <w:rsid w:val="007A2F17"/>
    <w:rsid w:val="007A3C93"/>
    <w:rsid w:val="007A4667"/>
    <w:rsid w:val="007A49CF"/>
    <w:rsid w:val="007A4A5F"/>
    <w:rsid w:val="007A63D4"/>
    <w:rsid w:val="007A6863"/>
    <w:rsid w:val="007A6F87"/>
    <w:rsid w:val="007A7B31"/>
    <w:rsid w:val="007B20F6"/>
    <w:rsid w:val="007B24C9"/>
    <w:rsid w:val="007B30BD"/>
    <w:rsid w:val="007B339C"/>
    <w:rsid w:val="007B4529"/>
    <w:rsid w:val="007B464F"/>
    <w:rsid w:val="007B4872"/>
    <w:rsid w:val="007B5600"/>
    <w:rsid w:val="007B66D3"/>
    <w:rsid w:val="007C0D7F"/>
    <w:rsid w:val="007C2264"/>
    <w:rsid w:val="007C2A9B"/>
    <w:rsid w:val="007C3921"/>
    <w:rsid w:val="007C3963"/>
    <w:rsid w:val="007C4D5D"/>
    <w:rsid w:val="007C6548"/>
    <w:rsid w:val="007C7513"/>
    <w:rsid w:val="007C7D92"/>
    <w:rsid w:val="007C7FA1"/>
    <w:rsid w:val="007D0230"/>
    <w:rsid w:val="007D07F6"/>
    <w:rsid w:val="007D11B8"/>
    <w:rsid w:val="007D11F1"/>
    <w:rsid w:val="007D20D1"/>
    <w:rsid w:val="007D215D"/>
    <w:rsid w:val="007D4069"/>
    <w:rsid w:val="007D42F9"/>
    <w:rsid w:val="007D5620"/>
    <w:rsid w:val="007D68EB"/>
    <w:rsid w:val="007E1365"/>
    <w:rsid w:val="007E3670"/>
    <w:rsid w:val="007E3AF3"/>
    <w:rsid w:val="007E3F8A"/>
    <w:rsid w:val="007E53E5"/>
    <w:rsid w:val="007E58EF"/>
    <w:rsid w:val="007E718C"/>
    <w:rsid w:val="007E7663"/>
    <w:rsid w:val="007F0AB2"/>
    <w:rsid w:val="007F19E0"/>
    <w:rsid w:val="007F1E82"/>
    <w:rsid w:val="007F2504"/>
    <w:rsid w:val="007F3CE1"/>
    <w:rsid w:val="007F4F61"/>
    <w:rsid w:val="007F78D8"/>
    <w:rsid w:val="00800298"/>
    <w:rsid w:val="00800690"/>
    <w:rsid w:val="00800CCB"/>
    <w:rsid w:val="00800F95"/>
    <w:rsid w:val="0080115A"/>
    <w:rsid w:val="00801C62"/>
    <w:rsid w:val="008033EB"/>
    <w:rsid w:val="0080401C"/>
    <w:rsid w:val="008049C6"/>
    <w:rsid w:val="008054B4"/>
    <w:rsid w:val="00805C4A"/>
    <w:rsid w:val="00806BEA"/>
    <w:rsid w:val="00806D1D"/>
    <w:rsid w:val="00806DFD"/>
    <w:rsid w:val="00810133"/>
    <w:rsid w:val="00810ECE"/>
    <w:rsid w:val="008114B7"/>
    <w:rsid w:val="0081159C"/>
    <w:rsid w:val="0081247B"/>
    <w:rsid w:val="00812CD6"/>
    <w:rsid w:val="00812E39"/>
    <w:rsid w:val="0081397E"/>
    <w:rsid w:val="008149C5"/>
    <w:rsid w:val="00814E13"/>
    <w:rsid w:val="008157AF"/>
    <w:rsid w:val="00822418"/>
    <w:rsid w:val="00822545"/>
    <w:rsid w:val="008246D1"/>
    <w:rsid w:val="00824A21"/>
    <w:rsid w:val="00825949"/>
    <w:rsid w:val="00826B5D"/>
    <w:rsid w:val="00827098"/>
    <w:rsid w:val="00827D16"/>
    <w:rsid w:val="00827F21"/>
    <w:rsid w:val="0083010A"/>
    <w:rsid w:val="00831066"/>
    <w:rsid w:val="008320B4"/>
    <w:rsid w:val="008355C6"/>
    <w:rsid w:val="00835D23"/>
    <w:rsid w:val="00842212"/>
    <w:rsid w:val="00842697"/>
    <w:rsid w:val="00844188"/>
    <w:rsid w:val="008444A8"/>
    <w:rsid w:val="00845688"/>
    <w:rsid w:val="008468E4"/>
    <w:rsid w:val="0085018C"/>
    <w:rsid w:val="008508E2"/>
    <w:rsid w:val="00852A33"/>
    <w:rsid w:val="0085333E"/>
    <w:rsid w:val="008542B3"/>
    <w:rsid w:val="00856B88"/>
    <w:rsid w:val="00860C82"/>
    <w:rsid w:val="0086118C"/>
    <w:rsid w:val="00862B61"/>
    <w:rsid w:val="0086397D"/>
    <w:rsid w:val="008639BC"/>
    <w:rsid w:val="0086525D"/>
    <w:rsid w:val="008665DD"/>
    <w:rsid w:val="00866F07"/>
    <w:rsid w:val="00871AD3"/>
    <w:rsid w:val="00871F0D"/>
    <w:rsid w:val="00871FA3"/>
    <w:rsid w:val="0087238D"/>
    <w:rsid w:val="0087550B"/>
    <w:rsid w:val="008755BA"/>
    <w:rsid w:val="00875F44"/>
    <w:rsid w:val="0087662E"/>
    <w:rsid w:val="00880919"/>
    <w:rsid w:val="00882491"/>
    <w:rsid w:val="00882FD9"/>
    <w:rsid w:val="008833A4"/>
    <w:rsid w:val="00883489"/>
    <w:rsid w:val="00884499"/>
    <w:rsid w:val="00884BF4"/>
    <w:rsid w:val="008856D3"/>
    <w:rsid w:val="008862F0"/>
    <w:rsid w:val="008865D2"/>
    <w:rsid w:val="0088665C"/>
    <w:rsid w:val="008868B7"/>
    <w:rsid w:val="00890073"/>
    <w:rsid w:val="008904C6"/>
    <w:rsid w:val="00891956"/>
    <w:rsid w:val="00892810"/>
    <w:rsid w:val="00893498"/>
    <w:rsid w:val="00893AF5"/>
    <w:rsid w:val="00895BCA"/>
    <w:rsid w:val="00896216"/>
    <w:rsid w:val="00897605"/>
    <w:rsid w:val="008A007B"/>
    <w:rsid w:val="008A194F"/>
    <w:rsid w:val="008A2AE0"/>
    <w:rsid w:val="008A30B0"/>
    <w:rsid w:val="008A3339"/>
    <w:rsid w:val="008A394F"/>
    <w:rsid w:val="008A562D"/>
    <w:rsid w:val="008A59B6"/>
    <w:rsid w:val="008A5E33"/>
    <w:rsid w:val="008A69EC"/>
    <w:rsid w:val="008A7E77"/>
    <w:rsid w:val="008B143C"/>
    <w:rsid w:val="008B17E0"/>
    <w:rsid w:val="008B1857"/>
    <w:rsid w:val="008B18C2"/>
    <w:rsid w:val="008B2A17"/>
    <w:rsid w:val="008B6246"/>
    <w:rsid w:val="008B6EA5"/>
    <w:rsid w:val="008C008F"/>
    <w:rsid w:val="008C0BCB"/>
    <w:rsid w:val="008C1689"/>
    <w:rsid w:val="008C25F9"/>
    <w:rsid w:val="008C3F61"/>
    <w:rsid w:val="008C436E"/>
    <w:rsid w:val="008C6663"/>
    <w:rsid w:val="008C754C"/>
    <w:rsid w:val="008D031D"/>
    <w:rsid w:val="008D088D"/>
    <w:rsid w:val="008D0D43"/>
    <w:rsid w:val="008D1FA4"/>
    <w:rsid w:val="008D23CA"/>
    <w:rsid w:val="008D2514"/>
    <w:rsid w:val="008D3C21"/>
    <w:rsid w:val="008D4357"/>
    <w:rsid w:val="008D4509"/>
    <w:rsid w:val="008D5ADB"/>
    <w:rsid w:val="008D62B3"/>
    <w:rsid w:val="008E0576"/>
    <w:rsid w:val="008E1010"/>
    <w:rsid w:val="008E1E2F"/>
    <w:rsid w:val="008E1F77"/>
    <w:rsid w:val="008E25DA"/>
    <w:rsid w:val="008E350C"/>
    <w:rsid w:val="008E4302"/>
    <w:rsid w:val="008E48EA"/>
    <w:rsid w:val="008E7041"/>
    <w:rsid w:val="008F0F39"/>
    <w:rsid w:val="008F2EE8"/>
    <w:rsid w:val="008F2FF8"/>
    <w:rsid w:val="008F416E"/>
    <w:rsid w:val="008F4A7F"/>
    <w:rsid w:val="008F6131"/>
    <w:rsid w:val="008F7892"/>
    <w:rsid w:val="00900B23"/>
    <w:rsid w:val="0090120A"/>
    <w:rsid w:val="009033DF"/>
    <w:rsid w:val="00903811"/>
    <w:rsid w:val="009043B8"/>
    <w:rsid w:val="009051D0"/>
    <w:rsid w:val="00905776"/>
    <w:rsid w:val="00905E3E"/>
    <w:rsid w:val="0090600F"/>
    <w:rsid w:val="009061C1"/>
    <w:rsid w:val="00906E33"/>
    <w:rsid w:val="0091082C"/>
    <w:rsid w:val="00911CAF"/>
    <w:rsid w:val="00912C2E"/>
    <w:rsid w:val="00913267"/>
    <w:rsid w:val="00914533"/>
    <w:rsid w:val="00914A01"/>
    <w:rsid w:val="00914B8D"/>
    <w:rsid w:val="00915C4A"/>
    <w:rsid w:val="0091641C"/>
    <w:rsid w:val="009164CA"/>
    <w:rsid w:val="0092331A"/>
    <w:rsid w:val="00923542"/>
    <w:rsid w:val="0092659B"/>
    <w:rsid w:val="00930321"/>
    <w:rsid w:val="00931493"/>
    <w:rsid w:val="00932696"/>
    <w:rsid w:val="00932B1D"/>
    <w:rsid w:val="009346A8"/>
    <w:rsid w:val="009358BD"/>
    <w:rsid w:val="009401E1"/>
    <w:rsid w:val="009411A0"/>
    <w:rsid w:val="00941533"/>
    <w:rsid w:val="00943DA5"/>
    <w:rsid w:val="009448E4"/>
    <w:rsid w:val="009459B6"/>
    <w:rsid w:val="00945B2F"/>
    <w:rsid w:val="009460AA"/>
    <w:rsid w:val="009470B3"/>
    <w:rsid w:val="00947DC9"/>
    <w:rsid w:val="009503C9"/>
    <w:rsid w:val="00951657"/>
    <w:rsid w:val="009522A0"/>
    <w:rsid w:val="009543FB"/>
    <w:rsid w:val="0095499E"/>
    <w:rsid w:val="009554B7"/>
    <w:rsid w:val="00955F0C"/>
    <w:rsid w:val="00956EEE"/>
    <w:rsid w:val="00957258"/>
    <w:rsid w:val="00957525"/>
    <w:rsid w:val="00957B68"/>
    <w:rsid w:val="00960CE8"/>
    <w:rsid w:val="009617DD"/>
    <w:rsid w:val="00963E11"/>
    <w:rsid w:val="00963EE8"/>
    <w:rsid w:val="00964793"/>
    <w:rsid w:val="00964A07"/>
    <w:rsid w:val="009652CC"/>
    <w:rsid w:val="00965CAB"/>
    <w:rsid w:val="009661D1"/>
    <w:rsid w:val="009661FB"/>
    <w:rsid w:val="0096654F"/>
    <w:rsid w:val="0096740B"/>
    <w:rsid w:val="009674A5"/>
    <w:rsid w:val="009675ED"/>
    <w:rsid w:val="00971B9A"/>
    <w:rsid w:val="00973A6D"/>
    <w:rsid w:val="00974192"/>
    <w:rsid w:val="009742DE"/>
    <w:rsid w:val="00975625"/>
    <w:rsid w:val="009762D3"/>
    <w:rsid w:val="00980CF9"/>
    <w:rsid w:val="0098121E"/>
    <w:rsid w:val="00981C24"/>
    <w:rsid w:val="00982EE9"/>
    <w:rsid w:val="009833A0"/>
    <w:rsid w:val="00983CAD"/>
    <w:rsid w:val="00984C06"/>
    <w:rsid w:val="00984C89"/>
    <w:rsid w:val="009852EE"/>
    <w:rsid w:val="009860DB"/>
    <w:rsid w:val="00987142"/>
    <w:rsid w:val="00987A81"/>
    <w:rsid w:val="00987B19"/>
    <w:rsid w:val="00991137"/>
    <w:rsid w:val="00991C7A"/>
    <w:rsid w:val="009926C9"/>
    <w:rsid w:val="00993CA5"/>
    <w:rsid w:val="0099472A"/>
    <w:rsid w:val="0099599F"/>
    <w:rsid w:val="00996364"/>
    <w:rsid w:val="00996CDF"/>
    <w:rsid w:val="009973EC"/>
    <w:rsid w:val="00997671"/>
    <w:rsid w:val="00997A9A"/>
    <w:rsid w:val="00997E39"/>
    <w:rsid w:val="009A01E5"/>
    <w:rsid w:val="009A0524"/>
    <w:rsid w:val="009A10CA"/>
    <w:rsid w:val="009A140B"/>
    <w:rsid w:val="009A2D07"/>
    <w:rsid w:val="009A30DE"/>
    <w:rsid w:val="009A3FD5"/>
    <w:rsid w:val="009A469E"/>
    <w:rsid w:val="009A4807"/>
    <w:rsid w:val="009A604C"/>
    <w:rsid w:val="009A664D"/>
    <w:rsid w:val="009A6B87"/>
    <w:rsid w:val="009A6F5B"/>
    <w:rsid w:val="009A7581"/>
    <w:rsid w:val="009A77DB"/>
    <w:rsid w:val="009A7D60"/>
    <w:rsid w:val="009B106D"/>
    <w:rsid w:val="009B19B0"/>
    <w:rsid w:val="009B365A"/>
    <w:rsid w:val="009B3FC2"/>
    <w:rsid w:val="009B488A"/>
    <w:rsid w:val="009B48B3"/>
    <w:rsid w:val="009B5068"/>
    <w:rsid w:val="009B5EA0"/>
    <w:rsid w:val="009B7497"/>
    <w:rsid w:val="009C1A47"/>
    <w:rsid w:val="009C30A1"/>
    <w:rsid w:val="009C44B3"/>
    <w:rsid w:val="009C4755"/>
    <w:rsid w:val="009C4ADF"/>
    <w:rsid w:val="009C5D07"/>
    <w:rsid w:val="009D03D4"/>
    <w:rsid w:val="009D0654"/>
    <w:rsid w:val="009D0878"/>
    <w:rsid w:val="009D1B8E"/>
    <w:rsid w:val="009D34B1"/>
    <w:rsid w:val="009D3815"/>
    <w:rsid w:val="009D4A5B"/>
    <w:rsid w:val="009D671A"/>
    <w:rsid w:val="009E044C"/>
    <w:rsid w:val="009E0CF2"/>
    <w:rsid w:val="009E1BDA"/>
    <w:rsid w:val="009E1C3B"/>
    <w:rsid w:val="009E2167"/>
    <w:rsid w:val="009E2776"/>
    <w:rsid w:val="009E36A7"/>
    <w:rsid w:val="009E37AA"/>
    <w:rsid w:val="009E4290"/>
    <w:rsid w:val="009E4A7E"/>
    <w:rsid w:val="009E4E8D"/>
    <w:rsid w:val="009E611B"/>
    <w:rsid w:val="009E637B"/>
    <w:rsid w:val="009E63C0"/>
    <w:rsid w:val="009E64DA"/>
    <w:rsid w:val="009E6D0A"/>
    <w:rsid w:val="009E7853"/>
    <w:rsid w:val="009F01C7"/>
    <w:rsid w:val="009F0B34"/>
    <w:rsid w:val="009F3C4B"/>
    <w:rsid w:val="009F60BD"/>
    <w:rsid w:val="009F67C5"/>
    <w:rsid w:val="009F6827"/>
    <w:rsid w:val="00A0012A"/>
    <w:rsid w:val="00A00DC6"/>
    <w:rsid w:val="00A011AE"/>
    <w:rsid w:val="00A0274D"/>
    <w:rsid w:val="00A03281"/>
    <w:rsid w:val="00A05048"/>
    <w:rsid w:val="00A05751"/>
    <w:rsid w:val="00A147A4"/>
    <w:rsid w:val="00A14FCA"/>
    <w:rsid w:val="00A15B1A"/>
    <w:rsid w:val="00A15C08"/>
    <w:rsid w:val="00A1642A"/>
    <w:rsid w:val="00A1719A"/>
    <w:rsid w:val="00A1775A"/>
    <w:rsid w:val="00A17F2E"/>
    <w:rsid w:val="00A20D40"/>
    <w:rsid w:val="00A215E0"/>
    <w:rsid w:val="00A21851"/>
    <w:rsid w:val="00A22D96"/>
    <w:rsid w:val="00A22E36"/>
    <w:rsid w:val="00A23261"/>
    <w:rsid w:val="00A23F98"/>
    <w:rsid w:val="00A25872"/>
    <w:rsid w:val="00A264C2"/>
    <w:rsid w:val="00A2778A"/>
    <w:rsid w:val="00A304F7"/>
    <w:rsid w:val="00A31C41"/>
    <w:rsid w:val="00A32397"/>
    <w:rsid w:val="00A32447"/>
    <w:rsid w:val="00A32543"/>
    <w:rsid w:val="00A32EB6"/>
    <w:rsid w:val="00A33711"/>
    <w:rsid w:val="00A34E76"/>
    <w:rsid w:val="00A35A63"/>
    <w:rsid w:val="00A36893"/>
    <w:rsid w:val="00A40809"/>
    <w:rsid w:val="00A4088F"/>
    <w:rsid w:val="00A41BA8"/>
    <w:rsid w:val="00A42A82"/>
    <w:rsid w:val="00A42D46"/>
    <w:rsid w:val="00A43839"/>
    <w:rsid w:val="00A44245"/>
    <w:rsid w:val="00A45887"/>
    <w:rsid w:val="00A45A17"/>
    <w:rsid w:val="00A45B3F"/>
    <w:rsid w:val="00A464DC"/>
    <w:rsid w:val="00A47117"/>
    <w:rsid w:val="00A4724A"/>
    <w:rsid w:val="00A47A9B"/>
    <w:rsid w:val="00A50DB1"/>
    <w:rsid w:val="00A528C9"/>
    <w:rsid w:val="00A52B2E"/>
    <w:rsid w:val="00A52D62"/>
    <w:rsid w:val="00A53D35"/>
    <w:rsid w:val="00A561DC"/>
    <w:rsid w:val="00A5664A"/>
    <w:rsid w:val="00A60A3A"/>
    <w:rsid w:val="00A61001"/>
    <w:rsid w:val="00A61AEA"/>
    <w:rsid w:val="00A621BC"/>
    <w:rsid w:val="00A625A1"/>
    <w:rsid w:val="00A62C99"/>
    <w:rsid w:val="00A6395F"/>
    <w:rsid w:val="00A6435F"/>
    <w:rsid w:val="00A65B41"/>
    <w:rsid w:val="00A6701E"/>
    <w:rsid w:val="00A70D90"/>
    <w:rsid w:val="00A73F56"/>
    <w:rsid w:val="00A73F6D"/>
    <w:rsid w:val="00A7460F"/>
    <w:rsid w:val="00A74C1C"/>
    <w:rsid w:val="00A75527"/>
    <w:rsid w:val="00A7564B"/>
    <w:rsid w:val="00A7641D"/>
    <w:rsid w:val="00A77289"/>
    <w:rsid w:val="00A7771D"/>
    <w:rsid w:val="00A77849"/>
    <w:rsid w:val="00A80AC4"/>
    <w:rsid w:val="00A810BA"/>
    <w:rsid w:val="00A82749"/>
    <w:rsid w:val="00A82BF0"/>
    <w:rsid w:val="00A835A5"/>
    <w:rsid w:val="00A83E2E"/>
    <w:rsid w:val="00A841F0"/>
    <w:rsid w:val="00A8501A"/>
    <w:rsid w:val="00A85448"/>
    <w:rsid w:val="00A85DAA"/>
    <w:rsid w:val="00A86348"/>
    <w:rsid w:val="00A912AE"/>
    <w:rsid w:val="00A91486"/>
    <w:rsid w:val="00A915FD"/>
    <w:rsid w:val="00A933BA"/>
    <w:rsid w:val="00A93CAE"/>
    <w:rsid w:val="00A94895"/>
    <w:rsid w:val="00A95338"/>
    <w:rsid w:val="00A959FE"/>
    <w:rsid w:val="00A96312"/>
    <w:rsid w:val="00A97EC5"/>
    <w:rsid w:val="00AA13CE"/>
    <w:rsid w:val="00AA3494"/>
    <w:rsid w:val="00AA54F0"/>
    <w:rsid w:val="00AA6B94"/>
    <w:rsid w:val="00AB0691"/>
    <w:rsid w:val="00AB0CAC"/>
    <w:rsid w:val="00AB14C6"/>
    <w:rsid w:val="00AB30A5"/>
    <w:rsid w:val="00AB3383"/>
    <w:rsid w:val="00AB37D8"/>
    <w:rsid w:val="00AB3DBD"/>
    <w:rsid w:val="00AB40C9"/>
    <w:rsid w:val="00AB44D7"/>
    <w:rsid w:val="00AB6D27"/>
    <w:rsid w:val="00AC0B70"/>
    <w:rsid w:val="00AC1A6B"/>
    <w:rsid w:val="00AC248B"/>
    <w:rsid w:val="00AC38F6"/>
    <w:rsid w:val="00AC4121"/>
    <w:rsid w:val="00AC609C"/>
    <w:rsid w:val="00AD0C36"/>
    <w:rsid w:val="00AD1002"/>
    <w:rsid w:val="00AD35E5"/>
    <w:rsid w:val="00AD3D9F"/>
    <w:rsid w:val="00AD3E80"/>
    <w:rsid w:val="00AD4062"/>
    <w:rsid w:val="00AD43CB"/>
    <w:rsid w:val="00AD5D2F"/>
    <w:rsid w:val="00AD5D93"/>
    <w:rsid w:val="00AD7EC4"/>
    <w:rsid w:val="00AE3379"/>
    <w:rsid w:val="00AE3399"/>
    <w:rsid w:val="00AE4777"/>
    <w:rsid w:val="00AE5264"/>
    <w:rsid w:val="00AE55B0"/>
    <w:rsid w:val="00AE56F1"/>
    <w:rsid w:val="00AE5949"/>
    <w:rsid w:val="00AE5F36"/>
    <w:rsid w:val="00AE613A"/>
    <w:rsid w:val="00AF039F"/>
    <w:rsid w:val="00AF03CD"/>
    <w:rsid w:val="00AF1198"/>
    <w:rsid w:val="00AF1E2F"/>
    <w:rsid w:val="00AF2D7A"/>
    <w:rsid w:val="00AF3394"/>
    <w:rsid w:val="00AF425F"/>
    <w:rsid w:val="00AF493B"/>
    <w:rsid w:val="00AF4944"/>
    <w:rsid w:val="00AF4E97"/>
    <w:rsid w:val="00AF52B4"/>
    <w:rsid w:val="00AF58EF"/>
    <w:rsid w:val="00AF5F79"/>
    <w:rsid w:val="00B004BE"/>
    <w:rsid w:val="00B02FED"/>
    <w:rsid w:val="00B05280"/>
    <w:rsid w:val="00B062EE"/>
    <w:rsid w:val="00B06C08"/>
    <w:rsid w:val="00B06DCB"/>
    <w:rsid w:val="00B07134"/>
    <w:rsid w:val="00B0743B"/>
    <w:rsid w:val="00B07999"/>
    <w:rsid w:val="00B07C7E"/>
    <w:rsid w:val="00B103F1"/>
    <w:rsid w:val="00B1281B"/>
    <w:rsid w:val="00B13E6C"/>
    <w:rsid w:val="00B14E67"/>
    <w:rsid w:val="00B165AA"/>
    <w:rsid w:val="00B16879"/>
    <w:rsid w:val="00B177DA"/>
    <w:rsid w:val="00B20AEA"/>
    <w:rsid w:val="00B2343A"/>
    <w:rsid w:val="00B23728"/>
    <w:rsid w:val="00B23FCC"/>
    <w:rsid w:val="00B24452"/>
    <w:rsid w:val="00B24BDB"/>
    <w:rsid w:val="00B26DFD"/>
    <w:rsid w:val="00B27522"/>
    <w:rsid w:val="00B30031"/>
    <w:rsid w:val="00B302E4"/>
    <w:rsid w:val="00B309F7"/>
    <w:rsid w:val="00B31314"/>
    <w:rsid w:val="00B3245C"/>
    <w:rsid w:val="00B34D35"/>
    <w:rsid w:val="00B35012"/>
    <w:rsid w:val="00B353B0"/>
    <w:rsid w:val="00B36152"/>
    <w:rsid w:val="00B363E5"/>
    <w:rsid w:val="00B372F5"/>
    <w:rsid w:val="00B3747B"/>
    <w:rsid w:val="00B4118C"/>
    <w:rsid w:val="00B4169E"/>
    <w:rsid w:val="00B417AD"/>
    <w:rsid w:val="00B435A1"/>
    <w:rsid w:val="00B44469"/>
    <w:rsid w:val="00B45895"/>
    <w:rsid w:val="00B51FB1"/>
    <w:rsid w:val="00B522B6"/>
    <w:rsid w:val="00B53693"/>
    <w:rsid w:val="00B5494D"/>
    <w:rsid w:val="00B55225"/>
    <w:rsid w:val="00B56CCB"/>
    <w:rsid w:val="00B57CDF"/>
    <w:rsid w:val="00B604DD"/>
    <w:rsid w:val="00B60D49"/>
    <w:rsid w:val="00B60D6A"/>
    <w:rsid w:val="00B61804"/>
    <w:rsid w:val="00B61A6A"/>
    <w:rsid w:val="00B61BFD"/>
    <w:rsid w:val="00B633F5"/>
    <w:rsid w:val="00B6373D"/>
    <w:rsid w:val="00B64EA7"/>
    <w:rsid w:val="00B651CC"/>
    <w:rsid w:val="00B65FC0"/>
    <w:rsid w:val="00B6629F"/>
    <w:rsid w:val="00B66B09"/>
    <w:rsid w:val="00B67754"/>
    <w:rsid w:val="00B70546"/>
    <w:rsid w:val="00B715FB"/>
    <w:rsid w:val="00B7188A"/>
    <w:rsid w:val="00B73AD6"/>
    <w:rsid w:val="00B74DD9"/>
    <w:rsid w:val="00B807BC"/>
    <w:rsid w:val="00B81A18"/>
    <w:rsid w:val="00B81B8D"/>
    <w:rsid w:val="00B829F0"/>
    <w:rsid w:val="00B83409"/>
    <w:rsid w:val="00B840A5"/>
    <w:rsid w:val="00B85A58"/>
    <w:rsid w:val="00B86561"/>
    <w:rsid w:val="00B86E35"/>
    <w:rsid w:val="00B86FF9"/>
    <w:rsid w:val="00B907F9"/>
    <w:rsid w:val="00B91AB2"/>
    <w:rsid w:val="00B921A6"/>
    <w:rsid w:val="00B93CFE"/>
    <w:rsid w:val="00B93DB4"/>
    <w:rsid w:val="00B94994"/>
    <w:rsid w:val="00B95A7A"/>
    <w:rsid w:val="00B979F7"/>
    <w:rsid w:val="00BA0287"/>
    <w:rsid w:val="00BA0E4F"/>
    <w:rsid w:val="00BA1B27"/>
    <w:rsid w:val="00BA2720"/>
    <w:rsid w:val="00BA30C2"/>
    <w:rsid w:val="00BA3CD1"/>
    <w:rsid w:val="00BA595D"/>
    <w:rsid w:val="00BB011F"/>
    <w:rsid w:val="00BB0D77"/>
    <w:rsid w:val="00BB0DDE"/>
    <w:rsid w:val="00BB1570"/>
    <w:rsid w:val="00BB210C"/>
    <w:rsid w:val="00BB308F"/>
    <w:rsid w:val="00BB3E3C"/>
    <w:rsid w:val="00BB4068"/>
    <w:rsid w:val="00BB5FE7"/>
    <w:rsid w:val="00BB66B4"/>
    <w:rsid w:val="00BB6795"/>
    <w:rsid w:val="00BB741D"/>
    <w:rsid w:val="00BC0486"/>
    <w:rsid w:val="00BC1D71"/>
    <w:rsid w:val="00BC25AB"/>
    <w:rsid w:val="00BC3E36"/>
    <w:rsid w:val="00BC4E20"/>
    <w:rsid w:val="00BC739D"/>
    <w:rsid w:val="00BD0091"/>
    <w:rsid w:val="00BD0979"/>
    <w:rsid w:val="00BD0A56"/>
    <w:rsid w:val="00BD13F6"/>
    <w:rsid w:val="00BD22DD"/>
    <w:rsid w:val="00BD3771"/>
    <w:rsid w:val="00BD42E6"/>
    <w:rsid w:val="00BD5633"/>
    <w:rsid w:val="00BD5AFA"/>
    <w:rsid w:val="00BD5CFE"/>
    <w:rsid w:val="00BD63BC"/>
    <w:rsid w:val="00BD6FF4"/>
    <w:rsid w:val="00BD7190"/>
    <w:rsid w:val="00BD7232"/>
    <w:rsid w:val="00BD75CA"/>
    <w:rsid w:val="00BD78B5"/>
    <w:rsid w:val="00BE04C2"/>
    <w:rsid w:val="00BE0EA9"/>
    <w:rsid w:val="00BE51B5"/>
    <w:rsid w:val="00BE5497"/>
    <w:rsid w:val="00BE5EBD"/>
    <w:rsid w:val="00BE6959"/>
    <w:rsid w:val="00BE6ABA"/>
    <w:rsid w:val="00BF1AD7"/>
    <w:rsid w:val="00BF39EA"/>
    <w:rsid w:val="00BF523D"/>
    <w:rsid w:val="00BF586A"/>
    <w:rsid w:val="00C00939"/>
    <w:rsid w:val="00C010A1"/>
    <w:rsid w:val="00C01F56"/>
    <w:rsid w:val="00C024CA"/>
    <w:rsid w:val="00C03788"/>
    <w:rsid w:val="00C03B47"/>
    <w:rsid w:val="00C0516A"/>
    <w:rsid w:val="00C06653"/>
    <w:rsid w:val="00C069B7"/>
    <w:rsid w:val="00C0783E"/>
    <w:rsid w:val="00C07AB2"/>
    <w:rsid w:val="00C101C5"/>
    <w:rsid w:val="00C10BD4"/>
    <w:rsid w:val="00C10DA4"/>
    <w:rsid w:val="00C116B4"/>
    <w:rsid w:val="00C11B1F"/>
    <w:rsid w:val="00C123DC"/>
    <w:rsid w:val="00C13830"/>
    <w:rsid w:val="00C1550F"/>
    <w:rsid w:val="00C15F0C"/>
    <w:rsid w:val="00C16E17"/>
    <w:rsid w:val="00C17C2B"/>
    <w:rsid w:val="00C20851"/>
    <w:rsid w:val="00C2088E"/>
    <w:rsid w:val="00C218A3"/>
    <w:rsid w:val="00C22085"/>
    <w:rsid w:val="00C224C2"/>
    <w:rsid w:val="00C22634"/>
    <w:rsid w:val="00C23ACE"/>
    <w:rsid w:val="00C24C21"/>
    <w:rsid w:val="00C24DFF"/>
    <w:rsid w:val="00C26639"/>
    <w:rsid w:val="00C26DE2"/>
    <w:rsid w:val="00C27127"/>
    <w:rsid w:val="00C271FA"/>
    <w:rsid w:val="00C27987"/>
    <w:rsid w:val="00C27D15"/>
    <w:rsid w:val="00C312E3"/>
    <w:rsid w:val="00C37623"/>
    <w:rsid w:val="00C37B5F"/>
    <w:rsid w:val="00C40C15"/>
    <w:rsid w:val="00C41C40"/>
    <w:rsid w:val="00C42CB3"/>
    <w:rsid w:val="00C43596"/>
    <w:rsid w:val="00C45363"/>
    <w:rsid w:val="00C459FD"/>
    <w:rsid w:val="00C45C39"/>
    <w:rsid w:val="00C46F7B"/>
    <w:rsid w:val="00C47DA0"/>
    <w:rsid w:val="00C5027D"/>
    <w:rsid w:val="00C51F7C"/>
    <w:rsid w:val="00C529F0"/>
    <w:rsid w:val="00C52AED"/>
    <w:rsid w:val="00C53981"/>
    <w:rsid w:val="00C54F8D"/>
    <w:rsid w:val="00C55470"/>
    <w:rsid w:val="00C55F18"/>
    <w:rsid w:val="00C56570"/>
    <w:rsid w:val="00C57145"/>
    <w:rsid w:val="00C572A0"/>
    <w:rsid w:val="00C574E4"/>
    <w:rsid w:val="00C57BD3"/>
    <w:rsid w:val="00C600F0"/>
    <w:rsid w:val="00C60C0A"/>
    <w:rsid w:val="00C60C74"/>
    <w:rsid w:val="00C60FDA"/>
    <w:rsid w:val="00C615D1"/>
    <w:rsid w:val="00C62D1F"/>
    <w:rsid w:val="00C63F62"/>
    <w:rsid w:val="00C6434C"/>
    <w:rsid w:val="00C64740"/>
    <w:rsid w:val="00C704E4"/>
    <w:rsid w:val="00C7084A"/>
    <w:rsid w:val="00C70FB2"/>
    <w:rsid w:val="00C716F8"/>
    <w:rsid w:val="00C71D54"/>
    <w:rsid w:val="00C72535"/>
    <w:rsid w:val="00C7269A"/>
    <w:rsid w:val="00C735A3"/>
    <w:rsid w:val="00C73F3A"/>
    <w:rsid w:val="00C74A87"/>
    <w:rsid w:val="00C752AE"/>
    <w:rsid w:val="00C76224"/>
    <w:rsid w:val="00C763EC"/>
    <w:rsid w:val="00C77C46"/>
    <w:rsid w:val="00C815F2"/>
    <w:rsid w:val="00C81CC6"/>
    <w:rsid w:val="00C81D4A"/>
    <w:rsid w:val="00C83D49"/>
    <w:rsid w:val="00C85129"/>
    <w:rsid w:val="00C85D35"/>
    <w:rsid w:val="00C85D52"/>
    <w:rsid w:val="00C86E4A"/>
    <w:rsid w:val="00C86FB9"/>
    <w:rsid w:val="00C87152"/>
    <w:rsid w:val="00C87DB5"/>
    <w:rsid w:val="00C87F30"/>
    <w:rsid w:val="00C90EC1"/>
    <w:rsid w:val="00C91FFB"/>
    <w:rsid w:val="00C920ED"/>
    <w:rsid w:val="00C92309"/>
    <w:rsid w:val="00C92D49"/>
    <w:rsid w:val="00C93649"/>
    <w:rsid w:val="00C93AC9"/>
    <w:rsid w:val="00C95DDD"/>
    <w:rsid w:val="00CA04DB"/>
    <w:rsid w:val="00CA0622"/>
    <w:rsid w:val="00CA162B"/>
    <w:rsid w:val="00CA2B81"/>
    <w:rsid w:val="00CA6F13"/>
    <w:rsid w:val="00CA6F9B"/>
    <w:rsid w:val="00CA7AFC"/>
    <w:rsid w:val="00CB34C9"/>
    <w:rsid w:val="00CB38E5"/>
    <w:rsid w:val="00CB60E1"/>
    <w:rsid w:val="00CB624D"/>
    <w:rsid w:val="00CB69B3"/>
    <w:rsid w:val="00CB728B"/>
    <w:rsid w:val="00CC09EF"/>
    <w:rsid w:val="00CC0E99"/>
    <w:rsid w:val="00CC196B"/>
    <w:rsid w:val="00CC2671"/>
    <w:rsid w:val="00CC3624"/>
    <w:rsid w:val="00CC3C1E"/>
    <w:rsid w:val="00CC4982"/>
    <w:rsid w:val="00CC5D76"/>
    <w:rsid w:val="00CC7FCB"/>
    <w:rsid w:val="00CC7FDE"/>
    <w:rsid w:val="00CD34D9"/>
    <w:rsid w:val="00CD4853"/>
    <w:rsid w:val="00CD4C6B"/>
    <w:rsid w:val="00CD637E"/>
    <w:rsid w:val="00CD64DC"/>
    <w:rsid w:val="00CD6B43"/>
    <w:rsid w:val="00CE0D31"/>
    <w:rsid w:val="00CE1048"/>
    <w:rsid w:val="00CE117D"/>
    <w:rsid w:val="00CE24C4"/>
    <w:rsid w:val="00CE2887"/>
    <w:rsid w:val="00CE2BCE"/>
    <w:rsid w:val="00CE4C36"/>
    <w:rsid w:val="00CE4DED"/>
    <w:rsid w:val="00CE5CC6"/>
    <w:rsid w:val="00CE6904"/>
    <w:rsid w:val="00CE6906"/>
    <w:rsid w:val="00CE6AE1"/>
    <w:rsid w:val="00CE7A2F"/>
    <w:rsid w:val="00CF121A"/>
    <w:rsid w:val="00CF1BF3"/>
    <w:rsid w:val="00CF284F"/>
    <w:rsid w:val="00CF39F8"/>
    <w:rsid w:val="00CF3BD7"/>
    <w:rsid w:val="00CF4D99"/>
    <w:rsid w:val="00CF50FA"/>
    <w:rsid w:val="00CF5C60"/>
    <w:rsid w:val="00CF5D04"/>
    <w:rsid w:val="00CF65C7"/>
    <w:rsid w:val="00D01263"/>
    <w:rsid w:val="00D04032"/>
    <w:rsid w:val="00D044F9"/>
    <w:rsid w:val="00D05DF3"/>
    <w:rsid w:val="00D061F2"/>
    <w:rsid w:val="00D06B6F"/>
    <w:rsid w:val="00D06FB3"/>
    <w:rsid w:val="00D07076"/>
    <w:rsid w:val="00D11A63"/>
    <w:rsid w:val="00D11B2F"/>
    <w:rsid w:val="00D11CE2"/>
    <w:rsid w:val="00D120D2"/>
    <w:rsid w:val="00D13D00"/>
    <w:rsid w:val="00D13F27"/>
    <w:rsid w:val="00D14313"/>
    <w:rsid w:val="00D14D6D"/>
    <w:rsid w:val="00D14E4D"/>
    <w:rsid w:val="00D15649"/>
    <w:rsid w:val="00D15ACD"/>
    <w:rsid w:val="00D15ECC"/>
    <w:rsid w:val="00D17BB2"/>
    <w:rsid w:val="00D20960"/>
    <w:rsid w:val="00D21BC7"/>
    <w:rsid w:val="00D21EA4"/>
    <w:rsid w:val="00D22106"/>
    <w:rsid w:val="00D22CE3"/>
    <w:rsid w:val="00D23D90"/>
    <w:rsid w:val="00D2408B"/>
    <w:rsid w:val="00D26D88"/>
    <w:rsid w:val="00D30011"/>
    <w:rsid w:val="00D3012D"/>
    <w:rsid w:val="00D3119E"/>
    <w:rsid w:val="00D33A0E"/>
    <w:rsid w:val="00D34580"/>
    <w:rsid w:val="00D346D1"/>
    <w:rsid w:val="00D3797F"/>
    <w:rsid w:val="00D42427"/>
    <w:rsid w:val="00D437DA"/>
    <w:rsid w:val="00D43835"/>
    <w:rsid w:val="00D43B86"/>
    <w:rsid w:val="00D43B94"/>
    <w:rsid w:val="00D45040"/>
    <w:rsid w:val="00D4527D"/>
    <w:rsid w:val="00D45AC8"/>
    <w:rsid w:val="00D46E1D"/>
    <w:rsid w:val="00D50D96"/>
    <w:rsid w:val="00D516CE"/>
    <w:rsid w:val="00D522B7"/>
    <w:rsid w:val="00D53131"/>
    <w:rsid w:val="00D539B4"/>
    <w:rsid w:val="00D54010"/>
    <w:rsid w:val="00D54610"/>
    <w:rsid w:val="00D54725"/>
    <w:rsid w:val="00D55B19"/>
    <w:rsid w:val="00D55F43"/>
    <w:rsid w:val="00D56318"/>
    <w:rsid w:val="00D56E2A"/>
    <w:rsid w:val="00D57114"/>
    <w:rsid w:val="00D57E92"/>
    <w:rsid w:val="00D6014B"/>
    <w:rsid w:val="00D60A9E"/>
    <w:rsid w:val="00D635BA"/>
    <w:rsid w:val="00D636F9"/>
    <w:rsid w:val="00D63F4C"/>
    <w:rsid w:val="00D6417F"/>
    <w:rsid w:val="00D653C6"/>
    <w:rsid w:val="00D6605F"/>
    <w:rsid w:val="00D66363"/>
    <w:rsid w:val="00D6698E"/>
    <w:rsid w:val="00D71AD4"/>
    <w:rsid w:val="00D72DDD"/>
    <w:rsid w:val="00D73923"/>
    <w:rsid w:val="00D7533E"/>
    <w:rsid w:val="00D75CEC"/>
    <w:rsid w:val="00D75DCD"/>
    <w:rsid w:val="00D77053"/>
    <w:rsid w:val="00D778FF"/>
    <w:rsid w:val="00D81E56"/>
    <w:rsid w:val="00D81F19"/>
    <w:rsid w:val="00D8246A"/>
    <w:rsid w:val="00D826E6"/>
    <w:rsid w:val="00D839AD"/>
    <w:rsid w:val="00D844CB"/>
    <w:rsid w:val="00D8509A"/>
    <w:rsid w:val="00D855FE"/>
    <w:rsid w:val="00D856FA"/>
    <w:rsid w:val="00D8575B"/>
    <w:rsid w:val="00D87014"/>
    <w:rsid w:val="00D905AD"/>
    <w:rsid w:val="00D907E8"/>
    <w:rsid w:val="00D90A9C"/>
    <w:rsid w:val="00D90E32"/>
    <w:rsid w:val="00D91BDC"/>
    <w:rsid w:val="00D927A1"/>
    <w:rsid w:val="00D9465C"/>
    <w:rsid w:val="00D9738C"/>
    <w:rsid w:val="00D97B7D"/>
    <w:rsid w:val="00D97C8A"/>
    <w:rsid w:val="00DA0F76"/>
    <w:rsid w:val="00DA1002"/>
    <w:rsid w:val="00DA130E"/>
    <w:rsid w:val="00DA1F9B"/>
    <w:rsid w:val="00DA2CBD"/>
    <w:rsid w:val="00DA2CE2"/>
    <w:rsid w:val="00DA308F"/>
    <w:rsid w:val="00DA3379"/>
    <w:rsid w:val="00DA34E1"/>
    <w:rsid w:val="00DA395D"/>
    <w:rsid w:val="00DA48AC"/>
    <w:rsid w:val="00DA6371"/>
    <w:rsid w:val="00DA7B70"/>
    <w:rsid w:val="00DB072D"/>
    <w:rsid w:val="00DB0DEB"/>
    <w:rsid w:val="00DB167D"/>
    <w:rsid w:val="00DB2D13"/>
    <w:rsid w:val="00DB37D1"/>
    <w:rsid w:val="00DB6BF7"/>
    <w:rsid w:val="00DB762F"/>
    <w:rsid w:val="00DB7984"/>
    <w:rsid w:val="00DC23A0"/>
    <w:rsid w:val="00DC24CC"/>
    <w:rsid w:val="00DC2A09"/>
    <w:rsid w:val="00DC2B7C"/>
    <w:rsid w:val="00DC4842"/>
    <w:rsid w:val="00DC4E49"/>
    <w:rsid w:val="00DC577D"/>
    <w:rsid w:val="00DC58AF"/>
    <w:rsid w:val="00DC69F5"/>
    <w:rsid w:val="00DC71D3"/>
    <w:rsid w:val="00DD08B4"/>
    <w:rsid w:val="00DD0D43"/>
    <w:rsid w:val="00DD1EB3"/>
    <w:rsid w:val="00DD2E00"/>
    <w:rsid w:val="00DD4BB0"/>
    <w:rsid w:val="00DD6284"/>
    <w:rsid w:val="00DD76EF"/>
    <w:rsid w:val="00DE271D"/>
    <w:rsid w:val="00DE2E2B"/>
    <w:rsid w:val="00DE4A58"/>
    <w:rsid w:val="00DE59EE"/>
    <w:rsid w:val="00DE6DB7"/>
    <w:rsid w:val="00DE7052"/>
    <w:rsid w:val="00DE7A5A"/>
    <w:rsid w:val="00DE7B6C"/>
    <w:rsid w:val="00DF010D"/>
    <w:rsid w:val="00DF12EA"/>
    <w:rsid w:val="00DF1428"/>
    <w:rsid w:val="00DF14CF"/>
    <w:rsid w:val="00DF2016"/>
    <w:rsid w:val="00DF38C0"/>
    <w:rsid w:val="00DF479C"/>
    <w:rsid w:val="00DF4AA3"/>
    <w:rsid w:val="00DF5DC7"/>
    <w:rsid w:val="00DF62F7"/>
    <w:rsid w:val="00DF63AC"/>
    <w:rsid w:val="00DF6895"/>
    <w:rsid w:val="00DF6ACC"/>
    <w:rsid w:val="00DF6C76"/>
    <w:rsid w:val="00DF7CB4"/>
    <w:rsid w:val="00E00003"/>
    <w:rsid w:val="00E002D0"/>
    <w:rsid w:val="00E069A5"/>
    <w:rsid w:val="00E100BD"/>
    <w:rsid w:val="00E10161"/>
    <w:rsid w:val="00E1139B"/>
    <w:rsid w:val="00E12214"/>
    <w:rsid w:val="00E12A7E"/>
    <w:rsid w:val="00E1338E"/>
    <w:rsid w:val="00E178D4"/>
    <w:rsid w:val="00E20650"/>
    <w:rsid w:val="00E20CE5"/>
    <w:rsid w:val="00E2167F"/>
    <w:rsid w:val="00E2168F"/>
    <w:rsid w:val="00E22262"/>
    <w:rsid w:val="00E22AB0"/>
    <w:rsid w:val="00E238BB"/>
    <w:rsid w:val="00E23B91"/>
    <w:rsid w:val="00E23F49"/>
    <w:rsid w:val="00E2442E"/>
    <w:rsid w:val="00E24A3C"/>
    <w:rsid w:val="00E24B7F"/>
    <w:rsid w:val="00E24D3A"/>
    <w:rsid w:val="00E24FFB"/>
    <w:rsid w:val="00E30179"/>
    <w:rsid w:val="00E309F5"/>
    <w:rsid w:val="00E31A2F"/>
    <w:rsid w:val="00E32E8A"/>
    <w:rsid w:val="00E331C3"/>
    <w:rsid w:val="00E35EFD"/>
    <w:rsid w:val="00E36C7C"/>
    <w:rsid w:val="00E372BD"/>
    <w:rsid w:val="00E37BE7"/>
    <w:rsid w:val="00E40FE9"/>
    <w:rsid w:val="00E41589"/>
    <w:rsid w:val="00E42A01"/>
    <w:rsid w:val="00E42D79"/>
    <w:rsid w:val="00E42F00"/>
    <w:rsid w:val="00E43EA0"/>
    <w:rsid w:val="00E44BB9"/>
    <w:rsid w:val="00E45414"/>
    <w:rsid w:val="00E45DE9"/>
    <w:rsid w:val="00E5038A"/>
    <w:rsid w:val="00E50E07"/>
    <w:rsid w:val="00E5245E"/>
    <w:rsid w:val="00E528F5"/>
    <w:rsid w:val="00E52DA6"/>
    <w:rsid w:val="00E5335F"/>
    <w:rsid w:val="00E54F49"/>
    <w:rsid w:val="00E557F5"/>
    <w:rsid w:val="00E5614B"/>
    <w:rsid w:val="00E5675F"/>
    <w:rsid w:val="00E56778"/>
    <w:rsid w:val="00E57439"/>
    <w:rsid w:val="00E57F77"/>
    <w:rsid w:val="00E60F27"/>
    <w:rsid w:val="00E60FB5"/>
    <w:rsid w:val="00E61D88"/>
    <w:rsid w:val="00E621AE"/>
    <w:rsid w:val="00E64A5B"/>
    <w:rsid w:val="00E64D31"/>
    <w:rsid w:val="00E64F7C"/>
    <w:rsid w:val="00E65373"/>
    <w:rsid w:val="00E65D27"/>
    <w:rsid w:val="00E66106"/>
    <w:rsid w:val="00E66D50"/>
    <w:rsid w:val="00E66F1D"/>
    <w:rsid w:val="00E67EBA"/>
    <w:rsid w:val="00E710F2"/>
    <w:rsid w:val="00E71FA2"/>
    <w:rsid w:val="00E72026"/>
    <w:rsid w:val="00E735CF"/>
    <w:rsid w:val="00E74347"/>
    <w:rsid w:val="00E7449F"/>
    <w:rsid w:val="00E7507B"/>
    <w:rsid w:val="00E75818"/>
    <w:rsid w:val="00E75CFB"/>
    <w:rsid w:val="00E766CC"/>
    <w:rsid w:val="00E76EFF"/>
    <w:rsid w:val="00E774CC"/>
    <w:rsid w:val="00E80692"/>
    <w:rsid w:val="00E819FF"/>
    <w:rsid w:val="00E81BE8"/>
    <w:rsid w:val="00E81D86"/>
    <w:rsid w:val="00E81F59"/>
    <w:rsid w:val="00E81F64"/>
    <w:rsid w:val="00E829CD"/>
    <w:rsid w:val="00E82D1B"/>
    <w:rsid w:val="00E82DD8"/>
    <w:rsid w:val="00E85A9D"/>
    <w:rsid w:val="00E85E05"/>
    <w:rsid w:val="00E86E30"/>
    <w:rsid w:val="00E87340"/>
    <w:rsid w:val="00E87FB8"/>
    <w:rsid w:val="00E90074"/>
    <w:rsid w:val="00E90DE1"/>
    <w:rsid w:val="00E90FFD"/>
    <w:rsid w:val="00E91FAE"/>
    <w:rsid w:val="00E920C0"/>
    <w:rsid w:val="00E94A12"/>
    <w:rsid w:val="00E95476"/>
    <w:rsid w:val="00E95597"/>
    <w:rsid w:val="00E956E9"/>
    <w:rsid w:val="00E96A9B"/>
    <w:rsid w:val="00E9743D"/>
    <w:rsid w:val="00E97709"/>
    <w:rsid w:val="00EA0BF2"/>
    <w:rsid w:val="00EA1946"/>
    <w:rsid w:val="00EA2079"/>
    <w:rsid w:val="00EA2595"/>
    <w:rsid w:val="00EA3864"/>
    <w:rsid w:val="00EA3E5F"/>
    <w:rsid w:val="00EA4402"/>
    <w:rsid w:val="00EA4B0F"/>
    <w:rsid w:val="00EA4BAF"/>
    <w:rsid w:val="00EA764B"/>
    <w:rsid w:val="00EB03D6"/>
    <w:rsid w:val="00EB187B"/>
    <w:rsid w:val="00EB1DDE"/>
    <w:rsid w:val="00EB2D6F"/>
    <w:rsid w:val="00EB3052"/>
    <w:rsid w:val="00EB36B5"/>
    <w:rsid w:val="00EB4FAF"/>
    <w:rsid w:val="00EB5180"/>
    <w:rsid w:val="00EB5277"/>
    <w:rsid w:val="00EB59CD"/>
    <w:rsid w:val="00EB68C1"/>
    <w:rsid w:val="00EC11AC"/>
    <w:rsid w:val="00EC1291"/>
    <w:rsid w:val="00EC1D56"/>
    <w:rsid w:val="00EC22FD"/>
    <w:rsid w:val="00EC2B1B"/>
    <w:rsid w:val="00EC3D23"/>
    <w:rsid w:val="00EC5795"/>
    <w:rsid w:val="00EC6778"/>
    <w:rsid w:val="00ED0A3C"/>
    <w:rsid w:val="00ED0F49"/>
    <w:rsid w:val="00ED16F7"/>
    <w:rsid w:val="00ED1894"/>
    <w:rsid w:val="00ED1A74"/>
    <w:rsid w:val="00ED4531"/>
    <w:rsid w:val="00ED4DCC"/>
    <w:rsid w:val="00ED5B50"/>
    <w:rsid w:val="00EE2A52"/>
    <w:rsid w:val="00EE4920"/>
    <w:rsid w:val="00EE4D41"/>
    <w:rsid w:val="00EE60E2"/>
    <w:rsid w:val="00EE63CF"/>
    <w:rsid w:val="00EE6E91"/>
    <w:rsid w:val="00EF207D"/>
    <w:rsid w:val="00EF26F6"/>
    <w:rsid w:val="00EF4937"/>
    <w:rsid w:val="00EF5933"/>
    <w:rsid w:val="00EF7DAF"/>
    <w:rsid w:val="00F00062"/>
    <w:rsid w:val="00F0015E"/>
    <w:rsid w:val="00F0164C"/>
    <w:rsid w:val="00F0319F"/>
    <w:rsid w:val="00F03E19"/>
    <w:rsid w:val="00F04678"/>
    <w:rsid w:val="00F04BBC"/>
    <w:rsid w:val="00F05729"/>
    <w:rsid w:val="00F05934"/>
    <w:rsid w:val="00F069ED"/>
    <w:rsid w:val="00F0713D"/>
    <w:rsid w:val="00F1113D"/>
    <w:rsid w:val="00F127AA"/>
    <w:rsid w:val="00F12EEE"/>
    <w:rsid w:val="00F13A62"/>
    <w:rsid w:val="00F13FD5"/>
    <w:rsid w:val="00F15BEC"/>
    <w:rsid w:val="00F16413"/>
    <w:rsid w:val="00F175D8"/>
    <w:rsid w:val="00F17E65"/>
    <w:rsid w:val="00F23365"/>
    <w:rsid w:val="00F24BAE"/>
    <w:rsid w:val="00F25C72"/>
    <w:rsid w:val="00F25DE3"/>
    <w:rsid w:val="00F264B4"/>
    <w:rsid w:val="00F26F83"/>
    <w:rsid w:val="00F26FAF"/>
    <w:rsid w:val="00F30C7C"/>
    <w:rsid w:val="00F31053"/>
    <w:rsid w:val="00F31E73"/>
    <w:rsid w:val="00F334E7"/>
    <w:rsid w:val="00F33629"/>
    <w:rsid w:val="00F342ED"/>
    <w:rsid w:val="00F35C66"/>
    <w:rsid w:val="00F3615B"/>
    <w:rsid w:val="00F36BE7"/>
    <w:rsid w:val="00F37249"/>
    <w:rsid w:val="00F42348"/>
    <w:rsid w:val="00F42B09"/>
    <w:rsid w:val="00F432AD"/>
    <w:rsid w:val="00F43B01"/>
    <w:rsid w:val="00F43C15"/>
    <w:rsid w:val="00F44992"/>
    <w:rsid w:val="00F449C3"/>
    <w:rsid w:val="00F44BC5"/>
    <w:rsid w:val="00F505AA"/>
    <w:rsid w:val="00F520B9"/>
    <w:rsid w:val="00F521C8"/>
    <w:rsid w:val="00F522E1"/>
    <w:rsid w:val="00F523DB"/>
    <w:rsid w:val="00F52462"/>
    <w:rsid w:val="00F5296B"/>
    <w:rsid w:val="00F53B81"/>
    <w:rsid w:val="00F53F2C"/>
    <w:rsid w:val="00F559A4"/>
    <w:rsid w:val="00F55B2C"/>
    <w:rsid w:val="00F60705"/>
    <w:rsid w:val="00F60E15"/>
    <w:rsid w:val="00F60FA6"/>
    <w:rsid w:val="00F64416"/>
    <w:rsid w:val="00F645F2"/>
    <w:rsid w:val="00F65679"/>
    <w:rsid w:val="00F672B5"/>
    <w:rsid w:val="00F70288"/>
    <w:rsid w:val="00F703FF"/>
    <w:rsid w:val="00F70847"/>
    <w:rsid w:val="00F718D3"/>
    <w:rsid w:val="00F73651"/>
    <w:rsid w:val="00F73F76"/>
    <w:rsid w:val="00F74ECB"/>
    <w:rsid w:val="00F75A02"/>
    <w:rsid w:val="00F75F7E"/>
    <w:rsid w:val="00F762BA"/>
    <w:rsid w:val="00F7662E"/>
    <w:rsid w:val="00F76928"/>
    <w:rsid w:val="00F76E78"/>
    <w:rsid w:val="00F773DF"/>
    <w:rsid w:val="00F77BA9"/>
    <w:rsid w:val="00F83902"/>
    <w:rsid w:val="00F83A85"/>
    <w:rsid w:val="00F8447E"/>
    <w:rsid w:val="00F855AE"/>
    <w:rsid w:val="00F85B1E"/>
    <w:rsid w:val="00F85B5F"/>
    <w:rsid w:val="00F906BC"/>
    <w:rsid w:val="00F93799"/>
    <w:rsid w:val="00F94105"/>
    <w:rsid w:val="00F94493"/>
    <w:rsid w:val="00F95AF0"/>
    <w:rsid w:val="00F965A6"/>
    <w:rsid w:val="00F975AC"/>
    <w:rsid w:val="00FA11E4"/>
    <w:rsid w:val="00FA4148"/>
    <w:rsid w:val="00FA4442"/>
    <w:rsid w:val="00FA5E9C"/>
    <w:rsid w:val="00FA69A1"/>
    <w:rsid w:val="00FA7A48"/>
    <w:rsid w:val="00FB1872"/>
    <w:rsid w:val="00FB25D7"/>
    <w:rsid w:val="00FB4768"/>
    <w:rsid w:val="00FB58EE"/>
    <w:rsid w:val="00FB5BA5"/>
    <w:rsid w:val="00FB620C"/>
    <w:rsid w:val="00FB6FEA"/>
    <w:rsid w:val="00FB74C8"/>
    <w:rsid w:val="00FB7EEE"/>
    <w:rsid w:val="00FC1630"/>
    <w:rsid w:val="00FC1F6D"/>
    <w:rsid w:val="00FC5937"/>
    <w:rsid w:val="00FC5CE0"/>
    <w:rsid w:val="00FC61C3"/>
    <w:rsid w:val="00FC69B6"/>
    <w:rsid w:val="00FC6C85"/>
    <w:rsid w:val="00FC6D24"/>
    <w:rsid w:val="00FD1EAE"/>
    <w:rsid w:val="00FD2E09"/>
    <w:rsid w:val="00FD3E37"/>
    <w:rsid w:val="00FD42CC"/>
    <w:rsid w:val="00FD4D0D"/>
    <w:rsid w:val="00FD5C8F"/>
    <w:rsid w:val="00FD6565"/>
    <w:rsid w:val="00FD79D7"/>
    <w:rsid w:val="00FE0488"/>
    <w:rsid w:val="00FE05BD"/>
    <w:rsid w:val="00FE06F1"/>
    <w:rsid w:val="00FE1C06"/>
    <w:rsid w:val="00FE4262"/>
    <w:rsid w:val="00FE4F74"/>
    <w:rsid w:val="00FE5FDF"/>
    <w:rsid w:val="00FE6E14"/>
    <w:rsid w:val="00FE6FCA"/>
    <w:rsid w:val="00FF218B"/>
    <w:rsid w:val="00FF267C"/>
    <w:rsid w:val="00FF3419"/>
    <w:rsid w:val="00FF3E8E"/>
    <w:rsid w:val="00FF4954"/>
    <w:rsid w:val="00FF5BBD"/>
    <w:rsid w:val="00FF5F27"/>
    <w:rsid w:val="00FF6968"/>
    <w:rsid w:val="00FF6BB6"/>
    <w:rsid w:val="00FF7A2D"/>
    <w:rsid w:val="016C0FA1"/>
    <w:rsid w:val="01AE3368"/>
    <w:rsid w:val="03AF33C7"/>
    <w:rsid w:val="06475B39"/>
    <w:rsid w:val="104650B3"/>
    <w:rsid w:val="135D6FC9"/>
    <w:rsid w:val="149D4517"/>
    <w:rsid w:val="1A9A6727"/>
    <w:rsid w:val="210963B5"/>
    <w:rsid w:val="282011E6"/>
    <w:rsid w:val="2AB32EED"/>
    <w:rsid w:val="2CDA0C05"/>
    <w:rsid w:val="3106021B"/>
    <w:rsid w:val="33ED121E"/>
    <w:rsid w:val="39CA57B8"/>
    <w:rsid w:val="3E371A14"/>
    <w:rsid w:val="433F1693"/>
    <w:rsid w:val="46672F3C"/>
    <w:rsid w:val="47992182"/>
    <w:rsid w:val="4F0572AD"/>
    <w:rsid w:val="51AE6039"/>
    <w:rsid w:val="52642504"/>
    <w:rsid w:val="536410A5"/>
    <w:rsid w:val="545F361A"/>
    <w:rsid w:val="55DD638A"/>
    <w:rsid w:val="5E747CAA"/>
    <w:rsid w:val="644F5459"/>
    <w:rsid w:val="67C5236E"/>
    <w:rsid w:val="684568BD"/>
    <w:rsid w:val="69DC05AC"/>
    <w:rsid w:val="6B767770"/>
    <w:rsid w:val="6CE93F71"/>
    <w:rsid w:val="70B56644"/>
    <w:rsid w:val="728E31D9"/>
    <w:rsid w:val="7C0B683D"/>
    <w:rsid w:val="7C213321"/>
    <w:rsid w:val="7CA245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F152A23"/>
  <w15:docId w15:val="{32318920-01CF-4A3F-B600-F0369B6F57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nhideWhenUsed="1" w:qFormat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36152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rsid w:val="00B36152"/>
    <w:pPr>
      <w:keepNext/>
      <w:keepLines/>
      <w:spacing w:before="75" w:after="75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07316"/>
    <w:pPr>
      <w:keepNext/>
      <w:keepLines/>
      <w:spacing w:before="75" w:after="75"/>
      <w:jc w:val="center"/>
      <w:outlineLvl w:val="1"/>
    </w:pPr>
    <w:rPr>
      <w:rFonts w:eastAsia="黑体" w:cstheme="majorBidi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unhideWhenUsed/>
    <w:qFormat/>
    <w:rsid w:val="00D54725"/>
    <w:pPr>
      <w:jc w:val="left"/>
    </w:pPr>
    <w:rPr>
      <w:rFonts w:cstheme="minorBidi"/>
      <w:szCs w:val="22"/>
    </w:rPr>
  </w:style>
  <w:style w:type="paragraph" w:styleId="a5">
    <w:name w:val="Balloon Text"/>
    <w:basedOn w:val="a"/>
    <w:link w:val="a6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c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age number"/>
    <w:basedOn w:val="a0"/>
    <w:qFormat/>
  </w:style>
  <w:style w:type="character" w:styleId="ae">
    <w:name w:val="Hyperlink"/>
    <w:basedOn w:val="a0"/>
    <w:uiPriority w:val="99"/>
    <w:semiHidden/>
    <w:unhideWhenUsed/>
    <w:qFormat/>
    <w:rPr>
      <w:color w:val="0000FF"/>
      <w:u w:val="single"/>
    </w:rPr>
  </w:style>
  <w:style w:type="character" w:styleId="af">
    <w:name w:val="annotation reference"/>
    <w:basedOn w:val="a0"/>
    <w:uiPriority w:val="99"/>
    <w:unhideWhenUsed/>
    <w:qFormat/>
    <w:rPr>
      <w:sz w:val="21"/>
      <w:szCs w:val="21"/>
    </w:rPr>
  </w:style>
  <w:style w:type="paragraph" w:styleId="af0">
    <w:name w:val="List Paragraph"/>
    <w:basedOn w:val="a"/>
    <w:link w:val="af1"/>
    <w:uiPriority w:val="34"/>
    <w:qFormat/>
    <w:pPr>
      <w:ind w:firstLineChars="200" w:firstLine="420"/>
    </w:pPr>
    <w:rPr>
      <w:rFonts w:ascii="Calibri" w:hAnsi="Calibri"/>
      <w:szCs w:val="22"/>
    </w:rPr>
  </w:style>
  <w:style w:type="character" w:customStyle="1" w:styleId="aa">
    <w:name w:val="页眉 字符"/>
    <w:basedOn w:val="a0"/>
    <w:link w:val="a9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basedOn w:val="a0"/>
    <w:link w:val="a7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styleId="af2">
    <w:name w:val="Placeholder Text"/>
    <w:basedOn w:val="a0"/>
    <w:uiPriority w:val="99"/>
    <w:semiHidden/>
    <w:qFormat/>
    <w:rPr>
      <w:color w:val="808080"/>
    </w:rPr>
  </w:style>
  <w:style w:type="character" w:customStyle="1" w:styleId="af1">
    <w:name w:val="列表段落 字符"/>
    <w:basedOn w:val="a0"/>
    <w:link w:val="af0"/>
    <w:uiPriority w:val="34"/>
    <w:qFormat/>
    <w:rPr>
      <w:rFonts w:ascii="Calibri" w:eastAsia="宋体" w:hAnsi="Calibri" w:cs="Times New Roman"/>
    </w:rPr>
  </w:style>
  <w:style w:type="character" w:customStyle="1" w:styleId="a4">
    <w:name w:val="批注文字 字符"/>
    <w:basedOn w:val="a0"/>
    <w:link w:val="a3"/>
    <w:uiPriority w:val="99"/>
    <w:qFormat/>
    <w:rsid w:val="00D54725"/>
    <w:rPr>
      <w:rFonts w:ascii="Times New Roman" w:eastAsia="宋体" w:hAnsi="Times New Roman"/>
      <w:kern w:val="2"/>
      <w:sz w:val="21"/>
      <w:szCs w:val="22"/>
    </w:rPr>
  </w:style>
  <w:style w:type="table" w:customStyle="1" w:styleId="11">
    <w:name w:val="网格型1"/>
    <w:basedOn w:val="a1"/>
    <w:uiPriority w:val="39"/>
    <w:qFormat/>
    <w:rPr>
      <w:rFonts w:ascii="Calibri" w:eastAsia="宋体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B36152"/>
    <w:rPr>
      <w:rFonts w:ascii="Times New Roman" w:eastAsia="黑体" w:hAnsi="Times New Roman" w:cs="Times New Roman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307316"/>
    <w:rPr>
      <w:rFonts w:ascii="Times New Roman" w:eastAsia="黑体" w:hAnsi="Times New Roman" w:cstheme="majorBidi"/>
      <w:bCs/>
      <w:kern w:val="2"/>
      <w:sz w:val="21"/>
      <w:szCs w:val="32"/>
    </w:rPr>
  </w:style>
  <w:style w:type="paragraph" w:customStyle="1" w:styleId="af3">
    <w:name w:val="题干"/>
    <w:basedOn w:val="a"/>
    <w:link w:val="af4"/>
    <w:qFormat/>
    <w:rsid w:val="00B36152"/>
    <w:rPr>
      <w:rFonts w:asciiTheme="majorBidi" w:eastAsia="楷体" w:hAnsiTheme="majorBidi" w:cstheme="majorBidi"/>
    </w:rPr>
  </w:style>
  <w:style w:type="character" w:customStyle="1" w:styleId="af4">
    <w:name w:val="题干 字符"/>
    <w:basedOn w:val="a0"/>
    <w:link w:val="af3"/>
    <w:rsid w:val="00B36152"/>
    <w:rPr>
      <w:rFonts w:asciiTheme="majorBidi" w:eastAsia="楷体" w:hAnsiTheme="majorBidi" w:cstheme="majorBidi"/>
      <w:kern w:val="2"/>
      <w:sz w:val="21"/>
      <w:szCs w:val="24"/>
    </w:rPr>
  </w:style>
  <w:style w:type="paragraph" w:styleId="af5">
    <w:name w:val="annotation subject"/>
    <w:basedOn w:val="a3"/>
    <w:next w:val="a3"/>
    <w:link w:val="af6"/>
    <w:uiPriority w:val="99"/>
    <w:semiHidden/>
    <w:unhideWhenUsed/>
    <w:rsid w:val="00D54725"/>
    <w:rPr>
      <w:rFonts w:cs="Times New Roman"/>
      <w:b/>
      <w:bCs/>
      <w:szCs w:val="24"/>
    </w:rPr>
  </w:style>
  <w:style w:type="character" w:customStyle="1" w:styleId="af6">
    <w:name w:val="批注主题 字符"/>
    <w:basedOn w:val="a4"/>
    <w:link w:val="af5"/>
    <w:uiPriority w:val="99"/>
    <w:semiHidden/>
    <w:rsid w:val="00D54725"/>
    <w:rPr>
      <w:rFonts w:ascii="Times New Roman" w:eastAsia="宋体" w:hAnsi="Times New Roman" w:cs="Times New Roman"/>
      <w:b/>
      <w:bCs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comments.xml.rels><?xml version="1.0" encoding="UTF-8" standalone="yes"?>
<Relationships xmlns="http://schemas.openxmlformats.org/package/2006/relationships"><Relationship Id="rId2" Type="http://schemas.openxmlformats.org/officeDocument/2006/relationships/image" Target="media/image2.svg"/><Relationship Id="rId1" Type="http://schemas.openxmlformats.org/officeDocument/2006/relationships/image" Target="media/image1.png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4.bin"/><Relationship Id="rId63" Type="http://schemas.openxmlformats.org/officeDocument/2006/relationships/oleObject" Target="embeddings/oleObject25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1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77.bin"/><Relationship Id="rId191" Type="http://schemas.openxmlformats.org/officeDocument/2006/relationships/footer" Target="footer2.xml"/><Relationship Id="rId205" Type="http://schemas.openxmlformats.org/officeDocument/2006/relationships/image" Target="media/image97.wmf"/><Relationship Id="rId107" Type="http://schemas.openxmlformats.org/officeDocument/2006/relationships/oleObject" Target="embeddings/oleObject45.bin"/><Relationship Id="rId11" Type="http://schemas.microsoft.com/office/2016/09/relationships/commentsIds" Target="commentsIds.xml"/><Relationship Id="rId32" Type="http://schemas.openxmlformats.org/officeDocument/2006/relationships/oleObject" Target="embeddings/oleObject9.bin"/><Relationship Id="rId53" Type="http://schemas.openxmlformats.org/officeDocument/2006/relationships/oleObject" Target="embeddings/oleObject20.bin"/><Relationship Id="rId74" Type="http://schemas.openxmlformats.org/officeDocument/2006/relationships/image" Target="media/image33.wmf"/><Relationship Id="rId128" Type="http://schemas.openxmlformats.org/officeDocument/2006/relationships/image" Target="media/image61.wmf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2.bin"/><Relationship Id="rId181" Type="http://schemas.openxmlformats.org/officeDocument/2006/relationships/image" Target="media/image88.wmf"/><Relationship Id="rId216" Type="http://schemas.openxmlformats.org/officeDocument/2006/relationships/image" Target="media/image18.png"/><Relationship Id="rId22" Type="http://schemas.openxmlformats.org/officeDocument/2006/relationships/oleObject" Target="embeddings/oleObject4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7.bin"/><Relationship Id="rId171" Type="http://schemas.openxmlformats.org/officeDocument/2006/relationships/image" Target="media/image83.wmf"/><Relationship Id="rId192" Type="http://schemas.openxmlformats.org/officeDocument/2006/relationships/footer" Target="footer3.xml"/><Relationship Id="rId206" Type="http://schemas.openxmlformats.org/officeDocument/2006/relationships/oleObject" Target="embeddings/oleObject91.bin"/><Relationship Id="rId12" Type="http://schemas.microsoft.com/office/2018/08/relationships/commentsExtensible" Target="commentsExtensible.xml"/><Relationship Id="rId33" Type="http://schemas.openxmlformats.org/officeDocument/2006/relationships/image" Target="media/image13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1.bin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3.bin"/><Relationship Id="rId217" Type="http://schemas.openxmlformats.org/officeDocument/2006/relationships/fontTable" Target="fontTable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1.bin"/><Relationship Id="rId44" Type="http://schemas.openxmlformats.org/officeDocument/2006/relationships/oleObject" Target="embeddings/oleObject15.bin"/><Relationship Id="rId65" Type="http://schemas.openxmlformats.org/officeDocument/2006/relationships/oleObject" Target="embeddings/oleObject26.bin"/><Relationship Id="rId86" Type="http://schemas.openxmlformats.org/officeDocument/2006/relationships/image" Target="media/image40.png"/><Relationship Id="rId130" Type="http://schemas.openxmlformats.org/officeDocument/2006/relationships/image" Target="media/image62.wmf"/><Relationship Id="rId151" Type="http://schemas.openxmlformats.org/officeDocument/2006/relationships/image" Target="media/image73.wmf"/><Relationship Id="rId172" Type="http://schemas.openxmlformats.org/officeDocument/2006/relationships/oleObject" Target="embeddings/oleObject78.bin"/><Relationship Id="rId193" Type="http://schemas.openxmlformats.org/officeDocument/2006/relationships/image" Target="media/image92.jpeg"/><Relationship Id="rId207" Type="http://schemas.openxmlformats.org/officeDocument/2006/relationships/oleObject" Target="embeddings/oleObject92.bin"/><Relationship Id="rId13" Type="http://schemas.openxmlformats.org/officeDocument/2006/relationships/image" Target="media/image3.png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0.bin"/><Relationship Id="rId55" Type="http://schemas.openxmlformats.org/officeDocument/2006/relationships/oleObject" Target="embeddings/oleObject21.bin"/><Relationship Id="rId76" Type="http://schemas.openxmlformats.org/officeDocument/2006/relationships/image" Target="media/image34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image" Target="media/image68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3.bin"/><Relationship Id="rId183" Type="http://schemas.openxmlformats.org/officeDocument/2006/relationships/image" Target="media/image89.wmf"/><Relationship Id="rId218" Type="http://schemas.microsoft.com/office/2011/relationships/people" Target="people.xml"/><Relationship Id="rId24" Type="http://schemas.openxmlformats.org/officeDocument/2006/relationships/oleObject" Target="embeddings/oleObject5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58.bin"/><Relationship Id="rId152" Type="http://schemas.openxmlformats.org/officeDocument/2006/relationships/oleObject" Target="embeddings/oleObject68.bin"/><Relationship Id="rId173" Type="http://schemas.openxmlformats.org/officeDocument/2006/relationships/image" Target="media/image84.wmf"/><Relationship Id="rId208" Type="http://schemas.openxmlformats.org/officeDocument/2006/relationships/image" Target="media/image98.wmf"/><Relationship Id="rId14" Type="http://schemas.openxmlformats.org/officeDocument/2006/relationships/image" Target="media/image4.png"/><Relationship Id="rId30" Type="http://schemas.openxmlformats.org/officeDocument/2006/relationships/oleObject" Target="embeddings/oleObject8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2.bin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5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6.bin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2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63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4.bin"/><Relationship Id="rId189" Type="http://schemas.openxmlformats.org/officeDocument/2006/relationships/header" Target="header1.xml"/><Relationship Id="rId219" Type="http://schemas.openxmlformats.org/officeDocument/2006/relationships/theme" Target="theme/theme1.xml"/><Relationship Id="rId3" Type="http://schemas.openxmlformats.org/officeDocument/2006/relationships/numbering" Target="numbering.xml"/><Relationship Id="rId214" Type="http://schemas.openxmlformats.org/officeDocument/2006/relationships/image" Target="media/image16.png"/><Relationship Id="rId25" Type="http://schemas.openxmlformats.org/officeDocument/2006/relationships/image" Target="media/image9.wmf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7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3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4.bin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7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79.bin"/><Relationship Id="rId179" Type="http://schemas.openxmlformats.org/officeDocument/2006/relationships/image" Target="media/image87.wmf"/><Relationship Id="rId209" Type="http://schemas.openxmlformats.org/officeDocument/2006/relationships/oleObject" Target="embeddings/oleObject93.bin"/><Relationship Id="rId190" Type="http://schemas.openxmlformats.org/officeDocument/2006/relationships/footer" Target="footer1.xml"/><Relationship Id="rId204" Type="http://schemas.openxmlformats.org/officeDocument/2006/relationships/oleObject" Target="embeddings/oleObject90.bin"/><Relationship Id="rId15" Type="http://schemas.openxmlformats.org/officeDocument/2006/relationships/image" Target="media/image4.wmf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6.bin"/><Relationship Id="rId10" Type="http://schemas.microsoft.com/office/2011/relationships/commentsExtended" Target="commentsExtended.xml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5.wmf"/><Relationship Id="rId94" Type="http://schemas.openxmlformats.org/officeDocument/2006/relationships/oleObject" Target="embeddings/oleObject39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66.bin"/><Relationship Id="rId164" Type="http://schemas.openxmlformats.org/officeDocument/2006/relationships/oleObject" Target="embeddings/oleObject74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tyles" Target="styles.xml"/><Relationship Id="rId9" Type="http://schemas.openxmlformats.org/officeDocument/2006/relationships/comments" Target="comments.xml"/><Relationship Id="rId180" Type="http://schemas.openxmlformats.org/officeDocument/2006/relationships/oleObject" Target="embeddings/oleObject82.bin"/><Relationship Id="rId210" Type="http://schemas.openxmlformats.org/officeDocument/2006/relationships/oleObject" Target="embeddings/oleObject94.bin"/><Relationship Id="rId215" Type="http://schemas.openxmlformats.org/officeDocument/2006/relationships/image" Target="media/image101.png"/><Relationship Id="rId26" Type="http://schemas.openxmlformats.org/officeDocument/2006/relationships/oleObject" Target="embeddings/oleObject6.bin"/><Relationship Id="rId47" Type="http://schemas.openxmlformats.org/officeDocument/2006/relationships/oleObject" Target="embeddings/oleObject17.bin"/><Relationship Id="rId68" Type="http://schemas.openxmlformats.org/officeDocument/2006/relationships/image" Target="media/image30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59.bin"/><Relationship Id="rId154" Type="http://schemas.openxmlformats.org/officeDocument/2006/relationships/oleObject" Target="embeddings/oleObject69.bin"/><Relationship Id="rId175" Type="http://schemas.openxmlformats.org/officeDocument/2006/relationships/image" Target="media/image85.wmf"/><Relationship Id="rId196" Type="http://schemas.openxmlformats.org/officeDocument/2006/relationships/image" Target="media/image6.jpeg"/><Relationship Id="rId200" Type="http://schemas.openxmlformats.org/officeDocument/2006/relationships/oleObject" Target="embeddings/oleObject88.bin"/><Relationship Id="rId16" Type="http://schemas.openxmlformats.org/officeDocument/2006/relationships/oleObject" Target="embeddings/oleObject1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3.bin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7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5.bin"/><Relationship Id="rId211" Type="http://schemas.openxmlformats.org/officeDocument/2006/relationships/image" Target="media/image99.jpeg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8.bin"/><Relationship Id="rId134" Type="http://schemas.openxmlformats.org/officeDocument/2006/relationships/image" Target="media/image64.png"/><Relationship Id="rId80" Type="http://schemas.openxmlformats.org/officeDocument/2006/relationships/image" Target="media/image36.png"/><Relationship Id="rId155" Type="http://schemas.openxmlformats.org/officeDocument/2006/relationships/image" Target="media/image75.wmf"/><Relationship Id="rId176" Type="http://schemas.openxmlformats.org/officeDocument/2006/relationships/oleObject" Target="embeddings/oleObject80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17" Type="http://schemas.openxmlformats.org/officeDocument/2006/relationships/image" Target="media/image5.wmf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49.png"/><Relationship Id="rId124" Type="http://schemas.openxmlformats.org/officeDocument/2006/relationships/image" Target="media/image60.wmf"/><Relationship Id="rId70" Type="http://schemas.openxmlformats.org/officeDocument/2006/relationships/image" Target="media/image31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5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image" Target="media/image14.jpeg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55.wmf"/><Relationship Id="rId60" Type="http://schemas.openxmlformats.org/officeDocument/2006/relationships/image" Target="media/image26.wmf"/><Relationship Id="rId81" Type="http://schemas.openxmlformats.org/officeDocument/2006/relationships/image" Target="media/image37.png"/><Relationship Id="rId135" Type="http://schemas.openxmlformats.org/officeDocument/2006/relationships/image" Target="media/image65.wmf"/><Relationship Id="rId156" Type="http://schemas.openxmlformats.org/officeDocument/2006/relationships/oleObject" Target="embeddings/oleObject70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87.bin"/><Relationship Id="rId202" Type="http://schemas.openxmlformats.org/officeDocument/2006/relationships/oleObject" Target="embeddings/oleObject89.bin"/><Relationship Id="rId18" Type="http://schemas.openxmlformats.org/officeDocument/2006/relationships/oleObject" Target="embeddings/oleObject2.bin"/><Relationship Id="rId39" Type="http://schemas.openxmlformats.org/officeDocument/2006/relationships/image" Target="media/image16.wmf"/><Relationship Id="rId50" Type="http://schemas.openxmlformats.org/officeDocument/2006/relationships/image" Target="media/image21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4.bin"/><Relationship Id="rId146" Type="http://schemas.openxmlformats.org/officeDocument/2006/relationships/oleObject" Target="embeddings/oleObject65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6.bin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8.bin"/><Relationship Id="rId213" Type="http://schemas.openxmlformats.org/officeDocument/2006/relationships/image" Target="media/image100.png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3.bin"/><Relationship Id="rId115" Type="http://schemas.openxmlformats.org/officeDocument/2006/relationships/oleObject" Target="embeddings/oleObject49.bin"/><Relationship Id="rId136" Type="http://schemas.openxmlformats.org/officeDocument/2006/relationships/oleObject" Target="embeddings/oleObject60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1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8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CD11CB1-D390-4D91-81D0-987A898B7C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1</TotalTime>
  <Pages>22</Pages>
  <Words>2357</Words>
  <Characters>13441</Characters>
  <Application>Microsoft Office Word</Application>
  <DocSecurity>0</DocSecurity>
  <Lines>112</Lines>
  <Paragraphs>31</Paragraphs>
  <ScaleCrop>false</ScaleCrop>
  <Company/>
  <LinksUpToDate>false</LinksUpToDate>
  <CharactersWithSpaces>157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physics</cp:lastModifiedBy>
  <cp:revision>21</cp:revision>
  <cp:lastPrinted>2025-03-24T00:36:00Z</cp:lastPrinted>
  <dcterms:created xsi:type="dcterms:W3CDTF">2025-04-03T14:05:00Z</dcterms:created>
  <dcterms:modified xsi:type="dcterms:W3CDTF">2025-04-15T0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NGU5YTk2NWU3OTRhNTU0YjZlNWE0ODExMjY4YzM0MTgiLCJ1c2VySWQiOiIyOTkwNzg4NTgifQ==</vt:lpwstr>
  </property>
  <property fmtid="{D5CDD505-2E9C-101B-9397-08002B2CF9AE}" pid="4" name="KSOProductBuildVer">
    <vt:lpwstr>2052-12.1.0.20305</vt:lpwstr>
  </property>
  <property fmtid="{D5CDD505-2E9C-101B-9397-08002B2CF9AE}" pid="5" name="ICV">
    <vt:lpwstr>3A78919695644937A536DFDAADF80355_12</vt:lpwstr>
  </property>
</Properties>
</file>